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A5B054" w14:textId="77777777" w:rsidR="00A32AF4" w:rsidRPr="00A32AF4" w:rsidRDefault="00A32AF4" w:rsidP="00F71347">
      <w:pPr>
        <w:pStyle w:val="Subtitle"/>
        <w:spacing w:before="0" w:line="360" w:lineRule="auto"/>
        <w:rPr>
          <w:rFonts w:ascii="Times New Roman" w:hAnsi="Times New Roman"/>
          <w:b/>
          <w:sz w:val="32"/>
          <w:szCs w:val="46"/>
        </w:rPr>
      </w:pPr>
      <w:bookmarkStart w:id="0" w:name="_Hlk90450577"/>
      <w:bookmarkStart w:id="1" w:name="_Hlk90450532"/>
      <w:r w:rsidRPr="00A32AF4">
        <w:rPr>
          <w:rFonts w:ascii="Times New Roman" w:hAnsi="Times New Roman"/>
          <w:b/>
          <w:sz w:val="30"/>
          <w:szCs w:val="46"/>
        </w:rPr>
        <w:t>TRƯỜNG ĐẠI HỌC BÁCH KHOA HÀ NỘI</w:t>
      </w:r>
    </w:p>
    <w:p w14:paraId="3C6A5245" w14:textId="77777777" w:rsidR="00A32AF4" w:rsidRPr="00A32AF4" w:rsidRDefault="00A32AF4" w:rsidP="00F71347">
      <w:pPr>
        <w:spacing w:line="360" w:lineRule="auto"/>
        <w:rPr>
          <w:rFonts w:ascii="Times New Roman" w:hAnsi="Times New Roman"/>
          <w:sz w:val="26"/>
          <w:szCs w:val="26"/>
        </w:rPr>
      </w:pPr>
    </w:p>
    <w:p w14:paraId="55E2ED0B" w14:textId="77777777" w:rsidR="00A32AF4" w:rsidRPr="00A32AF4" w:rsidRDefault="00A32AF4" w:rsidP="00F71347">
      <w:pPr>
        <w:pStyle w:val="Subtitle"/>
        <w:spacing w:before="0" w:line="360" w:lineRule="auto"/>
        <w:rPr>
          <w:rFonts w:ascii="Times New Roman" w:hAnsi="Times New Roman"/>
          <w:b/>
        </w:rPr>
      </w:pPr>
    </w:p>
    <w:p w14:paraId="7DAC9FE0" w14:textId="77777777" w:rsidR="00A32AF4" w:rsidRPr="00A32AF4" w:rsidRDefault="00A32AF4" w:rsidP="00F71347">
      <w:pPr>
        <w:spacing w:line="360" w:lineRule="auto"/>
        <w:rPr>
          <w:rFonts w:ascii="Times New Roman" w:hAnsi="Times New Roman"/>
        </w:rPr>
      </w:pPr>
    </w:p>
    <w:p w14:paraId="585ADAD7" w14:textId="77777777" w:rsidR="00A32AF4" w:rsidRPr="00A32AF4" w:rsidRDefault="00A32AF4" w:rsidP="00F71347">
      <w:pPr>
        <w:pStyle w:val="Subtitle"/>
        <w:spacing w:before="0" w:line="360" w:lineRule="auto"/>
        <w:rPr>
          <w:rFonts w:ascii="Times New Roman" w:hAnsi="Times New Roman"/>
          <w:b/>
          <w:sz w:val="46"/>
          <w:szCs w:val="46"/>
        </w:rPr>
      </w:pPr>
    </w:p>
    <w:p w14:paraId="308A4418" w14:textId="77777777" w:rsidR="00A32AF4" w:rsidRPr="00A32AF4" w:rsidRDefault="00A32AF4" w:rsidP="00F71347">
      <w:pPr>
        <w:pStyle w:val="Subtitle"/>
        <w:spacing w:before="0" w:line="360" w:lineRule="auto"/>
        <w:rPr>
          <w:rFonts w:ascii="Times New Roman" w:hAnsi="Times New Roman"/>
          <w:b/>
          <w:sz w:val="46"/>
          <w:szCs w:val="46"/>
        </w:rPr>
      </w:pPr>
      <w:r w:rsidRPr="00A32AF4">
        <w:rPr>
          <w:rFonts w:ascii="Times New Roman" w:hAnsi="Times New Roman"/>
          <w:b/>
          <w:sz w:val="50"/>
          <w:szCs w:val="46"/>
        </w:rPr>
        <w:t>LUẬN VĂN THẠC SĨ</w:t>
      </w:r>
    </w:p>
    <w:p w14:paraId="4EA863AA" w14:textId="164C2361" w:rsidR="00A32AF4" w:rsidRPr="000E39B7" w:rsidRDefault="000E39B7" w:rsidP="008E4DF8">
      <w:pPr>
        <w:pStyle w:val="Subtitle"/>
        <w:spacing w:before="0" w:line="276" w:lineRule="auto"/>
        <w:rPr>
          <w:rFonts w:ascii="Times New Roman" w:hAnsi="Times New Roman"/>
          <w:b/>
          <w:bCs/>
          <w:sz w:val="46"/>
          <w:szCs w:val="46"/>
        </w:rPr>
      </w:pPr>
      <w:r w:rsidRPr="000E39B7">
        <w:rPr>
          <w:rFonts w:ascii="Times New Roman" w:hAnsi="Times New Roman"/>
          <w:b/>
          <w:bCs/>
          <w:sz w:val="46"/>
          <w:szCs w:val="46"/>
        </w:rPr>
        <w:t>Xây dựng bộ dữ liệu màu pha của bộ mực chuẩn dựa trên phương pháp tổng hợp phổ các màu thành phần dùng trong công nghệ in offset</w:t>
      </w:r>
    </w:p>
    <w:p w14:paraId="2D043FBC" w14:textId="3A46C551" w:rsidR="00A32AF4" w:rsidRPr="00A32AF4" w:rsidRDefault="003176E1" w:rsidP="00F71347">
      <w:pPr>
        <w:spacing w:line="360" w:lineRule="auto"/>
        <w:jc w:val="center"/>
        <w:rPr>
          <w:rFonts w:ascii="Times New Roman" w:hAnsi="Times New Roman"/>
          <w:b/>
          <w:sz w:val="28"/>
          <w:szCs w:val="26"/>
        </w:rPr>
      </w:pPr>
      <w:r>
        <w:rPr>
          <w:rFonts w:ascii="Times New Roman" w:hAnsi="Times New Roman"/>
          <w:b/>
          <w:sz w:val="28"/>
        </w:rPr>
        <w:t>NGHIÊM QUANG TÙNG</w:t>
      </w:r>
    </w:p>
    <w:p w14:paraId="170DD402" w14:textId="11FEA06F" w:rsidR="00A32AF4" w:rsidRPr="003176E1" w:rsidRDefault="002E648D" w:rsidP="00F71347">
      <w:pPr>
        <w:spacing w:line="360" w:lineRule="auto"/>
        <w:jc w:val="center"/>
        <w:rPr>
          <w:rFonts w:ascii="Times New Roman" w:hAnsi="Times New Roman"/>
          <w:sz w:val="26"/>
          <w:szCs w:val="26"/>
        </w:rPr>
      </w:pPr>
      <w:r w:rsidRPr="003176E1">
        <w:rPr>
          <w:rFonts w:ascii="Times New Roman" w:hAnsi="Times New Roman"/>
          <w:sz w:val="26"/>
          <w:szCs w:val="26"/>
        </w:rPr>
        <w:t>Tung81087@gmail.com</w:t>
      </w:r>
    </w:p>
    <w:p w14:paraId="088B19DC" w14:textId="4593107D" w:rsidR="00A32AF4" w:rsidRPr="00A32AF4" w:rsidRDefault="00A32AF4" w:rsidP="00F71347">
      <w:pPr>
        <w:spacing w:line="360" w:lineRule="auto"/>
        <w:jc w:val="center"/>
        <w:rPr>
          <w:rFonts w:ascii="Times New Roman" w:hAnsi="Times New Roman"/>
          <w:b/>
          <w:sz w:val="28"/>
        </w:rPr>
      </w:pPr>
      <w:r w:rsidRPr="00A32AF4">
        <w:rPr>
          <w:rFonts w:ascii="Times New Roman" w:hAnsi="Times New Roman"/>
          <w:b/>
          <w:sz w:val="28"/>
        </w:rPr>
        <w:t xml:space="preserve">Ngành Kỹ thuật </w:t>
      </w:r>
      <w:r w:rsidR="00617B98">
        <w:rPr>
          <w:rFonts w:ascii="Times New Roman" w:hAnsi="Times New Roman"/>
          <w:b/>
          <w:sz w:val="28"/>
        </w:rPr>
        <w:t>Hóa học</w:t>
      </w:r>
    </w:p>
    <w:p w14:paraId="5B6BCB30" w14:textId="77777777" w:rsidR="00A32AF4" w:rsidRPr="00A32AF4" w:rsidRDefault="00A32AF4" w:rsidP="00F71347">
      <w:pPr>
        <w:spacing w:line="360" w:lineRule="auto"/>
        <w:jc w:val="center"/>
        <w:rPr>
          <w:rFonts w:ascii="Times New Roman" w:hAnsi="Times New Roman"/>
          <w:sz w:val="26"/>
        </w:rPr>
      </w:pPr>
    </w:p>
    <w:p w14:paraId="27EE911C" w14:textId="77777777" w:rsidR="00A32AF4" w:rsidRPr="00A32AF4" w:rsidRDefault="00A32AF4" w:rsidP="00F71347">
      <w:pPr>
        <w:spacing w:line="360" w:lineRule="auto"/>
        <w:rPr>
          <w:rFonts w:ascii="Times New Roman" w:hAnsi="Times New Roman"/>
        </w:rPr>
      </w:pPr>
    </w:p>
    <w:p w14:paraId="06419DF7" w14:textId="77777777" w:rsidR="00A32AF4" w:rsidRPr="00A32AF4" w:rsidRDefault="00A32AF4" w:rsidP="00F71347">
      <w:pPr>
        <w:spacing w:line="360" w:lineRule="auto"/>
        <w:rPr>
          <w:rFonts w:ascii="Times New Roman" w:hAnsi="Times New Roman"/>
        </w:rPr>
      </w:pPr>
    </w:p>
    <w:tbl>
      <w:tblPr>
        <w:tblW w:w="8823" w:type="dxa"/>
        <w:tblInd w:w="108" w:type="dxa"/>
        <w:tblLook w:val="04A0" w:firstRow="1" w:lastRow="0" w:firstColumn="1" w:lastColumn="0" w:noHBand="0" w:noVBand="1"/>
      </w:tblPr>
      <w:tblGrid>
        <w:gridCol w:w="3185"/>
        <w:gridCol w:w="5638"/>
      </w:tblGrid>
      <w:tr w:rsidR="00A32AF4" w:rsidRPr="00A32AF4" w14:paraId="48DC1776" w14:textId="77777777" w:rsidTr="006D5F56">
        <w:tc>
          <w:tcPr>
            <w:tcW w:w="3185" w:type="dxa"/>
            <w:hideMark/>
          </w:tcPr>
          <w:p w14:paraId="1E55C873" w14:textId="3F01EF81" w:rsidR="00A32AF4" w:rsidRPr="003176E1" w:rsidRDefault="00A32AF4" w:rsidP="00F71347">
            <w:pPr>
              <w:spacing w:line="360" w:lineRule="auto"/>
              <w:ind w:right="-138"/>
              <w:rPr>
                <w:rFonts w:ascii="Times New Roman" w:hAnsi="Times New Roman"/>
                <w:b/>
                <w:sz w:val="26"/>
                <w:szCs w:val="26"/>
              </w:rPr>
            </w:pPr>
            <w:r w:rsidRPr="003176E1">
              <w:rPr>
                <w:rFonts w:ascii="Times New Roman" w:hAnsi="Times New Roman"/>
                <w:b/>
                <w:sz w:val="26"/>
                <w:szCs w:val="26"/>
              </w:rPr>
              <w:t>Giảng viên hướng</w:t>
            </w:r>
            <w:r w:rsidR="004A34A5" w:rsidRPr="003176E1">
              <w:rPr>
                <w:rFonts w:ascii="Times New Roman" w:hAnsi="Times New Roman"/>
                <w:b/>
                <w:sz w:val="26"/>
                <w:szCs w:val="26"/>
              </w:rPr>
              <w:t xml:space="preserve"> </w:t>
            </w:r>
            <w:r w:rsidRPr="003176E1">
              <w:rPr>
                <w:rFonts w:ascii="Times New Roman" w:hAnsi="Times New Roman"/>
                <w:b/>
                <w:sz w:val="26"/>
                <w:szCs w:val="26"/>
              </w:rPr>
              <w:t>dẫn:</w:t>
            </w:r>
          </w:p>
        </w:tc>
        <w:tc>
          <w:tcPr>
            <w:tcW w:w="5638" w:type="dxa"/>
            <w:hideMark/>
          </w:tcPr>
          <w:p w14:paraId="5BF7B4B3" w14:textId="4A1E7F84" w:rsidR="00A32AF4" w:rsidRPr="003176E1" w:rsidRDefault="004A34A5" w:rsidP="00F71347">
            <w:pPr>
              <w:spacing w:line="360" w:lineRule="auto"/>
              <w:rPr>
                <w:rFonts w:ascii="Times New Roman" w:hAnsi="Times New Roman"/>
                <w:sz w:val="26"/>
                <w:szCs w:val="26"/>
              </w:rPr>
            </w:pPr>
            <w:r w:rsidRPr="003176E1">
              <w:rPr>
                <w:rFonts w:ascii="Times New Roman" w:hAnsi="Times New Roman"/>
                <w:noProof/>
                <w:sz w:val="26"/>
                <w:szCs w:val="26"/>
              </w:rPr>
              <mc:AlternateContent>
                <mc:Choice Requires="wps">
                  <w:drawing>
                    <wp:anchor distT="0" distB="0" distL="114300" distR="114300" simplePos="0" relativeHeight="251656192" behindDoc="0" locked="0" layoutInCell="1" allowOverlap="1" wp14:anchorId="37D81886" wp14:editId="78ECB0F1">
                      <wp:simplePos x="0" y="0"/>
                      <wp:positionH relativeFrom="column">
                        <wp:posOffset>1879600</wp:posOffset>
                      </wp:positionH>
                      <wp:positionV relativeFrom="paragraph">
                        <wp:posOffset>142875</wp:posOffset>
                      </wp:positionV>
                      <wp:extent cx="1903095" cy="310515"/>
                      <wp:effectExtent l="0" t="0" r="0" b="0"/>
                      <wp:wrapNone/>
                      <wp:docPr id="4" name="Hộp Văn bản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03095" cy="310515"/>
                              </a:xfrm>
                              <a:prstGeom prst="rect">
                                <a:avLst/>
                              </a:prstGeom>
                              <a:noFill/>
                              <a:ln w="6350">
                                <a:noFill/>
                              </a:ln>
                              <a:effectLst/>
                            </wps:spPr>
                            <wps:txbx>
                              <w:txbxContent>
                                <w:p w14:paraId="22B45AAA" w14:textId="40F69FE5" w:rsidR="009E7030" w:rsidRDefault="009E7030" w:rsidP="00A32AF4">
                                  <w:r>
                                    <w:rPr>
                                      <w:sz w:val="20"/>
                                    </w:rPr>
                                    <w:t xml:space="preserve">                  Chữ ký của GVH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7D81886" id="_x0000_t202" coordsize="21600,21600" o:spt="202" path="m,l,21600r21600,l21600,xe">
                      <v:stroke joinstyle="miter"/>
                      <v:path gradientshapeok="t" o:connecttype="rect"/>
                    </v:shapetype>
                    <v:shape id="Hộp Văn bản 4" o:spid="_x0000_s1026" type="#_x0000_t202" style="position:absolute;margin-left:148pt;margin-top:11.25pt;width:149.85pt;height:24.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" filled="f" stroked="f" strokeweight=".5pt">
                      <v:textbox>
                        <w:txbxContent>
                          <w:p w14:paraId="22B45AAA" w14:textId="40F69FE5" w:rsidR="009E7030" w:rsidRDefault="009E7030" w:rsidP="00A32AF4">
                            <w:r>
                              <w:rPr>
                                <w:sz w:val="20"/>
                              </w:rPr>
                              <w:t xml:space="preserve">                  Chữ ký của GVHD</w:t>
                            </w:r>
                          </w:p>
                        </w:txbxContent>
                      </v:textbox>
                    </v:shape>
                  </w:pict>
                </mc:Fallback>
              </mc:AlternateContent>
            </w:r>
            <w:r w:rsidR="00A32AF4" w:rsidRPr="003176E1">
              <w:rPr>
                <w:rFonts w:ascii="Times New Roman" w:hAnsi="Times New Roman"/>
                <w:noProof/>
                <w:sz w:val="26"/>
                <w:szCs w:val="26"/>
              </w:rPr>
              <mc:AlternateContent>
                <mc:Choice Requires="wps">
                  <w:drawing>
                    <wp:anchor distT="4294967295" distB="4294967295" distL="114300" distR="114300" simplePos="0" relativeHeight="251657216" behindDoc="0" locked="0" layoutInCell="1" allowOverlap="1" wp14:anchorId="78319F2C" wp14:editId="2DC23196">
                      <wp:simplePos x="0" y="0"/>
                      <wp:positionH relativeFrom="column">
                        <wp:posOffset>2223135</wp:posOffset>
                      </wp:positionH>
                      <wp:positionV relativeFrom="paragraph">
                        <wp:posOffset>172719</wp:posOffset>
                      </wp:positionV>
                      <wp:extent cx="1475740" cy="0"/>
                      <wp:effectExtent l="0" t="0" r="0" b="0"/>
                      <wp:wrapNone/>
                      <wp:docPr id="3" name="Đường nối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757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E355628" id="Đường nối Thẳng 3" o:spid="_x0000_s1026" style="position:absolute;flip:y;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75.05pt,13.6pt" to="291.2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" strokecolor="windowText" strokeweight=".5pt">
                      <v:stroke joinstyle="miter"/>
                      <o:lock v:ext="edit" shapetype="f"/>
                    </v:line>
                  </w:pict>
                </mc:Fallback>
              </mc:AlternateContent>
            </w:r>
            <w:r w:rsidRPr="003176E1">
              <w:rPr>
                <w:rFonts w:ascii="Times New Roman" w:hAnsi="Times New Roman"/>
                <w:sz w:val="26"/>
                <w:szCs w:val="26"/>
              </w:rPr>
              <w:t xml:space="preserve"> </w:t>
            </w:r>
            <w:r w:rsidR="00A32AF4" w:rsidRPr="003176E1">
              <w:rPr>
                <w:rFonts w:ascii="Times New Roman" w:hAnsi="Times New Roman"/>
                <w:sz w:val="26"/>
                <w:szCs w:val="26"/>
              </w:rPr>
              <w:t xml:space="preserve">TS. </w:t>
            </w:r>
            <w:r w:rsidR="002E648D" w:rsidRPr="003176E1">
              <w:rPr>
                <w:rFonts w:ascii="Times New Roman" w:hAnsi="Times New Roman"/>
                <w:sz w:val="26"/>
                <w:szCs w:val="26"/>
              </w:rPr>
              <w:t>Nguyễn Quang Hưng</w:t>
            </w:r>
            <w:r w:rsidRPr="003176E1">
              <w:rPr>
                <w:rFonts w:ascii="Times New Roman" w:hAnsi="Times New Roman"/>
                <w:sz w:val="26"/>
                <w:szCs w:val="26"/>
              </w:rPr>
              <w:t xml:space="preserve"> </w:t>
            </w:r>
          </w:p>
        </w:tc>
      </w:tr>
      <w:tr w:rsidR="00A32AF4" w:rsidRPr="00A32AF4" w14:paraId="25859A4C" w14:textId="77777777" w:rsidTr="006D5F56">
        <w:tc>
          <w:tcPr>
            <w:tcW w:w="3185" w:type="dxa"/>
          </w:tcPr>
          <w:p w14:paraId="3E7CDAF1" w14:textId="77777777" w:rsidR="00A32AF4" w:rsidRPr="003176E1" w:rsidRDefault="00A32AF4" w:rsidP="00F71347">
            <w:pPr>
              <w:spacing w:line="360" w:lineRule="auto"/>
              <w:ind w:firstLine="318"/>
              <w:rPr>
                <w:rFonts w:ascii="Times New Roman" w:hAnsi="Times New Roman"/>
                <w:b/>
                <w:sz w:val="26"/>
                <w:szCs w:val="26"/>
              </w:rPr>
            </w:pPr>
          </w:p>
          <w:p w14:paraId="56E8178E" w14:textId="77777777" w:rsidR="00A32AF4" w:rsidRPr="003176E1" w:rsidRDefault="00A32AF4" w:rsidP="00F71347">
            <w:pPr>
              <w:spacing w:line="360" w:lineRule="auto"/>
              <w:rPr>
                <w:rFonts w:ascii="Times New Roman" w:hAnsi="Times New Roman"/>
                <w:b/>
                <w:sz w:val="26"/>
                <w:szCs w:val="26"/>
              </w:rPr>
            </w:pPr>
            <w:r w:rsidRPr="003176E1">
              <w:rPr>
                <w:rFonts w:ascii="Times New Roman" w:hAnsi="Times New Roman"/>
                <w:b/>
                <w:sz w:val="26"/>
                <w:szCs w:val="26"/>
              </w:rPr>
              <w:t>Viện:</w:t>
            </w:r>
          </w:p>
        </w:tc>
        <w:tc>
          <w:tcPr>
            <w:tcW w:w="5638" w:type="dxa"/>
          </w:tcPr>
          <w:p w14:paraId="20DC91C8" w14:textId="1F3063CD" w:rsidR="00A32AF4" w:rsidRPr="003176E1" w:rsidRDefault="00A32AF4" w:rsidP="00F71347">
            <w:pPr>
              <w:spacing w:line="360" w:lineRule="auto"/>
              <w:rPr>
                <w:rFonts w:ascii="Times New Roman" w:hAnsi="Times New Roman"/>
                <w:sz w:val="26"/>
                <w:szCs w:val="26"/>
              </w:rPr>
            </w:pPr>
          </w:p>
          <w:p w14:paraId="48D16E69" w14:textId="435C6629" w:rsidR="00A32AF4" w:rsidRPr="003176E1" w:rsidRDefault="00F71347" w:rsidP="00F71347">
            <w:pPr>
              <w:spacing w:line="360" w:lineRule="auto"/>
              <w:rPr>
                <w:rFonts w:ascii="Times New Roman" w:hAnsi="Times New Roman"/>
                <w:sz w:val="26"/>
                <w:szCs w:val="26"/>
              </w:rPr>
            </w:pPr>
            <w:r>
              <w:rPr>
                <w:rFonts w:ascii="Times New Roman" w:hAnsi="Times New Roman"/>
                <w:sz w:val="26"/>
                <w:szCs w:val="26"/>
              </w:rPr>
              <w:t>Kỹ thuật hóa học</w:t>
            </w:r>
          </w:p>
        </w:tc>
      </w:tr>
      <w:tr w:rsidR="00A32AF4" w:rsidRPr="00A32AF4" w14:paraId="0D2EAAEA" w14:textId="77777777" w:rsidTr="006D5F56">
        <w:tc>
          <w:tcPr>
            <w:tcW w:w="3185" w:type="dxa"/>
          </w:tcPr>
          <w:p w14:paraId="117D1B85" w14:textId="77777777" w:rsidR="00A32AF4" w:rsidRPr="003176E1" w:rsidRDefault="00A32AF4" w:rsidP="00F71347">
            <w:pPr>
              <w:spacing w:line="360" w:lineRule="auto"/>
              <w:ind w:firstLine="318"/>
              <w:rPr>
                <w:rFonts w:ascii="Times New Roman" w:hAnsi="Times New Roman"/>
                <w:b/>
                <w:sz w:val="26"/>
                <w:szCs w:val="26"/>
              </w:rPr>
            </w:pPr>
          </w:p>
        </w:tc>
        <w:tc>
          <w:tcPr>
            <w:tcW w:w="5638" w:type="dxa"/>
          </w:tcPr>
          <w:p w14:paraId="079582DB" w14:textId="3549E0D6" w:rsidR="00A32AF4" w:rsidRPr="003176E1" w:rsidRDefault="00A32AF4" w:rsidP="00F71347">
            <w:pPr>
              <w:spacing w:line="360" w:lineRule="auto"/>
              <w:rPr>
                <w:rFonts w:ascii="Times New Roman" w:hAnsi="Times New Roman"/>
                <w:sz w:val="26"/>
                <w:szCs w:val="26"/>
              </w:rPr>
            </w:pPr>
          </w:p>
          <w:p w14:paraId="0DC9AE41" w14:textId="77777777" w:rsidR="00A32AF4" w:rsidRPr="003176E1" w:rsidRDefault="00A32AF4" w:rsidP="00F71347">
            <w:pPr>
              <w:spacing w:line="360" w:lineRule="auto"/>
              <w:rPr>
                <w:rFonts w:ascii="Times New Roman" w:hAnsi="Times New Roman"/>
                <w:sz w:val="26"/>
                <w:szCs w:val="26"/>
              </w:rPr>
            </w:pPr>
          </w:p>
        </w:tc>
      </w:tr>
      <w:tr w:rsidR="00A32AF4" w:rsidRPr="00A32AF4" w14:paraId="5676A9FC" w14:textId="77777777" w:rsidTr="006D5F56">
        <w:tc>
          <w:tcPr>
            <w:tcW w:w="8823" w:type="dxa"/>
            <w:gridSpan w:val="2"/>
          </w:tcPr>
          <w:p w14:paraId="525F886E" w14:textId="77777777" w:rsidR="00A32AF4" w:rsidRPr="003176E1" w:rsidRDefault="00A32AF4" w:rsidP="00F71347">
            <w:pPr>
              <w:spacing w:line="360" w:lineRule="auto"/>
              <w:rPr>
                <w:rFonts w:ascii="Times New Roman" w:hAnsi="Times New Roman"/>
                <w:sz w:val="26"/>
                <w:szCs w:val="26"/>
              </w:rPr>
            </w:pPr>
          </w:p>
          <w:p w14:paraId="3601D15B" w14:textId="77777777" w:rsidR="00A32AF4" w:rsidRPr="003176E1" w:rsidRDefault="00A32AF4" w:rsidP="00F71347">
            <w:pPr>
              <w:spacing w:line="360" w:lineRule="auto"/>
              <w:rPr>
                <w:rFonts w:ascii="Times New Roman" w:hAnsi="Times New Roman"/>
                <w:sz w:val="26"/>
                <w:szCs w:val="26"/>
              </w:rPr>
            </w:pPr>
          </w:p>
          <w:p w14:paraId="4E246FE3" w14:textId="66E531AD" w:rsidR="003176E1" w:rsidRDefault="003176E1" w:rsidP="00F71347">
            <w:pPr>
              <w:spacing w:line="360" w:lineRule="auto"/>
              <w:jc w:val="center"/>
              <w:rPr>
                <w:rFonts w:ascii="Times New Roman" w:hAnsi="Times New Roman"/>
                <w:b/>
                <w:sz w:val="26"/>
                <w:szCs w:val="26"/>
              </w:rPr>
            </w:pPr>
          </w:p>
          <w:p w14:paraId="01AFAE5E" w14:textId="77777777" w:rsidR="003176E1" w:rsidRPr="003176E1" w:rsidRDefault="003176E1" w:rsidP="00F71347">
            <w:pPr>
              <w:spacing w:line="360" w:lineRule="auto"/>
              <w:jc w:val="center"/>
              <w:rPr>
                <w:rFonts w:ascii="Times New Roman" w:hAnsi="Times New Roman"/>
                <w:b/>
                <w:sz w:val="26"/>
                <w:szCs w:val="26"/>
              </w:rPr>
            </w:pPr>
          </w:p>
          <w:p w14:paraId="053F111D" w14:textId="77777777" w:rsidR="00A32AF4" w:rsidRPr="003176E1" w:rsidRDefault="00A32AF4" w:rsidP="00F71347">
            <w:pPr>
              <w:spacing w:line="360" w:lineRule="auto"/>
              <w:rPr>
                <w:rFonts w:ascii="Times New Roman" w:hAnsi="Times New Roman"/>
                <w:b/>
                <w:sz w:val="26"/>
                <w:szCs w:val="26"/>
              </w:rPr>
            </w:pPr>
          </w:p>
          <w:p w14:paraId="5F804227" w14:textId="2F3F015D" w:rsidR="00543C99" w:rsidRPr="00543C99" w:rsidRDefault="00A32AF4" w:rsidP="00451834">
            <w:pPr>
              <w:spacing w:line="360" w:lineRule="auto"/>
              <w:jc w:val="center"/>
              <w:rPr>
                <w:rFonts w:ascii="Times New Roman" w:hAnsi="Times New Roman"/>
                <w:sz w:val="26"/>
                <w:szCs w:val="26"/>
              </w:rPr>
            </w:pPr>
            <w:r w:rsidRPr="003176E1">
              <w:rPr>
                <w:rFonts w:ascii="Times New Roman" w:hAnsi="Times New Roman"/>
                <w:b/>
                <w:sz w:val="26"/>
                <w:szCs w:val="26"/>
              </w:rPr>
              <w:t>HÀ NỘI, 1</w:t>
            </w:r>
            <w:r w:rsidR="00355B4C" w:rsidRPr="003176E1">
              <w:rPr>
                <w:rFonts w:ascii="Times New Roman" w:hAnsi="Times New Roman"/>
                <w:b/>
                <w:sz w:val="26"/>
                <w:szCs w:val="26"/>
              </w:rPr>
              <w:t>2</w:t>
            </w:r>
            <w:r w:rsidRPr="003176E1">
              <w:rPr>
                <w:rFonts w:ascii="Times New Roman" w:hAnsi="Times New Roman"/>
                <w:b/>
                <w:sz w:val="26"/>
                <w:szCs w:val="26"/>
              </w:rPr>
              <w:t>/20</w:t>
            </w:r>
            <w:r w:rsidR="00355B4C" w:rsidRPr="003176E1">
              <w:rPr>
                <w:rFonts w:ascii="Times New Roman" w:hAnsi="Times New Roman"/>
                <w:b/>
                <w:sz w:val="26"/>
                <w:szCs w:val="26"/>
              </w:rPr>
              <w:t>21</w:t>
            </w:r>
          </w:p>
        </w:tc>
      </w:tr>
    </w:tbl>
    <w:p w14:paraId="5ED2067D" w14:textId="77777777" w:rsidR="006D5F56" w:rsidRDefault="006D5F56" w:rsidP="00451834">
      <w:pPr>
        <w:spacing w:line="276" w:lineRule="auto"/>
        <w:rPr>
          <w:rFonts w:ascii="Times New Roman" w:hAnsi="Times New Roman"/>
          <w:b/>
          <w:bCs/>
          <w:iCs/>
          <w:color w:val="000000" w:themeColor="text1"/>
          <w:sz w:val="26"/>
          <w:szCs w:val="26"/>
        </w:rPr>
      </w:pPr>
      <w:bookmarkStart w:id="2" w:name="_Hlk90450606"/>
      <w:bookmarkEnd w:id="0"/>
    </w:p>
    <w:p w14:paraId="22CFEA2A" w14:textId="4645E472" w:rsidR="00FD5B87" w:rsidRPr="00617B98" w:rsidRDefault="00FD5B87" w:rsidP="00F71347">
      <w:pPr>
        <w:spacing w:line="360" w:lineRule="auto"/>
        <w:jc w:val="center"/>
        <w:rPr>
          <w:rFonts w:ascii="Times New Roman" w:hAnsi="Times New Roman"/>
          <w:b/>
          <w:sz w:val="26"/>
          <w:szCs w:val="26"/>
          <w:lang w:val="vi-VN"/>
        </w:rPr>
      </w:pPr>
      <w:r w:rsidRPr="00617B98">
        <w:rPr>
          <w:rFonts w:ascii="Times New Roman" w:hAnsi="Times New Roman"/>
          <w:b/>
          <w:sz w:val="26"/>
          <w:szCs w:val="26"/>
          <w:lang w:val="vi-VN"/>
        </w:rPr>
        <w:t>ĐỀ TÀI LUẬN VĂN</w:t>
      </w:r>
    </w:p>
    <w:p w14:paraId="1D570442" w14:textId="77777777" w:rsidR="00FD5B87" w:rsidRPr="00617B98" w:rsidRDefault="00FD5B87" w:rsidP="00F71347">
      <w:pPr>
        <w:spacing w:line="360" w:lineRule="auto"/>
        <w:jc w:val="center"/>
        <w:rPr>
          <w:rFonts w:ascii="Times New Roman" w:hAnsi="Times New Roman"/>
          <w:b/>
          <w:sz w:val="26"/>
          <w:szCs w:val="26"/>
          <w:lang w:val="vi-VN"/>
        </w:rPr>
      </w:pPr>
      <w:r w:rsidRPr="00617B98">
        <w:rPr>
          <w:rFonts w:ascii="Times New Roman" w:hAnsi="Times New Roman"/>
          <w:b/>
          <w:sz w:val="26"/>
          <w:szCs w:val="26"/>
          <w:lang w:val="vi-VN"/>
        </w:rPr>
        <w:t>THẠC SĨ KHOA HỌC (THẠC SĨ KỸ THUẬT)</w:t>
      </w:r>
    </w:p>
    <w:p w14:paraId="2E4B17E4" w14:textId="77777777" w:rsidR="00FD5B87" w:rsidRPr="00617B98" w:rsidRDefault="00FD5B87" w:rsidP="00F71347">
      <w:pPr>
        <w:numPr>
          <w:ilvl w:val="0"/>
          <w:numId w:val="23"/>
        </w:numPr>
        <w:tabs>
          <w:tab w:val="clear" w:pos="420"/>
          <w:tab w:val="num" w:pos="0"/>
          <w:tab w:val="left" w:pos="840"/>
        </w:tabs>
        <w:spacing w:line="360" w:lineRule="auto"/>
        <w:ind w:left="0" w:right="-94" w:firstLine="420"/>
        <w:rPr>
          <w:rFonts w:ascii="Times New Roman" w:hAnsi="Times New Roman"/>
          <w:sz w:val="26"/>
          <w:szCs w:val="26"/>
          <w:lang w:val="vi-VN"/>
        </w:rPr>
      </w:pPr>
      <w:r w:rsidRPr="00617B98">
        <w:rPr>
          <w:rFonts w:ascii="Times New Roman" w:hAnsi="Times New Roman"/>
          <w:sz w:val="26"/>
          <w:szCs w:val="26"/>
          <w:lang w:val="vi-VN"/>
        </w:rPr>
        <w:t xml:space="preserve">Họ và tên học viên : </w:t>
      </w:r>
      <w:r w:rsidRPr="00617B98">
        <w:rPr>
          <w:rFonts w:ascii="Times New Roman" w:hAnsi="Times New Roman"/>
          <w:sz w:val="26"/>
          <w:szCs w:val="26"/>
        </w:rPr>
        <w:t>Nghiêm Quang Tùng</w:t>
      </w:r>
      <w:r w:rsidRPr="00617B98">
        <w:rPr>
          <w:rFonts w:ascii="Times New Roman" w:hAnsi="Times New Roman"/>
          <w:sz w:val="26"/>
          <w:szCs w:val="26"/>
          <w:lang w:val="vi-VN"/>
        </w:rPr>
        <w:t xml:space="preserve">                 SHHV: CA19011</w:t>
      </w:r>
      <w:r w:rsidRPr="00617B98">
        <w:rPr>
          <w:rFonts w:ascii="Times New Roman" w:hAnsi="Times New Roman"/>
          <w:sz w:val="26"/>
          <w:szCs w:val="26"/>
        </w:rPr>
        <w:t>4</w:t>
      </w:r>
    </w:p>
    <w:p w14:paraId="11E05D59" w14:textId="77777777" w:rsidR="00FD5B87" w:rsidRPr="00617B98" w:rsidRDefault="00FD5B87" w:rsidP="00F71347">
      <w:pPr>
        <w:numPr>
          <w:ilvl w:val="0"/>
          <w:numId w:val="23"/>
        </w:numPr>
        <w:tabs>
          <w:tab w:val="clear" w:pos="420"/>
          <w:tab w:val="num" w:pos="0"/>
          <w:tab w:val="left" w:pos="840"/>
        </w:tabs>
        <w:spacing w:line="360" w:lineRule="auto"/>
        <w:ind w:left="0" w:right="-94" w:firstLine="420"/>
        <w:rPr>
          <w:rFonts w:ascii="Times New Roman" w:hAnsi="Times New Roman"/>
          <w:sz w:val="26"/>
          <w:szCs w:val="26"/>
          <w:lang w:val="vi-VN"/>
        </w:rPr>
      </w:pPr>
      <w:r w:rsidRPr="00617B98">
        <w:rPr>
          <w:rFonts w:ascii="Times New Roman" w:hAnsi="Times New Roman"/>
          <w:sz w:val="26"/>
          <w:szCs w:val="26"/>
          <w:lang w:val="vi-VN"/>
        </w:rPr>
        <w:t>Chuyên ngành : Kỹ thuật hóa học                         Lớp: CH2019A</w:t>
      </w:r>
    </w:p>
    <w:p w14:paraId="6769D8CD" w14:textId="77777777" w:rsidR="00FD5B87" w:rsidRPr="00617B98" w:rsidRDefault="00FD5B87" w:rsidP="00F71347">
      <w:pPr>
        <w:numPr>
          <w:ilvl w:val="0"/>
          <w:numId w:val="23"/>
        </w:numPr>
        <w:tabs>
          <w:tab w:val="clear" w:pos="420"/>
          <w:tab w:val="num" w:pos="0"/>
          <w:tab w:val="left" w:pos="840"/>
        </w:tabs>
        <w:spacing w:line="360" w:lineRule="auto"/>
        <w:ind w:left="0" w:right="-94" w:firstLine="420"/>
        <w:rPr>
          <w:rFonts w:ascii="Times New Roman" w:hAnsi="Times New Roman"/>
          <w:sz w:val="26"/>
          <w:szCs w:val="26"/>
          <w:lang w:val="vi-VN"/>
        </w:rPr>
      </w:pPr>
      <w:r w:rsidRPr="00617B98">
        <w:rPr>
          <w:rFonts w:ascii="Times New Roman" w:hAnsi="Times New Roman"/>
          <w:sz w:val="26"/>
          <w:szCs w:val="26"/>
          <w:lang w:val="vi-VN"/>
        </w:rPr>
        <w:t>Người hướng dẫn : TS. Nguyễn Quang Hưng</w:t>
      </w:r>
    </w:p>
    <w:p w14:paraId="62AF1686" w14:textId="77777777" w:rsidR="00FD5B87" w:rsidRPr="00617B98" w:rsidRDefault="00FD5B87" w:rsidP="00F71347">
      <w:pPr>
        <w:numPr>
          <w:ilvl w:val="0"/>
          <w:numId w:val="23"/>
        </w:numPr>
        <w:tabs>
          <w:tab w:val="clear" w:pos="420"/>
          <w:tab w:val="num" w:pos="0"/>
          <w:tab w:val="left" w:pos="840"/>
        </w:tabs>
        <w:spacing w:line="360" w:lineRule="auto"/>
        <w:ind w:left="0" w:right="-94" w:firstLine="420"/>
        <w:rPr>
          <w:rFonts w:ascii="Times New Roman" w:hAnsi="Times New Roman"/>
          <w:sz w:val="26"/>
          <w:szCs w:val="26"/>
          <w:lang w:val="vi-VN"/>
        </w:rPr>
      </w:pPr>
      <w:r w:rsidRPr="00617B98">
        <w:rPr>
          <w:rFonts w:ascii="Times New Roman" w:hAnsi="Times New Roman"/>
          <w:sz w:val="26"/>
          <w:szCs w:val="26"/>
          <w:lang w:val="vi-VN"/>
        </w:rPr>
        <w:t>Đơn vị (BM, khoa, viện, trường): Bộ môn công nghệ in, Viện Kỹ thuật hóa học, Trường đại học Bách Khoa Hà Nội</w:t>
      </w:r>
    </w:p>
    <w:p w14:paraId="71FFFBA7" w14:textId="5F1B2AF9" w:rsidR="00FD5B87" w:rsidRPr="00617B98" w:rsidRDefault="00FD5B87" w:rsidP="00F71347">
      <w:pPr>
        <w:numPr>
          <w:ilvl w:val="0"/>
          <w:numId w:val="23"/>
        </w:numPr>
        <w:tabs>
          <w:tab w:val="clear" w:pos="420"/>
          <w:tab w:val="num" w:pos="0"/>
          <w:tab w:val="left" w:pos="840"/>
        </w:tabs>
        <w:spacing w:line="360" w:lineRule="auto"/>
        <w:ind w:left="0" w:right="-94" w:firstLine="420"/>
        <w:jc w:val="both"/>
        <w:rPr>
          <w:rFonts w:ascii="Times New Roman" w:hAnsi="Times New Roman"/>
          <w:sz w:val="26"/>
          <w:szCs w:val="26"/>
          <w:lang w:val="vi-VN"/>
        </w:rPr>
      </w:pPr>
      <w:r w:rsidRPr="00617B98">
        <w:rPr>
          <w:rFonts w:ascii="Times New Roman" w:hAnsi="Times New Roman"/>
          <w:sz w:val="26"/>
          <w:szCs w:val="26"/>
          <w:lang w:val="vi-VN"/>
        </w:rPr>
        <w:t xml:space="preserve">Tên đề tài (tiếng Việt): </w:t>
      </w:r>
      <w:r w:rsidR="000E39B7">
        <w:rPr>
          <w:rFonts w:ascii="Times New Roman" w:hAnsi="Times New Roman"/>
          <w:sz w:val="26"/>
          <w:szCs w:val="26"/>
        </w:rPr>
        <w:t>X</w:t>
      </w:r>
      <w:r w:rsidRPr="00617B98">
        <w:rPr>
          <w:rFonts w:ascii="Times New Roman" w:hAnsi="Times New Roman"/>
          <w:sz w:val="26"/>
          <w:szCs w:val="26"/>
        </w:rPr>
        <w:t>ây dựng bộ dữ liệu màu pha của bộ mực chuẩn dựa trên phương pháp tổng hợp phổ các màu thành phần dùng trong công nghệ in offset</w:t>
      </w:r>
    </w:p>
    <w:p w14:paraId="046621DE" w14:textId="7EF7905F" w:rsidR="00FD5B87" w:rsidRPr="00617B98" w:rsidRDefault="00FD5B87" w:rsidP="00F71347">
      <w:pPr>
        <w:numPr>
          <w:ilvl w:val="0"/>
          <w:numId w:val="23"/>
        </w:numPr>
        <w:tabs>
          <w:tab w:val="clear" w:pos="420"/>
          <w:tab w:val="num" w:pos="0"/>
          <w:tab w:val="left" w:pos="840"/>
        </w:tabs>
        <w:spacing w:line="360" w:lineRule="auto"/>
        <w:ind w:left="0" w:right="-94" w:firstLine="279"/>
        <w:jc w:val="both"/>
        <w:rPr>
          <w:rFonts w:ascii="Times New Roman" w:hAnsi="Times New Roman"/>
          <w:sz w:val="26"/>
          <w:szCs w:val="26"/>
        </w:rPr>
      </w:pPr>
      <w:r w:rsidRPr="00617B98">
        <w:rPr>
          <w:rFonts w:ascii="Times New Roman" w:hAnsi="Times New Roman"/>
          <w:sz w:val="26"/>
          <w:szCs w:val="26"/>
        </w:rPr>
        <w:t>Tên đề tài (tiếng Anh):</w:t>
      </w:r>
      <w:r w:rsidRPr="00617B98">
        <w:rPr>
          <w:sz w:val="26"/>
          <w:szCs w:val="26"/>
        </w:rPr>
        <w:t xml:space="preserve"> </w:t>
      </w:r>
      <w:r w:rsidR="000E39B7">
        <w:rPr>
          <w:sz w:val="26"/>
          <w:szCs w:val="26"/>
        </w:rPr>
        <w:t>B</w:t>
      </w:r>
      <w:r w:rsidRPr="00617B98">
        <w:rPr>
          <w:rFonts w:ascii="Times New Roman" w:hAnsi="Times New Roman"/>
          <w:sz w:val="26"/>
          <w:szCs w:val="26"/>
        </w:rPr>
        <w:t xml:space="preserve">uilding the phase color data set of the standard ink set based on the method of synthesizing the spectrum of component colors used in offset printing technology. </w:t>
      </w:r>
    </w:p>
    <w:p w14:paraId="5D2E0036" w14:textId="77777777" w:rsidR="00FD5B87" w:rsidRPr="00617B98" w:rsidRDefault="00FD5B87" w:rsidP="00F71347">
      <w:pPr>
        <w:numPr>
          <w:ilvl w:val="0"/>
          <w:numId w:val="23"/>
        </w:numPr>
        <w:tabs>
          <w:tab w:val="clear" w:pos="420"/>
          <w:tab w:val="num" w:pos="0"/>
          <w:tab w:val="left" w:pos="840"/>
        </w:tabs>
        <w:spacing w:line="360" w:lineRule="auto"/>
        <w:ind w:left="0" w:right="-94" w:firstLine="279"/>
        <w:jc w:val="both"/>
        <w:rPr>
          <w:rFonts w:ascii="Times New Roman" w:hAnsi="Times New Roman"/>
          <w:sz w:val="26"/>
          <w:szCs w:val="26"/>
        </w:rPr>
      </w:pPr>
      <w:r w:rsidRPr="00617B98">
        <w:rPr>
          <w:rFonts w:ascii="Times New Roman" w:hAnsi="Times New Roman"/>
          <w:sz w:val="26"/>
          <w:szCs w:val="26"/>
        </w:rPr>
        <w:t>Cơ sở khoa học và thực tiễn của đề tài:</w:t>
      </w:r>
    </w:p>
    <w:p w14:paraId="48CB0B28" w14:textId="77777777" w:rsidR="00FD5B87" w:rsidRPr="00617B98" w:rsidRDefault="00FD5B87" w:rsidP="00F71347">
      <w:pPr>
        <w:numPr>
          <w:ilvl w:val="0"/>
          <w:numId w:val="24"/>
        </w:numPr>
        <w:tabs>
          <w:tab w:val="num" w:pos="0"/>
          <w:tab w:val="left" w:pos="840"/>
          <w:tab w:val="left" w:pos="1134"/>
        </w:tabs>
        <w:spacing w:line="360" w:lineRule="auto"/>
        <w:ind w:left="0" w:right="-94" w:firstLine="420"/>
        <w:jc w:val="both"/>
        <w:rPr>
          <w:rFonts w:ascii="Times New Roman" w:hAnsi="Times New Roman"/>
          <w:sz w:val="26"/>
          <w:szCs w:val="26"/>
        </w:rPr>
      </w:pPr>
      <w:r w:rsidRPr="00617B98">
        <w:rPr>
          <w:rFonts w:ascii="Times New Roman" w:hAnsi="Times New Roman"/>
          <w:sz w:val="26"/>
          <w:szCs w:val="26"/>
        </w:rPr>
        <w:t xml:space="preserve">Đối với các sản phẩm in ấn, màu sắc là yếu tố quan trọng nhất mà khách hàng quan tâm đến. Bởi vậy khả năng phục chế màu trong quá trình sản xuất là một thách thức hàng ngày và là một trong những nhiệm vụ quan trọng nhất đối với các công ty in ấn. Tuy nhiên trong quá trình phục chế màu luôn luôn gặp phải những khó khăn do sai số trong thiết bị đo, thiết bị pha, độ tinh khiết của bộ màu, quá trình quét lớp mực gây ra những sai lệch về màu sắc khiến các lần pha luôn có kết quả khác nhau.  Hơn nữa quá trình pha màu mất rất nhiều công sức và thời gian. Do đó việc pha màu thủ công là rất khó và cần thiết để dựng bộ dữ liệu để có thể dùng phương pháp so màu,  so dữ liệu màu bằng số để tìm ra tỉ lệ phù hợp.  </w:t>
      </w:r>
    </w:p>
    <w:p w14:paraId="3077DAD1" w14:textId="77777777" w:rsidR="00FD5B87" w:rsidRPr="00617B98" w:rsidRDefault="00FD5B87" w:rsidP="00F71347">
      <w:pPr>
        <w:numPr>
          <w:ilvl w:val="0"/>
          <w:numId w:val="24"/>
        </w:numPr>
        <w:tabs>
          <w:tab w:val="num" w:pos="0"/>
          <w:tab w:val="left" w:pos="840"/>
          <w:tab w:val="left" w:pos="1134"/>
        </w:tabs>
        <w:spacing w:line="360" w:lineRule="auto"/>
        <w:ind w:left="0" w:right="-94" w:firstLine="420"/>
        <w:jc w:val="both"/>
        <w:rPr>
          <w:rFonts w:ascii="Times New Roman" w:hAnsi="Times New Roman"/>
          <w:sz w:val="26"/>
          <w:szCs w:val="26"/>
        </w:rPr>
      </w:pPr>
      <w:r w:rsidRPr="00617B98">
        <w:rPr>
          <w:rFonts w:ascii="Times New Roman" w:hAnsi="Times New Roman"/>
          <w:sz w:val="26"/>
          <w:szCs w:val="26"/>
        </w:rPr>
        <w:t>Đề tài nghiên cứu xây dựng bộ dữ liệu để có thể dùng phương pháp so màu,  so dữ liệu màu bằng số để tìm ra tỉ lệ phù hợp.</w:t>
      </w:r>
    </w:p>
    <w:p w14:paraId="0112633D" w14:textId="77777777" w:rsidR="00FD5B87" w:rsidRPr="00617B98" w:rsidRDefault="00FD5B87" w:rsidP="00F71347">
      <w:pPr>
        <w:numPr>
          <w:ilvl w:val="0"/>
          <w:numId w:val="23"/>
        </w:numPr>
        <w:tabs>
          <w:tab w:val="clear" w:pos="420"/>
          <w:tab w:val="num" w:pos="0"/>
          <w:tab w:val="left" w:pos="840"/>
        </w:tabs>
        <w:spacing w:line="360" w:lineRule="auto"/>
        <w:ind w:left="0" w:right="-94" w:firstLine="420"/>
        <w:jc w:val="both"/>
        <w:rPr>
          <w:rFonts w:ascii="Times New Roman" w:hAnsi="Times New Roman"/>
          <w:sz w:val="26"/>
          <w:szCs w:val="26"/>
        </w:rPr>
      </w:pPr>
      <w:r w:rsidRPr="00617B98">
        <w:rPr>
          <w:rFonts w:ascii="Times New Roman" w:hAnsi="Times New Roman"/>
          <w:sz w:val="26"/>
          <w:szCs w:val="26"/>
        </w:rPr>
        <w:t xml:space="preserve">Mục đích của đề tài (các kết quả cần đạt được): </w:t>
      </w:r>
    </w:p>
    <w:p w14:paraId="3975D06F" w14:textId="77777777" w:rsidR="00FD5B87" w:rsidRPr="00617B98" w:rsidRDefault="00FD5B87" w:rsidP="00F71347">
      <w:pPr>
        <w:numPr>
          <w:ilvl w:val="0"/>
          <w:numId w:val="24"/>
        </w:numPr>
        <w:tabs>
          <w:tab w:val="num" w:pos="0"/>
          <w:tab w:val="left" w:pos="840"/>
        </w:tabs>
        <w:spacing w:line="360" w:lineRule="auto"/>
        <w:ind w:left="0" w:right="-94" w:firstLine="420"/>
        <w:jc w:val="both"/>
        <w:rPr>
          <w:rFonts w:ascii="Times New Roman" w:hAnsi="Times New Roman"/>
          <w:sz w:val="26"/>
          <w:szCs w:val="26"/>
        </w:rPr>
      </w:pPr>
      <w:r w:rsidRPr="00617B98">
        <w:rPr>
          <w:rFonts w:ascii="Times New Roman" w:hAnsi="Times New Roman"/>
          <w:sz w:val="26"/>
          <w:szCs w:val="26"/>
        </w:rPr>
        <w:t>Xây dựng bộ dữ liệu màu pha của bộ mực chuẩn dựa trên phương pháp tổng hợp phổ các màu thành phần.</w:t>
      </w:r>
    </w:p>
    <w:p w14:paraId="77CA11C8" w14:textId="77777777" w:rsidR="00FD5B87" w:rsidRPr="00617B98" w:rsidRDefault="00FD5B87" w:rsidP="00F71347">
      <w:pPr>
        <w:numPr>
          <w:ilvl w:val="0"/>
          <w:numId w:val="23"/>
        </w:numPr>
        <w:tabs>
          <w:tab w:val="clear" w:pos="420"/>
          <w:tab w:val="num" w:pos="0"/>
          <w:tab w:val="left" w:pos="840"/>
        </w:tabs>
        <w:spacing w:line="360" w:lineRule="auto"/>
        <w:ind w:left="0" w:right="-94" w:firstLine="420"/>
        <w:jc w:val="both"/>
        <w:rPr>
          <w:rFonts w:ascii="Times New Roman" w:hAnsi="Times New Roman"/>
          <w:sz w:val="26"/>
          <w:szCs w:val="26"/>
        </w:rPr>
      </w:pPr>
      <w:r w:rsidRPr="00617B98">
        <w:rPr>
          <w:rFonts w:ascii="Times New Roman" w:hAnsi="Times New Roman"/>
          <w:sz w:val="26"/>
          <w:szCs w:val="26"/>
        </w:rPr>
        <w:t xml:space="preserve">Nội dung của đề tài, các vấn đề cần giải quyết: </w:t>
      </w:r>
    </w:p>
    <w:p w14:paraId="1E191AB2" w14:textId="77777777" w:rsidR="00FD5B87" w:rsidRPr="00617B98" w:rsidRDefault="00FD5B87" w:rsidP="00F71347">
      <w:pPr>
        <w:numPr>
          <w:ilvl w:val="0"/>
          <w:numId w:val="24"/>
        </w:numPr>
        <w:tabs>
          <w:tab w:val="num" w:pos="0"/>
          <w:tab w:val="left" w:pos="840"/>
          <w:tab w:val="left" w:pos="1134"/>
        </w:tabs>
        <w:spacing w:line="360" w:lineRule="auto"/>
        <w:ind w:left="0" w:right="-94" w:firstLine="420"/>
        <w:jc w:val="both"/>
        <w:rPr>
          <w:rFonts w:ascii="Times New Roman" w:hAnsi="Times New Roman"/>
          <w:sz w:val="26"/>
          <w:szCs w:val="26"/>
        </w:rPr>
      </w:pPr>
      <w:r w:rsidRPr="00617B98">
        <w:rPr>
          <w:rFonts w:ascii="Times New Roman" w:hAnsi="Times New Roman"/>
          <w:sz w:val="26"/>
          <w:szCs w:val="26"/>
        </w:rPr>
        <w:t>Cơ sở lý thuyết.</w:t>
      </w:r>
    </w:p>
    <w:p w14:paraId="4421EE03" w14:textId="77777777" w:rsidR="00FD5B87" w:rsidRPr="00617B98" w:rsidRDefault="00FD5B87" w:rsidP="00F71347">
      <w:pPr>
        <w:numPr>
          <w:ilvl w:val="0"/>
          <w:numId w:val="24"/>
        </w:numPr>
        <w:tabs>
          <w:tab w:val="num" w:pos="0"/>
          <w:tab w:val="left" w:pos="840"/>
          <w:tab w:val="left" w:pos="1134"/>
        </w:tabs>
        <w:spacing w:line="360" w:lineRule="auto"/>
        <w:ind w:left="0" w:right="-94" w:firstLine="420"/>
        <w:jc w:val="both"/>
        <w:rPr>
          <w:rFonts w:ascii="Times New Roman" w:hAnsi="Times New Roman"/>
          <w:sz w:val="26"/>
          <w:szCs w:val="26"/>
        </w:rPr>
      </w:pPr>
      <w:r w:rsidRPr="00617B98">
        <w:rPr>
          <w:rFonts w:ascii="Times New Roman" w:hAnsi="Times New Roman"/>
          <w:sz w:val="26"/>
          <w:szCs w:val="26"/>
        </w:rPr>
        <w:lastRenderedPageBreak/>
        <w:t>Phân tích, thiết kế, triển khai xây dựng dữ liệu màu pha trên phần mềm ứng dụng trong pha màu.</w:t>
      </w:r>
    </w:p>
    <w:p w14:paraId="64B4D0A4" w14:textId="77777777" w:rsidR="00FD5B87" w:rsidRPr="00617B98" w:rsidRDefault="00FD5B87" w:rsidP="00F71347">
      <w:pPr>
        <w:numPr>
          <w:ilvl w:val="0"/>
          <w:numId w:val="24"/>
        </w:numPr>
        <w:tabs>
          <w:tab w:val="num" w:pos="0"/>
          <w:tab w:val="left" w:pos="840"/>
          <w:tab w:val="left" w:pos="1134"/>
        </w:tabs>
        <w:spacing w:line="360" w:lineRule="auto"/>
        <w:ind w:left="0" w:right="-94" w:firstLine="420"/>
        <w:jc w:val="both"/>
        <w:rPr>
          <w:rFonts w:ascii="Times New Roman" w:hAnsi="Times New Roman"/>
          <w:sz w:val="26"/>
          <w:szCs w:val="26"/>
        </w:rPr>
      </w:pPr>
      <w:r w:rsidRPr="00617B98">
        <w:rPr>
          <w:rFonts w:ascii="Times New Roman" w:hAnsi="Times New Roman"/>
          <w:sz w:val="26"/>
          <w:szCs w:val="26"/>
        </w:rPr>
        <w:t>Thực hành pha màu – kiểm tra tính chính xác của phần mềm bằng pha màu thực nghiệm.</w:t>
      </w:r>
    </w:p>
    <w:p w14:paraId="07B4FE78" w14:textId="77777777" w:rsidR="00FD5B87" w:rsidRPr="00617B98" w:rsidRDefault="00FD5B87" w:rsidP="00F71347">
      <w:pPr>
        <w:spacing w:line="360" w:lineRule="auto"/>
        <w:jc w:val="both"/>
        <w:rPr>
          <w:rFonts w:ascii="Times New Roman" w:hAnsi="Times New Roman"/>
          <w:sz w:val="26"/>
          <w:szCs w:val="26"/>
        </w:rPr>
      </w:pPr>
      <w:r w:rsidRPr="00617B98">
        <w:rPr>
          <w:rFonts w:ascii="Times New Roman" w:hAnsi="Times New Roman"/>
          <w:noProof/>
          <w:sz w:val="26"/>
          <w:szCs w:val="26"/>
        </w:rPr>
        <mc:AlternateContent>
          <mc:Choice Requires="wps">
            <w:drawing>
              <wp:anchor distT="0" distB="0" distL="114300" distR="114300" simplePos="0" relativeHeight="251659264" behindDoc="0" locked="0" layoutInCell="1" allowOverlap="1" wp14:anchorId="379EDB00" wp14:editId="0A26B937">
                <wp:simplePos x="0" y="0"/>
                <wp:positionH relativeFrom="column">
                  <wp:posOffset>3397885</wp:posOffset>
                </wp:positionH>
                <wp:positionV relativeFrom="paragraph">
                  <wp:posOffset>109220</wp:posOffset>
                </wp:positionV>
                <wp:extent cx="2339975" cy="1434353"/>
                <wp:effectExtent l="0" t="0" r="0" b="0"/>
                <wp:wrapNone/>
                <wp:docPr id="6" name="Hộp Văn bản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9975" cy="14343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9C70E9" w14:textId="77777777" w:rsidR="009E7030" w:rsidRPr="00F304B8" w:rsidRDefault="009E7030" w:rsidP="00FD5B87">
                            <w:pPr>
                              <w:jc w:val="center"/>
                              <w:rPr>
                                <w:rFonts w:ascii="Times New Roman" w:hAnsi="Times New Roman"/>
                                <w:sz w:val="26"/>
                                <w:szCs w:val="26"/>
                                <w:lang w:val="vi-VN"/>
                              </w:rPr>
                            </w:pPr>
                            <w:r w:rsidRPr="00F304B8">
                              <w:rPr>
                                <w:rFonts w:ascii="Times New Roman" w:hAnsi="Times New Roman"/>
                                <w:sz w:val="26"/>
                                <w:szCs w:val="26"/>
                                <w:lang w:val="vi-VN"/>
                              </w:rPr>
                              <w:t>Giảng viên hướng dẫn</w:t>
                            </w:r>
                          </w:p>
                          <w:p w14:paraId="25A47F33" w14:textId="77777777" w:rsidR="009E7030" w:rsidRPr="00F304B8" w:rsidRDefault="009E7030" w:rsidP="00FD5B87">
                            <w:pPr>
                              <w:jc w:val="center"/>
                              <w:rPr>
                                <w:rFonts w:ascii="Times New Roman" w:hAnsi="Times New Roman"/>
                                <w:sz w:val="26"/>
                                <w:szCs w:val="26"/>
                                <w:lang w:val="vi-VN"/>
                              </w:rPr>
                            </w:pPr>
                          </w:p>
                          <w:p w14:paraId="32B09860" w14:textId="1C1B95CC" w:rsidR="009E7030" w:rsidRDefault="009E7030" w:rsidP="00FD5B87">
                            <w:pPr>
                              <w:jc w:val="center"/>
                              <w:rPr>
                                <w:rFonts w:ascii="Times New Roman" w:hAnsi="Times New Roman"/>
                                <w:sz w:val="26"/>
                                <w:szCs w:val="26"/>
                                <w:lang w:val="vi-VN"/>
                              </w:rPr>
                            </w:pPr>
                          </w:p>
                          <w:p w14:paraId="694E79FD" w14:textId="02AAD8AC" w:rsidR="009E7030" w:rsidRDefault="009E7030" w:rsidP="00FD5B87">
                            <w:pPr>
                              <w:jc w:val="center"/>
                              <w:rPr>
                                <w:rFonts w:ascii="Times New Roman" w:hAnsi="Times New Roman"/>
                                <w:sz w:val="26"/>
                                <w:szCs w:val="26"/>
                                <w:lang w:val="vi-VN"/>
                              </w:rPr>
                            </w:pPr>
                          </w:p>
                          <w:p w14:paraId="6F46F854" w14:textId="77777777" w:rsidR="009E7030" w:rsidRPr="00F304B8" w:rsidRDefault="009E7030" w:rsidP="00FD5B87">
                            <w:pPr>
                              <w:jc w:val="center"/>
                              <w:rPr>
                                <w:rFonts w:ascii="Times New Roman" w:hAnsi="Times New Roman"/>
                                <w:sz w:val="26"/>
                                <w:szCs w:val="26"/>
                                <w:lang w:val="vi-VN"/>
                              </w:rPr>
                            </w:pPr>
                          </w:p>
                          <w:p w14:paraId="3BD27457" w14:textId="77777777" w:rsidR="009E7030" w:rsidRPr="00F304B8" w:rsidRDefault="009E7030" w:rsidP="00FD5B87">
                            <w:pPr>
                              <w:jc w:val="center"/>
                              <w:rPr>
                                <w:rFonts w:ascii="Times New Roman" w:hAnsi="Times New Roman"/>
                                <w:sz w:val="26"/>
                                <w:szCs w:val="26"/>
                              </w:rPr>
                            </w:pPr>
                            <w:r w:rsidRPr="00F304B8">
                              <w:rPr>
                                <w:rFonts w:ascii="Times New Roman" w:hAnsi="Times New Roman"/>
                                <w:sz w:val="26"/>
                                <w:szCs w:val="26"/>
                                <w:lang w:val="vi-VN"/>
                              </w:rPr>
                              <w:t xml:space="preserve">TS. </w:t>
                            </w:r>
                            <w:r w:rsidRPr="00F304B8">
                              <w:rPr>
                                <w:rFonts w:ascii="Times New Roman" w:hAnsi="Times New Roman"/>
                                <w:sz w:val="26"/>
                                <w:szCs w:val="26"/>
                              </w:rPr>
                              <w:t>Nguyễn Quang Hưng</w:t>
                            </w:r>
                          </w:p>
                          <w:p w14:paraId="13C602CD" w14:textId="77777777" w:rsidR="009E7030" w:rsidRPr="00F304B8" w:rsidRDefault="009E7030" w:rsidP="00FD5B87">
                            <w:pPr>
                              <w:rPr>
                                <w:sz w:val="26"/>
                                <w:szCs w:val="26"/>
                              </w:rPr>
                            </w:pP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379EDB00" id="Hộp Văn bản 6" o:spid="_x0000_s1027" type="#_x0000_t202" style="position:absolute;left:0;text-align:left;margin-left:267.55pt;margin-top:8.6pt;width:184.25pt;height:112.95pt;z-index:25165926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" stroked="f">
                <v:textbox>
                  <w:txbxContent>
                    <w:p w14:paraId="6D9C70E9" w14:textId="77777777" w:rsidR="009E7030" w:rsidRPr="00F304B8" w:rsidRDefault="009E7030" w:rsidP="00FD5B87">
                      <w:pPr>
                        <w:jc w:val="center"/>
                        <w:rPr>
                          <w:rFonts w:ascii="Times New Roman" w:hAnsi="Times New Roman"/>
                          <w:sz w:val="26"/>
                          <w:szCs w:val="26"/>
                          <w:lang w:val="vi-VN"/>
                        </w:rPr>
                      </w:pPr>
                      <w:r w:rsidRPr="00F304B8">
                        <w:rPr>
                          <w:rFonts w:ascii="Times New Roman" w:hAnsi="Times New Roman"/>
                          <w:sz w:val="26"/>
                          <w:szCs w:val="26"/>
                          <w:lang w:val="vi-VN"/>
                        </w:rPr>
                        <w:t>Giảng viên hướng dẫn</w:t>
                      </w:r>
                    </w:p>
                    <w:p w14:paraId="25A47F33" w14:textId="77777777" w:rsidR="009E7030" w:rsidRPr="00F304B8" w:rsidRDefault="009E7030" w:rsidP="00FD5B87">
                      <w:pPr>
                        <w:jc w:val="center"/>
                        <w:rPr>
                          <w:rFonts w:ascii="Times New Roman" w:hAnsi="Times New Roman"/>
                          <w:sz w:val="26"/>
                          <w:szCs w:val="26"/>
                          <w:lang w:val="vi-VN"/>
                        </w:rPr>
                      </w:pPr>
                    </w:p>
                    <w:p w14:paraId="32B09860" w14:textId="1C1B95CC" w:rsidR="009E7030" w:rsidRDefault="009E7030" w:rsidP="00FD5B87">
                      <w:pPr>
                        <w:jc w:val="center"/>
                        <w:rPr>
                          <w:rFonts w:ascii="Times New Roman" w:hAnsi="Times New Roman"/>
                          <w:sz w:val="26"/>
                          <w:szCs w:val="26"/>
                          <w:lang w:val="vi-VN"/>
                        </w:rPr>
                      </w:pPr>
                    </w:p>
                    <w:p w14:paraId="694E79FD" w14:textId="02AAD8AC" w:rsidR="009E7030" w:rsidRDefault="009E7030" w:rsidP="00FD5B87">
                      <w:pPr>
                        <w:jc w:val="center"/>
                        <w:rPr>
                          <w:rFonts w:ascii="Times New Roman" w:hAnsi="Times New Roman"/>
                          <w:sz w:val="26"/>
                          <w:szCs w:val="26"/>
                          <w:lang w:val="vi-VN"/>
                        </w:rPr>
                      </w:pPr>
                    </w:p>
                    <w:p w14:paraId="6F46F854" w14:textId="77777777" w:rsidR="009E7030" w:rsidRPr="00F304B8" w:rsidRDefault="009E7030" w:rsidP="00FD5B87">
                      <w:pPr>
                        <w:jc w:val="center"/>
                        <w:rPr>
                          <w:rFonts w:ascii="Times New Roman" w:hAnsi="Times New Roman"/>
                          <w:sz w:val="26"/>
                          <w:szCs w:val="26"/>
                          <w:lang w:val="vi-VN"/>
                        </w:rPr>
                      </w:pPr>
                    </w:p>
                    <w:p w14:paraId="3BD27457" w14:textId="77777777" w:rsidR="009E7030" w:rsidRPr="00F304B8" w:rsidRDefault="009E7030" w:rsidP="00FD5B87">
                      <w:pPr>
                        <w:jc w:val="center"/>
                        <w:rPr>
                          <w:rFonts w:ascii="Times New Roman" w:hAnsi="Times New Roman"/>
                          <w:sz w:val="26"/>
                          <w:szCs w:val="26"/>
                        </w:rPr>
                      </w:pPr>
                      <w:r w:rsidRPr="00F304B8">
                        <w:rPr>
                          <w:rFonts w:ascii="Times New Roman" w:hAnsi="Times New Roman"/>
                          <w:sz w:val="26"/>
                          <w:szCs w:val="26"/>
                          <w:lang w:val="vi-VN"/>
                        </w:rPr>
                        <w:t xml:space="preserve">TS. </w:t>
                      </w:r>
                      <w:r w:rsidRPr="00F304B8">
                        <w:rPr>
                          <w:rFonts w:ascii="Times New Roman" w:hAnsi="Times New Roman"/>
                          <w:sz w:val="26"/>
                          <w:szCs w:val="26"/>
                        </w:rPr>
                        <w:t>Nguyễn Quang Hưng</w:t>
                      </w:r>
                    </w:p>
                    <w:p w14:paraId="13C602CD" w14:textId="77777777" w:rsidR="009E7030" w:rsidRPr="00F304B8" w:rsidRDefault="009E7030" w:rsidP="00FD5B87">
                      <w:pPr>
                        <w:rPr>
                          <w:sz w:val="26"/>
                          <w:szCs w:val="26"/>
                        </w:rPr>
                      </w:pPr>
                    </w:p>
                  </w:txbxContent>
                </v:textbox>
              </v:shape>
            </w:pict>
          </mc:Fallback>
        </mc:AlternateContent>
      </w:r>
    </w:p>
    <w:p w14:paraId="459301BB" w14:textId="77777777" w:rsidR="00FD5B87" w:rsidRPr="00617B98" w:rsidRDefault="00FD5B87" w:rsidP="00F71347">
      <w:pPr>
        <w:spacing w:line="360" w:lineRule="auto"/>
        <w:jc w:val="both"/>
        <w:rPr>
          <w:rFonts w:ascii="Times New Roman" w:hAnsi="Times New Roman"/>
          <w:sz w:val="26"/>
          <w:szCs w:val="26"/>
        </w:rPr>
      </w:pPr>
    </w:p>
    <w:p w14:paraId="33B64F5B" w14:textId="77777777" w:rsidR="00FD5B87" w:rsidRPr="00617B98" w:rsidRDefault="00FD5B87" w:rsidP="00F71347">
      <w:pPr>
        <w:spacing w:line="360" w:lineRule="auto"/>
        <w:jc w:val="both"/>
        <w:rPr>
          <w:rFonts w:ascii="Times New Roman" w:hAnsi="Times New Roman"/>
          <w:sz w:val="26"/>
          <w:szCs w:val="26"/>
        </w:rPr>
      </w:pPr>
    </w:p>
    <w:p w14:paraId="740F2987" w14:textId="77777777" w:rsidR="00FD5B87" w:rsidRPr="00BF272F" w:rsidRDefault="00FD5B87" w:rsidP="00F71347">
      <w:pPr>
        <w:spacing w:line="360" w:lineRule="auto"/>
        <w:jc w:val="both"/>
        <w:rPr>
          <w:rFonts w:ascii="Times New Roman" w:hAnsi="Times New Roman"/>
          <w:sz w:val="28"/>
          <w:szCs w:val="28"/>
        </w:rPr>
      </w:pPr>
    </w:p>
    <w:p w14:paraId="04B90739" w14:textId="77777777" w:rsidR="00FD5B87" w:rsidRPr="00BF272F" w:rsidRDefault="00FD5B87" w:rsidP="00F71347">
      <w:pPr>
        <w:spacing w:line="360" w:lineRule="auto"/>
        <w:jc w:val="both"/>
        <w:rPr>
          <w:rFonts w:ascii="Times New Roman" w:hAnsi="Times New Roman"/>
          <w:sz w:val="28"/>
          <w:szCs w:val="28"/>
        </w:rPr>
      </w:pPr>
    </w:p>
    <w:p w14:paraId="4956CDD4" w14:textId="77777777" w:rsidR="00FD5B87" w:rsidRPr="00BF272F" w:rsidRDefault="00FD5B87" w:rsidP="00F71347">
      <w:pPr>
        <w:spacing w:line="360" w:lineRule="auto"/>
        <w:jc w:val="both"/>
        <w:rPr>
          <w:rFonts w:ascii="Times New Roman" w:hAnsi="Times New Roman"/>
          <w:sz w:val="28"/>
          <w:szCs w:val="28"/>
        </w:rPr>
      </w:pPr>
    </w:p>
    <w:p w14:paraId="222319BB" w14:textId="77777777" w:rsidR="00FD5B87" w:rsidRDefault="00FD5B87" w:rsidP="00F71347">
      <w:pPr>
        <w:spacing w:line="360" w:lineRule="auto"/>
        <w:jc w:val="both"/>
        <w:rPr>
          <w:rFonts w:ascii="Times New Roman" w:hAnsi="Times New Roman"/>
          <w:sz w:val="28"/>
          <w:szCs w:val="28"/>
        </w:rPr>
      </w:pPr>
    </w:p>
    <w:p w14:paraId="4967DD7E" w14:textId="77777777" w:rsidR="00F71347" w:rsidRDefault="00F71347">
      <w:pPr>
        <w:rPr>
          <w:rFonts w:ascii="Times New Roman" w:eastAsiaTheme="majorEastAsia" w:hAnsi="Times New Roman"/>
          <w:b/>
          <w:bCs/>
          <w:sz w:val="26"/>
          <w:szCs w:val="26"/>
        </w:rPr>
      </w:pPr>
      <w:bookmarkStart w:id="3" w:name="_Toc69586154"/>
      <w:r>
        <w:rPr>
          <w:sz w:val="26"/>
          <w:szCs w:val="26"/>
        </w:rPr>
        <w:br w:type="page"/>
      </w:r>
    </w:p>
    <w:p w14:paraId="5E4BDB2A" w14:textId="0259C85A" w:rsidR="006B66B4" w:rsidRPr="00617B98" w:rsidRDefault="006B66B4" w:rsidP="00C32B02">
      <w:pPr>
        <w:pStyle w:val="Heading1"/>
        <w:numPr>
          <w:ilvl w:val="0"/>
          <w:numId w:val="0"/>
        </w:numPr>
        <w:spacing w:before="0" w:line="360" w:lineRule="auto"/>
        <w:ind w:left="567" w:hanging="567"/>
        <w:jc w:val="center"/>
        <w:rPr>
          <w:rFonts w:cs="Times New Roman"/>
          <w:szCs w:val="26"/>
        </w:rPr>
      </w:pPr>
      <w:bookmarkStart w:id="4" w:name="_Toc91149500"/>
      <w:r w:rsidRPr="00617B98">
        <w:rPr>
          <w:rFonts w:cs="Times New Roman"/>
          <w:szCs w:val="26"/>
        </w:rPr>
        <w:lastRenderedPageBreak/>
        <w:t>LỜI CẢM ƠN</w:t>
      </w:r>
      <w:bookmarkEnd w:id="3"/>
      <w:bookmarkEnd w:id="4"/>
    </w:p>
    <w:p w14:paraId="64B24D9F" w14:textId="77777777" w:rsidR="006B66B4" w:rsidRPr="00617B98" w:rsidRDefault="006B66B4" w:rsidP="00C32B02">
      <w:pPr>
        <w:spacing w:line="360" w:lineRule="auto"/>
        <w:jc w:val="both"/>
        <w:rPr>
          <w:rFonts w:ascii="Times New Roman" w:hAnsi="Times New Roman"/>
          <w:sz w:val="26"/>
          <w:szCs w:val="26"/>
        </w:rPr>
      </w:pPr>
      <w:r w:rsidRPr="00617B98">
        <w:rPr>
          <w:rFonts w:ascii="Times New Roman" w:hAnsi="Times New Roman"/>
          <w:sz w:val="26"/>
          <w:szCs w:val="26"/>
        </w:rPr>
        <w:tab/>
      </w:r>
    </w:p>
    <w:p w14:paraId="0F413084" w14:textId="77777777" w:rsidR="006B66B4" w:rsidRPr="00617B98" w:rsidRDefault="006B66B4" w:rsidP="00C32B02">
      <w:pPr>
        <w:spacing w:line="360" w:lineRule="auto"/>
        <w:jc w:val="both"/>
        <w:rPr>
          <w:rFonts w:ascii="Times New Roman" w:hAnsi="Times New Roman"/>
          <w:sz w:val="26"/>
          <w:szCs w:val="26"/>
        </w:rPr>
      </w:pPr>
    </w:p>
    <w:p w14:paraId="1F23D37E" w14:textId="2758A867" w:rsidR="006B66B4" w:rsidRPr="00617B98" w:rsidRDefault="006B66B4" w:rsidP="00C32B02">
      <w:pPr>
        <w:spacing w:line="360" w:lineRule="auto"/>
        <w:ind w:firstLine="567"/>
        <w:jc w:val="both"/>
        <w:rPr>
          <w:rFonts w:ascii="Times New Roman" w:hAnsi="Times New Roman"/>
          <w:sz w:val="26"/>
          <w:szCs w:val="26"/>
        </w:rPr>
      </w:pPr>
      <w:r w:rsidRPr="00617B98">
        <w:rPr>
          <w:rFonts w:ascii="Times New Roman" w:hAnsi="Times New Roman"/>
          <w:sz w:val="26"/>
          <w:szCs w:val="26"/>
        </w:rPr>
        <w:t>Tác giả xin cam đoan luận văn tốt nghiệp này được thực hiện dưới sự hướng dẫn của TS. Nguyễn Quang Hưng, là công trình nghiên cứu của tôi. Các dữ liệu kết quả nêu trong luận văn này là trung thực và các tài liệu trích dẫn có nguồn gốc rõ ràng, không sao chép bất kỳ một công trình hay một luận án của một tác gia nào khác. Những nhận định được kiểm chứng bằng số liệu thực tế.</w:t>
      </w:r>
    </w:p>
    <w:p w14:paraId="1D9DD7BF" w14:textId="2F3C797F" w:rsidR="006B66B4" w:rsidRPr="00BF272F" w:rsidRDefault="006B66B4" w:rsidP="00C32B02">
      <w:pPr>
        <w:spacing w:line="360" w:lineRule="auto"/>
        <w:ind w:firstLine="567"/>
        <w:jc w:val="both"/>
        <w:rPr>
          <w:rFonts w:ascii="Times New Roman" w:hAnsi="Times New Roman"/>
          <w:b/>
          <w:bCs/>
          <w:iCs/>
          <w:color w:val="000000" w:themeColor="text1"/>
          <w:sz w:val="28"/>
          <w:szCs w:val="28"/>
        </w:rPr>
      </w:pPr>
      <w:r w:rsidRPr="00617B98">
        <w:rPr>
          <w:rFonts w:ascii="Times New Roman" w:hAnsi="Times New Roman"/>
          <w:sz w:val="26"/>
          <w:szCs w:val="26"/>
        </w:rPr>
        <w:t>Tôi xin bày tỏ lòng biết ơn sâu sắc đến đến Viện Kỹ thuật hóa học, Bộ môn Công nghệ In đã tạo điều kiện cho tôi trong quá trình nghiên cứu, thực hiện và hoàn thiện đề tài. Tôi cũng xin chân thành cám ơn Tiến sỹ Nguyễn Quang Hưng, người đã tận tình chỉ dạy và giúp đỡ để tôi có thể</w:t>
      </w:r>
      <w:r w:rsidR="00AF5417">
        <w:rPr>
          <w:rFonts w:ascii="Times New Roman" w:hAnsi="Times New Roman"/>
          <w:sz w:val="26"/>
          <w:szCs w:val="26"/>
        </w:rPr>
        <w:t xml:space="preserve"> </w:t>
      </w:r>
      <w:r w:rsidRPr="00617B98">
        <w:rPr>
          <w:rFonts w:ascii="Times New Roman" w:hAnsi="Times New Roman"/>
          <w:sz w:val="26"/>
          <w:szCs w:val="26"/>
        </w:rPr>
        <w:t>hoàn thành luận văn này</w:t>
      </w:r>
      <w:r w:rsidRPr="00BF272F">
        <w:rPr>
          <w:rFonts w:ascii="Times New Roman" w:hAnsi="Times New Roman"/>
          <w:sz w:val="28"/>
          <w:szCs w:val="28"/>
        </w:rPr>
        <w:t>.</w:t>
      </w:r>
    </w:p>
    <w:p w14:paraId="062C8349" w14:textId="2AD0E5CB" w:rsidR="00A51F14" w:rsidRDefault="00A51F14" w:rsidP="00C32B02">
      <w:pPr>
        <w:spacing w:line="360" w:lineRule="auto"/>
        <w:ind w:firstLine="720"/>
        <w:jc w:val="center"/>
        <w:rPr>
          <w:rFonts w:ascii="Times New Roman" w:hAnsi="Times New Roman"/>
          <w:b/>
          <w:bCs/>
          <w:iCs/>
          <w:color w:val="000000" w:themeColor="text1"/>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B80E95" w14:paraId="3240A883" w14:textId="77777777" w:rsidTr="00B80E95">
        <w:tc>
          <w:tcPr>
            <w:tcW w:w="4247" w:type="dxa"/>
          </w:tcPr>
          <w:p w14:paraId="49F69DF8" w14:textId="77777777" w:rsidR="00B80E95" w:rsidRDefault="00B80E95" w:rsidP="00C32B02">
            <w:pPr>
              <w:spacing w:line="360" w:lineRule="auto"/>
              <w:jc w:val="center"/>
              <w:rPr>
                <w:rFonts w:ascii="Times New Roman" w:hAnsi="Times New Roman"/>
                <w:b/>
                <w:bCs/>
                <w:iCs/>
                <w:color w:val="000000" w:themeColor="text1"/>
                <w:sz w:val="28"/>
                <w:szCs w:val="28"/>
              </w:rPr>
            </w:pPr>
          </w:p>
        </w:tc>
        <w:tc>
          <w:tcPr>
            <w:tcW w:w="4247" w:type="dxa"/>
          </w:tcPr>
          <w:p w14:paraId="4798789F" w14:textId="77777777" w:rsidR="00B80E95" w:rsidRDefault="00B80E95" w:rsidP="00C32B02">
            <w:pPr>
              <w:spacing w:line="360" w:lineRule="auto"/>
              <w:jc w:val="center"/>
              <w:rPr>
                <w:rFonts w:ascii="Times New Roman" w:hAnsi="Times New Roman"/>
                <w:iCs/>
                <w:color w:val="000000" w:themeColor="text1"/>
                <w:sz w:val="26"/>
                <w:szCs w:val="26"/>
              </w:rPr>
            </w:pPr>
            <w:r w:rsidRPr="00B80E95">
              <w:rPr>
                <w:rFonts w:ascii="Times New Roman" w:hAnsi="Times New Roman"/>
                <w:iCs/>
                <w:color w:val="000000" w:themeColor="text1"/>
                <w:sz w:val="26"/>
                <w:szCs w:val="26"/>
              </w:rPr>
              <w:t>Tác giả</w:t>
            </w:r>
          </w:p>
          <w:p w14:paraId="391F6EDC" w14:textId="77777777" w:rsidR="00B80E95" w:rsidRDefault="00B80E95" w:rsidP="00F90C8E">
            <w:pPr>
              <w:spacing w:line="276" w:lineRule="auto"/>
              <w:jc w:val="center"/>
              <w:rPr>
                <w:rFonts w:ascii="Times New Roman" w:hAnsi="Times New Roman"/>
                <w:iCs/>
                <w:color w:val="000000" w:themeColor="text1"/>
                <w:sz w:val="26"/>
                <w:szCs w:val="26"/>
              </w:rPr>
            </w:pPr>
          </w:p>
          <w:p w14:paraId="6517B3C6" w14:textId="77777777" w:rsidR="00B80E95" w:rsidRDefault="00B80E95" w:rsidP="00F90C8E">
            <w:pPr>
              <w:spacing w:line="276" w:lineRule="auto"/>
              <w:jc w:val="center"/>
              <w:rPr>
                <w:rFonts w:ascii="Times New Roman" w:hAnsi="Times New Roman"/>
                <w:iCs/>
                <w:color w:val="000000" w:themeColor="text1"/>
                <w:sz w:val="26"/>
                <w:szCs w:val="26"/>
              </w:rPr>
            </w:pPr>
          </w:p>
          <w:p w14:paraId="35D52AF6" w14:textId="77777777" w:rsidR="00B80E95" w:rsidRDefault="00B80E95" w:rsidP="00F90C8E">
            <w:pPr>
              <w:spacing w:line="276" w:lineRule="auto"/>
              <w:jc w:val="center"/>
              <w:rPr>
                <w:rFonts w:ascii="Times New Roman" w:hAnsi="Times New Roman"/>
                <w:iCs/>
                <w:color w:val="000000" w:themeColor="text1"/>
                <w:sz w:val="26"/>
                <w:szCs w:val="26"/>
              </w:rPr>
            </w:pPr>
          </w:p>
          <w:p w14:paraId="151719AC" w14:textId="34C5E638" w:rsidR="00B80E95" w:rsidRPr="00B80E95" w:rsidRDefault="00B80E95" w:rsidP="00C32B02">
            <w:pPr>
              <w:spacing w:line="360" w:lineRule="auto"/>
              <w:jc w:val="center"/>
              <w:rPr>
                <w:rFonts w:ascii="Times New Roman" w:hAnsi="Times New Roman"/>
                <w:iCs/>
                <w:color w:val="000000" w:themeColor="text1"/>
                <w:sz w:val="26"/>
                <w:szCs w:val="26"/>
              </w:rPr>
            </w:pPr>
            <w:r>
              <w:rPr>
                <w:rFonts w:ascii="Times New Roman" w:hAnsi="Times New Roman"/>
                <w:iCs/>
                <w:color w:val="000000" w:themeColor="text1"/>
                <w:sz w:val="26"/>
                <w:szCs w:val="26"/>
              </w:rPr>
              <w:t>Nghiêm Quang Tùng</w:t>
            </w:r>
          </w:p>
        </w:tc>
      </w:tr>
    </w:tbl>
    <w:p w14:paraId="57E60170" w14:textId="2DD214CF" w:rsidR="006B66B4" w:rsidRDefault="006B66B4" w:rsidP="00C32B02">
      <w:pPr>
        <w:spacing w:line="360" w:lineRule="auto"/>
        <w:ind w:firstLine="720"/>
        <w:jc w:val="center"/>
        <w:rPr>
          <w:rFonts w:ascii="Times New Roman" w:hAnsi="Times New Roman"/>
          <w:b/>
          <w:bCs/>
          <w:iCs/>
          <w:color w:val="000000" w:themeColor="text1"/>
          <w:sz w:val="28"/>
          <w:szCs w:val="28"/>
        </w:rPr>
      </w:pPr>
    </w:p>
    <w:p w14:paraId="1BD5CA37" w14:textId="73BB692F" w:rsidR="006B66B4" w:rsidRDefault="006B66B4" w:rsidP="00C32B02">
      <w:pPr>
        <w:spacing w:line="360" w:lineRule="auto"/>
        <w:ind w:firstLine="720"/>
        <w:jc w:val="center"/>
        <w:rPr>
          <w:rFonts w:ascii="Times New Roman" w:hAnsi="Times New Roman"/>
          <w:b/>
          <w:bCs/>
          <w:iCs/>
          <w:color w:val="000000" w:themeColor="text1"/>
          <w:sz w:val="28"/>
          <w:szCs w:val="28"/>
        </w:rPr>
      </w:pPr>
    </w:p>
    <w:p w14:paraId="77BF1BAB" w14:textId="5C4C169F" w:rsidR="006B66B4" w:rsidRDefault="006B66B4" w:rsidP="00C32B02">
      <w:pPr>
        <w:spacing w:line="360" w:lineRule="auto"/>
        <w:ind w:firstLine="720"/>
        <w:jc w:val="center"/>
        <w:rPr>
          <w:rFonts w:ascii="Times New Roman" w:hAnsi="Times New Roman"/>
          <w:b/>
          <w:bCs/>
          <w:iCs/>
          <w:color w:val="000000" w:themeColor="text1"/>
          <w:sz w:val="28"/>
          <w:szCs w:val="28"/>
        </w:rPr>
      </w:pPr>
    </w:p>
    <w:p w14:paraId="6E0CB2CB" w14:textId="77777777" w:rsidR="00EE6B2D" w:rsidRDefault="00EE6B2D" w:rsidP="00C32B02">
      <w:pPr>
        <w:spacing w:line="360" w:lineRule="auto"/>
        <w:ind w:firstLine="720"/>
        <w:jc w:val="center"/>
        <w:rPr>
          <w:rFonts w:ascii="Times New Roman" w:hAnsi="Times New Roman"/>
          <w:b/>
          <w:bCs/>
          <w:iCs/>
          <w:color w:val="000000" w:themeColor="text1"/>
          <w:sz w:val="28"/>
          <w:szCs w:val="28"/>
        </w:rPr>
      </w:pPr>
    </w:p>
    <w:p w14:paraId="73EB1FC2" w14:textId="1E2E5D2D" w:rsidR="006B66B4" w:rsidRDefault="006B66B4" w:rsidP="00C32B02">
      <w:pPr>
        <w:spacing w:line="360" w:lineRule="auto"/>
        <w:ind w:firstLine="720"/>
        <w:jc w:val="center"/>
        <w:rPr>
          <w:rFonts w:ascii="Times New Roman" w:hAnsi="Times New Roman"/>
          <w:b/>
          <w:bCs/>
          <w:iCs/>
          <w:color w:val="000000" w:themeColor="text1"/>
          <w:sz w:val="28"/>
          <w:szCs w:val="28"/>
        </w:rPr>
      </w:pPr>
    </w:p>
    <w:p w14:paraId="73B93906" w14:textId="23CD856E" w:rsidR="006B66B4" w:rsidRDefault="006B66B4" w:rsidP="00C32B02">
      <w:pPr>
        <w:spacing w:line="360" w:lineRule="auto"/>
        <w:ind w:firstLine="720"/>
        <w:jc w:val="center"/>
        <w:rPr>
          <w:rFonts w:ascii="Times New Roman" w:hAnsi="Times New Roman"/>
          <w:b/>
          <w:bCs/>
          <w:iCs/>
          <w:color w:val="000000" w:themeColor="text1"/>
          <w:sz w:val="28"/>
          <w:szCs w:val="28"/>
        </w:rPr>
      </w:pPr>
    </w:p>
    <w:p w14:paraId="1E849651" w14:textId="5F877498" w:rsidR="006B66B4" w:rsidRDefault="006B66B4" w:rsidP="00C32B02">
      <w:pPr>
        <w:spacing w:line="360" w:lineRule="auto"/>
        <w:ind w:firstLine="720"/>
        <w:jc w:val="center"/>
        <w:rPr>
          <w:rFonts w:ascii="Times New Roman" w:hAnsi="Times New Roman"/>
          <w:b/>
          <w:bCs/>
          <w:iCs/>
          <w:color w:val="000000" w:themeColor="text1"/>
          <w:sz w:val="28"/>
          <w:szCs w:val="28"/>
        </w:rPr>
      </w:pPr>
    </w:p>
    <w:p w14:paraId="6A90DCE2" w14:textId="5276B8FF" w:rsidR="006B66B4" w:rsidRDefault="006B66B4" w:rsidP="00C32B02">
      <w:pPr>
        <w:spacing w:line="360" w:lineRule="auto"/>
        <w:ind w:firstLine="720"/>
        <w:jc w:val="center"/>
        <w:rPr>
          <w:rFonts w:ascii="Times New Roman" w:hAnsi="Times New Roman"/>
          <w:b/>
          <w:bCs/>
          <w:iCs/>
          <w:color w:val="000000" w:themeColor="text1"/>
          <w:sz w:val="28"/>
          <w:szCs w:val="28"/>
        </w:rPr>
      </w:pPr>
    </w:p>
    <w:p w14:paraId="2FA3E1E2" w14:textId="3D1D6D60" w:rsidR="006B66B4" w:rsidRDefault="006B66B4" w:rsidP="00C32B02">
      <w:pPr>
        <w:spacing w:line="360" w:lineRule="auto"/>
        <w:ind w:firstLine="720"/>
        <w:jc w:val="center"/>
        <w:rPr>
          <w:rFonts w:ascii="Times New Roman" w:hAnsi="Times New Roman"/>
          <w:b/>
          <w:bCs/>
          <w:iCs/>
          <w:color w:val="000000" w:themeColor="text1"/>
          <w:sz w:val="28"/>
          <w:szCs w:val="28"/>
        </w:rPr>
      </w:pPr>
    </w:p>
    <w:p w14:paraId="2CF9C049" w14:textId="04528425" w:rsidR="006B66B4" w:rsidRDefault="006B66B4" w:rsidP="00C32B02">
      <w:pPr>
        <w:spacing w:line="360" w:lineRule="auto"/>
        <w:ind w:firstLine="720"/>
        <w:jc w:val="center"/>
        <w:rPr>
          <w:rFonts w:ascii="Times New Roman" w:hAnsi="Times New Roman"/>
          <w:b/>
          <w:bCs/>
          <w:iCs/>
          <w:color w:val="000000" w:themeColor="text1"/>
          <w:sz w:val="28"/>
          <w:szCs w:val="28"/>
        </w:rPr>
      </w:pPr>
    </w:p>
    <w:p w14:paraId="6CA427D3" w14:textId="7098C62E" w:rsidR="006B66B4" w:rsidRDefault="006B66B4" w:rsidP="00C32B02">
      <w:pPr>
        <w:spacing w:line="360" w:lineRule="auto"/>
        <w:ind w:firstLine="720"/>
        <w:jc w:val="center"/>
        <w:rPr>
          <w:rFonts w:ascii="Times New Roman" w:hAnsi="Times New Roman"/>
          <w:b/>
          <w:bCs/>
          <w:iCs/>
          <w:color w:val="000000" w:themeColor="text1"/>
          <w:sz w:val="28"/>
          <w:szCs w:val="28"/>
        </w:rPr>
      </w:pPr>
    </w:p>
    <w:p w14:paraId="2FF7CEB8" w14:textId="50C233FF" w:rsidR="006B66B4" w:rsidRDefault="006B66B4" w:rsidP="00C32B02">
      <w:pPr>
        <w:spacing w:line="360" w:lineRule="auto"/>
        <w:ind w:firstLine="720"/>
        <w:jc w:val="center"/>
        <w:rPr>
          <w:rFonts w:ascii="Times New Roman" w:hAnsi="Times New Roman"/>
          <w:b/>
          <w:bCs/>
          <w:iCs/>
          <w:color w:val="000000" w:themeColor="text1"/>
          <w:sz w:val="28"/>
          <w:szCs w:val="28"/>
        </w:rPr>
      </w:pPr>
    </w:p>
    <w:p w14:paraId="45519E98" w14:textId="204416E6" w:rsidR="006B66B4" w:rsidRDefault="006B66B4" w:rsidP="00C32B02">
      <w:pPr>
        <w:spacing w:line="360" w:lineRule="auto"/>
        <w:ind w:firstLine="720"/>
        <w:jc w:val="center"/>
        <w:rPr>
          <w:rFonts w:ascii="Times New Roman" w:hAnsi="Times New Roman"/>
          <w:b/>
          <w:bCs/>
          <w:iCs/>
          <w:color w:val="000000" w:themeColor="text1"/>
          <w:sz w:val="28"/>
          <w:szCs w:val="28"/>
        </w:rPr>
      </w:pPr>
    </w:p>
    <w:p w14:paraId="281BFB82" w14:textId="46D87BF8" w:rsidR="00FD5B87" w:rsidRDefault="00FD5B87" w:rsidP="00B80E95">
      <w:pPr>
        <w:spacing w:line="360" w:lineRule="auto"/>
        <w:jc w:val="center"/>
        <w:rPr>
          <w:rFonts w:ascii="Times New Roman" w:hAnsi="Times New Roman"/>
          <w:b/>
          <w:bCs/>
          <w:sz w:val="26"/>
          <w:szCs w:val="26"/>
        </w:rPr>
      </w:pPr>
      <w:r w:rsidRPr="00FD5B87">
        <w:rPr>
          <w:rFonts w:ascii="Times New Roman" w:hAnsi="Times New Roman"/>
          <w:b/>
          <w:bCs/>
          <w:sz w:val="26"/>
          <w:szCs w:val="26"/>
        </w:rPr>
        <w:lastRenderedPageBreak/>
        <w:t>TÓM TẮT NỘI DUNG LUẬN VĂN</w:t>
      </w:r>
    </w:p>
    <w:p w14:paraId="7A18A764" w14:textId="77777777" w:rsidR="00FD47CA" w:rsidRPr="00FD5B87" w:rsidRDefault="00FD47CA" w:rsidP="00C32B02">
      <w:pPr>
        <w:spacing w:line="360" w:lineRule="auto"/>
        <w:jc w:val="center"/>
        <w:rPr>
          <w:rFonts w:ascii="Times New Roman" w:hAnsi="Times New Roman"/>
          <w:b/>
          <w:bCs/>
          <w:sz w:val="26"/>
          <w:szCs w:val="26"/>
        </w:rPr>
      </w:pPr>
    </w:p>
    <w:p w14:paraId="1B7DE2A5" w14:textId="77777777" w:rsidR="002A299D" w:rsidRDefault="00FD5B87" w:rsidP="00451834">
      <w:pPr>
        <w:spacing w:line="360" w:lineRule="auto"/>
        <w:ind w:firstLine="567"/>
        <w:jc w:val="both"/>
        <w:rPr>
          <w:rFonts w:ascii="Times New Roman" w:hAnsi="Times New Roman"/>
          <w:sz w:val="26"/>
          <w:szCs w:val="26"/>
        </w:rPr>
      </w:pPr>
      <w:r w:rsidRPr="00FD5B87">
        <w:rPr>
          <w:rFonts w:ascii="Times New Roman" w:hAnsi="Times New Roman"/>
          <w:sz w:val="26"/>
          <w:szCs w:val="26"/>
          <w:lang w:val="vi-VN"/>
        </w:rPr>
        <w:t xml:space="preserve">Trong những năm </w:t>
      </w:r>
      <w:r w:rsidR="00451834">
        <w:rPr>
          <w:rFonts w:ascii="Times New Roman" w:hAnsi="Times New Roman"/>
          <w:sz w:val="26"/>
          <w:szCs w:val="26"/>
        </w:rPr>
        <w:t>gần đây</w:t>
      </w:r>
      <w:r w:rsidRPr="00FD5B87">
        <w:rPr>
          <w:rFonts w:ascii="Times New Roman" w:hAnsi="Times New Roman"/>
          <w:sz w:val="26"/>
          <w:szCs w:val="26"/>
          <w:lang w:val="vi-VN"/>
        </w:rPr>
        <w:t xml:space="preserve">, ngành in đã có bước </w:t>
      </w:r>
      <w:r w:rsidR="00451834">
        <w:rPr>
          <w:rFonts w:ascii="Times New Roman" w:hAnsi="Times New Roman"/>
          <w:sz w:val="26"/>
          <w:szCs w:val="26"/>
        </w:rPr>
        <w:t>phát triển</w:t>
      </w:r>
      <w:r w:rsidRPr="00FD5B87">
        <w:rPr>
          <w:rFonts w:ascii="Times New Roman" w:hAnsi="Times New Roman"/>
          <w:sz w:val="26"/>
          <w:szCs w:val="26"/>
          <w:lang w:val="vi-VN"/>
        </w:rPr>
        <w:t xml:space="preserve"> mạnh mẽ. Sản lượng in tăng gấp nhiều lần, chất lượng sản phẩm in đạt mức độ đột biến nhất là sản phẩm in nhiều màu. Tuy nhiên để thực sự hòa nhập, cạnh tran</w:t>
      </w:r>
      <w:r w:rsidR="00451834">
        <w:rPr>
          <w:rFonts w:ascii="Times New Roman" w:hAnsi="Times New Roman"/>
          <w:sz w:val="26"/>
          <w:szCs w:val="26"/>
        </w:rPr>
        <w:t>h</w:t>
      </w:r>
      <w:r w:rsidRPr="00FD5B87">
        <w:rPr>
          <w:rFonts w:ascii="Times New Roman" w:hAnsi="Times New Roman"/>
          <w:sz w:val="26"/>
          <w:szCs w:val="26"/>
          <w:lang w:val="vi-VN"/>
        </w:rPr>
        <w:t xml:space="preserve"> với các nước trong khu vực và trên thế giới, vấn đề chất lượng ấn phẩm cần phải được quan tâm hàng đầu tại các cơ sở in. Chất lượng sản phẩm in thường bị ảnh hưởng bởi nhiều yếu tố</w:t>
      </w:r>
      <w:r w:rsidR="00451834">
        <w:rPr>
          <w:rFonts w:ascii="Times New Roman" w:hAnsi="Times New Roman"/>
          <w:sz w:val="26"/>
          <w:szCs w:val="26"/>
        </w:rPr>
        <w:t>, đ</w:t>
      </w:r>
      <w:r w:rsidRPr="00FD5B87">
        <w:rPr>
          <w:rFonts w:ascii="Times New Roman" w:hAnsi="Times New Roman"/>
          <w:sz w:val="26"/>
          <w:szCs w:val="26"/>
        </w:rPr>
        <w:t xml:space="preserve">ối với các sản phẩm in ấn, màu sắc là yếu tố quan trọng nhất mà khách hàng quan tâm đến. </w:t>
      </w:r>
    </w:p>
    <w:p w14:paraId="0AF02EB0" w14:textId="6F2AA9DE" w:rsidR="00FD5B87" w:rsidRPr="00FD5B87" w:rsidRDefault="00FD5B87" w:rsidP="00451834">
      <w:pPr>
        <w:spacing w:line="360" w:lineRule="auto"/>
        <w:ind w:firstLine="567"/>
        <w:jc w:val="both"/>
        <w:rPr>
          <w:rFonts w:ascii="Times New Roman" w:hAnsi="Times New Roman"/>
          <w:sz w:val="26"/>
          <w:szCs w:val="26"/>
        </w:rPr>
      </w:pPr>
      <w:r w:rsidRPr="00FD5B87">
        <w:rPr>
          <w:rFonts w:ascii="Times New Roman" w:hAnsi="Times New Roman"/>
          <w:sz w:val="26"/>
          <w:szCs w:val="26"/>
        </w:rPr>
        <w:t>Ngành công nghiệp in</w:t>
      </w:r>
      <w:r w:rsidR="002A299D">
        <w:rPr>
          <w:rFonts w:ascii="Times New Roman" w:hAnsi="Times New Roman"/>
          <w:sz w:val="26"/>
          <w:szCs w:val="26"/>
        </w:rPr>
        <w:t>,</w:t>
      </w:r>
      <w:r w:rsidRPr="00FD5B87">
        <w:rPr>
          <w:rFonts w:ascii="Times New Roman" w:hAnsi="Times New Roman"/>
          <w:sz w:val="26"/>
          <w:szCs w:val="26"/>
        </w:rPr>
        <w:t xml:space="preserve"> </w:t>
      </w:r>
      <w:r w:rsidR="002A299D">
        <w:rPr>
          <w:rFonts w:ascii="Times New Roman" w:hAnsi="Times New Roman"/>
          <w:sz w:val="26"/>
          <w:szCs w:val="26"/>
        </w:rPr>
        <w:t>nhất là in</w:t>
      </w:r>
      <w:r w:rsidRPr="00FD5B87">
        <w:rPr>
          <w:rFonts w:ascii="Times New Roman" w:hAnsi="Times New Roman"/>
          <w:sz w:val="26"/>
          <w:szCs w:val="26"/>
        </w:rPr>
        <w:t xml:space="preserve"> bao bì đang phải đối mặt với những thách thức mới với sự xuất hiện của thời đại kỹ thuật số. Thời lượng in ngày càng ngắn với nhiều biến thể sản phẩm hơn như ngôn ngữ, danh mục phụ sản phẩm và hương vị, v.v. Đồng thời, độ chính xác về màu sắc của thương hiệu trở nên quan trọng hơn do sự cạnh tranh thương hiệu ngày càng tăng. Điều này đã làm tăng chi phí in ấn do có nhiều lớp phủ, chất tẩy rửa và vật liệu hơn. Bởi vậy khả năng phục chế, tái tạo màu sắc chính xác trong quá trình sản xuất là một thách thức hàng ngày và là một trong những nhiệm vụ quan trọng nhất đối với các công ty in ấn. </w:t>
      </w:r>
    </w:p>
    <w:p w14:paraId="3B3BCA50" w14:textId="77777777" w:rsidR="00FD5B87" w:rsidRPr="00FD5B87" w:rsidRDefault="00FD5B87" w:rsidP="00C32B02">
      <w:pPr>
        <w:spacing w:line="360" w:lineRule="auto"/>
        <w:ind w:right="49" w:firstLine="567"/>
        <w:jc w:val="both"/>
        <w:rPr>
          <w:rFonts w:ascii="Times New Roman" w:hAnsi="Times New Roman"/>
          <w:sz w:val="26"/>
          <w:szCs w:val="26"/>
        </w:rPr>
      </w:pPr>
      <w:r w:rsidRPr="00FD5B87">
        <w:rPr>
          <w:rFonts w:ascii="Times New Roman" w:hAnsi="Times New Roman"/>
          <w:sz w:val="26"/>
          <w:szCs w:val="26"/>
        </w:rPr>
        <w:t xml:space="preserve">Tuy nhiên trong quá trình phục chế, tái tạo màu sắc luôn luôn gặp phải những khó khăn do sai số trong thiết bị đo, thiết bị pha, độ tinh khiết của bộ màu, quá trình quét lớp mực gây ra những sai lệch về màu sắc khiến các lần pha luôn có kết quả khác nhau.  Hơn nữa quá trình pha màu mất rất nhiều công sức và thời gian. </w:t>
      </w:r>
    </w:p>
    <w:p w14:paraId="7FCD37A0" w14:textId="77777777" w:rsidR="00FD5B87" w:rsidRPr="00FD5B87" w:rsidRDefault="00FD5B87" w:rsidP="00C32B02">
      <w:pPr>
        <w:spacing w:line="360" w:lineRule="auto"/>
        <w:ind w:firstLine="567"/>
        <w:jc w:val="both"/>
        <w:rPr>
          <w:rFonts w:ascii="Times New Roman" w:hAnsi="Times New Roman"/>
          <w:sz w:val="26"/>
          <w:szCs w:val="26"/>
          <w:lang w:val="vi-VN"/>
        </w:rPr>
      </w:pPr>
      <w:r w:rsidRPr="00FD5B87">
        <w:rPr>
          <w:rFonts w:ascii="Times New Roman" w:hAnsi="Times New Roman"/>
          <w:sz w:val="26"/>
          <w:szCs w:val="26"/>
        </w:rPr>
        <w:t>Do đó việc pha màu thủ công là rất khó và cần thiết để dựng bộ dữ liệu để có thể dùng phương pháp so màu,  so dữ liệu màu bằng số để tìm ra tỉ lệ phù hợp. Dựa vào đó ta có thể sử dụng kỹ thuật pha và thiết bị đo hợp lý để có thể  phục chế đúng màu.</w:t>
      </w:r>
    </w:p>
    <w:p w14:paraId="7EDBE9C9" w14:textId="038EEF7B" w:rsidR="00FD5B87" w:rsidRDefault="00D51E59" w:rsidP="00C32B02">
      <w:pPr>
        <w:spacing w:line="360" w:lineRule="auto"/>
        <w:ind w:firstLine="567"/>
        <w:jc w:val="both"/>
        <w:rPr>
          <w:rFonts w:ascii="Times New Roman" w:hAnsi="Times New Roman"/>
          <w:sz w:val="26"/>
          <w:szCs w:val="26"/>
        </w:rPr>
      </w:pPr>
      <w:r w:rsidRPr="00D51E59">
        <w:rPr>
          <w:rFonts w:ascii="Times New Roman" w:hAnsi="Times New Roman"/>
          <w:sz w:val="26"/>
          <w:szCs w:val="26"/>
        </w:rPr>
        <w:t xml:space="preserve">Nhằm khắc phục những hạn chế của kỹ thuật pha màu trong quá trình sản xuất, </w:t>
      </w:r>
      <w:r>
        <w:rPr>
          <w:rFonts w:ascii="Times New Roman" w:hAnsi="Times New Roman"/>
          <w:sz w:val="26"/>
          <w:szCs w:val="26"/>
        </w:rPr>
        <w:t>luận văn</w:t>
      </w:r>
      <w:r w:rsidRPr="00D51E59">
        <w:rPr>
          <w:rFonts w:ascii="Times New Roman" w:hAnsi="Times New Roman"/>
          <w:sz w:val="26"/>
          <w:szCs w:val="26"/>
        </w:rPr>
        <w:t xml:space="preserve"> này sẽ nghiên cứu ứng dụng công nghệ thông tin giúp quá trình pha màu nhanh chóng và chính xác hơn</w:t>
      </w:r>
      <w:r>
        <w:rPr>
          <w:rFonts w:ascii="Times New Roman" w:hAnsi="Times New Roman"/>
          <w:sz w:val="26"/>
          <w:szCs w:val="26"/>
        </w:rPr>
        <w:t xml:space="preserve">, </w:t>
      </w:r>
      <w:r w:rsidR="00FD5B87" w:rsidRPr="00FD5B87">
        <w:rPr>
          <w:rFonts w:ascii="Times New Roman" w:hAnsi="Times New Roman"/>
          <w:sz w:val="26"/>
          <w:szCs w:val="26"/>
        </w:rPr>
        <w:t xml:space="preserve">xây dựng bộ </w:t>
      </w:r>
      <w:r>
        <w:rPr>
          <w:rFonts w:ascii="Times New Roman" w:hAnsi="Times New Roman"/>
          <w:sz w:val="26"/>
          <w:szCs w:val="26"/>
        </w:rPr>
        <w:t xml:space="preserve">phần mềm </w:t>
      </w:r>
      <w:r w:rsidR="00FD5B87" w:rsidRPr="00FD5B87">
        <w:rPr>
          <w:rFonts w:ascii="Times New Roman" w:hAnsi="Times New Roman"/>
          <w:sz w:val="26"/>
          <w:szCs w:val="26"/>
        </w:rPr>
        <w:t>dữ liệu để có thể dùng phương pháp so màu,  so dữ liệu màu bằng số để tìm ra tỉ lệ phù hợp</w:t>
      </w:r>
      <w:r w:rsidR="002A299D">
        <w:rPr>
          <w:rFonts w:ascii="Times New Roman" w:hAnsi="Times New Roman"/>
          <w:sz w:val="26"/>
          <w:szCs w:val="26"/>
        </w:rPr>
        <w:t>.</w:t>
      </w:r>
    </w:p>
    <w:p w14:paraId="459B4024" w14:textId="27B8EFFE" w:rsidR="002A299D" w:rsidRDefault="00D51E59" w:rsidP="00C32B02">
      <w:pPr>
        <w:spacing w:line="360" w:lineRule="auto"/>
        <w:ind w:firstLine="567"/>
        <w:jc w:val="both"/>
        <w:rPr>
          <w:rFonts w:ascii="Times New Roman" w:hAnsi="Times New Roman"/>
          <w:sz w:val="26"/>
          <w:szCs w:val="26"/>
        </w:rPr>
      </w:pPr>
      <w:r>
        <w:rPr>
          <w:rFonts w:ascii="Times New Roman" w:hAnsi="Times New Roman"/>
          <w:sz w:val="26"/>
          <w:szCs w:val="26"/>
        </w:rPr>
        <w:t>Luận văn gồm có 5 chương:</w:t>
      </w:r>
    </w:p>
    <w:p w14:paraId="7CDB98D8" w14:textId="511BC836" w:rsidR="00D51E59" w:rsidRDefault="00DD3B32" w:rsidP="00C32B02">
      <w:pPr>
        <w:spacing w:line="360" w:lineRule="auto"/>
        <w:ind w:firstLine="567"/>
        <w:jc w:val="both"/>
        <w:rPr>
          <w:rFonts w:ascii="Times New Roman" w:hAnsi="Times New Roman"/>
          <w:sz w:val="26"/>
          <w:szCs w:val="26"/>
        </w:rPr>
      </w:pPr>
      <w:r>
        <w:rPr>
          <w:rFonts w:ascii="Times New Roman" w:hAnsi="Times New Roman"/>
          <w:sz w:val="26"/>
          <w:szCs w:val="26"/>
        </w:rPr>
        <w:lastRenderedPageBreak/>
        <w:t>Chương I: Mục đích, phạm vi nghiên cứu.</w:t>
      </w:r>
    </w:p>
    <w:p w14:paraId="31DC9DA7" w14:textId="0DB4091C" w:rsidR="00DD3B32" w:rsidRDefault="00DD3B32" w:rsidP="00C32B02">
      <w:pPr>
        <w:spacing w:line="360" w:lineRule="auto"/>
        <w:ind w:firstLine="567"/>
        <w:jc w:val="both"/>
        <w:rPr>
          <w:rFonts w:ascii="Times New Roman" w:hAnsi="Times New Roman"/>
          <w:sz w:val="26"/>
          <w:szCs w:val="26"/>
        </w:rPr>
      </w:pPr>
      <w:r>
        <w:rPr>
          <w:rFonts w:ascii="Times New Roman" w:hAnsi="Times New Roman"/>
          <w:sz w:val="26"/>
          <w:szCs w:val="26"/>
        </w:rPr>
        <w:t>Chương II: Mực in offset và hạn chế của các phương pháp pha màu mực thủ công</w:t>
      </w:r>
    </w:p>
    <w:p w14:paraId="4ECE2241" w14:textId="2E3EFB18" w:rsidR="00DD3B32" w:rsidRDefault="00DD3B32" w:rsidP="00C32B02">
      <w:pPr>
        <w:spacing w:line="360" w:lineRule="auto"/>
        <w:ind w:firstLine="567"/>
        <w:jc w:val="both"/>
        <w:rPr>
          <w:rFonts w:ascii="Times New Roman" w:hAnsi="Times New Roman"/>
          <w:sz w:val="26"/>
          <w:szCs w:val="26"/>
        </w:rPr>
      </w:pPr>
      <w:r>
        <w:rPr>
          <w:rFonts w:ascii="Times New Roman" w:hAnsi="Times New Roman"/>
          <w:sz w:val="26"/>
          <w:szCs w:val="26"/>
        </w:rPr>
        <w:t xml:space="preserve">Chương III: </w:t>
      </w:r>
      <w:r w:rsidR="00F05071">
        <w:rPr>
          <w:rFonts w:ascii="Times New Roman" w:hAnsi="Times New Roman"/>
          <w:sz w:val="26"/>
          <w:szCs w:val="26"/>
        </w:rPr>
        <w:t>Xây dựng, s</w:t>
      </w:r>
      <w:r w:rsidR="00F05071" w:rsidRPr="00F05071">
        <w:rPr>
          <w:rFonts w:ascii="Times New Roman" w:hAnsi="Times New Roman"/>
          <w:sz w:val="26"/>
          <w:szCs w:val="26"/>
        </w:rPr>
        <w:t xml:space="preserve">ử dụng phần mềm dựa trên ngôn ngữ </w:t>
      </w:r>
      <w:r w:rsidR="00F05071">
        <w:rPr>
          <w:rFonts w:ascii="Times New Roman" w:hAnsi="Times New Roman"/>
          <w:sz w:val="26"/>
          <w:szCs w:val="26"/>
        </w:rPr>
        <w:t>P</w:t>
      </w:r>
      <w:r w:rsidR="00F05071" w:rsidRPr="00F05071">
        <w:rPr>
          <w:rFonts w:ascii="Times New Roman" w:hAnsi="Times New Roman"/>
          <w:sz w:val="26"/>
          <w:szCs w:val="26"/>
        </w:rPr>
        <w:t>ython tính toán ra bộ dữ liệu chuyển đổi từ hệ số phản xạ sang tọa độ màu Lab, ta vẽ được đồ thị tọa độ màu pha được từ 6 màu mực cơ sở</w:t>
      </w:r>
      <w:r w:rsidR="00F05071">
        <w:rPr>
          <w:rFonts w:ascii="Times New Roman" w:hAnsi="Times New Roman"/>
          <w:sz w:val="26"/>
          <w:szCs w:val="26"/>
        </w:rPr>
        <w:t>.</w:t>
      </w:r>
    </w:p>
    <w:p w14:paraId="41339F16" w14:textId="512AB4EB" w:rsidR="00F05071" w:rsidRDefault="00F05071" w:rsidP="00C32B02">
      <w:pPr>
        <w:spacing w:line="360" w:lineRule="auto"/>
        <w:ind w:firstLine="567"/>
        <w:jc w:val="both"/>
        <w:rPr>
          <w:rFonts w:ascii="Times New Roman" w:hAnsi="Times New Roman"/>
          <w:sz w:val="26"/>
          <w:szCs w:val="26"/>
        </w:rPr>
      </w:pPr>
      <w:r>
        <w:rPr>
          <w:rFonts w:ascii="Times New Roman" w:hAnsi="Times New Roman"/>
          <w:sz w:val="26"/>
          <w:szCs w:val="26"/>
        </w:rPr>
        <w:t>Chương IV: Quy trình thực nghiệm.</w:t>
      </w:r>
    </w:p>
    <w:p w14:paraId="6E6B7668" w14:textId="77F92678" w:rsidR="00F05071" w:rsidRPr="00D51E59" w:rsidRDefault="00F05071" w:rsidP="00C32B02">
      <w:pPr>
        <w:spacing w:line="360" w:lineRule="auto"/>
        <w:ind w:firstLine="567"/>
        <w:jc w:val="both"/>
        <w:rPr>
          <w:rFonts w:ascii="Times New Roman" w:hAnsi="Times New Roman"/>
          <w:sz w:val="26"/>
          <w:szCs w:val="26"/>
        </w:rPr>
      </w:pPr>
      <w:r>
        <w:rPr>
          <w:rFonts w:ascii="Times New Roman" w:hAnsi="Times New Roman"/>
          <w:sz w:val="26"/>
          <w:szCs w:val="26"/>
        </w:rPr>
        <w:t>Chương V: Kết quả và thảo luận</w:t>
      </w:r>
    </w:p>
    <w:p w14:paraId="4F68B298" w14:textId="77777777" w:rsidR="0023007A" w:rsidRDefault="00FD5B87" w:rsidP="00D51E59">
      <w:pPr>
        <w:spacing w:line="360" w:lineRule="auto"/>
        <w:ind w:firstLine="567"/>
        <w:jc w:val="both"/>
        <w:rPr>
          <w:rFonts w:ascii="Times New Roman" w:hAnsi="Times New Roman"/>
          <w:sz w:val="26"/>
          <w:szCs w:val="26"/>
        </w:rPr>
      </w:pPr>
      <w:r w:rsidRPr="00FD5B87">
        <w:rPr>
          <w:rFonts w:ascii="Times New Roman" w:hAnsi="Times New Roman"/>
          <w:sz w:val="26"/>
          <w:szCs w:val="26"/>
        </w:rPr>
        <w:t xml:space="preserve">Nghiên cứu đã tiếp cận đến việc pha màu không cần kinh nghiệm, không cần suy đoán. </w:t>
      </w:r>
    </w:p>
    <w:p w14:paraId="1E405BE6" w14:textId="409C835F" w:rsidR="00C505AA" w:rsidRDefault="00FD5B87" w:rsidP="00D51E59">
      <w:pPr>
        <w:spacing w:line="360" w:lineRule="auto"/>
        <w:ind w:firstLine="567"/>
        <w:jc w:val="both"/>
        <w:rPr>
          <w:rFonts w:ascii="Times New Roman" w:hAnsi="Times New Roman"/>
          <w:iCs/>
          <w:color w:val="000000" w:themeColor="text1"/>
          <w:sz w:val="26"/>
          <w:szCs w:val="26"/>
        </w:rPr>
      </w:pPr>
      <w:r w:rsidRPr="00FD5B87">
        <w:rPr>
          <w:rFonts w:ascii="Times New Roman" w:hAnsi="Times New Roman"/>
          <w:sz w:val="26"/>
          <w:szCs w:val="26"/>
        </w:rPr>
        <w:t xml:space="preserve">Dựa vào thông số </w:t>
      </w:r>
      <w:r w:rsidRPr="00FD5B87">
        <w:rPr>
          <w:rFonts w:ascii="Times New Roman" w:hAnsi="Times New Roman"/>
          <w:color w:val="000000" w:themeColor="text1"/>
          <w:sz w:val="26"/>
          <w:szCs w:val="26"/>
        </w:rPr>
        <w:t xml:space="preserve">hệ số phản xạ tương ứng của màu cần pha trong dải bước sóng từ 400 </w:t>
      </w:r>
      <w:r w:rsidRPr="00FD5B87">
        <w:rPr>
          <w:rFonts w:ascii="Times New Roman" w:hAnsi="Times New Roman"/>
          <w:iCs/>
          <w:color w:val="000000" w:themeColor="text1"/>
          <w:sz w:val="26"/>
          <w:szCs w:val="26"/>
        </w:rPr>
        <w:t>nm</w:t>
      </w:r>
      <w:r w:rsidRPr="00FD5B87">
        <w:rPr>
          <w:rFonts w:ascii="Times New Roman" w:hAnsi="Times New Roman"/>
          <w:color w:val="000000" w:themeColor="text1"/>
          <w:sz w:val="26"/>
          <w:szCs w:val="26"/>
        </w:rPr>
        <w:t xml:space="preserve"> đến 760 </w:t>
      </w:r>
      <w:r w:rsidRPr="00FD5B87">
        <w:rPr>
          <w:rFonts w:ascii="Times New Roman" w:hAnsi="Times New Roman"/>
          <w:iCs/>
          <w:color w:val="000000" w:themeColor="text1"/>
          <w:sz w:val="26"/>
          <w:szCs w:val="26"/>
        </w:rPr>
        <w:t>nm, hệ số L,a,b, thuật toán của phần mềm sẽ tự động tính toán và cho kết quả tỷ lệ % từng màu gốc để ra màu cần pha một cách nhanh chóng (khoảng vài giây).</w:t>
      </w:r>
    </w:p>
    <w:p w14:paraId="06F87E9D" w14:textId="703B3AD4" w:rsidR="00C32B02" w:rsidRDefault="00AE4F64" w:rsidP="00AE4F64">
      <w:pPr>
        <w:spacing w:line="360" w:lineRule="auto"/>
        <w:ind w:firstLine="567"/>
        <w:jc w:val="both"/>
        <w:rPr>
          <w:rFonts w:ascii="Times New Roman" w:hAnsi="Times New Roman"/>
          <w:noProof/>
          <w:sz w:val="26"/>
          <w:szCs w:val="26"/>
        </w:rPr>
      </w:pPr>
      <w:r w:rsidRPr="00AE4F64">
        <w:rPr>
          <w:rFonts w:ascii="Times New Roman" w:hAnsi="Times New Roman"/>
          <w:noProof/>
          <w:sz w:val="26"/>
          <w:szCs w:val="26"/>
        </w:rPr>
        <w:t xml:space="preserve">Kết quả kiểm tra phần mềm cho thấy thuật toán đã thực hiện đúng các chức năng mong muốn, các kết quả đạt được mặc dù còn có các giá trị </w:t>
      </w:r>
      <w:r w:rsidRPr="00AE4F64">
        <w:rPr>
          <w:rFonts w:ascii="Times New Roman" w:hAnsi="Times New Roman"/>
          <w:sz w:val="26"/>
          <w:szCs w:val="26"/>
        </w:rPr>
        <w:sym w:font="Symbol" w:char="F044"/>
      </w:r>
      <w:r w:rsidRPr="00AE4F64">
        <w:rPr>
          <w:rFonts w:ascii="Times New Roman" w:hAnsi="Times New Roman"/>
          <w:sz w:val="26"/>
          <w:szCs w:val="26"/>
        </w:rPr>
        <w:t xml:space="preserve">E </w:t>
      </w:r>
      <w:r w:rsidRPr="00AE4F64">
        <w:rPr>
          <w:rFonts w:ascii="Times New Roman" w:hAnsi="Times New Roman"/>
          <w:noProof/>
          <w:sz w:val="26"/>
          <w:szCs w:val="26"/>
        </w:rPr>
        <w:t>khá cao, nhưng tông màu đúng,</w:t>
      </w:r>
      <w:r>
        <w:rPr>
          <w:rFonts w:ascii="Times New Roman" w:hAnsi="Times New Roman"/>
          <w:noProof/>
          <w:sz w:val="24"/>
          <w:szCs w:val="24"/>
        </w:rPr>
        <w:t xml:space="preserve"> </w:t>
      </w:r>
      <w:r>
        <w:rPr>
          <w:rFonts w:ascii="Times New Roman" w:hAnsi="Times New Roman"/>
          <w:noProof/>
          <w:sz w:val="26"/>
          <w:szCs w:val="26"/>
        </w:rPr>
        <w:t>t</w:t>
      </w:r>
      <w:r w:rsidRPr="00AE4F64">
        <w:rPr>
          <w:rFonts w:ascii="Times New Roman" w:hAnsi="Times New Roman"/>
          <w:noProof/>
          <w:sz w:val="26"/>
          <w:szCs w:val="26"/>
        </w:rPr>
        <w:t>ừ kết quả có thể thấy dễ dàng điều chỉnh độ sáng của màu pha bằng cách pha thêm màu hỗ trợ.</w:t>
      </w:r>
    </w:p>
    <w:p w14:paraId="24366B61" w14:textId="71340722" w:rsidR="00AE4F64" w:rsidRPr="00AE4F64" w:rsidRDefault="00AE4F64" w:rsidP="00AE4F64">
      <w:pPr>
        <w:spacing w:line="360" w:lineRule="auto"/>
        <w:ind w:firstLine="567"/>
        <w:jc w:val="both"/>
        <w:rPr>
          <w:rFonts w:ascii="Times New Roman" w:hAnsi="Times New Roman"/>
          <w:iCs/>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4E764D" w14:paraId="3E5163F5" w14:textId="77777777" w:rsidTr="002D4990">
        <w:tc>
          <w:tcPr>
            <w:tcW w:w="4247" w:type="dxa"/>
          </w:tcPr>
          <w:p w14:paraId="4D1210B0" w14:textId="77777777" w:rsidR="004E764D" w:rsidRDefault="004E764D" w:rsidP="002D4990">
            <w:pPr>
              <w:spacing w:line="360" w:lineRule="auto"/>
              <w:rPr>
                <w:rFonts w:ascii="Times New Roman" w:hAnsi="Times New Roman"/>
                <w:b/>
                <w:bCs/>
                <w:iCs/>
                <w:color w:val="000000" w:themeColor="text1"/>
                <w:sz w:val="28"/>
                <w:szCs w:val="28"/>
              </w:rPr>
            </w:pPr>
          </w:p>
        </w:tc>
        <w:tc>
          <w:tcPr>
            <w:tcW w:w="4247" w:type="dxa"/>
          </w:tcPr>
          <w:p w14:paraId="184C331B" w14:textId="5231923C" w:rsidR="004E764D" w:rsidRPr="00EE6B2D" w:rsidRDefault="004E764D" w:rsidP="002D4990">
            <w:pPr>
              <w:spacing w:line="360" w:lineRule="auto"/>
              <w:jc w:val="center"/>
              <w:rPr>
                <w:rFonts w:ascii="Times New Roman" w:hAnsi="Times New Roman"/>
                <w:iCs/>
                <w:color w:val="000000" w:themeColor="text1"/>
                <w:sz w:val="26"/>
                <w:szCs w:val="26"/>
              </w:rPr>
            </w:pPr>
          </w:p>
        </w:tc>
      </w:tr>
    </w:tbl>
    <w:p w14:paraId="53747CFA" w14:textId="77777777" w:rsidR="004E764D" w:rsidRDefault="004E764D" w:rsidP="004E764D">
      <w:pPr>
        <w:spacing w:line="360" w:lineRule="auto"/>
        <w:rPr>
          <w:rFonts w:ascii="Times New Roman" w:hAnsi="Times New Roman"/>
          <w:b/>
          <w:bCs/>
          <w:iCs/>
          <w:color w:val="000000" w:themeColor="text1"/>
          <w:sz w:val="28"/>
          <w:szCs w:val="28"/>
        </w:rPr>
      </w:pPr>
    </w:p>
    <w:p w14:paraId="041225C7" w14:textId="4740053B" w:rsidR="00C32B02" w:rsidRDefault="00C32B02" w:rsidP="00C32B02">
      <w:pPr>
        <w:spacing w:line="360" w:lineRule="auto"/>
        <w:ind w:firstLine="720"/>
        <w:jc w:val="both"/>
        <w:rPr>
          <w:rFonts w:ascii="Times New Roman" w:hAnsi="Times New Roman"/>
          <w:iCs/>
          <w:color w:val="000000" w:themeColor="text1"/>
          <w:sz w:val="26"/>
          <w:szCs w:val="26"/>
        </w:rPr>
      </w:pPr>
    </w:p>
    <w:p w14:paraId="7E157C46" w14:textId="194D9373" w:rsidR="00C32B02" w:rsidRDefault="00C32B02" w:rsidP="00C32B02">
      <w:pPr>
        <w:spacing w:line="360" w:lineRule="auto"/>
        <w:ind w:firstLine="720"/>
        <w:jc w:val="both"/>
        <w:rPr>
          <w:rFonts w:ascii="Times New Roman" w:hAnsi="Times New Roman"/>
          <w:iCs/>
          <w:color w:val="000000" w:themeColor="text1"/>
          <w:sz w:val="26"/>
          <w:szCs w:val="26"/>
        </w:rPr>
      </w:pPr>
    </w:p>
    <w:p w14:paraId="501E6CBB" w14:textId="3A3E267D" w:rsidR="00C32B02" w:rsidRDefault="00C32B02" w:rsidP="00C32B02">
      <w:pPr>
        <w:spacing w:line="360" w:lineRule="auto"/>
        <w:ind w:firstLine="720"/>
        <w:jc w:val="both"/>
        <w:rPr>
          <w:rFonts w:ascii="Times New Roman" w:hAnsi="Times New Roman"/>
          <w:iCs/>
          <w:color w:val="000000" w:themeColor="text1"/>
          <w:sz w:val="26"/>
          <w:szCs w:val="26"/>
        </w:rPr>
      </w:pPr>
    </w:p>
    <w:p w14:paraId="7D575A1B" w14:textId="1B28AFB4" w:rsidR="00C32B02" w:rsidRDefault="00C32B02" w:rsidP="00C32B02">
      <w:pPr>
        <w:spacing w:line="360" w:lineRule="auto"/>
        <w:ind w:firstLine="720"/>
        <w:jc w:val="both"/>
        <w:rPr>
          <w:rFonts w:ascii="Times New Roman" w:hAnsi="Times New Roman"/>
          <w:iCs/>
          <w:color w:val="000000" w:themeColor="text1"/>
          <w:sz w:val="26"/>
          <w:szCs w:val="26"/>
        </w:rPr>
      </w:pPr>
    </w:p>
    <w:p w14:paraId="02E94378" w14:textId="49CDF31D" w:rsidR="00C32B02" w:rsidRDefault="00C32B02" w:rsidP="00C32B02">
      <w:pPr>
        <w:spacing w:line="360" w:lineRule="auto"/>
        <w:ind w:firstLine="720"/>
        <w:jc w:val="both"/>
        <w:rPr>
          <w:rFonts w:ascii="Times New Roman" w:hAnsi="Times New Roman"/>
          <w:iCs/>
          <w:color w:val="000000" w:themeColor="text1"/>
          <w:sz w:val="26"/>
          <w:szCs w:val="26"/>
        </w:rPr>
      </w:pPr>
    </w:p>
    <w:p w14:paraId="7CF472EE" w14:textId="48EA0BAC" w:rsidR="00C32B02" w:rsidRDefault="00C32B02" w:rsidP="00C32B02">
      <w:pPr>
        <w:spacing w:line="360" w:lineRule="auto"/>
        <w:ind w:firstLine="720"/>
        <w:jc w:val="both"/>
        <w:rPr>
          <w:rFonts w:ascii="Times New Roman" w:hAnsi="Times New Roman"/>
          <w:iCs/>
          <w:color w:val="000000" w:themeColor="text1"/>
          <w:sz w:val="26"/>
          <w:szCs w:val="26"/>
        </w:rPr>
      </w:pPr>
    </w:p>
    <w:p w14:paraId="55CE9F06" w14:textId="72B78557" w:rsidR="00C32B02" w:rsidRDefault="00C32B02" w:rsidP="00C32B02">
      <w:pPr>
        <w:spacing w:line="360" w:lineRule="auto"/>
        <w:ind w:firstLine="720"/>
        <w:jc w:val="both"/>
        <w:rPr>
          <w:rFonts w:ascii="Times New Roman" w:hAnsi="Times New Roman"/>
          <w:iCs/>
          <w:color w:val="000000" w:themeColor="text1"/>
          <w:sz w:val="26"/>
          <w:szCs w:val="26"/>
        </w:rPr>
      </w:pPr>
    </w:p>
    <w:p w14:paraId="0583447C" w14:textId="52C3E18F" w:rsidR="00C32B02" w:rsidRDefault="00C32B02" w:rsidP="00C32B02">
      <w:pPr>
        <w:spacing w:line="360" w:lineRule="auto"/>
        <w:ind w:firstLine="720"/>
        <w:jc w:val="both"/>
        <w:rPr>
          <w:rFonts w:ascii="Times New Roman" w:hAnsi="Times New Roman"/>
          <w:iCs/>
          <w:color w:val="000000" w:themeColor="text1"/>
          <w:sz w:val="26"/>
          <w:szCs w:val="26"/>
        </w:rPr>
      </w:pPr>
    </w:p>
    <w:p w14:paraId="3FB11C04" w14:textId="088CA2F8" w:rsidR="00F90C8E" w:rsidRDefault="00F90C8E" w:rsidP="00C32B02">
      <w:pPr>
        <w:spacing w:line="360" w:lineRule="auto"/>
        <w:ind w:firstLine="720"/>
        <w:jc w:val="both"/>
        <w:rPr>
          <w:rFonts w:ascii="Times New Roman" w:hAnsi="Times New Roman"/>
          <w:iCs/>
          <w:color w:val="000000" w:themeColor="text1"/>
          <w:sz w:val="26"/>
          <w:szCs w:val="26"/>
        </w:rPr>
      </w:pPr>
    </w:p>
    <w:p w14:paraId="1654AB95" w14:textId="77777777" w:rsidR="00F90C8E" w:rsidRDefault="00F90C8E" w:rsidP="00C32B02">
      <w:pPr>
        <w:spacing w:line="360" w:lineRule="auto"/>
        <w:ind w:firstLine="720"/>
        <w:jc w:val="both"/>
        <w:rPr>
          <w:rFonts w:ascii="Times New Roman" w:hAnsi="Times New Roman"/>
          <w:iCs/>
          <w:color w:val="000000" w:themeColor="text1"/>
          <w:sz w:val="26"/>
          <w:szCs w:val="26"/>
        </w:rPr>
      </w:pPr>
    </w:p>
    <w:p w14:paraId="2BEB62D8" w14:textId="77777777" w:rsidR="00C32B02" w:rsidRDefault="00C32B02" w:rsidP="00591C30">
      <w:pPr>
        <w:spacing w:line="360" w:lineRule="auto"/>
        <w:jc w:val="both"/>
        <w:rPr>
          <w:rFonts w:ascii="Times New Roman" w:hAnsi="Times New Roman"/>
          <w:b/>
          <w:bCs/>
          <w:iCs/>
          <w:color w:val="000000" w:themeColor="text1"/>
          <w:sz w:val="28"/>
          <w:szCs w:val="28"/>
        </w:rPr>
      </w:pPr>
    </w:p>
    <w:p w14:paraId="2467E609" w14:textId="0135921D" w:rsidR="00B8485B" w:rsidRPr="009C5E31" w:rsidRDefault="00B8485B" w:rsidP="00F71347">
      <w:pPr>
        <w:spacing w:line="312" w:lineRule="auto"/>
        <w:jc w:val="center"/>
        <w:rPr>
          <w:rFonts w:ascii="Times New Roman" w:hAnsi="Times New Roman"/>
          <w:b/>
          <w:bCs/>
          <w:iCs/>
          <w:color w:val="000000" w:themeColor="text1"/>
          <w:sz w:val="26"/>
          <w:szCs w:val="26"/>
        </w:rPr>
      </w:pPr>
      <w:r w:rsidRPr="009C5E31">
        <w:rPr>
          <w:rFonts w:ascii="Times New Roman" w:hAnsi="Times New Roman"/>
          <w:b/>
          <w:bCs/>
          <w:iCs/>
          <w:color w:val="000000" w:themeColor="text1"/>
          <w:sz w:val="26"/>
          <w:szCs w:val="26"/>
        </w:rPr>
        <w:lastRenderedPageBreak/>
        <w:t>MỤC LỤC</w:t>
      </w:r>
      <w:r w:rsidR="00F71347" w:rsidRPr="009C5E31">
        <w:rPr>
          <w:rFonts w:ascii="Times New Roman" w:hAnsi="Times New Roman"/>
          <w:b/>
          <w:bCs/>
          <w:iCs/>
          <w:color w:val="000000" w:themeColor="text1"/>
          <w:sz w:val="26"/>
          <w:szCs w:val="26"/>
        </w:rPr>
        <w:t xml:space="preserve"> </w:t>
      </w:r>
    </w:p>
    <w:p w14:paraId="29582767" w14:textId="77777777" w:rsidR="000E60E0" w:rsidRPr="00512084" w:rsidRDefault="009075EA">
      <w:pPr>
        <w:pStyle w:val="TOC1"/>
        <w:rPr>
          <w:rFonts w:eastAsiaTheme="minorEastAsia"/>
          <w:b w:val="0"/>
          <w:bCs w:val="0"/>
          <w:szCs w:val="26"/>
        </w:rPr>
      </w:pPr>
      <w:r w:rsidRPr="009C5E31">
        <w:rPr>
          <w:szCs w:val="26"/>
        </w:rPr>
        <w:fldChar w:fldCharType="begin"/>
      </w:r>
      <w:r w:rsidRPr="009C5E31">
        <w:rPr>
          <w:szCs w:val="26"/>
        </w:rPr>
        <w:instrText xml:space="preserve"> TOC \o "1-3" \h \z \u </w:instrText>
      </w:r>
      <w:r w:rsidRPr="009C5E31">
        <w:rPr>
          <w:szCs w:val="26"/>
        </w:rPr>
        <w:fldChar w:fldCharType="separate"/>
      </w:r>
      <w:hyperlink w:anchor="_Toc91149500" w:history="1">
        <w:r w:rsidR="000E60E0" w:rsidRPr="00512084">
          <w:rPr>
            <w:rStyle w:val="Hyperlink"/>
            <w:szCs w:val="26"/>
          </w:rPr>
          <w:t>LỜI CẢM ƠN</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00 \h </w:instrText>
        </w:r>
        <w:r w:rsidR="000E60E0" w:rsidRPr="00512084">
          <w:rPr>
            <w:webHidden/>
            <w:szCs w:val="26"/>
          </w:rPr>
        </w:r>
        <w:r w:rsidR="000E60E0" w:rsidRPr="00512084">
          <w:rPr>
            <w:webHidden/>
            <w:szCs w:val="26"/>
          </w:rPr>
          <w:fldChar w:fldCharType="separate"/>
        </w:r>
        <w:r w:rsidR="000E60E0" w:rsidRPr="00512084">
          <w:rPr>
            <w:webHidden/>
            <w:szCs w:val="26"/>
          </w:rPr>
          <w:t>4</w:t>
        </w:r>
        <w:r w:rsidR="000E60E0" w:rsidRPr="00512084">
          <w:rPr>
            <w:webHidden/>
            <w:szCs w:val="26"/>
          </w:rPr>
          <w:fldChar w:fldCharType="end"/>
        </w:r>
      </w:hyperlink>
    </w:p>
    <w:p w14:paraId="35EC558A" w14:textId="77777777" w:rsidR="000E60E0" w:rsidRPr="00512084" w:rsidRDefault="00061841">
      <w:pPr>
        <w:pStyle w:val="TOC1"/>
        <w:rPr>
          <w:rFonts w:eastAsiaTheme="minorEastAsia"/>
          <w:b w:val="0"/>
          <w:bCs w:val="0"/>
          <w:szCs w:val="26"/>
        </w:rPr>
      </w:pPr>
      <w:hyperlink w:anchor="_Toc91149501" w:history="1">
        <w:r w:rsidR="000E60E0" w:rsidRPr="00512084">
          <w:rPr>
            <w:rStyle w:val="Hyperlink"/>
            <w:szCs w:val="26"/>
          </w:rPr>
          <w:t>CHƯƠNG I: MỞ ĐẦU</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01 \h </w:instrText>
        </w:r>
        <w:r w:rsidR="000E60E0" w:rsidRPr="00512084">
          <w:rPr>
            <w:webHidden/>
            <w:szCs w:val="26"/>
          </w:rPr>
        </w:r>
        <w:r w:rsidR="000E60E0" w:rsidRPr="00512084">
          <w:rPr>
            <w:webHidden/>
            <w:szCs w:val="26"/>
          </w:rPr>
          <w:fldChar w:fldCharType="separate"/>
        </w:r>
        <w:r w:rsidR="000E60E0" w:rsidRPr="00512084">
          <w:rPr>
            <w:webHidden/>
            <w:szCs w:val="26"/>
          </w:rPr>
          <w:t>11</w:t>
        </w:r>
        <w:r w:rsidR="000E60E0" w:rsidRPr="00512084">
          <w:rPr>
            <w:webHidden/>
            <w:szCs w:val="26"/>
          </w:rPr>
          <w:fldChar w:fldCharType="end"/>
        </w:r>
      </w:hyperlink>
    </w:p>
    <w:p w14:paraId="469A4EAC" w14:textId="77777777" w:rsidR="000E60E0" w:rsidRPr="00512084" w:rsidRDefault="00061841">
      <w:pPr>
        <w:pStyle w:val="TOC2"/>
        <w:tabs>
          <w:tab w:val="left" w:pos="1320"/>
        </w:tabs>
        <w:rPr>
          <w:rFonts w:eastAsiaTheme="minorEastAsia"/>
          <w:bCs w:val="0"/>
          <w:szCs w:val="26"/>
        </w:rPr>
      </w:pPr>
      <w:hyperlink w:anchor="_Toc91149502" w:history="1">
        <w:r w:rsidR="000E60E0" w:rsidRPr="00512084">
          <w:rPr>
            <w:rStyle w:val="Hyperlink"/>
            <w:szCs w:val="26"/>
          </w:rPr>
          <w:t>1.1</w:t>
        </w:r>
        <w:r w:rsidR="000E60E0" w:rsidRPr="00512084">
          <w:rPr>
            <w:rFonts w:eastAsiaTheme="minorEastAsia"/>
            <w:bCs w:val="0"/>
            <w:szCs w:val="26"/>
          </w:rPr>
          <w:tab/>
        </w:r>
        <w:r w:rsidR="000E60E0" w:rsidRPr="00512084">
          <w:rPr>
            <w:rStyle w:val="Hyperlink"/>
            <w:szCs w:val="26"/>
          </w:rPr>
          <w:t>Mục đích nghiên cứu:</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02 \h </w:instrText>
        </w:r>
        <w:r w:rsidR="000E60E0" w:rsidRPr="00512084">
          <w:rPr>
            <w:webHidden/>
            <w:szCs w:val="26"/>
          </w:rPr>
        </w:r>
        <w:r w:rsidR="000E60E0" w:rsidRPr="00512084">
          <w:rPr>
            <w:webHidden/>
            <w:szCs w:val="26"/>
          </w:rPr>
          <w:fldChar w:fldCharType="separate"/>
        </w:r>
        <w:r w:rsidR="000E60E0" w:rsidRPr="00512084">
          <w:rPr>
            <w:webHidden/>
            <w:szCs w:val="26"/>
          </w:rPr>
          <w:t>11</w:t>
        </w:r>
        <w:r w:rsidR="000E60E0" w:rsidRPr="00512084">
          <w:rPr>
            <w:webHidden/>
            <w:szCs w:val="26"/>
          </w:rPr>
          <w:fldChar w:fldCharType="end"/>
        </w:r>
      </w:hyperlink>
    </w:p>
    <w:p w14:paraId="28C8F786" w14:textId="77777777" w:rsidR="000E60E0" w:rsidRPr="00512084" w:rsidRDefault="00061841">
      <w:pPr>
        <w:pStyle w:val="TOC2"/>
        <w:tabs>
          <w:tab w:val="left" w:pos="1320"/>
        </w:tabs>
        <w:rPr>
          <w:rFonts w:eastAsiaTheme="minorEastAsia"/>
          <w:bCs w:val="0"/>
          <w:szCs w:val="26"/>
        </w:rPr>
      </w:pPr>
      <w:hyperlink w:anchor="_Toc91149503" w:history="1">
        <w:r w:rsidR="000E60E0" w:rsidRPr="00512084">
          <w:rPr>
            <w:rStyle w:val="Hyperlink"/>
            <w:szCs w:val="26"/>
          </w:rPr>
          <w:t>1.2</w:t>
        </w:r>
        <w:r w:rsidR="000E60E0" w:rsidRPr="00512084">
          <w:rPr>
            <w:rFonts w:eastAsiaTheme="minorEastAsia"/>
            <w:bCs w:val="0"/>
            <w:szCs w:val="26"/>
          </w:rPr>
          <w:tab/>
        </w:r>
        <w:r w:rsidR="000E60E0" w:rsidRPr="00512084">
          <w:rPr>
            <w:rStyle w:val="Hyperlink"/>
            <w:szCs w:val="26"/>
          </w:rPr>
          <w:t>Phạm vi nghiên cứu:</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03 \h </w:instrText>
        </w:r>
        <w:r w:rsidR="000E60E0" w:rsidRPr="00512084">
          <w:rPr>
            <w:webHidden/>
            <w:szCs w:val="26"/>
          </w:rPr>
        </w:r>
        <w:r w:rsidR="000E60E0" w:rsidRPr="00512084">
          <w:rPr>
            <w:webHidden/>
            <w:szCs w:val="26"/>
          </w:rPr>
          <w:fldChar w:fldCharType="separate"/>
        </w:r>
        <w:r w:rsidR="000E60E0" w:rsidRPr="00512084">
          <w:rPr>
            <w:webHidden/>
            <w:szCs w:val="26"/>
          </w:rPr>
          <w:t>11</w:t>
        </w:r>
        <w:r w:rsidR="000E60E0" w:rsidRPr="00512084">
          <w:rPr>
            <w:webHidden/>
            <w:szCs w:val="26"/>
          </w:rPr>
          <w:fldChar w:fldCharType="end"/>
        </w:r>
      </w:hyperlink>
    </w:p>
    <w:p w14:paraId="40CC9DC1" w14:textId="77777777" w:rsidR="000E60E0" w:rsidRPr="00512084" w:rsidRDefault="00061841">
      <w:pPr>
        <w:pStyle w:val="TOC2"/>
        <w:tabs>
          <w:tab w:val="left" w:pos="1320"/>
        </w:tabs>
        <w:rPr>
          <w:rFonts w:eastAsiaTheme="minorEastAsia"/>
          <w:bCs w:val="0"/>
          <w:szCs w:val="26"/>
        </w:rPr>
      </w:pPr>
      <w:hyperlink w:anchor="_Toc91149504" w:history="1">
        <w:r w:rsidR="000E60E0" w:rsidRPr="00512084">
          <w:rPr>
            <w:rStyle w:val="Hyperlink"/>
            <w:szCs w:val="26"/>
          </w:rPr>
          <w:t>1.3</w:t>
        </w:r>
        <w:r w:rsidR="000E60E0" w:rsidRPr="00512084">
          <w:rPr>
            <w:rFonts w:eastAsiaTheme="minorEastAsia"/>
            <w:bCs w:val="0"/>
            <w:szCs w:val="26"/>
          </w:rPr>
          <w:tab/>
        </w:r>
        <w:r w:rsidR="000E60E0" w:rsidRPr="00512084">
          <w:rPr>
            <w:rStyle w:val="Hyperlink"/>
            <w:szCs w:val="26"/>
          </w:rPr>
          <w:t>Bố cục luận văn:</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04 \h </w:instrText>
        </w:r>
        <w:r w:rsidR="000E60E0" w:rsidRPr="00512084">
          <w:rPr>
            <w:webHidden/>
            <w:szCs w:val="26"/>
          </w:rPr>
        </w:r>
        <w:r w:rsidR="000E60E0" w:rsidRPr="00512084">
          <w:rPr>
            <w:webHidden/>
            <w:szCs w:val="26"/>
          </w:rPr>
          <w:fldChar w:fldCharType="separate"/>
        </w:r>
        <w:r w:rsidR="000E60E0" w:rsidRPr="00512084">
          <w:rPr>
            <w:webHidden/>
            <w:szCs w:val="26"/>
          </w:rPr>
          <w:t>12</w:t>
        </w:r>
        <w:r w:rsidR="000E60E0" w:rsidRPr="00512084">
          <w:rPr>
            <w:webHidden/>
            <w:szCs w:val="26"/>
          </w:rPr>
          <w:fldChar w:fldCharType="end"/>
        </w:r>
      </w:hyperlink>
    </w:p>
    <w:p w14:paraId="04CCD94C" w14:textId="77777777" w:rsidR="000E60E0" w:rsidRPr="00512084" w:rsidRDefault="00061841">
      <w:pPr>
        <w:pStyle w:val="TOC1"/>
        <w:rPr>
          <w:rFonts w:eastAsiaTheme="minorEastAsia"/>
          <w:b w:val="0"/>
          <w:bCs w:val="0"/>
          <w:szCs w:val="26"/>
        </w:rPr>
      </w:pPr>
      <w:hyperlink w:anchor="_Toc91149505" w:history="1">
        <w:r w:rsidR="000E60E0" w:rsidRPr="00512084">
          <w:rPr>
            <w:rStyle w:val="Hyperlink"/>
            <w:szCs w:val="26"/>
          </w:rPr>
          <w:t>CHƯƠNG II: TỔNG QUAN</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05 \h </w:instrText>
        </w:r>
        <w:r w:rsidR="000E60E0" w:rsidRPr="00512084">
          <w:rPr>
            <w:webHidden/>
            <w:szCs w:val="26"/>
          </w:rPr>
        </w:r>
        <w:r w:rsidR="000E60E0" w:rsidRPr="00512084">
          <w:rPr>
            <w:webHidden/>
            <w:szCs w:val="26"/>
          </w:rPr>
          <w:fldChar w:fldCharType="separate"/>
        </w:r>
        <w:r w:rsidR="000E60E0" w:rsidRPr="00512084">
          <w:rPr>
            <w:webHidden/>
            <w:szCs w:val="26"/>
          </w:rPr>
          <w:t>13</w:t>
        </w:r>
        <w:r w:rsidR="000E60E0" w:rsidRPr="00512084">
          <w:rPr>
            <w:webHidden/>
            <w:szCs w:val="26"/>
          </w:rPr>
          <w:fldChar w:fldCharType="end"/>
        </w:r>
      </w:hyperlink>
    </w:p>
    <w:p w14:paraId="41B8E677" w14:textId="77777777" w:rsidR="000E60E0" w:rsidRPr="00512084" w:rsidRDefault="00061841">
      <w:pPr>
        <w:pStyle w:val="TOC2"/>
        <w:tabs>
          <w:tab w:val="left" w:pos="1320"/>
        </w:tabs>
        <w:rPr>
          <w:rFonts w:eastAsiaTheme="minorEastAsia"/>
          <w:bCs w:val="0"/>
          <w:szCs w:val="26"/>
        </w:rPr>
      </w:pPr>
      <w:hyperlink w:anchor="_Toc91149506" w:history="1">
        <w:r w:rsidR="000E60E0" w:rsidRPr="00512084">
          <w:rPr>
            <w:rStyle w:val="Hyperlink"/>
            <w:szCs w:val="26"/>
          </w:rPr>
          <w:t>2.1</w:t>
        </w:r>
        <w:r w:rsidR="000E60E0" w:rsidRPr="00512084">
          <w:rPr>
            <w:rFonts w:eastAsiaTheme="minorEastAsia"/>
            <w:bCs w:val="0"/>
            <w:szCs w:val="26"/>
          </w:rPr>
          <w:tab/>
        </w:r>
        <w:r w:rsidR="000E60E0" w:rsidRPr="00512084">
          <w:rPr>
            <w:rStyle w:val="Hyperlink"/>
            <w:szCs w:val="26"/>
          </w:rPr>
          <w:t>Lịch sử hình thành các quan điểm về màu sắc</w:t>
        </w:r>
        <w:r w:rsidR="000E60E0" w:rsidRPr="00512084">
          <w:rPr>
            <w:rStyle w:val="Hyperlink"/>
            <w:szCs w:val="26"/>
            <w:shd w:val="clear" w:color="auto" w:fill="FFFFFF"/>
          </w:rPr>
          <w:t>:</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06 \h </w:instrText>
        </w:r>
        <w:r w:rsidR="000E60E0" w:rsidRPr="00512084">
          <w:rPr>
            <w:webHidden/>
            <w:szCs w:val="26"/>
          </w:rPr>
        </w:r>
        <w:r w:rsidR="000E60E0" w:rsidRPr="00512084">
          <w:rPr>
            <w:webHidden/>
            <w:szCs w:val="26"/>
          </w:rPr>
          <w:fldChar w:fldCharType="separate"/>
        </w:r>
        <w:r w:rsidR="000E60E0" w:rsidRPr="00512084">
          <w:rPr>
            <w:webHidden/>
            <w:szCs w:val="26"/>
          </w:rPr>
          <w:t>13</w:t>
        </w:r>
        <w:r w:rsidR="000E60E0" w:rsidRPr="00512084">
          <w:rPr>
            <w:webHidden/>
            <w:szCs w:val="26"/>
          </w:rPr>
          <w:fldChar w:fldCharType="end"/>
        </w:r>
      </w:hyperlink>
    </w:p>
    <w:p w14:paraId="6D6E435C" w14:textId="77777777" w:rsidR="000E60E0" w:rsidRPr="00512084" w:rsidRDefault="00061841">
      <w:pPr>
        <w:pStyle w:val="TOC3"/>
        <w:tabs>
          <w:tab w:val="left" w:pos="1540"/>
          <w:tab w:val="right" w:leader="dot" w:pos="8494"/>
        </w:tabs>
        <w:rPr>
          <w:rFonts w:eastAsiaTheme="minorEastAsia"/>
          <w:noProof/>
          <w:sz w:val="26"/>
          <w:szCs w:val="26"/>
        </w:rPr>
      </w:pPr>
      <w:hyperlink w:anchor="_Toc91149507" w:history="1">
        <w:r w:rsidR="000E60E0" w:rsidRPr="00512084">
          <w:rPr>
            <w:rStyle w:val="Hyperlink"/>
            <w:noProof/>
            <w:sz w:val="26"/>
            <w:szCs w:val="26"/>
          </w:rPr>
          <w:t>2.1.1</w:t>
        </w:r>
        <w:r w:rsidR="000E60E0" w:rsidRPr="00512084">
          <w:rPr>
            <w:rFonts w:eastAsiaTheme="minorEastAsia"/>
            <w:noProof/>
            <w:sz w:val="26"/>
            <w:szCs w:val="26"/>
          </w:rPr>
          <w:tab/>
        </w:r>
        <w:r w:rsidR="000E60E0" w:rsidRPr="00512084">
          <w:rPr>
            <w:rStyle w:val="Hyperlink"/>
            <w:noProof/>
            <w:sz w:val="26"/>
            <w:szCs w:val="26"/>
          </w:rPr>
          <w:t>Học giả Hasan Ibn al-Haytham (965 - 1040 CN):</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07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14</w:t>
        </w:r>
        <w:r w:rsidR="000E60E0" w:rsidRPr="00512084">
          <w:rPr>
            <w:noProof/>
            <w:webHidden/>
            <w:sz w:val="26"/>
            <w:szCs w:val="26"/>
          </w:rPr>
          <w:fldChar w:fldCharType="end"/>
        </w:r>
      </w:hyperlink>
    </w:p>
    <w:p w14:paraId="3A1B2259" w14:textId="77777777" w:rsidR="000E60E0" w:rsidRPr="00512084" w:rsidRDefault="00061841">
      <w:pPr>
        <w:pStyle w:val="TOC3"/>
        <w:tabs>
          <w:tab w:val="left" w:pos="1540"/>
          <w:tab w:val="right" w:leader="dot" w:pos="8494"/>
        </w:tabs>
        <w:rPr>
          <w:rFonts w:eastAsiaTheme="minorEastAsia"/>
          <w:noProof/>
          <w:sz w:val="26"/>
          <w:szCs w:val="26"/>
        </w:rPr>
      </w:pPr>
      <w:hyperlink w:anchor="_Toc91149508" w:history="1">
        <w:r w:rsidR="000E60E0" w:rsidRPr="00512084">
          <w:rPr>
            <w:rStyle w:val="Hyperlink"/>
            <w:noProof/>
            <w:sz w:val="26"/>
            <w:szCs w:val="26"/>
          </w:rPr>
          <w:t>2.1.2</w:t>
        </w:r>
        <w:r w:rsidR="000E60E0" w:rsidRPr="00512084">
          <w:rPr>
            <w:rFonts w:eastAsiaTheme="minorEastAsia"/>
            <w:noProof/>
            <w:sz w:val="26"/>
            <w:szCs w:val="26"/>
          </w:rPr>
          <w:tab/>
        </w:r>
        <w:r w:rsidR="000E60E0" w:rsidRPr="00512084">
          <w:rPr>
            <w:rStyle w:val="Hyperlink"/>
            <w:noProof/>
            <w:sz w:val="26"/>
            <w:szCs w:val="26"/>
          </w:rPr>
          <w:t>Quan điểm của Cennino Cennini (about 1360 – about 1440)</w:t>
        </w:r>
        <w:r w:rsidR="000E60E0" w:rsidRPr="00512084">
          <w:rPr>
            <w:rStyle w:val="Hyperlink"/>
            <w:noProof/>
            <w:sz w:val="26"/>
            <w:szCs w:val="26"/>
            <w:vertAlign w:val="superscript"/>
          </w:rPr>
          <w:t>[6]</w:t>
        </w:r>
        <w:r w:rsidR="000E60E0" w:rsidRPr="00512084">
          <w:rPr>
            <w:rStyle w:val="Hyperlink"/>
            <w:noProof/>
            <w:sz w:val="26"/>
            <w:szCs w:val="26"/>
            <w:shd w:val="clear" w:color="auto" w:fill="FFFFFF"/>
          </w:rPr>
          <w:t>:</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08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15</w:t>
        </w:r>
        <w:r w:rsidR="000E60E0" w:rsidRPr="00512084">
          <w:rPr>
            <w:noProof/>
            <w:webHidden/>
            <w:sz w:val="26"/>
            <w:szCs w:val="26"/>
          </w:rPr>
          <w:fldChar w:fldCharType="end"/>
        </w:r>
      </w:hyperlink>
    </w:p>
    <w:p w14:paraId="3E0188D3" w14:textId="77777777" w:rsidR="000E60E0" w:rsidRPr="00512084" w:rsidRDefault="00061841">
      <w:pPr>
        <w:pStyle w:val="TOC3"/>
        <w:tabs>
          <w:tab w:val="left" w:pos="1540"/>
          <w:tab w:val="right" w:leader="dot" w:pos="8494"/>
        </w:tabs>
        <w:rPr>
          <w:rFonts w:eastAsiaTheme="minorEastAsia"/>
          <w:noProof/>
          <w:sz w:val="26"/>
          <w:szCs w:val="26"/>
        </w:rPr>
      </w:pPr>
      <w:hyperlink w:anchor="_Toc91149509" w:history="1">
        <w:r w:rsidR="000E60E0" w:rsidRPr="00512084">
          <w:rPr>
            <w:rStyle w:val="Hyperlink"/>
            <w:noProof/>
            <w:sz w:val="26"/>
            <w:szCs w:val="26"/>
          </w:rPr>
          <w:t>2.1.3</w:t>
        </w:r>
        <w:r w:rsidR="000E60E0" w:rsidRPr="00512084">
          <w:rPr>
            <w:rFonts w:eastAsiaTheme="minorEastAsia"/>
            <w:noProof/>
            <w:sz w:val="26"/>
            <w:szCs w:val="26"/>
          </w:rPr>
          <w:tab/>
        </w:r>
        <w:r w:rsidR="000E60E0" w:rsidRPr="00512084">
          <w:rPr>
            <w:rStyle w:val="Hyperlink"/>
            <w:noProof/>
            <w:sz w:val="26"/>
            <w:szCs w:val="26"/>
          </w:rPr>
          <w:t>Quan điểm của Isaac Newton (1642-1727)</w:t>
        </w:r>
        <w:r w:rsidR="000E60E0" w:rsidRPr="00512084">
          <w:rPr>
            <w:rStyle w:val="Hyperlink"/>
            <w:noProof/>
            <w:sz w:val="26"/>
            <w:szCs w:val="26"/>
            <w:vertAlign w:val="superscript"/>
          </w:rPr>
          <w:t>[4]</w:t>
        </w:r>
        <w:r w:rsidR="000E60E0" w:rsidRPr="00512084">
          <w:rPr>
            <w:rStyle w:val="Hyperlink"/>
            <w:bCs/>
            <w:noProof/>
            <w:sz w:val="26"/>
            <w:szCs w:val="26"/>
          </w:rPr>
          <w:t>:</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09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15</w:t>
        </w:r>
        <w:r w:rsidR="000E60E0" w:rsidRPr="00512084">
          <w:rPr>
            <w:noProof/>
            <w:webHidden/>
            <w:sz w:val="26"/>
            <w:szCs w:val="26"/>
          </w:rPr>
          <w:fldChar w:fldCharType="end"/>
        </w:r>
      </w:hyperlink>
    </w:p>
    <w:p w14:paraId="5BEACDFC" w14:textId="77777777" w:rsidR="000E60E0" w:rsidRPr="00512084" w:rsidRDefault="00061841">
      <w:pPr>
        <w:pStyle w:val="TOC3"/>
        <w:tabs>
          <w:tab w:val="left" w:pos="1540"/>
          <w:tab w:val="right" w:leader="dot" w:pos="8494"/>
        </w:tabs>
        <w:rPr>
          <w:rFonts w:eastAsiaTheme="minorEastAsia"/>
          <w:noProof/>
          <w:sz w:val="26"/>
          <w:szCs w:val="26"/>
        </w:rPr>
      </w:pPr>
      <w:hyperlink w:anchor="_Toc91149510" w:history="1">
        <w:r w:rsidR="000E60E0" w:rsidRPr="00512084">
          <w:rPr>
            <w:rStyle w:val="Hyperlink"/>
            <w:noProof/>
            <w:sz w:val="26"/>
            <w:szCs w:val="26"/>
          </w:rPr>
          <w:t>2.1.4</w:t>
        </w:r>
        <w:r w:rsidR="000E60E0" w:rsidRPr="00512084">
          <w:rPr>
            <w:rFonts w:eastAsiaTheme="minorEastAsia"/>
            <w:noProof/>
            <w:sz w:val="26"/>
            <w:szCs w:val="26"/>
          </w:rPr>
          <w:tab/>
        </w:r>
        <w:r w:rsidR="000E60E0" w:rsidRPr="00512084">
          <w:rPr>
            <w:rStyle w:val="Hyperlink"/>
            <w:noProof/>
            <w:sz w:val="26"/>
            <w:szCs w:val="26"/>
          </w:rPr>
          <w:t>Quan điểm của Göttingen Tobias Mayer (1723-1762)</w:t>
        </w:r>
        <w:r w:rsidR="000E60E0" w:rsidRPr="00512084">
          <w:rPr>
            <w:rStyle w:val="Hyperlink"/>
            <w:noProof/>
            <w:sz w:val="26"/>
            <w:szCs w:val="26"/>
            <w:vertAlign w:val="superscript"/>
          </w:rPr>
          <w:t>[4]</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10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18</w:t>
        </w:r>
        <w:r w:rsidR="000E60E0" w:rsidRPr="00512084">
          <w:rPr>
            <w:noProof/>
            <w:webHidden/>
            <w:sz w:val="26"/>
            <w:szCs w:val="26"/>
          </w:rPr>
          <w:fldChar w:fldCharType="end"/>
        </w:r>
      </w:hyperlink>
    </w:p>
    <w:p w14:paraId="59ED1363" w14:textId="77777777" w:rsidR="000E60E0" w:rsidRPr="00512084" w:rsidRDefault="00061841">
      <w:pPr>
        <w:pStyle w:val="TOC3"/>
        <w:tabs>
          <w:tab w:val="left" w:pos="1540"/>
          <w:tab w:val="right" w:leader="dot" w:pos="8494"/>
        </w:tabs>
        <w:rPr>
          <w:rFonts w:eastAsiaTheme="minorEastAsia"/>
          <w:noProof/>
          <w:sz w:val="26"/>
          <w:szCs w:val="26"/>
        </w:rPr>
      </w:pPr>
      <w:hyperlink w:anchor="_Toc91149511" w:history="1">
        <w:r w:rsidR="000E60E0" w:rsidRPr="00512084">
          <w:rPr>
            <w:rStyle w:val="Hyperlink"/>
            <w:noProof/>
            <w:sz w:val="26"/>
            <w:szCs w:val="26"/>
          </w:rPr>
          <w:t>2.1.5</w:t>
        </w:r>
        <w:r w:rsidR="000E60E0" w:rsidRPr="00512084">
          <w:rPr>
            <w:rFonts w:eastAsiaTheme="minorEastAsia"/>
            <w:noProof/>
            <w:sz w:val="26"/>
            <w:szCs w:val="26"/>
          </w:rPr>
          <w:tab/>
        </w:r>
        <w:r w:rsidR="000E60E0" w:rsidRPr="00512084">
          <w:rPr>
            <w:rStyle w:val="Hyperlink"/>
            <w:noProof/>
            <w:sz w:val="26"/>
            <w:szCs w:val="26"/>
          </w:rPr>
          <w:t>Quan điểm của nhà vật lý James Clerk Maxwell (1831-1879)</w:t>
        </w:r>
        <w:r w:rsidR="000E60E0" w:rsidRPr="00512084">
          <w:rPr>
            <w:rStyle w:val="Hyperlink"/>
            <w:noProof/>
            <w:sz w:val="26"/>
            <w:szCs w:val="26"/>
            <w:vertAlign w:val="superscript"/>
          </w:rPr>
          <w:t>[4]</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11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20</w:t>
        </w:r>
        <w:r w:rsidR="000E60E0" w:rsidRPr="00512084">
          <w:rPr>
            <w:noProof/>
            <w:webHidden/>
            <w:sz w:val="26"/>
            <w:szCs w:val="26"/>
          </w:rPr>
          <w:fldChar w:fldCharType="end"/>
        </w:r>
      </w:hyperlink>
    </w:p>
    <w:p w14:paraId="770DAACF" w14:textId="77777777" w:rsidR="000E60E0" w:rsidRPr="00512084" w:rsidRDefault="00061841">
      <w:pPr>
        <w:pStyle w:val="TOC2"/>
        <w:tabs>
          <w:tab w:val="left" w:pos="1320"/>
        </w:tabs>
        <w:rPr>
          <w:rFonts w:eastAsiaTheme="minorEastAsia"/>
          <w:bCs w:val="0"/>
          <w:szCs w:val="26"/>
        </w:rPr>
      </w:pPr>
      <w:hyperlink w:anchor="_Toc91149512" w:history="1">
        <w:r w:rsidR="000E60E0" w:rsidRPr="00512084">
          <w:rPr>
            <w:rStyle w:val="Hyperlink"/>
            <w:szCs w:val="26"/>
          </w:rPr>
          <w:t>2.2</w:t>
        </w:r>
        <w:r w:rsidR="000E60E0" w:rsidRPr="00512084">
          <w:rPr>
            <w:rFonts w:eastAsiaTheme="minorEastAsia"/>
            <w:bCs w:val="0"/>
            <w:szCs w:val="26"/>
          </w:rPr>
          <w:tab/>
        </w:r>
        <w:r w:rsidR="000E60E0" w:rsidRPr="00512084">
          <w:rPr>
            <w:rStyle w:val="Hyperlink"/>
            <w:szCs w:val="26"/>
          </w:rPr>
          <w:t>Quan điểm màu sắc hiện đại</w:t>
        </w:r>
        <w:r w:rsidR="000E60E0" w:rsidRPr="00512084">
          <w:rPr>
            <w:rStyle w:val="Hyperlink"/>
            <w:szCs w:val="26"/>
            <w:vertAlign w:val="superscript"/>
          </w:rPr>
          <w:t>[5]</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12 \h </w:instrText>
        </w:r>
        <w:r w:rsidR="000E60E0" w:rsidRPr="00512084">
          <w:rPr>
            <w:webHidden/>
            <w:szCs w:val="26"/>
          </w:rPr>
        </w:r>
        <w:r w:rsidR="000E60E0" w:rsidRPr="00512084">
          <w:rPr>
            <w:webHidden/>
            <w:szCs w:val="26"/>
          </w:rPr>
          <w:fldChar w:fldCharType="separate"/>
        </w:r>
        <w:r w:rsidR="000E60E0" w:rsidRPr="00512084">
          <w:rPr>
            <w:webHidden/>
            <w:szCs w:val="26"/>
          </w:rPr>
          <w:t>21</w:t>
        </w:r>
        <w:r w:rsidR="000E60E0" w:rsidRPr="00512084">
          <w:rPr>
            <w:webHidden/>
            <w:szCs w:val="26"/>
          </w:rPr>
          <w:fldChar w:fldCharType="end"/>
        </w:r>
      </w:hyperlink>
    </w:p>
    <w:p w14:paraId="625EABFA" w14:textId="77777777" w:rsidR="000E60E0" w:rsidRPr="00512084" w:rsidRDefault="00061841">
      <w:pPr>
        <w:pStyle w:val="TOC3"/>
        <w:tabs>
          <w:tab w:val="left" w:pos="1540"/>
          <w:tab w:val="right" w:leader="dot" w:pos="8494"/>
        </w:tabs>
        <w:rPr>
          <w:rFonts w:eastAsiaTheme="minorEastAsia"/>
          <w:noProof/>
          <w:sz w:val="26"/>
          <w:szCs w:val="26"/>
        </w:rPr>
      </w:pPr>
      <w:hyperlink w:anchor="_Toc91149513" w:history="1">
        <w:r w:rsidR="000E60E0" w:rsidRPr="00512084">
          <w:rPr>
            <w:rStyle w:val="Hyperlink"/>
            <w:noProof/>
            <w:sz w:val="26"/>
            <w:szCs w:val="26"/>
          </w:rPr>
          <w:t>2.2.1</w:t>
        </w:r>
        <w:r w:rsidR="000E60E0" w:rsidRPr="00512084">
          <w:rPr>
            <w:rFonts w:eastAsiaTheme="minorEastAsia"/>
            <w:noProof/>
            <w:sz w:val="26"/>
            <w:szCs w:val="26"/>
          </w:rPr>
          <w:tab/>
        </w:r>
        <w:r w:rsidR="000E60E0" w:rsidRPr="00512084">
          <w:rPr>
            <w:rStyle w:val="Hyperlink"/>
            <w:noProof/>
            <w:sz w:val="26"/>
            <w:szCs w:val="26"/>
          </w:rPr>
          <w:t>Hệ thống chuẩn màu:</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13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22</w:t>
        </w:r>
        <w:r w:rsidR="000E60E0" w:rsidRPr="00512084">
          <w:rPr>
            <w:noProof/>
            <w:webHidden/>
            <w:sz w:val="26"/>
            <w:szCs w:val="26"/>
          </w:rPr>
          <w:fldChar w:fldCharType="end"/>
        </w:r>
      </w:hyperlink>
    </w:p>
    <w:p w14:paraId="64F87B7F" w14:textId="77777777" w:rsidR="000E60E0" w:rsidRPr="00512084" w:rsidRDefault="00061841">
      <w:pPr>
        <w:pStyle w:val="TOC3"/>
        <w:tabs>
          <w:tab w:val="left" w:pos="1540"/>
          <w:tab w:val="right" w:leader="dot" w:pos="8494"/>
        </w:tabs>
        <w:rPr>
          <w:rFonts w:eastAsiaTheme="minorEastAsia"/>
          <w:noProof/>
          <w:sz w:val="26"/>
          <w:szCs w:val="26"/>
        </w:rPr>
      </w:pPr>
      <w:hyperlink w:anchor="_Toc91149514" w:history="1">
        <w:r w:rsidR="000E60E0" w:rsidRPr="00512084">
          <w:rPr>
            <w:rStyle w:val="Hyperlink"/>
            <w:noProof/>
            <w:sz w:val="26"/>
            <w:szCs w:val="26"/>
          </w:rPr>
          <w:t>2.2.2</w:t>
        </w:r>
        <w:r w:rsidR="000E60E0" w:rsidRPr="00512084">
          <w:rPr>
            <w:rFonts w:eastAsiaTheme="minorEastAsia"/>
            <w:noProof/>
            <w:sz w:val="26"/>
            <w:szCs w:val="26"/>
          </w:rPr>
          <w:tab/>
        </w:r>
        <w:r w:rsidR="000E60E0" w:rsidRPr="00512084">
          <w:rPr>
            <w:rStyle w:val="Hyperlink"/>
            <w:noProof/>
            <w:sz w:val="26"/>
            <w:szCs w:val="26"/>
          </w:rPr>
          <w:t>Hệ thống chuẩn màu Pantone:</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14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23</w:t>
        </w:r>
        <w:r w:rsidR="000E60E0" w:rsidRPr="00512084">
          <w:rPr>
            <w:noProof/>
            <w:webHidden/>
            <w:sz w:val="26"/>
            <w:szCs w:val="26"/>
          </w:rPr>
          <w:fldChar w:fldCharType="end"/>
        </w:r>
      </w:hyperlink>
    </w:p>
    <w:p w14:paraId="2BA6A3A2" w14:textId="77777777" w:rsidR="000E60E0" w:rsidRPr="00512084" w:rsidRDefault="00061841">
      <w:pPr>
        <w:pStyle w:val="TOC2"/>
        <w:tabs>
          <w:tab w:val="left" w:pos="1320"/>
        </w:tabs>
        <w:rPr>
          <w:rFonts w:eastAsiaTheme="minorEastAsia"/>
          <w:bCs w:val="0"/>
          <w:szCs w:val="26"/>
        </w:rPr>
      </w:pPr>
      <w:hyperlink w:anchor="_Toc91149515" w:history="1">
        <w:r w:rsidR="000E60E0" w:rsidRPr="00512084">
          <w:rPr>
            <w:rStyle w:val="Hyperlink"/>
            <w:szCs w:val="26"/>
          </w:rPr>
          <w:t>2.3</w:t>
        </w:r>
        <w:r w:rsidR="000E60E0" w:rsidRPr="00512084">
          <w:rPr>
            <w:rFonts w:eastAsiaTheme="minorEastAsia"/>
            <w:bCs w:val="0"/>
            <w:szCs w:val="26"/>
          </w:rPr>
          <w:tab/>
        </w:r>
        <w:r w:rsidR="000E60E0" w:rsidRPr="00512084">
          <w:rPr>
            <w:rStyle w:val="Hyperlink"/>
            <w:szCs w:val="26"/>
          </w:rPr>
          <w:t>Hệ thống so màu:</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15 \h </w:instrText>
        </w:r>
        <w:r w:rsidR="000E60E0" w:rsidRPr="00512084">
          <w:rPr>
            <w:webHidden/>
            <w:szCs w:val="26"/>
          </w:rPr>
        </w:r>
        <w:r w:rsidR="000E60E0" w:rsidRPr="00512084">
          <w:rPr>
            <w:webHidden/>
            <w:szCs w:val="26"/>
          </w:rPr>
          <w:fldChar w:fldCharType="separate"/>
        </w:r>
        <w:r w:rsidR="000E60E0" w:rsidRPr="00512084">
          <w:rPr>
            <w:webHidden/>
            <w:szCs w:val="26"/>
          </w:rPr>
          <w:t>25</w:t>
        </w:r>
        <w:r w:rsidR="000E60E0" w:rsidRPr="00512084">
          <w:rPr>
            <w:webHidden/>
            <w:szCs w:val="26"/>
          </w:rPr>
          <w:fldChar w:fldCharType="end"/>
        </w:r>
      </w:hyperlink>
    </w:p>
    <w:p w14:paraId="32E0584B" w14:textId="77777777" w:rsidR="000E60E0" w:rsidRPr="00512084" w:rsidRDefault="00061841">
      <w:pPr>
        <w:pStyle w:val="TOC3"/>
        <w:tabs>
          <w:tab w:val="left" w:pos="1540"/>
          <w:tab w:val="right" w:leader="dot" w:pos="8494"/>
        </w:tabs>
        <w:rPr>
          <w:rFonts w:eastAsiaTheme="minorEastAsia"/>
          <w:noProof/>
          <w:sz w:val="26"/>
          <w:szCs w:val="26"/>
        </w:rPr>
      </w:pPr>
      <w:hyperlink w:anchor="_Toc91149516" w:history="1">
        <w:r w:rsidR="000E60E0" w:rsidRPr="00512084">
          <w:rPr>
            <w:rStyle w:val="Hyperlink"/>
            <w:noProof/>
            <w:sz w:val="26"/>
            <w:szCs w:val="26"/>
          </w:rPr>
          <w:t>2.3.1</w:t>
        </w:r>
        <w:r w:rsidR="000E60E0" w:rsidRPr="00512084">
          <w:rPr>
            <w:rFonts w:eastAsiaTheme="minorEastAsia"/>
            <w:noProof/>
            <w:sz w:val="26"/>
            <w:szCs w:val="26"/>
          </w:rPr>
          <w:tab/>
        </w:r>
        <w:r w:rsidR="000E60E0" w:rsidRPr="00512084">
          <w:rPr>
            <w:rStyle w:val="Hyperlink"/>
            <w:noProof/>
            <w:sz w:val="26"/>
            <w:szCs w:val="26"/>
          </w:rPr>
          <w:t>Nguyên lý so màu:</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16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25</w:t>
        </w:r>
        <w:r w:rsidR="000E60E0" w:rsidRPr="00512084">
          <w:rPr>
            <w:noProof/>
            <w:webHidden/>
            <w:sz w:val="26"/>
            <w:szCs w:val="26"/>
          </w:rPr>
          <w:fldChar w:fldCharType="end"/>
        </w:r>
      </w:hyperlink>
    </w:p>
    <w:p w14:paraId="63A7F1F0" w14:textId="77777777" w:rsidR="000E60E0" w:rsidRPr="00512084" w:rsidRDefault="00061841">
      <w:pPr>
        <w:pStyle w:val="TOC3"/>
        <w:tabs>
          <w:tab w:val="left" w:pos="1540"/>
          <w:tab w:val="right" w:leader="dot" w:pos="8494"/>
        </w:tabs>
        <w:rPr>
          <w:rFonts w:eastAsiaTheme="minorEastAsia"/>
          <w:noProof/>
          <w:sz w:val="26"/>
          <w:szCs w:val="26"/>
        </w:rPr>
      </w:pPr>
      <w:hyperlink w:anchor="_Toc91149517" w:history="1">
        <w:r w:rsidR="000E60E0" w:rsidRPr="00512084">
          <w:rPr>
            <w:rStyle w:val="Hyperlink"/>
            <w:noProof/>
            <w:sz w:val="26"/>
            <w:szCs w:val="26"/>
          </w:rPr>
          <w:t>2.3.2</w:t>
        </w:r>
        <w:r w:rsidR="000E60E0" w:rsidRPr="00512084">
          <w:rPr>
            <w:rFonts w:eastAsiaTheme="minorEastAsia"/>
            <w:noProof/>
            <w:sz w:val="26"/>
            <w:szCs w:val="26"/>
          </w:rPr>
          <w:tab/>
        </w:r>
        <w:r w:rsidR="000E60E0" w:rsidRPr="00512084">
          <w:rPr>
            <w:rStyle w:val="Hyperlink"/>
            <w:noProof/>
            <w:sz w:val="26"/>
            <w:szCs w:val="26"/>
          </w:rPr>
          <w:t>Hệ thống so màu CIE RGB:</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17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26</w:t>
        </w:r>
        <w:r w:rsidR="000E60E0" w:rsidRPr="00512084">
          <w:rPr>
            <w:noProof/>
            <w:webHidden/>
            <w:sz w:val="26"/>
            <w:szCs w:val="26"/>
          </w:rPr>
          <w:fldChar w:fldCharType="end"/>
        </w:r>
      </w:hyperlink>
    </w:p>
    <w:p w14:paraId="3CF962F9" w14:textId="77777777" w:rsidR="000E60E0" w:rsidRPr="00512084" w:rsidRDefault="00061841">
      <w:pPr>
        <w:pStyle w:val="TOC3"/>
        <w:tabs>
          <w:tab w:val="left" w:pos="1540"/>
          <w:tab w:val="right" w:leader="dot" w:pos="8494"/>
        </w:tabs>
        <w:rPr>
          <w:rFonts w:eastAsiaTheme="minorEastAsia"/>
          <w:noProof/>
          <w:sz w:val="26"/>
          <w:szCs w:val="26"/>
        </w:rPr>
      </w:pPr>
      <w:hyperlink w:anchor="_Toc91149518" w:history="1">
        <w:r w:rsidR="000E60E0" w:rsidRPr="00512084">
          <w:rPr>
            <w:rStyle w:val="Hyperlink"/>
            <w:noProof/>
            <w:sz w:val="26"/>
            <w:szCs w:val="26"/>
          </w:rPr>
          <w:t>2.3.3</w:t>
        </w:r>
        <w:r w:rsidR="000E60E0" w:rsidRPr="00512084">
          <w:rPr>
            <w:rFonts w:eastAsiaTheme="minorEastAsia"/>
            <w:noProof/>
            <w:sz w:val="26"/>
            <w:szCs w:val="26"/>
          </w:rPr>
          <w:tab/>
        </w:r>
        <w:r w:rsidR="000E60E0" w:rsidRPr="00512084">
          <w:rPr>
            <w:rStyle w:val="Hyperlink"/>
            <w:noProof/>
            <w:sz w:val="26"/>
            <w:szCs w:val="26"/>
          </w:rPr>
          <w:t>Hệ thống so màu CIE XYZ:</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18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26</w:t>
        </w:r>
        <w:r w:rsidR="000E60E0" w:rsidRPr="00512084">
          <w:rPr>
            <w:noProof/>
            <w:webHidden/>
            <w:sz w:val="26"/>
            <w:szCs w:val="26"/>
          </w:rPr>
          <w:fldChar w:fldCharType="end"/>
        </w:r>
      </w:hyperlink>
    </w:p>
    <w:p w14:paraId="4656BBAE" w14:textId="77777777" w:rsidR="000E60E0" w:rsidRPr="00512084" w:rsidRDefault="00061841">
      <w:pPr>
        <w:pStyle w:val="TOC3"/>
        <w:tabs>
          <w:tab w:val="left" w:pos="1540"/>
          <w:tab w:val="right" w:leader="dot" w:pos="8494"/>
        </w:tabs>
        <w:rPr>
          <w:rFonts w:eastAsiaTheme="minorEastAsia"/>
          <w:noProof/>
          <w:sz w:val="26"/>
          <w:szCs w:val="26"/>
        </w:rPr>
      </w:pPr>
      <w:hyperlink w:anchor="_Toc91149519" w:history="1">
        <w:r w:rsidR="000E60E0" w:rsidRPr="00512084">
          <w:rPr>
            <w:rStyle w:val="Hyperlink"/>
            <w:noProof/>
            <w:sz w:val="26"/>
            <w:szCs w:val="26"/>
          </w:rPr>
          <w:t>2.3.4</w:t>
        </w:r>
        <w:r w:rsidR="000E60E0" w:rsidRPr="00512084">
          <w:rPr>
            <w:rFonts w:eastAsiaTheme="minorEastAsia"/>
            <w:noProof/>
            <w:sz w:val="26"/>
            <w:szCs w:val="26"/>
          </w:rPr>
          <w:tab/>
        </w:r>
        <w:r w:rsidR="000E60E0" w:rsidRPr="00512084">
          <w:rPr>
            <w:rStyle w:val="Hyperlink"/>
            <w:noProof/>
            <w:sz w:val="26"/>
            <w:szCs w:val="26"/>
          </w:rPr>
          <w:t>Hệ thống so màu CIE LAB:</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19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27</w:t>
        </w:r>
        <w:r w:rsidR="000E60E0" w:rsidRPr="00512084">
          <w:rPr>
            <w:noProof/>
            <w:webHidden/>
            <w:sz w:val="26"/>
            <w:szCs w:val="26"/>
          </w:rPr>
          <w:fldChar w:fldCharType="end"/>
        </w:r>
      </w:hyperlink>
    </w:p>
    <w:p w14:paraId="086AD828" w14:textId="77777777" w:rsidR="000E60E0" w:rsidRPr="00512084" w:rsidRDefault="00061841">
      <w:pPr>
        <w:pStyle w:val="TOC3"/>
        <w:tabs>
          <w:tab w:val="left" w:pos="1540"/>
          <w:tab w:val="right" w:leader="dot" w:pos="8494"/>
        </w:tabs>
        <w:rPr>
          <w:rFonts w:eastAsiaTheme="minorEastAsia"/>
          <w:noProof/>
          <w:sz w:val="26"/>
          <w:szCs w:val="26"/>
        </w:rPr>
      </w:pPr>
      <w:hyperlink w:anchor="_Toc91149520" w:history="1">
        <w:r w:rsidR="000E60E0" w:rsidRPr="00512084">
          <w:rPr>
            <w:rStyle w:val="Hyperlink"/>
            <w:noProof/>
            <w:sz w:val="26"/>
            <w:szCs w:val="26"/>
          </w:rPr>
          <w:t>2.3.5</w:t>
        </w:r>
        <w:r w:rsidR="000E60E0" w:rsidRPr="00512084">
          <w:rPr>
            <w:rFonts w:eastAsiaTheme="minorEastAsia"/>
            <w:noProof/>
            <w:sz w:val="26"/>
            <w:szCs w:val="26"/>
          </w:rPr>
          <w:tab/>
        </w:r>
        <w:r w:rsidR="000E60E0" w:rsidRPr="00512084">
          <w:rPr>
            <w:rStyle w:val="Hyperlink"/>
            <w:noProof/>
            <w:sz w:val="26"/>
            <w:szCs w:val="26"/>
          </w:rPr>
          <w:t>Hệ thống so màu CIE LCH:</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20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28</w:t>
        </w:r>
        <w:r w:rsidR="000E60E0" w:rsidRPr="00512084">
          <w:rPr>
            <w:noProof/>
            <w:webHidden/>
            <w:sz w:val="26"/>
            <w:szCs w:val="26"/>
          </w:rPr>
          <w:fldChar w:fldCharType="end"/>
        </w:r>
      </w:hyperlink>
    </w:p>
    <w:p w14:paraId="05F33720" w14:textId="77777777" w:rsidR="000E60E0" w:rsidRPr="00512084" w:rsidRDefault="00061841">
      <w:pPr>
        <w:pStyle w:val="TOC2"/>
        <w:tabs>
          <w:tab w:val="left" w:pos="1320"/>
        </w:tabs>
        <w:rPr>
          <w:rFonts w:eastAsiaTheme="minorEastAsia"/>
          <w:bCs w:val="0"/>
          <w:szCs w:val="26"/>
        </w:rPr>
      </w:pPr>
      <w:hyperlink w:anchor="_Toc91149521" w:history="1">
        <w:r w:rsidR="000E60E0" w:rsidRPr="00512084">
          <w:rPr>
            <w:rStyle w:val="Hyperlink"/>
            <w:szCs w:val="26"/>
          </w:rPr>
          <w:t>2.4</w:t>
        </w:r>
        <w:r w:rsidR="000E60E0" w:rsidRPr="00512084">
          <w:rPr>
            <w:rFonts w:eastAsiaTheme="minorEastAsia"/>
            <w:bCs w:val="0"/>
            <w:szCs w:val="26"/>
          </w:rPr>
          <w:tab/>
        </w:r>
        <w:r w:rsidR="000E60E0" w:rsidRPr="00512084">
          <w:rPr>
            <w:rStyle w:val="Hyperlink"/>
            <w:szCs w:val="26"/>
          </w:rPr>
          <w:t>Mực in offset là gì?</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21 \h </w:instrText>
        </w:r>
        <w:r w:rsidR="000E60E0" w:rsidRPr="00512084">
          <w:rPr>
            <w:webHidden/>
            <w:szCs w:val="26"/>
          </w:rPr>
        </w:r>
        <w:r w:rsidR="000E60E0" w:rsidRPr="00512084">
          <w:rPr>
            <w:webHidden/>
            <w:szCs w:val="26"/>
          </w:rPr>
          <w:fldChar w:fldCharType="separate"/>
        </w:r>
        <w:r w:rsidR="000E60E0" w:rsidRPr="00512084">
          <w:rPr>
            <w:webHidden/>
            <w:szCs w:val="26"/>
          </w:rPr>
          <w:t>29</w:t>
        </w:r>
        <w:r w:rsidR="000E60E0" w:rsidRPr="00512084">
          <w:rPr>
            <w:webHidden/>
            <w:szCs w:val="26"/>
          </w:rPr>
          <w:fldChar w:fldCharType="end"/>
        </w:r>
      </w:hyperlink>
    </w:p>
    <w:p w14:paraId="5E9669C4" w14:textId="77777777" w:rsidR="000E60E0" w:rsidRPr="00512084" w:rsidRDefault="00061841">
      <w:pPr>
        <w:pStyle w:val="TOC3"/>
        <w:tabs>
          <w:tab w:val="left" w:pos="1540"/>
          <w:tab w:val="right" w:leader="dot" w:pos="8494"/>
        </w:tabs>
        <w:rPr>
          <w:rFonts w:eastAsiaTheme="minorEastAsia"/>
          <w:noProof/>
          <w:sz w:val="26"/>
          <w:szCs w:val="26"/>
        </w:rPr>
      </w:pPr>
      <w:hyperlink w:anchor="_Toc91149522" w:history="1">
        <w:r w:rsidR="000E60E0" w:rsidRPr="00512084">
          <w:rPr>
            <w:rStyle w:val="Hyperlink"/>
            <w:noProof/>
            <w:sz w:val="26"/>
            <w:szCs w:val="26"/>
          </w:rPr>
          <w:t>2.4.1</w:t>
        </w:r>
        <w:r w:rsidR="000E60E0" w:rsidRPr="00512084">
          <w:rPr>
            <w:rFonts w:eastAsiaTheme="minorEastAsia"/>
            <w:noProof/>
            <w:sz w:val="26"/>
            <w:szCs w:val="26"/>
          </w:rPr>
          <w:tab/>
        </w:r>
        <w:r w:rsidR="000E60E0" w:rsidRPr="00512084">
          <w:rPr>
            <w:rStyle w:val="Hyperlink"/>
            <w:noProof/>
            <w:sz w:val="26"/>
            <w:szCs w:val="26"/>
          </w:rPr>
          <w:t>Thành phần cấu tạo:</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22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29</w:t>
        </w:r>
        <w:r w:rsidR="000E60E0" w:rsidRPr="00512084">
          <w:rPr>
            <w:noProof/>
            <w:webHidden/>
            <w:sz w:val="26"/>
            <w:szCs w:val="26"/>
          </w:rPr>
          <w:fldChar w:fldCharType="end"/>
        </w:r>
      </w:hyperlink>
    </w:p>
    <w:p w14:paraId="4B64654F" w14:textId="77777777" w:rsidR="000E60E0" w:rsidRPr="00512084" w:rsidRDefault="00061841">
      <w:pPr>
        <w:pStyle w:val="TOC3"/>
        <w:tabs>
          <w:tab w:val="left" w:pos="1540"/>
          <w:tab w:val="right" w:leader="dot" w:pos="8494"/>
        </w:tabs>
        <w:rPr>
          <w:rFonts w:eastAsiaTheme="minorEastAsia"/>
          <w:noProof/>
          <w:sz w:val="26"/>
          <w:szCs w:val="26"/>
        </w:rPr>
      </w:pPr>
      <w:hyperlink w:anchor="_Toc91149523" w:history="1">
        <w:r w:rsidR="000E60E0" w:rsidRPr="00512084">
          <w:rPr>
            <w:rStyle w:val="Hyperlink"/>
            <w:noProof/>
            <w:sz w:val="26"/>
            <w:szCs w:val="26"/>
          </w:rPr>
          <w:t>2.4.2</w:t>
        </w:r>
        <w:r w:rsidR="000E60E0" w:rsidRPr="00512084">
          <w:rPr>
            <w:rFonts w:eastAsiaTheme="minorEastAsia"/>
            <w:noProof/>
            <w:sz w:val="26"/>
            <w:szCs w:val="26"/>
          </w:rPr>
          <w:tab/>
        </w:r>
        <w:r w:rsidR="000E60E0" w:rsidRPr="00512084">
          <w:rPr>
            <w:rStyle w:val="Hyperlink"/>
            <w:noProof/>
            <w:sz w:val="26"/>
            <w:szCs w:val="26"/>
          </w:rPr>
          <w:t xml:space="preserve">Ảnh hưởng màu sắc của mực </w:t>
        </w:r>
        <w:r w:rsidR="000E60E0" w:rsidRPr="00512084">
          <w:rPr>
            <w:rStyle w:val="Hyperlink"/>
            <w:bCs/>
            <w:noProof/>
            <w:sz w:val="26"/>
            <w:szCs w:val="26"/>
          </w:rPr>
          <w:t>in</w:t>
        </w:r>
        <w:r w:rsidR="000E60E0" w:rsidRPr="00512084">
          <w:rPr>
            <w:rStyle w:val="Hyperlink"/>
            <w:noProof/>
            <w:sz w:val="26"/>
            <w:szCs w:val="26"/>
          </w:rPr>
          <w:t xml:space="preserve"> đến chất lượng in:</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23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30</w:t>
        </w:r>
        <w:r w:rsidR="000E60E0" w:rsidRPr="00512084">
          <w:rPr>
            <w:noProof/>
            <w:webHidden/>
            <w:sz w:val="26"/>
            <w:szCs w:val="26"/>
          </w:rPr>
          <w:fldChar w:fldCharType="end"/>
        </w:r>
      </w:hyperlink>
    </w:p>
    <w:p w14:paraId="658F711F" w14:textId="77777777" w:rsidR="000E60E0" w:rsidRPr="00512084" w:rsidRDefault="00061841">
      <w:pPr>
        <w:pStyle w:val="TOC2"/>
        <w:tabs>
          <w:tab w:val="left" w:pos="1320"/>
        </w:tabs>
        <w:rPr>
          <w:rFonts w:eastAsiaTheme="minorEastAsia"/>
          <w:bCs w:val="0"/>
          <w:szCs w:val="26"/>
        </w:rPr>
      </w:pPr>
      <w:hyperlink w:anchor="_Toc91149524" w:history="1">
        <w:r w:rsidR="000E60E0" w:rsidRPr="00512084">
          <w:rPr>
            <w:rStyle w:val="Hyperlink"/>
            <w:szCs w:val="26"/>
          </w:rPr>
          <w:t>2.5</w:t>
        </w:r>
        <w:r w:rsidR="000E60E0" w:rsidRPr="00512084">
          <w:rPr>
            <w:rFonts w:eastAsiaTheme="minorEastAsia"/>
            <w:bCs w:val="0"/>
            <w:szCs w:val="26"/>
          </w:rPr>
          <w:tab/>
        </w:r>
        <w:r w:rsidR="000E60E0" w:rsidRPr="00512084">
          <w:rPr>
            <w:rStyle w:val="Hyperlink"/>
            <w:szCs w:val="26"/>
          </w:rPr>
          <w:t>Nguyên lý tổng hợp màu sắc:</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24 \h </w:instrText>
        </w:r>
        <w:r w:rsidR="000E60E0" w:rsidRPr="00512084">
          <w:rPr>
            <w:webHidden/>
            <w:szCs w:val="26"/>
          </w:rPr>
        </w:r>
        <w:r w:rsidR="000E60E0" w:rsidRPr="00512084">
          <w:rPr>
            <w:webHidden/>
            <w:szCs w:val="26"/>
          </w:rPr>
          <w:fldChar w:fldCharType="separate"/>
        </w:r>
        <w:r w:rsidR="000E60E0" w:rsidRPr="00512084">
          <w:rPr>
            <w:webHidden/>
            <w:szCs w:val="26"/>
          </w:rPr>
          <w:t>31</w:t>
        </w:r>
        <w:r w:rsidR="000E60E0" w:rsidRPr="00512084">
          <w:rPr>
            <w:webHidden/>
            <w:szCs w:val="26"/>
          </w:rPr>
          <w:fldChar w:fldCharType="end"/>
        </w:r>
      </w:hyperlink>
    </w:p>
    <w:p w14:paraId="4AF3A1E8" w14:textId="77777777" w:rsidR="000E60E0" w:rsidRPr="00512084" w:rsidRDefault="00061841">
      <w:pPr>
        <w:pStyle w:val="TOC3"/>
        <w:tabs>
          <w:tab w:val="left" w:pos="1540"/>
          <w:tab w:val="right" w:leader="dot" w:pos="8494"/>
        </w:tabs>
        <w:rPr>
          <w:rFonts w:eastAsiaTheme="minorEastAsia"/>
          <w:noProof/>
          <w:sz w:val="26"/>
          <w:szCs w:val="26"/>
        </w:rPr>
      </w:pPr>
      <w:hyperlink w:anchor="_Toc91149525" w:history="1">
        <w:r w:rsidR="000E60E0" w:rsidRPr="00512084">
          <w:rPr>
            <w:rStyle w:val="Hyperlink"/>
            <w:noProof/>
            <w:sz w:val="26"/>
            <w:szCs w:val="26"/>
          </w:rPr>
          <w:t>2.5.1</w:t>
        </w:r>
        <w:r w:rsidR="000E60E0" w:rsidRPr="00512084">
          <w:rPr>
            <w:rFonts w:eastAsiaTheme="minorEastAsia"/>
            <w:noProof/>
            <w:sz w:val="26"/>
            <w:szCs w:val="26"/>
          </w:rPr>
          <w:tab/>
        </w:r>
        <w:r w:rsidR="000E60E0" w:rsidRPr="00512084">
          <w:rPr>
            <w:rStyle w:val="Hyperlink"/>
            <w:noProof/>
            <w:sz w:val="26"/>
            <w:szCs w:val="26"/>
          </w:rPr>
          <w:t>Các kỹ thuật pha mực màu:</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25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31</w:t>
        </w:r>
        <w:r w:rsidR="000E60E0" w:rsidRPr="00512084">
          <w:rPr>
            <w:noProof/>
            <w:webHidden/>
            <w:sz w:val="26"/>
            <w:szCs w:val="26"/>
          </w:rPr>
          <w:fldChar w:fldCharType="end"/>
        </w:r>
      </w:hyperlink>
    </w:p>
    <w:p w14:paraId="7F970D7B" w14:textId="77777777" w:rsidR="000E60E0" w:rsidRPr="00512084" w:rsidRDefault="00061841">
      <w:pPr>
        <w:pStyle w:val="TOC3"/>
        <w:tabs>
          <w:tab w:val="left" w:pos="1540"/>
          <w:tab w:val="right" w:leader="dot" w:pos="8494"/>
        </w:tabs>
        <w:rPr>
          <w:rFonts w:eastAsiaTheme="minorEastAsia"/>
          <w:noProof/>
          <w:sz w:val="26"/>
          <w:szCs w:val="26"/>
        </w:rPr>
      </w:pPr>
      <w:hyperlink w:anchor="_Toc91149526" w:history="1">
        <w:r w:rsidR="000E60E0" w:rsidRPr="00512084">
          <w:rPr>
            <w:rStyle w:val="Hyperlink"/>
            <w:noProof/>
            <w:sz w:val="26"/>
            <w:szCs w:val="26"/>
          </w:rPr>
          <w:t>2.5.2</w:t>
        </w:r>
        <w:r w:rsidR="000E60E0" w:rsidRPr="00512084">
          <w:rPr>
            <w:rFonts w:eastAsiaTheme="minorEastAsia"/>
            <w:noProof/>
            <w:sz w:val="26"/>
            <w:szCs w:val="26"/>
          </w:rPr>
          <w:tab/>
        </w:r>
        <w:r w:rsidR="000E60E0" w:rsidRPr="00512084">
          <w:rPr>
            <w:rStyle w:val="Hyperlink"/>
            <w:noProof/>
            <w:sz w:val="26"/>
            <w:szCs w:val="26"/>
          </w:rPr>
          <w:t>Pha màu theo phương pháp tổng hợp cộng:</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26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32</w:t>
        </w:r>
        <w:r w:rsidR="000E60E0" w:rsidRPr="00512084">
          <w:rPr>
            <w:noProof/>
            <w:webHidden/>
            <w:sz w:val="26"/>
            <w:szCs w:val="26"/>
          </w:rPr>
          <w:fldChar w:fldCharType="end"/>
        </w:r>
      </w:hyperlink>
    </w:p>
    <w:p w14:paraId="60ED1D78" w14:textId="77777777" w:rsidR="000E60E0" w:rsidRPr="00512084" w:rsidRDefault="00061841">
      <w:pPr>
        <w:pStyle w:val="TOC3"/>
        <w:tabs>
          <w:tab w:val="left" w:pos="1540"/>
          <w:tab w:val="right" w:leader="dot" w:pos="8494"/>
        </w:tabs>
        <w:rPr>
          <w:rFonts w:eastAsiaTheme="minorEastAsia"/>
          <w:noProof/>
          <w:sz w:val="26"/>
          <w:szCs w:val="26"/>
        </w:rPr>
      </w:pPr>
      <w:hyperlink w:anchor="_Toc91149527" w:history="1">
        <w:r w:rsidR="000E60E0" w:rsidRPr="00512084">
          <w:rPr>
            <w:rStyle w:val="Hyperlink"/>
            <w:noProof/>
            <w:sz w:val="26"/>
            <w:szCs w:val="26"/>
          </w:rPr>
          <w:t>2.5.3</w:t>
        </w:r>
        <w:r w:rsidR="000E60E0" w:rsidRPr="00512084">
          <w:rPr>
            <w:rFonts w:eastAsiaTheme="minorEastAsia"/>
            <w:noProof/>
            <w:sz w:val="26"/>
            <w:szCs w:val="26"/>
          </w:rPr>
          <w:tab/>
        </w:r>
        <w:r w:rsidR="000E60E0" w:rsidRPr="00512084">
          <w:rPr>
            <w:rStyle w:val="Hyperlink"/>
            <w:noProof/>
            <w:sz w:val="26"/>
            <w:szCs w:val="26"/>
          </w:rPr>
          <w:t>Pha màu theo phương pháp tổng hợp trừ:</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27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33</w:t>
        </w:r>
        <w:r w:rsidR="000E60E0" w:rsidRPr="00512084">
          <w:rPr>
            <w:noProof/>
            <w:webHidden/>
            <w:sz w:val="26"/>
            <w:szCs w:val="26"/>
          </w:rPr>
          <w:fldChar w:fldCharType="end"/>
        </w:r>
      </w:hyperlink>
    </w:p>
    <w:p w14:paraId="0390731E" w14:textId="77777777" w:rsidR="000E60E0" w:rsidRPr="00512084" w:rsidRDefault="00061841">
      <w:pPr>
        <w:pStyle w:val="TOC3"/>
        <w:tabs>
          <w:tab w:val="left" w:pos="1540"/>
          <w:tab w:val="right" w:leader="dot" w:pos="8494"/>
        </w:tabs>
        <w:rPr>
          <w:rFonts w:eastAsiaTheme="minorEastAsia"/>
          <w:noProof/>
          <w:sz w:val="26"/>
          <w:szCs w:val="26"/>
        </w:rPr>
      </w:pPr>
      <w:hyperlink w:anchor="_Toc91149528" w:history="1">
        <w:r w:rsidR="000E60E0" w:rsidRPr="00512084">
          <w:rPr>
            <w:rStyle w:val="Hyperlink"/>
            <w:noProof/>
            <w:sz w:val="26"/>
            <w:szCs w:val="26"/>
          </w:rPr>
          <w:t>2.5.4</w:t>
        </w:r>
        <w:r w:rsidR="000E60E0" w:rsidRPr="00512084">
          <w:rPr>
            <w:rFonts w:eastAsiaTheme="minorEastAsia"/>
            <w:noProof/>
            <w:sz w:val="26"/>
            <w:szCs w:val="26"/>
          </w:rPr>
          <w:tab/>
        </w:r>
        <w:r w:rsidR="000E60E0" w:rsidRPr="00512084">
          <w:rPr>
            <w:rStyle w:val="Hyperlink"/>
            <w:noProof/>
            <w:sz w:val="26"/>
            <w:szCs w:val="26"/>
          </w:rPr>
          <w:t>Sự khác biệt về màu sắc:</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28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35</w:t>
        </w:r>
        <w:r w:rsidR="000E60E0" w:rsidRPr="00512084">
          <w:rPr>
            <w:noProof/>
            <w:webHidden/>
            <w:sz w:val="26"/>
            <w:szCs w:val="26"/>
          </w:rPr>
          <w:fldChar w:fldCharType="end"/>
        </w:r>
      </w:hyperlink>
    </w:p>
    <w:p w14:paraId="579CF64D" w14:textId="77777777" w:rsidR="000E60E0" w:rsidRPr="00512084" w:rsidRDefault="00061841">
      <w:pPr>
        <w:pStyle w:val="TOC3"/>
        <w:tabs>
          <w:tab w:val="left" w:pos="1540"/>
          <w:tab w:val="right" w:leader="dot" w:pos="8494"/>
        </w:tabs>
        <w:rPr>
          <w:rFonts w:eastAsiaTheme="minorEastAsia"/>
          <w:noProof/>
          <w:sz w:val="26"/>
          <w:szCs w:val="26"/>
        </w:rPr>
      </w:pPr>
      <w:hyperlink w:anchor="_Toc91149529" w:history="1">
        <w:r w:rsidR="000E60E0" w:rsidRPr="00512084">
          <w:rPr>
            <w:rStyle w:val="Hyperlink"/>
            <w:noProof/>
            <w:sz w:val="26"/>
            <w:szCs w:val="26"/>
          </w:rPr>
          <w:t>2.5.5</w:t>
        </w:r>
        <w:r w:rsidR="000E60E0" w:rsidRPr="00512084">
          <w:rPr>
            <w:rFonts w:eastAsiaTheme="minorEastAsia"/>
            <w:noProof/>
            <w:sz w:val="26"/>
            <w:szCs w:val="26"/>
          </w:rPr>
          <w:tab/>
        </w:r>
        <w:r w:rsidR="000E60E0" w:rsidRPr="00512084">
          <w:rPr>
            <w:rStyle w:val="Hyperlink"/>
            <w:noProof/>
            <w:sz w:val="26"/>
            <w:szCs w:val="26"/>
          </w:rPr>
          <w:t>Hạn chế của phương pháp đo màu:</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29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35</w:t>
        </w:r>
        <w:r w:rsidR="000E60E0" w:rsidRPr="00512084">
          <w:rPr>
            <w:noProof/>
            <w:webHidden/>
            <w:sz w:val="26"/>
            <w:szCs w:val="26"/>
          </w:rPr>
          <w:fldChar w:fldCharType="end"/>
        </w:r>
      </w:hyperlink>
    </w:p>
    <w:p w14:paraId="3BA1CEDA" w14:textId="77777777" w:rsidR="000E60E0" w:rsidRPr="00512084" w:rsidRDefault="00061841">
      <w:pPr>
        <w:pStyle w:val="TOC3"/>
        <w:tabs>
          <w:tab w:val="left" w:pos="1540"/>
          <w:tab w:val="right" w:leader="dot" w:pos="8494"/>
        </w:tabs>
        <w:rPr>
          <w:rFonts w:eastAsiaTheme="minorEastAsia"/>
          <w:noProof/>
          <w:sz w:val="26"/>
          <w:szCs w:val="26"/>
        </w:rPr>
      </w:pPr>
      <w:hyperlink w:anchor="_Toc91149530" w:history="1">
        <w:r w:rsidR="000E60E0" w:rsidRPr="00512084">
          <w:rPr>
            <w:rStyle w:val="Hyperlink"/>
            <w:noProof/>
            <w:sz w:val="26"/>
            <w:szCs w:val="26"/>
          </w:rPr>
          <w:t>2.5.6</w:t>
        </w:r>
        <w:r w:rsidR="000E60E0" w:rsidRPr="00512084">
          <w:rPr>
            <w:rFonts w:eastAsiaTheme="minorEastAsia"/>
            <w:noProof/>
            <w:sz w:val="26"/>
            <w:szCs w:val="26"/>
          </w:rPr>
          <w:tab/>
        </w:r>
        <w:r w:rsidR="000E60E0" w:rsidRPr="00512084">
          <w:rPr>
            <w:rStyle w:val="Hyperlink"/>
            <w:noProof/>
            <w:sz w:val="26"/>
            <w:szCs w:val="26"/>
          </w:rPr>
          <w:t>Khó khăn của việc pha màu:</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30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38</w:t>
        </w:r>
        <w:r w:rsidR="000E60E0" w:rsidRPr="00512084">
          <w:rPr>
            <w:noProof/>
            <w:webHidden/>
            <w:sz w:val="26"/>
            <w:szCs w:val="26"/>
          </w:rPr>
          <w:fldChar w:fldCharType="end"/>
        </w:r>
      </w:hyperlink>
    </w:p>
    <w:p w14:paraId="498943BB" w14:textId="77777777" w:rsidR="000E60E0" w:rsidRPr="00512084" w:rsidRDefault="00061841">
      <w:pPr>
        <w:pStyle w:val="TOC1"/>
        <w:rPr>
          <w:rFonts w:eastAsiaTheme="minorEastAsia"/>
          <w:b w:val="0"/>
          <w:bCs w:val="0"/>
          <w:szCs w:val="26"/>
        </w:rPr>
      </w:pPr>
      <w:hyperlink w:anchor="_Toc91149531" w:history="1">
        <w:r w:rsidR="000E60E0" w:rsidRPr="00512084">
          <w:rPr>
            <w:rStyle w:val="Hyperlink"/>
            <w:szCs w:val="26"/>
          </w:rPr>
          <w:t>CHƯƠNG III: XÂY DỰNG PHẦN MỀM DỮ LIỆU ỨNG DỤNG TRONG PHA MÀU</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31 \h </w:instrText>
        </w:r>
        <w:r w:rsidR="000E60E0" w:rsidRPr="00512084">
          <w:rPr>
            <w:webHidden/>
            <w:szCs w:val="26"/>
          </w:rPr>
        </w:r>
        <w:r w:rsidR="000E60E0" w:rsidRPr="00512084">
          <w:rPr>
            <w:webHidden/>
            <w:szCs w:val="26"/>
          </w:rPr>
          <w:fldChar w:fldCharType="separate"/>
        </w:r>
        <w:r w:rsidR="000E60E0" w:rsidRPr="00512084">
          <w:rPr>
            <w:webHidden/>
            <w:szCs w:val="26"/>
          </w:rPr>
          <w:t>40</w:t>
        </w:r>
        <w:r w:rsidR="000E60E0" w:rsidRPr="00512084">
          <w:rPr>
            <w:webHidden/>
            <w:szCs w:val="26"/>
          </w:rPr>
          <w:fldChar w:fldCharType="end"/>
        </w:r>
      </w:hyperlink>
    </w:p>
    <w:p w14:paraId="31F8422A" w14:textId="77777777" w:rsidR="000E60E0" w:rsidRPr="00512084" w:rsidRDefault="00061841">
      <w:pPr>
        <w:pStyle w:val="TOC2"/>
        <w:tabs>
          <w:tab w:val="left" w:pos="1320"/>
        </w:tabs>
        <w:rPr>
          <w:rFonts w:eastAsiaTheme="minorEastAsia"/>
          <w:bCs w:val="0"/>
          <w:szCs w:val="26"/>
        </w:rPr>
      </w:pPr>
      <w:hyperlink w:anchor="_Toc91149532" w:history="1">
        <w:r w:rsidR="000E60E0" w:rsidRPr="00512084">
          <w:rPr>
            <w:rStyle w:val="Hyperlink"/>
            <w:szCs w:val="26"/>
          </w:rPr>
          <w:t>3.1</w:t>
        </w:r>
        <w:r w:rsidR="000E60E0" w:rsidRPr="00512084">
          <w:rPr>
            <w:rFonts w:eastAsiaTheme="minorEastAsia"/>
            <w:bCs w:val="0"/>
            <w:szCs w:val="26"/>
          </w:rPr>
          <w:tab/>
        </w:r>
        <w:r w:rsidR="000E60E0" w:rsidRPr="00512084">
          <w:rPr>
            <w:rStyle w:val="Hyperlink"/>
            <w:szCs w:val="26"/>
          </w:rPr>
          <w:t>Giới thiệu ngôn ngữ lập trình Python:</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32 \h </w:instrText>
        </w:r>
        <w:r w:rsidR="000E60E0" w:rsidRPr="00512084">
          <w:rPr>
            <w:webHidden/>
            <w:szCs w:val="26"/>
          </w:rPr>
        </w:r>
        <w:r w:rsidR="000E60E0" w:rsidRPr="00512084">
          <w:rPr>
            <w:webHidden/>
            <w:szCs w:val="26"/>
          </w:rPr>
          <w:fldChar w:fldCharType="separate"/>
        </w:r>
        <w:r w:rsidR="000E60E0" w:rsidRPr="00512084">
          <w:rPr>
            <w:webHidden/>
            <w:szCs w:val="26"/>
          </w:rPr>
          <w:t>40</w:t>
        </w:r>
        <w:r w:rsidR="000E60E0" w:rsidRPr="00512084">
          <w:rPr>
            <w:webHidden/>
            <w:szCs w:val="26"/>
          </w:rPr>
          <w:fldChar w:fldCharType="end"/>
        </w:r>
      </w:hyperlink>
    </w:p>
    <w:p w14:paraId="1C0F07F2" w14:textId="77777777" w:rsidR="000E60E0" w:rsidRPr="00512084" w:rsidRDefault="00061841">
      <w:pPr>
        <w:pStyle w:val="TOC3"/>
        <w:tabs>
          <w:tab w:val="left" w:pos="1540"/>
          <w:tab w:val="right" w:leader="dot" w:pos="8494"/>
        </w:tabs>
        <w:rPr>
          <w:rFonts w:eastAsiaTheme="minorEastAsia"/>
          <w:noProof/>
          <w:sz w:val="26"/>
          <w:szCs w:val="26"/>
        </w:rPr>
      </w:pPr>
      <w:hyperlink w:anchor="_Toc91149533" w:history="1">
        <w:r w:rsidR="000E60E0" w:rsidRPr="00512084">
          <w:rPr>
            <w:rStyle w:val="Hyperlink"/>
            <w:noProof/>
            <w:sz w:val="26"/>
            <w:szCs w:val="26"/>
          </w:rPr>
          <w:t>3.1.1</w:t>
        </w:r>
        <w:r w:rsidR="000E60E0" w:rsidRPr="00512084">
          <w:rPr>
            <w:rFonts w:eastAsiaTheme="minorEastAsia"/>
            <w:noProof/>
            <w:sz w:val="26"/>
            <w:szCs w:val="26"/>
          </w:rPr>
          <w:tab/>
        </w:r>
        <w:r w:rsidR="000E60E0" w:rsidRPr="00512084">
          <w:rPr>
            <w:rStyle w:val="Hyperlink"/>
            <w:noProof/>
            <w:sz w:val="26"/>
            <w:szCs w:val="26"/>
          </w:rPr>
          <w:t>Các đặc điểm chính:</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33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41</w:t>
        </w:r>
        <w:r w:rsidR="000E60E0" w:rsidRPr="00512084">
          <w:rPr>
            <w:noProof/>
            <w:webHidden/>
            <w:sz w:val="26"/>
            <w:szCs w:val="26"/>
          </w:rPr>
          <w:fldChar w:fldCharType="end"/>
        </w:r>
      </w:hyperlink>
    </w:p>
    <w:p w14:paraId="07B09BB8" w14:textId="77777777" w:rsidR="000E60E0" w:rsidRPr="00512084" w:rsidRDefault="00061841">
      <w:pPr>
        <w:pStyle w:val="TOC3"/>
        <w:tabs>
          <w:tab w:val="left" w:pos="1540"/>
          <w:tab w:val="right" w:leader="dot" w:pos="8494"/>
        </w:tabs>
        <w:rPr>
          <w:rFonts w:eastAsiaTheme="minorEastAsia"/>
          <w:noProof/>
          <w:sz w:val="26"/>
          <w:szCs w:val="26"/>
        </w:rPr>
      </w:pPr>
      <w:hyperlink w:anchor="_Toc91149534" w:history="1">
        <w:r w:rsidR="000E60E0" w:rsidRPr="00512084">
          <w:rPr>
            <w:rStyle w:val="Hyperlink"/>
            <w:noProof/>
            <w:sz w:val="26"/>
            <w:szCs w:val="26"/>
          </w:rPr>
          <w:t>3.1.2</w:t>
        </w:r>
        <w:r w:rsidR="000E60E0" w:rsidRPr="00512084">
          <w:rPr>
            <w:rFonts w:eastAsiaTheme="minorEastAsia"/>
            <w:noProof/>
            <w:sz w:val="26"/>
            <w:szCs w:val="26"/>
          </w:rPr>
          <w:tab/>
        </w:r>
        <w:r w:rsidR="000E60E0" w:rsidRPr="00512084">
          <w:rPr>
            <w:rStyle w:val="Hyperlink"/>
            <w:noProof/>
            <w:sz w:val="26"/>
            <w:szCs w:val="26"/>
          </w:rPr>
          <w:t>Ưu điểm, nhược điểm, ứng dụng:</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34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42</w:t>
        </w:r>
        <w:r w:rsidR="000E60E0" w:rsidRPr="00512084">
          <w:rPr>
            <w:noProof/>
            <w:webHidden/>
            <w:sz w:val="26"/>
            <w:szCs w:val="26"/>
          </w:rPr>
          <w:fldChar w:fldCharType="end"/>
        </w:r>
      </w:hyperlink>
    </w:p>
    <w:p w14:paraId="1D529C4A" w14:textId="77777777" w:rsidR="000E60E0" w:rsidRPr="00512084" w:rsidRDefault="00061841">
      <w:pPr>
        <w:pStyle w:val="TOC2"/>
        <w:tabs>
          <w:tab w:val="left" w:pos="1320"/>
        </w:tabs>
        <w:rPr>
          <w:rFonts w:eastAsiaTheme="minorEastAsia"/>
          <w:bCs w:val="0"/>
          <w:szCs w:val="26"/>
        </w:rPr>
      </w:pPr>
      <w:hyperlink w:anchor="_Toc91149535" w:history="1">
        <w:r w:rsidR="000E60E0" w:rsidRPr="00512084">
          <w:rPr>
            <w:rStyle w:val="Hyperlink"/>
            <w:szCs w:val="26"/>
          </w:rPr>
          <w:t>3.2</w:t>
        </w:r>
        <w:r w:rsidR="000E60E0" w:rsidRPr="00512084">
          <w:rPr>
            <w:rFonts w:eastAsiaTheme="minorEastAsia"/>
            <w:bCs w:val="0"/>
            <w:szCs w:val="26"/>
          </w:rPr>
          <w:tab/>
        </w:r>
        <w:r w:rsidR="000E60E0" w:rsidRPr="00512084">
          <w:rPr>
            <w:rStyle w:val="Hyperlink"/>
            <w:szCs w:val="26"/>
          </w:rPr>
          <w:t>Xây dựng công thức tổng hợp phổ màu thành phần:</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35 \h </w:instrText>
        </w:r>
        <w:r w:rsidR="000E60E0" w:rsidRPr="00512084">
          <w:rPr>
            <w:webHidden/>
            <w:szCs w:val="26"/>
          </w:rPr>
        </w:r>
        <w:r w:rsidR="000E60E0" w:rsidRPr="00512084">
          <w:rPr>
            <w:webHidden/>
            <w:szCs w:val="26"/>
          </w:rPr>
          <w:fldChar w:fldCharType="separate"/>
        </w:r>
        <w:r w:rsidR="000E60E0" w:rsidRPr="00512084">
          <w:rPr>
            <w:webHidden/>
            <w:szCs w:val="26"/>
          </w:rPr>
          <w:t>43</w:t>
        </w:r>
        <w:r w:rsidR="000E60E0" w:rsidRPr="00512084">
          <w:rPr>
            <w:webHidden/>
            <w:szCs w:val="26"/>
          </w:rPr>
          <w:fldChar w:fldCharType="end"/>
        </w:r>
      </w:hyperlink>
    </w:p>
    <w:p w14:paraId="05429070" w14:textId="77777777" w:rsidR="000E60E0" w:rsidRPr="00512084" w:rsidRDefault="00061841">
      <w:pPr>
        <w:pStyle w:val="TOC3"/>
        <w:tabs>
          <w:tab w:val="left" w:pos="1540"/>
          <w:tab w:val="right" w:leader="dot" w:pos="8494"/>
        </w:tabs>
        <w:rPr>
          <w:rFonts w:eastAsiaTheme="minorEastAsia"/>
          <w:noProof/>
          <w:sz w:val="26"/>
          <w:szCs w:val="26"/>
        </w:rPr>
      </w:pPr>
      <w:hyperlink w:anchor="_Toc91149536" w:history="1">
        <w:r w:rsidR="000E60E0" w:rsidRPr="00512084">
          <w:rPr>
            <w:rStyle w:val="Hyperlink"/>
            <w:noProof/>
            <w:sz w:val="26"/>
            <w:szCs w:val="26"/>
          </w:rPr>
          <w:t>3.2.1</w:t>
        </w:r>
        <w:r w:rsidR="000E60E0" w:rsidRPr="00512084">
          <w:rPr>
            <w:rFonts w:eastAsiaTheme="minorEastAsia"/>
            <w:noProof/>
            <w:sz w:val="26"/>
            <w:szCs w:val="26"/>
          </w:rPr>
          <w:tab/>
        </w:r>
        <w:r w:rsidR="000E60E0" w:rsidRPr="00512084">
          <w:rPr>
            <w:rStyle w:val="Hyperlink"/>
            <w:noProof/>
            <w:sz w:val="26"/>
            <w:szCs w:val="26"/>
          </w:rPr>
          <w:t>Chuyển đổi sang hệ màu RGB:</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36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44</w:t>
        </w:r>
        <w:r w:rsidR="000E60E0" w:rsidRPr="00512084">
          <w:rPr>
            <w:noProof/>
            <w:webHidden/>
            <w:sz w:val="26"/>
            <w:szCs w:val="26"/>
          </w:rPr>
          <w:fldChar w:fldCharType="end"/>
        </w:r>
      </w:hyperlink>
    </w:p>
    <w:p w14:paraId="65ABCC16" w14:textId="77777777" w:rsidR="000E60E0" w:rsidRPr="00512084" w:rsidRDefault="00061841">
      <w:pPr>
        <w:pStyle w:val="TOC3"/>
        <w:tabs>
          <w:tab w:val="left" w:pos="1540"/>
          <w:tab w:val="right" w:leader="dot" w:pos="8494"/>
        </w:tabs>
        <w:rPr>
          <w:rFonts w:eastAsiaTheme="minorEastAsia"/>
          <w:noProof/>
          <w:sz w:val="26"/>
          <w:szCs w:val="26"/>
        </w:rPr>
      </w:pPr>
      <w:hyperlink w:anchor="_Toc91149537" w:history="1">
        <w:r w:rsidR="000E60E0" w:rsidRPr="00512084">
          <w:rPr>
            <w:rStyle w:val="Hyperlink"/>
            <w:noProof/>
            <w:sz w:val="26"/>
            <w:szCs w:val="26"/>
          </w:rPr>
          <w:t>3.2.2</w:t>
        </w:r>
        <w:r w:rsidR="000E60E0" w:rsidRPr="00512084">
          <w:rPr>
            <w:rFonts w:eastAsiaTheme="minorEastAsia"/>
            <w:noProof/>
            <w:sz w:val="26"/>
            <w:szCs w:val="26"/>
          </w:rPr>
          <w:tab/>
        </w:r>
        <w:r w:rsidR="000E60E0" w:rsidRPr="00512084">
          <w:rPr>
            <w:rStyle w:val="Hyperlink"/>
            <w:noProof/>
            <w:sz w:val="26"/>
            <w:szCs w:val="26"/>
          </w:rPr>
          <w:t>Lựa chọn bộ hệ số tỷ lệ thích hợp:</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37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47</w:t>
        </w:r>
        <w:r w:rsidR="000E60E0" w:rsidRPr="00512084">
          <w:rPr>
            <w:noProof/>
            <w:webHidden/>
            <w:sz w:val="26"/>
            <w:szCs w:val="26"/>
          </w:rPr>
          <w:fldChar w:fldCharType="end"/>
        </w:r>
      </w:hyperlink>
    </w:p>
    <w:p w14:paraId="0AC15910" w14:textId="77777777" w:rsidR="000E60E0" w:rsidRPr="00512084" w:rsidRDefault="00061841">
      <w:pPr>
        <w:pStyle w:val="TOC1"/>
        <w:rPr>
          <w:rFonts w:eastAsiaTheme="minorEastAsia"/>
          <w:b w:val="0"/>
          <w:bCs w:val="0"/>
          <w:szCs w:val="26"/>
        </w:rPr>
      </w:pPr>
      <w:hyperlink w:anchor="_Toc91149538" w:history="1">
        <w:r w:rsidR="000E60E0" w:rsidRPr="00512084">
          <w:rPr>
            <w:rStyle w:val="Hyperlink"/>
            <w:szCs w:val="26"/>
          </w:rPr>
          <w:t>CHƯƠNG IV: THỰC NGHIỆM</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38 \h </w:instrText>
        </w:r>
        <w:r w:rsidR="000E60E0" w:rsidRPr="00512084">
          <w:rPr>
            <w:webHidden/>
            <w:szCs w:val="26"/>
          </w:rPr>
        </w:r>
        <w:r w:rsidR="000E60E0" w:rsidRPr="00512084">
          <w:rPr>
            <w:webHidden/>
            <w:szCs w:val="26"/>
          </w:rPr>
          <w:fldChar w:fldCharType="separate"/>
        </w:r>
        <w:r w:rsidR="000E60E0" w:rsidRPr="00512084">
          <w:rPr>
            <w:webHidden/>
            <w:szCs w:val="26"/>
          </w:rPr>
          <w:t>50</w:t>
        </w:r>
        <w:r w:rsidR="000E60E0" w:rsidRPr="00512084">
          <w:rPr>
            <w:webHidden/>
            <w:szCs w:val="26"/>
          </w:rPr>
          <w:fldChar w:fldCharType="end"/>
        </w:r>
      </w:hyperlink>
    </w:p>
    <w:p w14:paraId="368271F6" w14:textId="77777777" w:rsidR="000E60E0" w:rsidRPr="00512084" w:rsidRDefault="00061841">
      <w:pPr>
        <w:pStyle w:val="TOC2"/>
        <w:tabs>
          <w:tab w:val="left" w:pos="1320"/>
        </w:tabs>
        <w:rPr>
          <w:rFonts w:eastAsiaTheme="minorEastAsia"/>
          <w:bCs w:val="0"/>
          <w:szCs w:val="26"/>
        </w:rPr>
      </w:pPr>
      <w:hyperlink w:anchor="_Toc91149539" w:history="1">
        <w:r w:rsidR="000E60E0" w:rsidRPr="00512084">
          <w:rPr>
            <w:rStyle w:val="Hyperlink"/>
            <w:szCs w:val="26"/>
          </w:rPr>
          <w:t>4.1</w:t>
        </w:r>
        <w:r w:rsidR="000E60E0" w:rsidRPr="00512084">
          <w:rPr>
            <w:rFonts w:eastAsiaTheme="minorEastAsia"/>
            <w:bCs w:val="0"/>
            <w:szCs w:val="26"/>
          </w:rPr>
          <w:tab/>
        </w:r>
        <w:r w:rsidR="000E60E0" w:rsidRPr="00512084">
          <w:rPr>
            <w:rStyle w:val="Hyperlink"/>
            <w:szCs w:val="26"/>
          </w:rPr>
          <w:t>Sơ đồ quy trình thực nghiệm:</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39 \h </w:instrText>
        </w:r>
        <w:r w:rsidR="000E60E0" w:rsidRPr="00512084">
          <w:rPr>
            <w:webHidden/>
            <w:szCs w:val="26"/>
          </w:rPr>
        </w:r>
        <w:r w:rsidR="000E60E0" w:rsidRPr="00512084">
          <w:rPr>
            <w:webHidden/>
            <w:szCs w:val="26"/>
          </w:rPr>
          <w:fldChar w:fldCharType="separate"/>
        </w:r>
        <w:r w:rsidR="000E60E0" w:rsidRPr="00512084">
          <w:rPr>
            <w:webHidden/>
            <w:szCs w:val="26"/>
          </w:rPr>
          <w:t>50</w:t>
        </w:r>
        <w:r w:rsidR="000E60E0" w:rsidRPr="00512084">
          <w:rPr>
            <w:webHidden/>
            <w:szCs w:val="26"/>
          </w:rPr>
          <w:fldChar w:fldCharType="end"/>
        </w:r>
      </w:hyperlink>
    </w:p>
    <w:p w14:paraId="455AB838" w14:textId="77777777" w:rsidR="000E60E0" w:rsidRPr="00512084" w:rsidRDefault="00061841">
      <w:pPr>
        <w:pStyle w:val="TOC2"/>
        <w:tabs>
          <w:tab w:val="left" w:pos="1320"/>
        </w:tabs>
        <w:rPr>
          <w:rFonts w:eastAsiaTheme="minorEastAsia"/>
          <w:bCs w:val="0"/>
          <w:szCs w:val="26"/>
        </w:rPr>
      </w:pPr>
      <w:hyperlink w:anchor="_Toc91149540" w:history="1">
        <w:r w:rsidR="000E60E0" w:rsidRPr="00512084">
          <w:rPr>
            <w:rStyle w:val="Hyperlink"/>
            <w:szCs w:val="26"/>
          </w:rPr>
          <w:t>4.2</w:t>
        </w:r>
        <w:r w:rsidR="000E60E0" w:rsidRPr="00512084">
          <w:rPr>
            <w:rFonts w:eastAsiaTheme="minorEastAsia"/>
            <w:bCs w:val="0"/>
            <w:szCs w:val="26"/>
          </w:rPr>
          <w:tab/>
        </w:r>
        <w:r w:rsidR="000E60E0" w:rsidRPr="00512084">
          <w:rPr>
            <w:rStyle w:val="Hyperlink"/>
            <w:szCs w:val="26"/>
          </w:rPr>
          <w:t>Xây dựng phần mềm dữ liệu màu:</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40 \h </w:instrText>
        </w:r>
        <w:r w:rsidR="000E60E0" w:rsidRPr="00512084">
          <w:rPr>
            <w:webHidden/>
            <w:szCs w:val="26"/>
          </w:rPr>
        </w:r>
        <w:r w:rsidR="000E60E0" w:rsidRPr="00512084">
          <w:rPr>
            <w:webHidden/>
            <w:szCs w:val="26"/>
          </w:rPr>
          <w:fldChar w:fldCharType="separate"/>
        </w:r>
        <w:r w:rsidR="000E60E0" w:rsidRPr="00512084">
          <w:rPr>
            <w:webHidden/>
            <w:szCs w:val="26"/>
          </w:rPr>
          <w:t>50</w:t>
        </w:r>
        <w:r w:rsidR="000E60E0" w:rsidRPr="00512084">
          <w:rPr>
            <w:webHidden/>
            <w:szCs w:val="26"/>
          </w:rPr>
          <w:fldChar w:fldCharType="end"/>
        </w:r>
      </w:hyperlink>
    </w:p>
    <w:p w14:paraId="445A0B9E" w14:textId="77777777" w:rsidR="000E60E0" w:rsidRPr="00512084" w:rsidRDefault="00061841">
      <w:pPr>
        <w:pStyle w:val="TOC3"/>
        <w:tabs>
          <w:tab w:val="left" w:pos="1540"/>
          <w:tab w:val="right" w:leader="dot" w:pos="8494"/>
        </w:tabs>
        <w:rPr>
          <w:rFonts w:eastAsiaTheme="minorEastAsia"/>
          <w:noProof/>
          <w:sz w:val="26"/>
          <w:szCs w:val="26"/>
        </w:rPr>
      </w:pPr>
      <w:hyperlink w:anchor="_Toc91149541" w:history="1">
        <w:r w:rsidR="000E60E0" w:rsidRPr="00512084">
          <w:rPr>
            <w:rStyle w:val="Hyperlink"/>
            <w:noProof/>
            <w:sz w:val="26"/>
            <w:szCs w:val="26"/>
          </w:rPr>
          <w:t>4.2.1</w:t>
        </w:r>
        <w:r w:rsidR="000E60E0" w:rsidRPr="00512084">
          <w:rPr>
            <w:rFonts w:eastAsiaTheme="minorEastAsia"/>
            <w:noProof/>
            <w:sz w:val="26"/>
            <w:szCs w:val="26"/>
          </w:rPr>
          <w:tab/>
        </w:r>
        <w:r w:rsidR="000E60E0" w:rsidRPr="00512084">
          <w:rPr>
            <w:rStyle w:val="Hyperlink"/>
            <w:noProof/>
            <w:sz w:val="26"/>
            <w:szCs w:val="26"/>
          </w:rPr>
          <w:t>Nguyên liệu và thiết bị:</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41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50</w:t>
        </w:r>
        <w:r w:rsidR="000E60E0" w:rsidRPr="00512084">
          <w:rPr>
            <w:noProof/>
            <w:webHidden/>
            <w:sz w:val="26"/>
            <w:szCs w:val="26"/>
          </w:rPr>
          <w:fldChar w:fldCharType="end"/>
        </w:r>
      </w:hyperlink>
    </w:p>
    <w:p w14:paraId="4D7C8CFB" w14:textId="77777777" w:rsidR="000E60E0" w:rsidRPr="00512084" w:rsidRDefault="00061841">
      <w:pPr>
        <w:pStyle w:val="TOC3"/>
        <w:tabs>
          <w:tab w:val="left" w:pos="1540"/>
          <w:tab w:val="right" w:leader="dot" w:pos="8494"/>
        </w:tabs>
        <w:rPr>
          <w:rFonts w:eastAsiaTheme="minorEastAsia"/>
          <w:noProof/>
          <w:sz w:val="26"/>
          <w:szCs w:val="26"/>
        </w:rPr>
      </w:pPr>
      <w:hyperlink w:anchor="_Toc91149542" w:history="1">
        <w:r w:rsidR="000E60E0" w:rsidRPr="00512084">
          <w:rPr>
            <w:rStyle w:val="Hyperlink"/>
            <w:noProof/>
            <w:sz w:val="26"/>
            <w:szCs w:val="26"/>
          </w:rPr>
          <w:t>4.2.2</w:t>
        </w:r>
        <w:r w:rsidR="000E60E0" w:rsidRPr="00512084">
          <w:rPr>
            <w:rFonts w:eastAsiaTheme="minorEastAsia"/>
            <w:noProof/>
            <w:sz w:val="26"/>
            <w:szCs w:val="26"/>
          </w:rPr>
          <w:tab/>
        </w:r>
        <w:r w:rsidR="000E60E0" w:rsidRPr="00512084">
          <w:rPr>
            <w:rStyle w:val="Hyperlink"/>
            <w:noProof/>
            <w:sz w:val="26"/>
            <w:szCs w:val="26"/>
          </w:rPr>
          <w:t>Xác định yêu cầu:</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42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51</w:t>
        </w:r>
        <w:r w:rsidR="000E60E0" w:rsidRPr="00512084">
          <w:rPr>
            <w:noProof/>
            <w:webHidden/>
            <w:sz w:val="26"/>
            <w:szCs w:val="26"/>
          </w:rPr>
          <w:fldChar w:fldCharType="end"/>
        </w:r>
      </w:hyperlink>
    </w:p>
    <w:p w14:paraId="3E395831" w14:textId="77777777" w:rsidR="000E60E0" w:rsidRPr="00512084" w:rsidRDefault="00061841">
      <w:pPr>
        <w:pStyle w:val="TOC3"/>
        <w:tabs>
          <w:tab w:val="left" w:pos="1540"/>
          <w:tab w:val="right" w:leader="dot" w:pos="8494"/>
        </w:tabs>
        <w:rPr>
          <w:rFonts w:eastAsiaTheme="minorEastAsia"/>
          <w:noProof/>
          <w:sz w:val="26"/>
          <w:szCs w:val="26"/>
        </w:rPr>
      </w:pPr>
      <w:hyperlink w:anchor="_Toc91149543" w:history="1">
        <w:r w:rsidR="000E60E0" w:rsidRPr="00512084">
          <w:rPr>
            <w:rStyle w:val="Hyperlink"/>
            <w:noProof/>
            <w:sz w:val="26"/>
            <w:szCs w:val="26"/>
          </w:rPr>
          <w:t>4.2.3</w:t>
        </w:r>
        <w:r w:rsidR="000E60E0" w:rsidRPr="00512084">
          <w:rPr>
            <w:rFonts w:eastAsiaTheme="minorEastAsia"/>
            <w:noProof/>
            <w:sz w:val="26"/>
            <w:szCs w:val="26"/>
          </w:rPr>
          <w:tab/>
        </w:r>
        <w:r w:rsidR="000E60E0" w:rsidRPr="00512084">
          <w:rPr>
            <w:rStyle w:val="Hyperlink"/>
            <w:noProof/>
            <w:sz w:val="26"/>
            <w:szCs w:val="26"/>
          </w:rPr>
          <w:t>Các bước thực hiện:</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43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51</w:t>
        </w:r>
        <w:r w:rsidR="000E60E0" w:rsidRPr="00512084">
          <w:rPr>
            <w:noProof/>
            <w:webHidden/>
            <w:sz w:val="26"/>
            <w:szCs w:val="26"/>
          </w:rPr>
          <w:fldChar w:fldCharType="end"/>
        </w:r>
      </w:hyperlink>
    </w:p>
    <w:p w14:paraId="38F935EE" w14:textId="77777777" w:rsidR="000E60E0" w:rsidRPr="00512084" w:rsidRDefault="00061841">
      <w:pPr>
        <w:pStyle w:val="TOC3"/>
        <w:tabs>
          <w:tab w:val="left" w:pos="1540"/>
          <w:tab w:val="right" w:leader="dot" w:pos="8494"/>
        </w:tabs>
        <w:rPr>
          <w:rFonts w:eastAsiaTheme="minorEastAsia"/>
          <w:noProof/>
          <w:sz w:val="26"/>
          <w:szCs w:val="26"/>
        </w:rPr>
      </w:pPr>
      <w:hyperlink w:anchor="_Toc91149544" w:history="1">
        <w:r w:rsidR="000E60E0" w:rsidRPr="00512084">
          <w:rPr>
            <w:rStyle w:val="Hyperlink"/>
            <w:noProof/>
            <w:sz w:val="26"/>
            <w:szCs w:val="26"/>
          </w:rPr>
          <w:t>4.2.4</w:t>
        </w:r>
        <w:r w:rsidR="000E60E0" w:rsidRPr="00512084">
          <w:rPr>
            <w:rFonts w:eastAsiaTheme="minorEastAsia"/>
            <w:noProof/>
            <w:sz w:val="26"/>
            <w:szCs w:val="26"/>
          </w:rPr>
          <w:tab/>
        </w:r>
        <w:r w:rsidR="000E60E0" w:rsidRPr="00512084">
          <w:rPr>
            <w:rStyle w:val="Hyperlink"/>
            <w:noProof/>
            <w:sz w:val="26"/>
            <w:szCs w:val="26"/>
          </w:rPr>
          <w:t>Xây dựng dữ liệu màu mực cơ sở:</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44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57</w:t>
        </w:r>
        <w:r w:rsidR="000E60E0" w:rsidRPr="00512084">
          <w:rPr>
            <w:noProof/>
            <w:webHidden/>
            <w:sz w:val="26"/>
            <w:szCs w:val="26"/>
          </w:rPr>
          <w:fldChar w:fldCharType="end"/>
        </w:r>
      </w:hyperlink>
    </w:p>
    <w:p w14:paraId="4B96B50A" w14:textId="77777777" w:rsidR="000E60E0" w:rsidRPr="00512084" w:rsidRDefault="00061841">
      <w:pPr>
        <w:pStyle w:val="TOC3"/>
        <w:tabs>
          <w:tab w:val="left" w:pos="1540"/>
          <w:tab w:val="right" w:leader="dot" w:pos="8494"/>
        </w:tabs>
        <w:rPr>
          <w:rFonts w:eastAsiaTheme="minorEastAsia"/>
          <w:noProof/>
          <w:sz w:val="26"/>
          <w:szCs w:val="26"/>
        </w:rPr>
      </w:pPr>
      <w:hyperlink w:anchor="_Toc91149545" w:history="1">
        <w:r w:rsidR="000E60E0" w:rsidRPr="00512084">
          <w:rPr>
            <w:rStyle w:val="Hyperlink"/>
            <w:noProof/>
            <w:sz w:val="26"/>
            <w:szCs w:val="26"/>
          </w:rPr>
          <w:t>4.2.5</w:t>
        </w:r>
        <w:r w:rsidR="000E60E0" w:rsidRPr="00512084">
          <w:rPr>
            <w:rFonts w:eastAsiaTheme="minorEastAsia"/>
            <w:noProof/>
            <w:sz w:val="26"/>
            <w:szCs w:val="26"/>
          </w:rPr>
          <w:tab/>
        </w:r>
        <w:r w:rsidR="000E60E0" w:rsidRPr="00512084">
          <w:rPr>
            <w:rStyle w:val="Hyperlink"/>
            <w:noProof/>
            <w:sz w:val="26"/>
            <w:szCs w:val="26"/>
          </w:rPr>
          <w:t>Xây dựng dữ liệu màu mẫu cần pha:</w:t>
        </w:r>
        <w:r w:rsidR="000E60E0" w:rsidRPr="00512084">
          <w:rPr>
            <w:noProof/>
            <w:webHidden/>
            <w:sz w:val="26"/>
            <w:szCs w:val="26"/>
          </w:rPr>
          <w:tab/>
        </w:r>
        <w:r w:rsidR="000E60E0" w:rsidRPr="00512084">
          <w:rPr>
            <w:noProof/>
            <w:webHidden/>
            <w:sz w:val="26"/>
            <w:szCs w:val="26"/>
          </w:rPr>
          <w:fldChar w:fldCharType="begin"/>
        </w:r>
        <w:r w:rsidR="000E60E0" w:rsidRPr="00512084">
          <w:rPr>
            <w:noProof/>
            <w:webHidden/>
            <w:sz w:val="26"/>
            <w:szCs w:val="26"/>
          </w:rPr>
          <w:instrText xml:space="preserve"> PAGEREF _Toc91149545 \h </w:instrText>
        </w:r>
        <w:r w:rsidR="000E60E0" w:rsidRPr="00512084">
          <w:rPr>
            <w:noProof/>
            <w:webHidden/>
            <w:sz w:val="26"/>
            <w:szCs w:val="26"/>
          </w:rPr>
        </w:r>
        <w:r w:rsidR="000E60E0" w:rsidRPr="00512084">
          <w:rPr>
            <w:noProof/>
            <w:webHidden/>
            <w:sz w:val="26"/>
            <w:szCs w:val="26"/>
          </w:rPr>
          <w:fldChar w:fldCharType="separate"/>
        </w:r>
        <w:r w:rsidR="000E60E0" w:rsidRPr="00512084">
          <w:rPr>
            <w:noProof/>
            <w:webHidden/>
            <w:sz w:val="26"/>
            <w:szCs w:val="26"/>
          </w:rPr>
          <w:t>59</w:t>
        </w:r>
        <w:r w:rsidR="000E60E0" w:rsidRPr="00512084">
          <w:rPr>
            <w:noProof/>
            <w:webHidden/>
            <w:sz w:val="26"/>
            <w:szCs w:val="26"/>
          </w:rPr>
          <w:fldChar w:fldCharType="end"/>
        </w:r>
      </w:hyperlink>
    </w:p>
    <w:p w14:paraId="6FAC28B5" w14:textId="77777777" w:rsidR="000E60E0" w:rsidRPr="00512084" w:rsidRDefault="00061841">
      <w:pPr>
        <w:pStyle w:val="TOC2"/>
        <w:tabs>
          <w:tab w:val="left" w:pos="1320"/>
        </w:tabs>
        <w:rPr>
          <w:rFonts w:eastAsiaTheme="minorEastAsia"/>
          <w:bCs w:val="0"/>
          <w:szCs w:val="26"/>
        </w:rPr>
      </w:pPr>
      <w:hyperlink w:anchor="_Toc91149546" w:history="1">
        <w:r w:rsidR="000E60E0" w:rsidRPr="00512084">
          <w:rPr>
            <w:rStyle w:val="Hyperlink"/>
            <w:szCs w:val="26"/>
          </w:rPr>
          <w:t>4.3</w:t>
        </w:r>
        <w:r w:rsidR="000E60E0" w:rsidRPr="00512084">
          <w:rPr>
            <w:rFonts w:eastAsiaTheme="minorEastAsia"/>
            <w:bCs w:val="0"/>
            <w:szCs w:val="26"/>
          </w:rPr>
          <w:tab/>
        </w:r>
        <w:r w:rsidR="000E60E0" w:rsidRPr="00512084">
          <w:rPr>
            <w:rStyle w:val="Hyperlink"/>
            <w:szCs w:val="26"/>
          </w:rPr>
          <w:t>Kiểm tra, tinh chỉnh độ chính xác các dữ liệu tạo ra của phần mềm:</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46 \h </w:instrText>
        </w:r>
        <w:r w:rsidR="000E60E0" w:rsidRPr="00512084">
          <w:rPr>
            <w:webHidden/>
            <w:szCs w:val="26"/>
          </w:rPr>
        </w:r>
        <w:r w:rsidR="000E60E0" w:rsidRPr="00512084">
          <w:rPr>
            <w:webHidden/>
            <w:szCs w:val="26"/>
          </w:rPr>
          <w:fldChar w:fldCharType="separate"/>
        </w:r>
        <w:r w:rsidR="000E60E0" w:rsidRPr="00512084">
          <w:rPr>
            <w:webHidden/>
            <w:szCs w:val="26"/>
          </w:rPr>
          <w:t>62</w:t>
        </w:r>
        <w:r w:rsidR="000E60E0" w:rsidRPr="00512084">
          <w:rPr>
            <w:webHidden/>
            <w:szCs w:val="26"/>
          </w:rPr>
          <w:fldChar w:fldCharType="end"/>
        </w:r>
      </w:hyperlink>
    </w:p>
    <w:p w14:paraId="3AA28D0F" w14:textId="77777777" w:rsidR="000E60E0" w:rsidRPr="00512084" w:rsidRDefault="00061841">
      <w:pPr>
        <w:pStyle w:val="TOC2"/>
        <w:tabs>
          <w:tab w:val="left" w:pos="1320"/>
        </w:tabs>
        <w:rPr>
          <w:rFonts w:eastAsiaTheme="minorEastAsia"/>
          <w:bCs w:val="0"/>
          <w:szCs w:val="26"/>
        </w:rPr>
      </w:pPr>
      <w:hyperlink w:anchor="_Toc91149547" w:history="1">
        <w:r w:rsidR="000E60E0" w:rsidRPr="00512084">
          <w:rPr>
            <w:rStyle w:val="Hyperlink"/>
            <w:szCs w:val="26"/>
          </w:rPr>
          <w:t>4.4</w:t>
        </w:r>
        <w:r w:rsidR="000E60E0" w:rsidRPr="00512084">
          <w:rPr>
            <w:rFonts w:eastAsiaTheme="minorEastAsia"/>
            <w:bCs w:val="0"/>
            <w:szCs w:val="26"/>
          </w:rPr>
          <w:tab/>
        </w:r>
        <w:r w:rsidR="000E60E0" w:rsidRPr="00512084">
          <w:rPr>
            <w:rStyle w:val="Hyperlink"/>
            <w:szCs w:val="26"/>
          </w:rPr>
          <w:t xml:space="preserve">So sánh </w:t>
        </w:r>
        <w:r w:rsidR="000E60E0" w:rsidRPr="00512084">
          <w:rPr>
            <w:rStyle w:val="Hyperlink"/>
            <w:szCs w:val="26"/>
          </w:rPr>
          <w:sym w:font="Symbol" w:char="0044"/>
        </w:r>
        <w:r w:rsidR="000E60E0" w:rsidRPr="00512084">
          <w:rPr>
            <w:rStyle w:val="Hyperlink"/>
            <w:szCs w:val="26"/>
          </w:rPr>
          <w:t>E của màu mẫu và màu pha:</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47 \h </w:instrText>
        </w:r>
        <w:r w:rsidR="000E60E0" w:rsidRPr="00512084">
          <w:rPr>
            <w:webHidden/>
            <w:szCs w:val="26"/>
          </w:rPr>
        </w:r>
        <w:r w:rsidR="000E60E0" w:rsidRPr="00512084">
          <w:rPr>
            <w:webHidden/>
            <w:szCs w:val="26"/>
          </w:rPr>
          <w:fldChar w:fldCharType="separate"/>
        </w:r>
        <w:r w:rsidR="000E60E0" w:rsidRPr="00512084">
          <w:rPr>
            <w:webHidden/>
            <w:szCs w:val="26"/>
          </w:rPr>
          <w:t>63</w:t>
        </w:r>
        <w:r w:rsidR="000E60E0" w:rsidRPr="00512084">
          <w:rPr>
            <w:webHidden/>
            <w:szCs w:val="26"/>
          </w:rPr>
          <w:fldChar w:fldCharType="end"/>
        </w:r>
      </w:hyperlink>
    </w:p>
    <w:p w14:paraId="090A421B" w14:textId="77777777" w:rsidR="000E60E0" w:rsidRPr="00512084" w:rsidRDefault="00061841">
      <w:pPr>
        <w:pStyle w:val="TOC1"/>
        <w:rPr>
          <w:rFonts w:eastAsiaTheme="minorEastAsia"/>
          <w:b w:val="0"/>
          <w:bCs w:val="0"/>
          <w:szCs w:val="26"/>
        </w:rPr>
      </w:pPr>
      <w:hyperlink w:anchor="_Toc91149548" w:history="1">
        <w:r w:rsidR="000E60E0" w:rsidRPr="00512084">
          <w:rPr>
            <w:rStyle w:val="Hyperlink"/>
            <w:szCs w:val="26"/>
          </w:rPr>
          <w:t>CHƯƠNG V: KẾT QUẢ VÀ THẢO LUẬN</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48 \h </w:instrText>
        </w:r>
        <w:r w:rsidR="000E60E0" w:rsidRPr="00512084">
          <w:rPr>
            <w:webHidden/>
            <w:szCs w:val="26"/>
          </w:rPr>
        </w:r>
        <w:r w:rsidR="000E60E0" w:rsidRPr="00512084">
          <w:rPr>
            <w:webHidden/>
            <w:szCs w:val="26"/>
          </w:rPr>
          <w:fldChar w:fldCharType="separate"/>
        </w:r>
        <w:r w:rsidR="000E60E0" w:rsidRPr="00512084">
          <w:rPr>
            <w:webHidden/>
            <w:szCs w:val="26"/>
          </w:rPr>
          <w:t>64</w:t>
        </w:r>
        <w:r w:rsidR="000E60E0" w:rsidRPr="00512084">
          <w:rPr>
            <w:webHidden/>
            <w:szCs w:val="26"/>
          </w:rPr>
          <w:fldChar w:fldCharType="end"/>
        </w:r>
      </w:hyperlink>
    </w:p>
    <w:p w14:paraId="6996CE7D" w14:textId="77777777" w:rsidR="000E60E0" w:rsidRPr="00512084" w:rsidRDefault="00061841">
      <w:pPr>
        <w:pStyle w:val="TOC2"/>
        <w:tabs>
          <w:tab w:val="left" w:pos="1320"/>
        </w:tabs>
        <w:rPr>
          <w:rFonts w:eastAsiaTheme="minorEastAsia"/>
          <w:bCs w:val="0"/>
          <w:szCs w:val="26"/>
        </w:rPr>
      </w:pPr>
      <w:hyperlink w:anchor="_Toc91149549" w:history="1">
        <w:r w:rsidR="000E60E0" w:rsidRPr="00512084">
          <w:rPr>
            <w:rStyle w:val="Hyperlink"/>
            <w:szCs w:val="26"/>
          </w:rPr>
          <w:t>5.1</w:t>
        </w:r>
        <w:r w:rsidR="000E60E0" w:rsidRPr="00512084">
          <w:rPr>
            <w:rFonts w:eastAsiaTheme="minorEastAsia"/>
            <w:bCs w:val="0"/>
            <w:szCs w:val="26"/>
          </w:rPr>
          <w:tab/>
        </w:r>
        <w:r w:rsidR="000E60E0" w:rsidRPr="00512084">
          <w:rPr>
            <w:rStyle w:val="Hyperlink"/>
            <w:szCs w:val="26"/>
          </w:rPr>
          <w:t>Ứng dụng pha màu:</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49 \h </w:instrText>
        </w:r>
        <w:r w:rsidR="000E60E0" w:rsidRPr="00512084">
          <w:rPr>
            <w:webHidden/>
            <w:szCs w:val="26"/>
          </w:rPr>
        </w:r>
        <w:r w:rsidR="000E60E0" w:rsidRPr="00512084">
          <w:rPr>
            <w:webHidden/>
            <w:szCs w:val="26"/>
          </w:rPr>
          <w:fldChar w:fldCharType="separate"/>
        </w:r>
        <w:r w:rsidR="000E60E0" w:rsidRPr="00512084">
          <w:rPr>
            <w:webHidden/>
            <w:szCs w:val="26"/>
          </w:rPr>
          <w:t>64</w:t>
        </w:r>
        <w:r w:rsidR="000E60E0" w:rsidRPr="00512084">
          <w:rPr>
            <w:webHidden/>
            <w:szCs w:val="26"/>
          </w:rPr>
          <w:fldChar w:fldCharType="end"/>
        </w:r>
      </w:hyperlink>
    </w:p>
    <w:p w14:paraId="597C7297" w14:textId="77777777" w:rsidR="000E60E0" w:rsidRPr="00512084" w:rsidRDefault="00061841">
      <w:pPr>
        <w:pStyle w:val="TOC2"/>
        <w:tabs>
          <w:tab w:val="left" w:pos="1320"/>
        </w:tabs>
        <w:rPr>
          <w:rFonts w:eastAsiaTheme="minorEastAsia"/>
          <w:bCs w:val="0"/>
          <w:szCs w:val="26"/>
        </w:rPr>
      </w:pPr>
      <w:hyperlink w:anchor="_Toc91149550" w:history="1">
        <w:r w:rsidR="000E60E0" w:rsidRPr="00512084">
          <w:rPr>
            <w:rStyle w:val="Hyperlink"/>
            <w:szCs w:val="26"/>
          </w:rPr>
          <w:t>5.2</w:t>
        </w:r>
        <w:r w:rsidR="000E60E0" w:rsidRPr="00512084">
          <w:rPr>
            <w:rFonts w:eastAsiaTheme="minorEastAsia"/>
            <w:bCs w:val="0"/>
            <w:szCs w:val="26"/>
          </w:rPr>
          <w:tab/>
        </w:r>
        <w:r w:rsidR="000E60E0" w:rsidRPr="00512084">
          <w:rPr>
            <w:rStyle w:val="Hyperlink"/>
            <w:szCs w:val="26"/>
          </w:rPr>
          <w:t>Sử dụng máy đo phổ phản xạ lấy kết quả dữ liệu của các cặp màu mẫu:</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50 \h </w:instrText>
        </w:r>
        <w:r w:rsidR="000E60E0" w:rsidRPr="00512084">
          <w:rPr>
            <w:webHidden/>
            <w:szCs w:val="26"/>
          </w:rPr>
        </w:r>
        <w:r w:rsidR="000E60E0" w:rsidRPr="00512084">
          <w:rPr>
            <w:webHidden/>
            <w:szCs w:val="26"/>
          </w:rPr>
          <w:fldChar w:fldCharType="separate"/>
        </w:r>
        <w:r w:rsidR="000E60E0" w:rsidRPr="00512084">
          <w:rPr>
            <w:webHidden/>
            <w:szCs w:val="26"/>
          </w:rPr>
          <w:t>64</w:t>
        </w:r>
        <w:r w:rsidR="000E60E0" w:rsidRPr="00512084">
          <w:rPr>
            <w:webHidden/>
            <w:szCs w:val="26"/>
          </w:rPr>
          <w:fldChar w:fldCharType="end"/>
        </w:r>
      </w:hyperlink>
    </w:p>
    <w:p w14:paraId="1644FB40" w14:textId="77777777" w:rsidR="000E60E0" w:rsidRPr="00512084" w:rsidRDefault="00061841">
      <w:pPr>
        <w:pStyle w:val="TOC2"/>
        <w:tabs>
          <w:tab w:val="left" w:pos="1320"/>
        </w:tabs>
        <w:rPr>
          <w:rFonts w:eastAsiaTheme="minorEastAsia"/>
          <w:bCs w:val="0"/>
          <w:szCs w:val="26"/>
        </w:rPr>
      </w:pPr>
      <w:hyperlink w:anchor="_Toc91149551" w:history="1">
        <w:r w:rsidR="000E60E0" w:rsidRPr="00512084">
          <w:rPr>
            <w:rStyle w:val="Hyperlink"/>
            <w:szCs w:val="26"/>
          </w:rPr>
          <w:t>5.3</w:t>
        </w:r>
        <w:r w:rsidR="000E60E0" w:rsidRPr="00512084">
          <w:rPr>
            <w:rFonts w:eastAsiaTheme="minorEastAsia"/>
            <w:bCs w:val="0"/>
            <w:szCs w:val="26"/>
          </w:rPr>
          <w:tab/>
        </w:r>
        <w:r w:rsidR="000E60E0" w:rsidRPr="00512084">
          <w:rPr>
            <w:rStyle w:val="Hyperlink"/>
            <w:szCs w:val="26"/>
          </w:rPr>
          <w:t>Kiểm tra độ chính xác của phần mềm:</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51 \h </w:instrText>
        </w:r>
        <w:r w:rsidR="000E60E0" w:rsidRPr="00512084">
          <w:rPr>
            <w:webHidden/>
            <w:szCs w:val="26"/>
          </w:rPr>
        </w:r>
        <w:r w:rsidR="000E60E0" w:rsidRPr="00512084">
          <w:rPr>
            <w:webHidden/>
            <w:szCs w:val="26"/>
          </w:rPr>
          <w:fldChar w:fldCharType="separate"/>
        </w:r>
        <w:r w:rsidR="000E60E0" w:rsidRPr="00512084">
          <w:rPr>
            <w:webHidden/>
            <w:szCs w:val="26"/>
          </w:rPr>
          <w:t>70</w:t>
        </w:r>
        <w:r w:rsidR="000E60E0" w:rsidRPr="00512084">
          <w:rPr>
            <w:webHidden/>
            <w:szCs w:val="26"/>
          </w:rPr>
          <w:fldChar w:fldCharType="end"/>
        </w:r>
      </w:hyperlink>
    </w:p>
    <w:p w14:paraId="6F678B68" w14:textId="77777777" w:rsidR="000E60E0" w:rsidRPr="00512084" w:rsidRDefault="00061841">
      <w:pPr>
        <w:pStyle w:val="TOC2"/>
        <w:tabs>
          <w:tab w:val="left" w:pos="1320"/>
        </w:tabs>
        <w:rPr>
          <w:rFonts w:eastAsiaTheme="minorEastAsia"/>
          <w:bCs w:val="0"/>
          <w:szCs w:val="26"/>
        </w:rPr>
      </w:pPr>
      <w:hyperlink w:anchor="_Toc91149552" w:history="1">
        <w:r w:rsidR="000E60E0" w:rsidRPr="00512084">
          <w:rPr>
            <w:rStyle w:val="Hyperlink"/>
            <w:szCs w:val="26"/>
          </w:rPr>
          <w:t>5.4</w:t>
        </w:r>
        <w:r w:rsidR="000E60E0" w:rsidRPr="00512084">
          <w:rPr>
            <w:rFonts w:eastAsiaTheme="minorEastAsia"/>
            <w:bCs w:val="0"/>
            <w:szCs w:val="26"/>
          </w:rPr>
          <w:tab/>
        </w:r>
        <w:r w:rsidR="000E60E0" w:rsidRPr="00512084">
          <w:rPr>
            <w:rStyle w:val="Hyperlink"/>
            <w:szCs w:val="26"/>
          </w:rPr>
          <w:t>Kết luận:</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52 \h </w:instrText>
        </w:r>
        <w:r w:rsidR="000E60E0" w:rsidRPr="00512084">
          <w:rPr>
            <w:webHidden/>
            <w:szCs w:val="26"/>
          </w:rPr>
        </w:r>
        <w:r w:rsidR="000E60E0" w:rsidRPr="00512084">
          <w:rPr>
            <w:webHidden/>
            <w:szCs w:val="26"/>
          </w:rPr>
          <w:fldChar w:fldCharType="separate"/>
        </w:r>
        <w:r w:rsidR="000E60E0" w:rsidRPr="00512084">
          <w:rPr>
            <w:webHidden/>
            <w:szCs w:val="26"/>
          </w:rPr>
          <w:t>82</w:t>
        </w:r>
        <w:r w:rsidR="000E60E0" w:rsidRPr="00512084">
          <w:rPr>
            <w:webHidden/>
            <w:szCs w:val="26"/>
          </w:rPr>
          <w:fldChar w:fldCharType="end"/>
        </w:r>
      </w:hyperlink>
    </w:p>
    <w:p w14:paraId="725C07B8" w14:textId="77777777" w:rsidR="000E60E0" w:rsidRPr="00512084" w:rsidRDefault="00061841">
      <w:pPr>
        <w:pStyle w:val="TOC2"/>
        <w:tabs>
          <w:tab w:val="left" w:pos="1320"/>
        </w:tabs>
        <w:rPr>
          <w:rFonts w:eastAsiaTheme="minorEastAsia"/>
          <w:bCs w:val="0"/>
          <w:szCs w:val="26"/>
        </w:rPr>
      </w:pPr>
      <w:hyperlink w:anchor="_Toc91149553" w:history="1">
        <w:r w:rsidR="000E60E0" w:rsidRPr="00512084">
          <w:rPr>
            <w:rStyle w:val="Hyperlink"/>
            <w:szCs w:val="26"/>
          </w:rPr>
          <w:t>5.5</w:t>
        </w:r>
        <w:r w:rsidR="000E60E0" w:rsidRPr="00512084">
          <w:rPr>
            <w:rFonts w:eastAsiaTheme="minorEastAsia"/>
            <w:bCs w:val="0"/>
            <w:szCs w:val="26"/>
          </w:rPr>
          <w:tab/>
        </w:r>
        <w:r w:rsidR="000E60E0" w:rsidRPr="00512084">
          <w:rPr>
            <w:rStyle w:val="Hyperlink"/>
            <w:szCs w:val="26"/>
          </w:rPr>
          <w:t>Kiến nghị:</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53 \h </w:instrText>
        </w:r>
        <w:r w:rsidR="000E60E0" w:rsidRPr="00512084">
          <w:rPr>
            <w:webHidden/>
            <w:szCs w:val="26"/>
          </w:rPr>
        </w:r>
        <w:r w:rsidR="000E60E0" w:rsidRPr="00512084">
          <w:rPr>
            <w:webHidden/>
            <w:szCs w:val="26"/>
          </w:rPr>
          <w:fldChar w:fldCharType="separate"/>
        </w:r>
        <w:r w:rsidR="000E60E0" w:rsidRPr="00512084">
          <w:rPr>
            <w:webHidden/>
            <w:szCs w:val="26"/>
          </w:rPr>
          <w:t>82</w:t>
        </w:r>
        <w:r w:rsidR="000E60E0" w:rsidRPr="00512084">
          <w:rPr>
            <w:webHidden/>
            <w:szCs w:val="26"/>
          </w:rPr>
          <w:fldChar w:fldCharType="end"/>
        </w:r>
      </w:hyperlink>
    </w:p>
    <w:p w14:paraId="4FA1101C" w14:textId="77777777" w:rsidR="000E60E0" w:rsidRPr="00512084" w:rsidRDefault="00061841">
      <w:pPr>
        <w:pStyle w:val="TOC1"/>
        <w:rPr>
          <w:rFonts w:eastAsiaTheme="minorEastAsia"/>
          <w:b w:val="0"/>
          <w:bCs w:val="0"/>
          <w:szCs w:val="26"/>
        </w:rPr>
      </w:pPr>
      <w:hyperlink w:anchor="_Toc91149554" w:history="1">
        <w:r w:rsidR="000E60E0" w:rsidRPr="00512084">
          <w:rPr>
            <w:rStyle w:val="Hyperlink"/>
            <w:szCs w:val="26"/>
          </w:rPr>
          <w:t>PHỤ LỤC</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54 \h </w:instrText>
        </w:r>
        <w:r w:rsidR="000E60E0" w:rsidRPr="00512084">
          <w:rPr>
            <w:webHidden/>
            <w:szCs w:val="26"/>
          </w:rPr>
        </w:r>
        <w:r w:rsidR="000E60E0" w:rsidRPr="00512084">
          <w:rPr>
            <w:webHidden/>
            <w:szCs w:val="26"/>
          </w:rPr>
          <w:fldChar w:fldCharType="separate"/>
        </w:r>
        <w:r w:rsidR="000E60E0" w:rsidRPr="00512084">
          <w:rPr>
            <w:webHidden/>
            <w:szCs w:val="26"/>
          </w:rPr>
          <w:t>83</w:t>
        </w:r>
        <w:r w:rsidR="000E60E0" w:rsidRPr="00512084">
          <w:rPr>
            <w:webHidden/>
            <w:szCs w:val="26"/>
          </w:rPr>
          <w:fldChar w:fldCharType="end"/>
        </w:r>
      </w:hyperlink>
    </w:p>
    <w:p w14:paraId="70F3DC28" w14:textId="77777777" w:rsidR="000E60E0" w:rsidRPr="00512084" w:rsidRDefault="00061841">
      <w:pPr>
        <w:pStyle w:val="TOC1"/>
        <w:rPr>
          <w:rFonts w:eastAsiaTheme="minorEastAsia"/>
          <w:b w:val="0"/>
          <w:bCs w:val="0"/>
          <w:szCs w:val="26"/>
        </w:rPr>
      </w:pPr>
      <w:hyperlink w:anchor="_Toc91149555" w:history="1">
        <w:r w:rsidR="000E60E0" w:rsidRPr="00512084">
          <w:rPr>
            <w:rStyle w:val="Hyperlink"/>
            <w:szCs w:val="26"/>
            <w:shd w:val="clear" w:color="auto" w:fill="FFFFFF"/>
          </w:rPr>
          <w:t>TÀI LIỆU THAM KHẢO</w:t>
        </w:r>
        <w:r w:rsidR="000E60E0" w:rsidRPr="00512084">
          <w:rPr>
            <w:webHidden/>
            <w:szCs w:val="26"/>
          </w:rPr>
          <w:tab/>
        </w:r>
        <w:r w:rsidR="000E60E0" w:rsidRPr="00512084">
          <w:rPr>
            <w:webHidden/>
            <w:szCs w:val="26"/>
          </w:rPr>
          <w:fldChar w:fldCharType="begin"/>
        </w:r>
        <w:r w:rsidR="000E60E0" w:rsidRPr="00512084">
          <w:rPr>
            <w:webHidden/>
            <w:szCs w:val="26"/>
          </w:rPr>
          <w:instrText xml:space="preserve"> PAGEREF _Toc91149555 \h </w:instrText>
        </w:r>
        <w:r w:rsidR="000E60E0" w:rsidRPr="00512084">
          <w:rPr>
            <w:webHidden/>
            <w:szCs w:val="26"/>
          </w:rPr>
        </w:r>
        <w:r w:rsidR="000E60E0" w:rsidRPr="00512084">
          <w:rPr>
            <w:webHidden/>
            <w:szCs w:val="26"/>
          </w:rPr>
          <w:fldChar w:fldCharType="separate"/>
        </w:r>
        <w:r w:rsidR="000E60E0" w:rsidRPr="00512084">
          <w:rPr>
            <w:webHidden/>
            <w:szCs w:val="26"/>
          </w:rPr>
          <w:t>87</w:t>
        </w:r>
        <w:r w:rsidR="000E60E0" w:rsidRPr="00512084">
          <w:rPr>
            <w:webHidden/>
            <w:szCs w:val="26"/>
          </w:rPr>
          <w:fldChar w:fldCharType="end"/>
        </w:r>
      </w:hyperlink>
    </w:p>
    <w:p w14:paraId="66D02B47" w14:textId="78366146" w:rsidR="000F31A3" w:rsidRDefault="009075EA" w:rsidP="00F71347">
      <w:pPr>
        <w:tabs>
          <w:tab w:val="right" w:leader="dot" w:pos="8789"/>
          <w:tab w:val="right" w:leader="dot" w:pos="9072"/>
        </w:tabs>
        <w:spacing w:line="360" w:lineRule="auto"/>
        <w:jc w:val="both"/>
        <w:rPr>
          <w:rFonts w:ascii="Times New Roman" w:hAnsi="Times New Roman"/>
          <w:noProof/>
          <w:sz w:val="28"/>
          <w:szCs w:val="24"/>
        </w:rPr>
      </w:pPr>
      <w:r w:rsidRPr="009C5E31">
        <w:rPr>
          <w:rFonts w:ascii="Times New Roman" w:hAnsi="Times New Roman"/>
          <w:noProof/>
          <w:sz w:val="26"/>
          <w:szCs w:val="26"/>
        </w:rPr>
        <w:fldChar w:fldCharType="end"/>
      </w:r>
    </w:p>
    <w:p w14:paraId="6DD20096" w14:textId="77777777" w:rsidR="00DE1F42" w:rsidRDefault="00DE1F42" w:rsidP="00F71347">
      <w:pPr>
        <w:spacing w:line="360" w:lineRule="auto"/>
        <w:jc w:val="both"/>
        <w:rPr>
          <w:rFonts w:ascii="Times New Roman" w:hAnsi="Times New Roman"/>
          <w:noProof/>
          <w:sz w:val="28"/>
          <w:szCs w:val="24"/>
        </w:rPr>
      </w:pPr>
    </w:p>
    <w:p w14:paraId="668F9ADF" w14:textId="77777777" w:rsidR="00F71347" w:rsidRDefault="00F71347">
      <w:pPr>
        <w:rPr>
          <w:rFonts w:ascii="Times New Roman" w:hAnsi="Times New Roman"/>
          <w:b/>
          <w:bCs/>
          <w:sz w:val="26"/>
          <w:szCs w:val="26"/>
        </w:rPr>
      </w:pPr>
      <w:r>
        <w:rPr>
          <w:b/>
          <w:bCs/>
          <w:i/>
          <w:iCs/>
          <w:szCs w:val="26"/>
        </w:rPr>
        <w:br w:type="page"/>
      </w:r>
    </w:p>
    <w:p w14:paraId="0CE99599" w14:textId="46AB2F69" w:rsidR="00F574CB" w:rsidRDefault="00F574CB" w:rsidP="00F71347">
      <w:pPr>
        <w:pStyle w:val="Caption"/>
        <w:spacing w:line="360" w:lineRule="auto"/>
        <w:rPr>
          <w:rFonts w:cs="Times New Roman"/>
          <w:b/>
          <w:bCs/>
          <w:i w:val="0"/>
          <w:iCs w:val="0"/>
          <w:szCs w:val="26"/>
        </w:rPr>
      </w:pPr>
      <w:r w:rsidRPr="00F574CB">
        <w:rPr>
          <w:rFonts w:cs="Times New Roman"/>
          <w:b/>
          <w:bCs/>
          <w:i w:val="0"/>
          <w:iCs w:val="0"/>
          <w:szCs w:val="26"/>
        </w:rPr>
        <w:lastRenderedPageBreak/>
        <w:t>DANH MỤC HÌNH VẼ</w:t>
      </w:r>
    </w:p>
    <w:p w14:paraId="30469B46" w14:textId="77777777" w:rsidR="00F84AD3" w:rsidRPr="00F84AD3" w:rsidRDefault="00F84AD3" w:rsidP="009C5E31">
      <w:pPr>
        <w:spacing w:line="360" w:lineRule="auto"/>
      </w:pPr>
    </w:p>
    <w:p w14:paraId="4CDEF3B8" w14:textId="77777777" w:rsidR="00512084" w:rsidRDefault="00860F89"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r>
        <w:rPr>
          <w:i/>
          <w:iCs/>
        </w:rPr>
        <w:fldChar w:fldCharType="begin"/>
      </w:r>
      <w:r>
        <w:rPr>
          <w:i/>
          <w:iCs/>
        </w:rPr>
        <w:instrText xml:space="preserve"> TOC \h \z \c "hình" </w:instrText>
      </w:r>
      <w:r>
        <w:rPr>
          <w:i/>
          <w:iCs/>
        </w:rPr>
        <w:fldChar w:fldCharType="separate"/>
      </w:r>
      <w:hyperlink w:anchor="_Toc91149821" w:history="1">
        <w:r w:rsidR="00512084" w:rsidRPr="005C4191">
          <w:rPr>
            <w:rStyle w:val="Hyperlink"/>
            <w:noProof/>
          </w:rPr>
          <w:t>Hình 2</w:t>
        </w:r>
        <w:r w:rsidR="00512084" w:rsidRPr="005C4191">
          <w:rPr>
            <w:rStyle w:val="Hyperlink"/>
            <w:noProof/>
          </w:rPr>
          <w:noBreakHyphen/>
          <w:t>1 Hệ màu tuyến tính của Aristotle.</w:t>
        </w:r>
        <w:r w:rsidR="00512084">
          <w:rPr>
            <w:noProof/>
            <w:webHidden/>
          </w:rPr>
          <w:tab/>
        </w:r>
        <w:r w:rsidR="00512084">
          <w:rPr>
            <w:noProof/>
            <w:webHidden/>
          </w:rPr>
          <w:fldChar w:fldCharType="begin"/>
        </w:r>
        <w:r w:rsidR="00512084">
          <w:rPr>
            <w:noProof/>
            <w:webHidden/>
          </w:rPr>
          <w:instrText xml:space="preserve"> PAGEREF _Toc91149821 \h </w:instrText>
        </w:r>
        <w:r w:rsidR="00512084">
          <w:rPr>
            <w:noProof/>
            <w:webHidden/>
          </w:rPr>
        </w:r>
        <w:r w:rsidR="00512084">
          <w:rPr>
            <w:noProof/>
            <w:webHidden/>
          </w:rPr>
          <w:fldChar w:fldCharType="separate"/>
        </w:r>
        <w:r w:rsidR="009E7030">
          <w:rPr>
            <w:noProof/>
            <w:webHidden/>
          </w:rPr>
          <w:t>13</w:t>
        </w:r>
        <w:r w:rsidR="00512084">
          <w:rPr>
            <w:noProof/>
            <w:webHidden/>
          </w:rPr>
          <w:fldChar w:fldCharType="end"/>
        </w:r>
      </w:hyperlink>
    </w:p>
    <w:p w14:paraId="2038C571"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22" w:history="1">
        <w:r w:rsidR="00512084" w:rsidRPr="005C4191">
          <w:rPr>
            <w:rStyle w:val="Hyperlink"/>
            <w:noProof/>
          </w:rPr>
          <w:t>Hình 2</w:t>
        </w:r>
        <w:r w:rsidR="00512084" w:rsidRPr="005C4191">
          <w:rPr>
            <w:rStyle w:val="Hyperlink"/>
            <w:noProof/>
          </w:rPr>
          <w:noBreakHyphen/>
          <w:t>2 Bản vẽ của Cinnini về ánh sáng và bóng tối</w:t>
        </w:r>
        <w:r w:rsidR="00512084">
          <w:rPr>
            <w:noProof/>
            <w:webHidden/>
          </w:rPr>
          <w:tab/>
        </w:r>
        <w:r w:rsidR="00512084">
          <w:rPr>
            <w:noProof/>
            <w:webHidden/>
          </w:rPr>
          <w:fldChar w:fldCharType="begin"/>
        </w:r>
        <w:r w:rsidR="00512084">
          <w:rPr>
            <w:noProof/>
            <w:webHidden/>
          </w:rPr>
          <w:instrText xml:space="preserve"> PAGEREF _Toc91149822 \h </w:instrText>
        </w:r>
        <w:r w:rsidR="00512084">
          <w:rPr>
            <w:noProof/>
            <w:webHidden/>
          </w:rPr>
        </w:r>
        <w:r w:rsidR="00512084">
          <w:rPr>
            <w:noProof/>
            <w:webHidden/>
          </w:rPr>
          <w:fldChar w:fldCharType="separate"/>
        </w:r>
        <w:r w:rsidR="009E7030">
          <w:rPr>
            <w:noProof/>
            <w:webHidden/>
          </w:rPr>
          <w:t>15</w:t>
        </w:r>
        <w:r w:rsidR="00512084">
          <w:rPr>
            <w:noProof/>
            <w:webHidden/>
          </w:rPr>
          <w:fldChar w:fldCharType="end"/>
        </w:r>
      </w:hyperlink>
    </w:p>
    <w:p w14:paraId="3CFB5399"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23" w:history="1">
        <w:r w:rsidR="00512084" w:rsidRPr="005C4191">
          <w:rPr>
            <w:rStyle w:val="Hyperlink"/>
            <w:noProof/>
          </w:rPr>
          <w:t>Hình 2</w:t>
        </w:r>
        <w:r w:rsidR="00512084" w:rsidRPr="005C4191">
          <w:rPr>
            <w:rStyle w:val="Hyperlink"/>
            <w:noProof/>
          </w:rPr>
          <w:noBreakHyphen/>
          <w:t xml:space="preserve">3 </w:t>
        </w:r>
        <w:r w:rsidR="00512084" w:rsidRPr="005C4191">
          <w:rPr>
            <w:rStyle w:val="Hyperlink"/>
            <w:rFonts w:eastAsiaTheme="majorEastAsia"/>
            <w:noProof/>
          </w:rPr>
          <w:t>Thí nghiệm với ánh sáng trắng</w:t>
        </w:r>
        <w:r w:rsidR="00512084">
          <w:rPr>
            <w:noProof/>
            <w:webHidden/>
          </w:rPr>
          <w:tab/>
        </w:r>
        <w:r w:rsidR="00512084">
          <w:rPr>
            <w:noProof/>
            <w:webHidden/>
          </w:rPr>
          <w:fldChar w:fldCharType="begin"/>
        </w:r>
        <w:r w:rsidR="00512084">
          <w:rPr>
            <w:noProof/>
            <w:webHidden/>
          </w:rPr>
          <w:instrText xml:space="preserve"> PAGEREF _Toc91149823 \h </w:instrText>
        </w:r>
        <w:r w:rsidR="00512084">
          <w:rPr>
            <w:noProof/>
            <w:webHidden/>
          </w:rPr>
        </w:r>
        <w:r w:rsidR="00512084">
          <w:rPr>
            <w:noProof/>
            <w:webHidden/>
          </w:rPr>
          <w:fldChar w:fldCharType="separate"/>
        </w:r>
        <w:r w:rsidR="009E7030">
          <w:rPr>
            <w:noProof/>
            <w:webHidden/>
          </w:rPr>
          <w:t>16</w:t>
        </w:r>
        <w:r w:rsidR="00512084">
          <w:rPr>
            <w:noProof/>
            <w:webHidden/>
          </w:rPr>
          <w:fldChar w:fldCharType="end"/>
        </w:r>
      </w:hyperlink>
    </w:p>
    <w:p w14:paraId="10C2DC5E"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24" w:history="1">
        <w:r w:rsidR="00512084" w:rsidRPr="005C4191">
          <w:rPr>
            <w:rStyle w:val="Hyperlink"/>
            <w:noProof/>
          </w:rPr>
          <w:t>Hình 2</w:t>
        </w:r>
        <w:r w:rsidR="00512084" w:rsidRPr="005C4191">
          <w:rPr>
            <w:rStyle w:val="Hyperlink"/>
            <w:noProof/>
          </w:rPr>
          <w:noBreakHyphen/>
          <w:t xml:space="preserve">4 </w:t>
        </w:r>
        <w:r w:rsidR="00512084" w:rsidRPr="005C4191">
          <w:rPr>
            <w:rStyle w:val="Hyperlink"/>
            <w:rFonts w:eastAsiaTheme="majorEastAsia"/>
            <w:noProof/>
          </w:rPr>
          <w:t>Thí nghiệm với ánh sáng đơn sắc</w:t>
        </w:r>
        <w:r w:rsidR="00512084">
          <w:rPr>
            <w:noProof/>
            <w:webHidden/>
          </w:rPr>
          <w:tab/>
        </w:r>
        <w:r w:rsidR="00512084">
          <w:rPr>
            <w:noProof/>
            <w:webHidden/>
          </w:rPr>
          <w:fldChar w:fldCharType="begin"/>
        </w:r>
        <w:r w:rsidR="00512084">
          <w:rPr>
            <w:noProof/>
            <w:webHidden/>
          </w:rPr>
          <w:instrText xml:space="preserve"> PAGEREF _Toc91149824 \h </w:instrText>
        </w:r>
        <w:r w:rsidR="00512084">
          <w:rPr>
            <w:noProof/>
            <w:webHidden/>
          </w:rPr>
        </w:r>
        <w:r w:rsidR="00512084">
          <w:rPr>
            <w:noProof/>
            <w:webHidden/>
          </w:rPr>
          <w:fldChar w:fldCharType="separate"/>
        </w:r>
        <w:r w:rsidR="009E7030">
          <w:rPr>
            <w:noProof/>
            <w:webHidden/>
          </w:rPr>
          <w:t>17</w:t>
        </w:r>
        <w:r w:rsidR="00512084">
          <w:rPr>
            <w:noProof/>
            <w:webHidden/>
          </w:rPr>
          <w:fldChar w:fldCharType="end"/>
        </w:r>
      </w:hyperlink>
    </w:p>
    <w:p w14:paraId="1E8CB613"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25" w:history="1">
        <w:r w:rsidR="00512084" w:rsidRPr="005C4191">
          <w:rPr>
            <w:rStyle w:val="Hyperlink"/>
            <w:noProof/>
          </w:rPr>
          <w:t>Hình 2</w:t>
        </w:r>
        <w:r w:rsidR="00512084" w:rsidRPr="005C4191">
          <w:rPr>
            <w:rStyle w:val="Hyperlink"/>
            <w:noProof/>
          </w:rPr>
          <w:noBreakHyphen/>
          <w:t>5 Vòng tròn màu sắc của Newton</w:t>
        </w:r>
        <w:r w:rsidR="00512084">
          <w:rPr>
            <w:noProof/>
            <w:webHidden/>
          </w:rPr>
          <w:tab/>
        </w:r>
        <w:r w:rsidR="00512084">
          <w:rPr>
            <w:noProof/>
            <w:webHidden/>
          </w:rPr>
          <w:fldChar w:fldCharType="begin"/>
        </w:r>
        <w:r w:rsidR="00512084">
          <w:rPr>
            <w:noProof/>
            <w:webHidden/>
          </w:rPr>
          <w:instrText xml:space="preserve"> PAGEREF _Toc91149825 \h </w:instrText>
        </w:r>
        <w:r w:rsidR="00512084">
          <w:rPr>
            <w:noProof/>
            <w:webHidden/>
          </w:rPr>
        </w:r>
        <w:r w:rsidR="00512084">
          <w:rPr>
            <w:noProof/>
            <w:webHidden/>
          </w:rPr>
          <w:fldChar w:fldCharType="separate"/>
        </w:r>
        <w:r w:rsidR="009E7030">
          <w:rPr>
            <w:noProof/>
            <w:webHidden/>
          </w:rPr>
          <w:t>18</w:t>
        </w:r>
        <w:r w:rsidR="00512084">
          <w:rPr>
            <w:noProof/>
            <w:webHidden/>
          </w:rPr>
          <w:fldChar w:fldCharType="end"/>
        </w:r>
      </w:hyperlink>
    </w:p>
    <w:p w14:paraId="1731CC06"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26" w:history="1">
        <w:r w:rsidR="00512084" w:rsidRPr="005C4191">
          <w:rPr>
            <w:rStyle w:val="Hyperlink"/>
            <w:noProof/>
          </w:rPr>
          <w:t>Hình 2</w:t>
        </w:r>
        <w:r w:rsidR="00512084" w:rsidRPr="005C4191">
          <w:rPr>
            <w:rStyle w:val="Hyperlink"/>
            <w:noProof/>
          </w:rPr>
          <w:noBreakHyphen/>
          <w:t>6 Tháp hòa sắc của Tobias Mayer</w:t>
        </w:r>
        <w:r w:rsidR="00512084">
          <w:rPr>
            <w:noProof/>
            <w:webHidden/>
          </w:rPr>
          <w:tab/>
        </w:r>
        <w:r w:rsidR="00512084">
          <w:rPr>
            <w:noProof/>
            <w:webHidden/>
          </w:rPr>
          <w:fldChar w:fldCharType="begin"/>
        </w:r>
        <w:r w:rsidR="00512084">
          <w:rPr>
            <w:noProof/>
            <w:webHidden/>
          </w:rPr>
          <w:instrText xml:space="preserve"> PAGEREF _Toc91149826 \h </w:instrText>
        </w:r>
        <w:r w:rsidR="00512084">
          <w:rPr>
            <w:noProof/>
            <w:webHidden/>
          </w:rPr>
        </w:r>
        <w:r w:rsidR="00512084">
          <w:rPr>
            <w:noProof/>
            <w:webHidden/>
          </w:rPr>
          <w:fldChar w:fldCharType="separate"/>
        </w:r>
        <w:r w:rsidR="009E7030">
          <w:rPr>
            <w:noProof/>
            <w:webHidden/>
          </w:rPr>
          <w:t>19</w:t>
        </w:r>
        <w:r w:rsidR="00512084">
          <w:rPr>
            <w:noProof/>
            <w:webHidden/>
          </w:rPr>
          <w:fldChar w:fldCharType="end"/>
        </w:r>
      </w:hyperlink>
    </w:p>
    <w:p w14:paraId="6C6CC2D7"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27" w:history="1">
        <w:r w:rsidR="00512084" w:rsidRPr="005C4191">
          <w:rPr>
            <w:rStyle w:val="Hyperlink"/>
            <w:noProof/>
          </w:rPr>
          <w:t>Hình 2</w:t>
        </w:r>
        <w:r w:rsidR="00512084" w:rsidRPr="005C4191">
          <w:rPr>
            <w:rStyle w:val="Hyperlink"/>
            <w:noProof/>
          </w:rPr>
          <w:noBreakHyphen/>
          <w:t>7 Sơ đồ Maxwell</w:t>
        </w:r>
        <w:r w:rsidR="00512084">
          <w:rPr>
            <w:noProof/>
            <w:webHidden/>
          </w:rPr>
          <w:tab/>
        </w:r>
        <w:r w:rsidR="00512084">
          <w:rPr>
            <w:noProof/>
            <w:webHidden/>
          </w:rPr>
          <w:fldChar w:fldCharType="begin"/>
        </w:r>
        <w:r w:rsidR="00512084">
          <w:rPr>
            <w:noProof/>
            <w:webHidden/>
          </w:rPr>
          <w:instrText xml:space="preserve"> PAGEREF _Toc91149827 \h </w:instrText>
        </w:r>
        <w:r w:rsidR="00512084">
          <w:rPr>
            <w:noProof/>
            <w:webHidden/>
          </w:rPr>
        </w:r>
        <w:r w:rsidR="00512084">
          <w:rPr>
            <w:noProof/>
            <w:webHidden/>
          </w:rPr>
          <w:fldChar w:fldCharType="separate"/>
        </w:r>
        <w:r w:rsidR="009E7030">
          <w:rPr>
            <w:noProof/>
            <w:webHidden/>
          </w:rPr>
          <w:t>20</w:t>
        </w:r>
        <w:r w:rsidR="00512084">
          <w:rPr>
            <w:noProof/>
            <w:webHidden/>
          </w:rPr>
          <w:fldChar w:fldCharType="end"/>
        </w:r>
      </w:hyperlink>
    </w:p>
    <w:p w14:paraId="237BA8F2"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28" w:history="1">
        <w:r w:rsidR="00512084" w:rsidRPr="005C4191">
          <w:rPr>
            <w:rStyle w:val="Hyperlink"/>
            <w:noProof/>
          </w:rPr>
          <w:t>Hình 2</w:t>
        </w:r>
        <w:r w:rsidR="00512084" w:rsidRPr="005C4191">
          <w:rPr>
            <w:rStyle w:val="Hyperlink"/>
            <w:noProof/>
          </w:rPr>
          <w:noBreakHyphen/>
          <w:t xml:space="preserve">8 </w:t>
        </w:r>
        <w:r w:rsidR="00512084" w:rsidRPr="005C4191">
          <w:rPr>
            <w:rStyle w:val="Hyperlink"/>
            <w:rFonts w:eastAsia="Times New Roman"/>
            <w:noProof/>
          </w:rPr>
          <w:t>Hệ thống chuẩn màu Munsell</w:t>
        </w:r>
        <w:r w:rsidR="00512084">
          <w:rPr>
            <w:noProof/>
            <w:webHidden/>
          </w:rPr>
          <w:tab/>
        </w:r>
        <w:r w:rsidR="00512084">
          <w:rPr>
            <w:noProof/>
            <w:webHidden/>
          </w:rPr>
          <w:fldChar w:fldCharType="begin"/>
        </w:r>
        <w:r w:rsidR="00512084">
          <w:rPr>
            <w:noProof/>
            <w:webHidden/>
          </w:rPr>
          <w:instrText xml:space="preserve"> PAGEREF _Toc91149828 \h </w:instrText>
        </w:r>
        <w:r w:rsidR="00512084">
          <w:rPr>
            <w:noProof/>
            <w:webHidden/>
          </w:rPr>
        </w:r>
        <w:r w:rsidR="00512084">
          <w:rPr>
            <w:noProof/>
            <w:webHidden/>
          </w:rPr>
          <w:fldChar w:fldCharType="separate"/>
        </w:r>
        <w:r w:rsidR="009E7030">
          <w:rPr>
            <w:noProof/>
            <w:webHidden/>
          </w:rPr>
          <w:t>22</w:t>
        </w:r>
        <w:r w:rsidR="00512084">
          <w:rPr>
            <w:noProof/>
            <w:webHidden/>
          </w:rPr>
          <w:fldChar w:fldCharType="end"/>
        </w:r>
      </w:hyperlink>
    </w:p>
    <w:p w14:paraId="5A0D0289"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29" w:history="1">
        <w:r w:rsidR="00512084" w:rsidRPr="005C4191">
          <w:rPr>
            <w:rStyle w:val="Hyperlink"/>
            <w:noProof/>
          </w:rPr>
          <w:t>Hình 2</w:t>
        </w:r>
        <w:r w:rsidR="00512084" w:rsidRPr="005C4191">
          <w:rPr>
            <w:rStyle w:val="Hyperlink"/>
            <w:noProof/>
          </w:rPr>
          <w:noBreakHyphen/>
          <w:t>9 Hệ thống màu pantone</w:t>
        </w:r>
        <w:r w:rsidR="00512084">
          <w:rPr>
            <w:noProof/>
            <w:webHidden/>
          </w:rPr>
          <w:tab/>
        </w:r>
        <w:r w:rsidR="00512084">
          <w:rPr>
            <w:noProof/>
            <w:webHidden/>
          </w:rPr>
          <w:fldChar w:fldCharType="begin"/>
        </w:r>
        <w:r w:rsidR="00512084">
          <w:rPr>
            <w:noProof/>
            <w:webHidden/>
          </w:rPr>
          <w:instrText xml:space="preserve"> PAGEREF _Toc91149829 \h </w:instrText>
        </w:r>
        <w:r w:rsidR="00512084">
          <w:rPr>
            <w:noProof/>
            <w:webHidden/>
          </w:rPr>
        </w:r>
        <w:r w:rsidR="00512084">
          <w:rPr>
            <w:noProof/>
            <w:webHidden/>
          </w:rPr>
          <w:fldChar w:fldCharType="separate"/>
        </w:r>
        <w:r w:rsidR="009E7030">
          <w:rPr>
            <w:noProof/>
            <w:webHidden/>
          </w:rPr>
          <w:t>23</w:t>
        </w:r>
        <w:r w:rsidR="00512084">
          <w:rPr>
            <w:noProof/>
            <w:webHidden/>
          </w:rPr>
          <w:fldChar w:fldCharType="end"/>
        </w:r>
      </w:hyperlink>
    </w:p>
    <w:p w14:paraId="40272B92"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30" w:history="1">
        <w:r w:rsidR="00512084" w:rsidRPr="005C4191">
          <w:rPr>
            <w:rStyle w:val="Hyperlink"/>
            <w:noProof/>
          </w:rPr>
          <w:t>Hình 2</w:t>
        </w:r>
        <w:r w:rsidR="00512084" w:rsidRPr="005C4191">
          <w:rPr>
            <w:rStyle w:val="Hyperlink"/>
            <w:noProof/>
          </w:rPr>
          <w:noBreakHyphen/>
          <w:t>10 Góc quan sát</w:t>
        </w:r>
        <w:r w:rsidR="00512084">
          <w:rPr>
            <w:noProof/>
            <w:webHidden/>
          </w:rPr>
          <w:tab/>
        </w:r>
        <w:r w:rsidR="00512084">
          <w:rPr>
            <w:noProof/>
            <w:webHidden/>
          </w:rPr>
          <w:fldChar w:fldCharType="begin"/>
        </w:r>
        <w:r w:rsidR="00512084">
          <w:rPr>
            <w:noProof/>
            <w:webHidden/>
          </w:rPr>
          <w:instrText xml:space="preserve"> PAGEREF _Toc91149830 \h </w:instrText>
        </w:r>
        <w:r w:rsidR="00512084">
          <w:rPr>
            <w:noProof/>
            <w:webHidden/>
          </w:rPr>
        </w:r>
        <w:r w:rsidR="00512084">
          <w:rPr>
            <w:noProof/>
            <w:webHidden/>
          </w:rPr>
          <w:fldChar w:fldCharType="separate"/>
        </w:r>
        <w:r w:rsidR="009E7030">
          <w:rPr>
            <w:noProof/>
            <w:webHidden/>
          </w:rPr>
          <w:t>25</w:t>
        </w:r>
        <w:r w:rsidR="00512084">
          <w:rPr>
            <w:noProof/>
            <w:webHidden/>
          </w:rPr>
          <w:fldChar w:fldCharType="end"/>
        </w:r>
      </w:hyperlink>
    </w:p>
    <w:p w14:paraId="39BF45CC"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31" w:history="1">
        <w:r w:rsidR="00512084" w:rsidRPr="005C4191">
          <w:rPr>
            <w:rStyle w:val="Hyperlink"/>
            <w:noProof/>
          </w:rPr>
          <w:t>Hình 2</w:t>
        </w:r>
        <w:r w:rsidR="00512084" w:rsidRPr="005C4191">
          <w:rPr>
            <w:rStyle w:val="Hyperlink"/>
            <w:noProof/>
          </w:rPr>
          <w:noBreakHyphen/>
          <w:t>11 Hệ thống màu CIE RGB</w:t>
        </w:r>
        <w:r w:rsidR="00512084">
          <w:rPr>
            <w:noProof/>
            <w:webHidden/>
          </w:rPr>
          <w:tab/>
        </w:r>
        <w:r w:rsidR="00512084">
          <w:rPr>
            <w:noProof/>
            <w:webHidden/>
          </w:rPr>
          <w:fldChar w:fldCharType="begin"/>
        </w:r>
        <w:r w:rsidR="00512084">
          <w:rPr>
            <w:noProof/>
            <w:webHidden/>
          </w:rPr>
          <w:instrText xml:space="preserve"> PAGEREF _Toc91149831 \h </w:instrText>
        </w:r>
        <w:r w:rsidR="00512084">
          <w:rPr>
            <w:noProof/>
            <w:webHidden/>
          </w:rPr>
        </w:r>
        <w:r w:rsidR="00512084">
          <w:rPr>
            <w:noProof/>
            <w:webHidden/>
          </w:rPr>
          <w:fldChar w:fldCharType="separate"/>
        </w:r>
        <w:r w:rsidR="009E7030">
          <w:rPr>
            <w:noProof/>
            <w:webHidden/>
          </w:rPr>
          <w:t>26</w:t>
        </w:r>
        <w:r w:rsidR="00512084">
          <w:rPr>
            <w:noProof/>
            <w:webHidden/>
          </w:rPr>
          <w:fldChar w:fldCharType="end"/>
        </w:r>
      </w:hyperlink>
    </w:p>
    <w:p w14:paraId="79E58111"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32" w:history="1">
        <w:r w:rsidR="00512084" w:rsidRPr="005C4191">
          <w:rPr>
            <w:rStyle w:val="Hyperlink"/>
            <w:noProof/>
          </w:rPr>
          <w:t>Hình 2</w:t>
        </w:r>
        <w:r w:rsidR="00512084" w:rsidRPr="005C4191">
          <w:rPr>
            <w:rStyle w:val="Hyperlink"/>
            <w:noProof/>
          </w:rPr>
          <w:noBreakHyphen/>
          <w:t>12 Hệ thống màu CIE XYZ</w:t>
        </w:r>
        <w:r w:rsidR="00512084">
          <w:rPr>
            <w:noProof/>
            <w:webHidden/>
          </w:rPr>
          <w:tab/>
        </w:r>
        <w:r w:rsidR="00512084">
          <w:rPr>
            <w:noProof/>
            <w:webHidden/>
          </w:rPr>
          <w:fldChar w:fldCharType="begin"/>
        </w:r>
        <w:r w:rsidR="00512084">
          <w:rPr>
            <w:noProof/>
            <w:webHidden/>
          </w:rPr>
          <w:instrText xml:space="preserve"> PAGEREF _Toc91149832 \h </w:instrText>
        </w:r>
        <w:r w:rsidR="00512084">
          <w:rPr>
            <w:noProof/>
            <w:webHidden/>
          </w:rPr>
        </w:r>
        <w:r w:rsidR="00512084">
          <w:rPr>
            <w:noProof/>
            <w:webHidden/>
          </w:rPr>
          <w:fldChar w:fldCharType="separate"/>
        </w:r>
        <w:r w:rsidR="009E7030">
          <w:rPr>
            <w:noProof/>
            <w:webHidden/>
          </w:rPr>
          <w:t>27</w:t>
        </w:r>
        <w:r w:rsidR="00512084">
          <w:rPr>
            <w:noProof/>
            <w:webHidden/>
          </w:rPr>
          <w:fldChar w:fldCharType="end"/>
        </w:r>
      </w:hyperlink>
    </w:p>
    <w:p w14:paraId="749560D5"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33" w:history="1">
        <w:r w:rsidR="00512084" w:rsidRPr="005C4191">
          <w:rPr>
            <w:rStyle w:val="Hyperlink"/>
            <w:noProof/>
          </w:rPr>
          <w:t>Hình 2</w:t>
        </w:r>
        <w:r w:rsidR="00512084" w:rsidRPr="005C4191">
          <w:rPr>
            <w:rStyle w:val="Hyperlink"/>
            <w:noProof/>
          </w:rPr>
          <w:noBreakHyphen/>
          <w:t>13 Hệ thống màu CIE LAB</w:t>
        </w:r>
        <w:r w:rsidR="00512084">
          <w:rPr>
            <w:noProof/>
            <w:webHidden/>
          </w:rPr>
          <w:tab/>
        </w:r>
        <w:r w:rsidR="00512084">
          <w:rPr>
            <w:noProof/>
            <w:webHidden/>
          </w:rPr>
          <w:fldChar w:fldCharType="begin"/>
        </w:r>
        <w:r w:rsidR="00512084">
          <w:rPr>
            <w:noProof/>
            <w:webHidden/>
          </w:rPr>
          <w:instrText xml:space="preserve"> PAGEREF _Toc91149833 \h </w:instrText>
        </w:r>
        <w:r w:rsidR="00512084">
          <w:rPr>
            <w:noProof/>
            <w:webHidden/>
          </w:rPr>
        </w:r>
        <w:r w:rsidR="00512084">
          <w:rPr>
            <w:noProof/>
            <w:webHidden/>
          </w:rPr>
          <w:fldChar w:fldCharType="separate"/>
        </w:r>
        <w:r w:rsidR="009E7030">
          <w:rPr>
            <w:noProof/>
            <w:webHidden/>
          </w:rPr>
          <w:t>28</w:t>
        </w:r>
        <w:r w:rsidR="00512084">
          <w:rPr>
            <w:noProof/>
            <w:webHidden/>
          </w:rPr>
          <w:fldChar w:fldCharType="end"/>
        </w:r>
      </w:hyperlink>
    </w:p>
    <w:p w14:paraId="21B0CEBB"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34" w:history="1">
        <w:r w:rsidR="00512084" w:rsidRPr="005C4191">
          <w:rPr>
            <w:rStyle w:val="Hyperlink"/>
            <w:noProof/>
          </w:rPr>
          <w:t>Hình 2</w:t>
        </w:r>
        <w:r w:rsidR="00512084" w:rsidRPr="005C4191">
          <w:rPr>
            <w:rStyle w:val="Hyperlink"/>
            <w:noProof/>
          </w:rPr>
          <w:noBreakHyphen/>
          <w:t>14 hệ thống so màu CIE LCH</w:t>
        </w:r>
        <w:r w:rsidR="00512084">
          <w:rPr>
            <w:noProof/>
            <w:webHidden/>
          </w:rPr>
          <w:tab/>
        </w:r>
        <w:r w:rsidR="00512084">
          <w:rPr>
            <w:noProof/>
            <w:webHidden/>
          </w:rPr>
          <w:fldChar w:fldCharType="begin"/>
        </w:r>
        <w:r w:rsidR="00512084">
          <w:rPr>
            <w:noProof/>
            <w:webHidden/>
          </w:rPr>
          <w:instrText xml:space="preserve"> PAGEREF _Toc91149834 \h </w:instrText>
        </w:r>
        <w:r w:rsidR="00512084">
          <w:rPr>
            <w:noProof/>
            <w:webHidden/>
          </w:rPr>
        </w:r>
        <w:r w:rsidR="00512084">
          <w:rPr>
            <w:noProof/>
            <w:webHidden/>
          </w:rPr>
          <w:fldChar w:fldCharType="separate"/>
        </w:r>
        <w:r w:rsidR="009E7030">
          <w:rPr>
            <w:noProof/>
            <w:webHidden/>
          </w:rPr>
          <w:t>29</w:t>
        </w:r>
        <w:r w:rsidR="00512084">
          <w:rPr>
            <w:noProof/>
            <w:webHidden/>
          </w:rPr>
          <w:fldChar w:fldCharType="end"/>
        </w:r>
      </w:hyperlink>
    </w:p>
    <w:p w14:paraId="16F79F72"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35" w:history="1">
        <w:r w:rsidR="00512084" w:rsidRPr="005C4191">
          <w:rPr>
            <w:rStyle w:val="Hyperlink"/>
            <w:noProof/>
          </w:rPr>
          <w:t>Hình 2</w:t>
        </w:r>
        <w:r w:rsidR="00512084" w:rsidRPr="005C4191">
          <w:rPr>
            <w:rStyle w:val="Hyperlink"/>
            <w:noProof/>
          </w:rPr>
          <w:noBreakHyphen/>
          <w:t>15 Tổng hợp màu cộng dùng không gian màu RGB</w:t>
        </w:r>
        <w:r w:rsidR="00512084">
          <w:rPr>
            <w:noProof/>
            <w:webHidden/>
          </w:rPr>
          <w:tab/>
        </w:r>
        <w:r w:rsidR="00512084">
          <w:rPr>
            <w:noProof/>
            <w:webHidden/>
          </w:rPr>
          <w:fldChar w:fldCharType="begin"/>
        </w:r>
        <w:r w:rsidR="00512084">
          <w:rPr>
            <w:noProof/>
            <w:webHidden/>
          </w:rPr>
          <w:instrText xml:space="preserve"> PAGEREF _Toc91149835 \h </w:instrText>
        </w:r>
        <w:r w:rsidR="00512084">
          <w:rPr>
            <w:noProof/>
            <w:webHidden/>
          </w:rPr>
        </w:r>
        <w:r w:rsidR="00512084">
          <w:rPr>
            <w:noProof/>
            <w:webHidden/>
          </w:rPr>
          <w:fldChar w:fldCharType="separate"/>
        </w:r>
        <w:r w:rsidR="009E7030">
          <w:rPr>
            <w:noProof/>
            <w:webHidden/>
          </w:rPr>
          <w:t>32</w:t>
        </w:r>
        <w:r w:rsidR="00512084">
          <w:rPr>
            <w:noProof/>
            <w:webHidden/>
          </w:rPr>
          <w:fldChar w:fldCharType="end"/>
        </w:r>
      </w:hyperlink>
    </w:p>
    <w:p w14:paraId="34ACA524"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36" w:history="1">
        <w:r w:rsidR="00512084" w:rsidRPr="005C4191">
          <w:rPr>
            <w:rStyle w:val="Hyperlink"/>
            <w:noProof/>
          </w:rPr>
          <w:t>Hình 2</w:t>
        </w:r>
        <w:r w:rsidR="00512084" w:rsidRPr="005C4191">
          <w:rPr>
            <w:rStyle w:val="Hyperlink"/>
            <w:noProof/>
          </w:rPr>
          <w:noBreakHyphen/>
          <w:t>16 Mô phỏng không gian tổng hợp màu cộng</w:t>
        </w:r>
        <w:r w:rsidR="00512084">
          <w:rPr>
            <w:noProof/>
            <w:webHidden/>
          </w:rPr>
          <w:tab/>
        </w:r>
        <w:r w:rsidR="00512084">
          <w:rPr>
            <w:noProof/>
            <w:webHidden/>
          </w:rPr>
          <w:fldChar w:fldCharType="begin"/>
        </w:r>
        <w:r w:rsidR="00512084">
          <w:rPr>
            <w:noProof/>
            <w:webHidden/>
          </w:rPr>
          <w:instrText xml:space="preserve"> PAGEREF _Toc91149836 \h </w:instrText>
        </w:r>
        <w:r w:rsidR="00512084">
          <w:rPr>
            <w:noProof/>
            <w:webHidden/>
          </w:rPr>
        </w:r>
        <w:r w:rsidR="00512084">
          <w:rPr>
            <w:noProof/>
            <w:webHidden/>
          </w:rPr>
          <w:fldChar w:fldCharType="separate"/>
        </w:r>
        <w:r w:rsidR="009E7030">
          <w:rPr>
            <w:noProof/>
            <w:webHidden/>
          </w:rPr>
          <w:t>33</w:t>
        </w:r>
        <w:r w:rsidR="00512084">
          <w:rPr>
            <w:noProof/>
            <w:webHidden/>
          </w:rPr>
          <w:fldChar w:fldCharType="end"/>
        </w:r>
      </w:hyperlink>
    </w:p>
    <w:p w14:paraId="5E482FEA"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37" w:history="1">
        <w:r w:rsidR="00512084" w:rsidRPr="005C4191">
          <w:rPr>
            <w:rStyle w:val="Hyperlink"/>
            <w:noProof/>
          </w:rPr>
          <w:t>Hình 2</w:t>
        </w:r>
        <w:r w:rsidR="00512084" w:rsidRPr="005C4191">
          <w:rPr>
            <w:rStyle w:val="Hyperlink"/>
            <w:noProof/>
          </w:rPr>
          <w:noBreakHyphen/>
          <w:t>17 Tổng hợp màu trừ dùng không gian màu CMYK</w:t>
        </w:r>
        <w:r w:rsidR="00512084">
          <w:rPr>
            <w:noProof/>
            <w:webHidden/>
          </w:rPr>
          <w:tab/>
        </w:r>
        <w:r w:rsidR="00512084">
          <w:rPr>
            <w:noProof/>
            <w:webHidden/>
          </w:rPr>
          <w:fldChar w:fldCharType="begin"/>
        </w:r>
        <w:r w:rsidR="00512084">
          <w:rPr>
            <w:noProof/>
            <w:webHidden/>
          </w:rPr>
          <w:instrText xml:space="preserve"> PAGEREF _Toc91149837 \h </w:instrText>
        </w:r>
        <w:r w:rsidR="00512084">
          <w:rPr>
            <w:noProof/>
            <w:webHidden/>
          </w:rPr>
        </w:r>
        <w:r w:rsidR="00512084">
          <w:rPr>
            <w:noProof/>
            <w:webHidden/>
          </w:rPr>
          <w:fldChar w:fldCharType="separate"/>
        </w:r>
        <w:r w:rsidR="009E7030">
          <w:rPr>
            <w:noProof/>
            <w:webHidden/>
          </w:rPr>
          <w:t>34</w:t>
        </w:r>
        <w:r w:rsidR="00512084">
          <w:rPr>
            <w:noProof/>
            <w:webHidden/>
          </w:rPr>
          <w:fldChar w:fldCharType="end"/>
        </w:r>
      </w:hyperlink>
    </w:p>
    <w:p w14:paraId="12631C0C"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38" w:history="1">
        <w:r w:rsidR="00512084" w:rsidRPr="005C4191">
          <w:rPr>
            <w:rStyle w:val="Hyperlink"/>
            <w:noProof/>
          </w:rPr>
          <w:t>Hình 2</w:t>
        </w:r>
        <w:r w:rsidR="00512084" w:rsidRPr="005C4191">
          <w:rPr>
            <w:rStyle w:val="Hyperlink"/>
            <w:noProof/>
          </w:rPr>
          <w:noBreakHyphen/>
          <w:t>18 Mô phỏng không gian màu tổng hợp trừ</w:t>
        </w:r>
        <w:r w:rsidR="00512084">
          <w:rPr>
            <w:noProof/>
            <w:webHidden/>
          </w:rPr>
          <w:tab/>
        </w:r>
        <w:r w:rsidR="00512084">
          <w:rPr>
            <w:noProof/>
            <w:webHidden/>
          </w:rPr>
          <w:fldChar w:fldCharType="begin"/>
        </w:r>
        <w:r w:rsidR="00512084">
          <w:rPr>
            <w:noProof/>
            <w:webHidden/>
          </w:rPr>
          <w:instrText xml:space="preserve"> PAGEREF _Toc91149838 \h </w:instrText>
        </w:r>
        <w:r w:rsidR="00512084">
          <w:rPr>
            <w:noProof/>
            <w:webHidden/>
          </w:rPr>
        </w:r>
        <w:r w:rsidR="00512084">
          <w:rPr>
            <w:noProof/>
            <w:webHidden/>
          </w:rPr>
          <w:fldChar w:fldCharType="separate"/>
        </w:r>
        <w:r w:rsidR="009E7030">
          <w:rPr>
            <w:noProof/>
            <w:webHidden/>
          </w:rPr>
          <w:t>34</w:t>
        </w:r>
        <w:r w:rsidR="00512084">
          <w:rPr>
            <w:noProof/>
            <w:webHidden/>
          </w:rPr>
          <w:fldChar w:fldCharType="end"/>
        </w:r>
      </w:hyperlink>
    </w:p>
    <w:p w14:paraId="7F37AB62"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39" w:history="1">
        <w:r w:rsidR="00512084" w:rsidRPr="005C4191">
          <w:rPr>
            <w:rStyle w:val="Hyperlink"/>
            <w:noProof/>
          </w:rPr>
          <w:t>Hình 2</w:t>
        </w:r>
        <w:r w:rsidR="00512084" w:rsidRPr="005C4191">
          <w:rPr>
            <w:rStyle w:val="Hyperlink"/>
            <w:noProof/>
          </w:rPr>
          <w:noBreakHyphen/>
          <w:t>19 Gam màu của CMYK và CMYKOGV với các màu điểm</w:t>
        </w:r>
        <w:r w:rsidR="00512084">
          <w:rPr>
            <w:noProof/>
            <w:webHidden/>
          </w:rPr>
          <w:tab/>
        </w:r>
        <w:r w:rsidR="00512084">
          <w:rPr>
            <w:noProof/>
            <w:webHidden/>
          </w:rPr>
          <w:fldChar w:fldCharType="begin"/>
        </w:r>
        <w:r w:rsidR="00512084">
          <w:rPr>
            <w:noProof/>
            <w:webHidden/>
          </w:rPr>
          <w:instrText xml:space="preserve"> PAGEREF _Toc91149839 \h </w:instrText>
        </w:r>
        <w:r w:rsidR="00512084">
          <w:rPr>
            <w:noProof/>
            <w:webHidden/>
          </w:rPr>
        </w:r>
        <w:r w:rsidR="00512084">
          <w:rPr>
            <w:noProof/>
            <w:webHidden/>
          </w:rPr>
          <w:fldChar w:fldCharType="separate"/>
        </w:r>
        <w:r w:rsidR="009E7030">
          <w:rPr>
            <w:noProof/>
            <w:webHidden/>
          </w:rPr>
          <w:t>36</w:t>
        </w:r>
        <w:r w:rsidR="00512084">
          <w:rPr>
            <w:noProof/>
            <w:webHidden/>
          </w:rPr>
          <w:fldChar w:fldCharType="end"/>
        </w:r>
      </w:hyperlink>
    </w:p>
    <w:p w14:paraId="15B6C331"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40" w:history="1">
        <w:r w:rsidR="00512084" w:rsidRPr="005C4191">
          <w:rPr>
            <w:rStyle w:val="Hyperlink"/>
            <w:noProof/>
          </w:rPr>
          <w:t>Hình 2</w:t>
        </w:r>
        <w:r w:rsidR="00512084" w:rsidRPr="005C4191">
          <w:rPr>
            <w:rStyle w:val="Hyperlink"/>
            <w:noProof/>
          </w:rPr>
          <w:noBreakHyphen/>
          <w:t>20 Mô hình đặc tính máy in chuyển tiếp</w:t>
        </w:r>
        <w:r w:rsidR="00512084">
          <w:rPr>
            <w:noProof/>
            <w:webHidden/>
          </w:rPr>
          <w:tab/>
        </w:r>
        <w:r w:rsidR="00512084">
          <w:rPr>
            <w:noProof/>
            <w:webHidden/>
          </w:rPr>
          <w:fldChar w:fldCharType="begin"/>
        </w:r>
        <w:r w:rsidR="00512084">
          <w:rPr>
            <w:noProof/>
            <w:webHidden/>
          </w:rPr>
          <w:instrText xml:space="preserve"> PAGEREF _Toc91149840 \h </w:instrText>
        </w:r>
        <w:r w:rsidR="00512084">
          <w:rPr>
            <w:noProof/>
            <w:webHidden/>
          </w:rPr>
        </w:r>
        <w:r w:rsidR="00512084">
          <w:rPr>
            <w:noProof/>
            <w:webHidden/>
          </w:rPr>
          <w:fldChar w:fldCharType="separate"/>
        </w:r>
        <w:r w:rsidR="009E7030">
          <w:rPr>
            <w:noProof/>
            <w:webHidden/>
          </w:rPr>
          <w:t>38</w:t>
        </w:r>
        <w:r w:rsidR="00512084">
          <w:rPr>
            <w:noProof/>
            <w:webHidden/>
          </w:rPr>
          <w:fldChar w:fldCharType="end"/>
        </w:r>
      </w:hyperlink>
    </w:p>
    <w:p w14:paraId="1F6AFA8E"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41" w:history="1">
        <w:r w:rsidR="00512084" w:rsidRPr="005C4191">
          <w:rPr>
            <w:rStyle w:val="Hyperlink"/>
            <w:noProof/>
          </w:rPr>
          <w:t>Hình 3</w:t>
        </w:r>
        <w:r w:rsidR="00512084" w:rsidRPr="005C4191">
          <w:rPr>
            <w:rStyle w:val="Hyperlink"/>
            <w:noProof/>
          </w:rPr>
          <w:noBreakHyphen/>
          <w:t>1 Lưu đồ thuật toán</w:t>
        </w:r>
        <w:r w:rsidR="00512084">
          <w:rPr>
            <w:noProof/>
            <w:webHidden/>
          </w:rPr>
          <w:tab/>
        </w:r>
        <w:r w:rsidR="00512084">
          <w:rPr>
            <w:noProof/>
            <w:webHidden/>
          </w:rPr>
          <w:fldChar w:fldCharType="begin"/>
        </w:r>
        <w:r w:rsidR="00512084">
          <w:rPr>
            <w:noProof/>
            <w:webHidden/>
          </w:rPr>
          <w:instrText xml:space="preserve"> PAGEREF _Toc91149841 \h </w:instrText>
        </w:r>
        <w:r w:rsidR="00512084">
          <w:rPr>
            <w:noProof/>
            <w:webHidden/>
          </w:rPr>
        </w:r>
        <w:r w:rsidR="00512084">
          <w:rPr>
            <w:noProof/>
            <w:webHidden/>
          </w:rPr>
          <w:fldChar w:fldCharType="separate"/>
        </w:r>
        <w:r w:rsidR="009E7030">
          <w:rPr>
            <w:noProof/>
            <w:webHidden/>
          </w:rPr>
          <w:t>47</w:t>
        </w:r>
        <w:r w:rsidR="00512084">
          <w:rPr>
            <w:noProof/>
            <w:webHidden/>
          </w:rPr>
          <w:fldChar w:fldCharType="end"/>
        </w:r>
      </w:hyperlink>
    </w:p>
    <w:p w14:paraId="661AE590"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42" w:history="1">
        <w:r w:rsidR="00512084" w:rsidRPr="005C4191">
          <w:rPr>
            <w:rStyle w:val="Hyperlink"/>
            <w:noProof/>
          </w:rPr>
          <w:t>Hình 3</w:t>
        </w:r>
        <w:r w:rsidR="00512084" w:rsidRPr="005C4191">
          <w:rPr>
            <w:rStyle w:val="Hyperlink"/>
            <w:noProof/>
          </w:rPr>
          <w:noBreakHyphen/>
          <w:t>2 Giao diện hiển thị kết quả</w:t>
        </w:r>
        <w:r w:rsidR="00512084">
          <w:rPr>
            <w:noProof/>
            <w:webHidden/>
          </w:rPr>
          <w:tab/>
        </w:r>
        <w:r w:rsidR="00512084">
          <w:rPr>
            <w:noProof/>
            <w:webHidden/>
          </w:rPr>
          <w:fldChar w:fldCharType="begin"/>
        </w:r>
        <w:r w:rsidR="00512084">
          <w:rPr>
            <w:noProof/>
            <w:webHidden/>
          </w:rPr>
          <w:instrText xml:space="preserve"> PAGEREF _Toc91149842 \h </w:instrText>
        </w:r>
        <w:r w:rsidR="00512084">
          <w:rPr>
            <w:noProof/>
            <w:webHidden/>
          </w:rPr>
        </w:r>
        <w:r w:rsidR="00512084">
          <w:rPr>
            <w:noProof/>
            <w:webHidden/>
          </w:rPr>
          <w:fldChar w:fldCharType="separate"/>
        </w:r>
        <w:r w:rsidR="009E7030">
          <w:rPr>
            <w:noProof/>
            <w:webHidden/>
          </w:rPr>
          <w:t>48</w:t>
        </w:r>
        <w:r w:rsidR="00512084">
          <w:rPr>
            <w:noProof/>
            <w:webHidden/>
          </w:rPr>
          <w:fldChar w:fldCharType="end"/>
        </w:r>
      </w:hyperlink>
    </w:p>
    <w:p w14:paraId="30E5A632"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43" w:history="1">
        <w:r w:rsidR="00512084" w:rsidRPr="005C4191">
          <w:rPr>
            <w:rStyle w:val="Hyperlink"/>
            <w:noProof/>
          </w:rPr>
          <w:t>Hình 4</w:t>
        </w:r>
        <w:r w:rsidR="00512084" w:rsidRPr="005C4191">
          <w:rPr>
            <w:rStyle w:val="Hyperlink"/>
            <w:noProof/>
          </w:rPr>
          <w:noBreakHyphen/>
          <w:t>1 Sơ đồ quy trình  thực nghiệm</w:t>
        </w:r>
        <w:r w:rsidR="00512084">
          <w:rPr>
            <w:noProof/>
            <w:webHidden/>
          </w:rPr>
          <w:tab/>
        </w:r>
        <w:r w:rsidR="00512084">
          <w:rPr>
            <w:noProof/>
            <w:webHidden/>
          </w:rPr>
          <w:fldChar w:fldCharType="begin"/>
        </w:r>
        <w:r w:rsidR="00512084">
          <w:rPr>
            <w:noProof/>
            <w:webHidden/>
          </w:rPr>
          <w:instrText xml:space="preserve"> PAGEREF _Toc91149843 \h </w:instrText>
        </w:r>
        <w:r w:rsidR="00512084">
          <w:rPr>
            <w:noProof/>
            <w:webHidden/>
          </w:rPr>
        </w:r>
        <w:r w:rsidR="00512084">
          <w:rPr>
            <w:noProof/>
            <w:webHidden/>
          </w:rPr>
          <w:fldChar w:fldCharType="separate"/>
        </w:r>
        <w:r w:rsidR="009E7030">
          <w:rPr>
            <w:noProof/>
            <w:webHidden/>
          </w:rPr>
          <w:t>50</w:t>
        </w:r>
        <w:r w:rsidR="00512084">
          <w:rPr>
            <w:noProof/>
            <w:webHidden/>
          </w:rPr>
          <w:fldChar w:fldCharType="end"/>
        </w:r>
      </w:hyperlink>
    </w:p>
    <w:p w14:paraId="7525A0AE"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44" w:history="1">
        <w:r w:rsidR="00512084" w:rsidRPr="005C4191">
          <w:rPr>
            <w:rStyle w:val="Hyperlink"/>
            <w:noProof/>
          </w:rPr>
          <w:t>Hình 4 Lưu đồ thuật toán</w:t>
        </w:r>
        <w:r w:rsidR="00512084">
          <w:rPr>
            <w:noProof/>
            <w:webHidden/>
          </w:rPr>
          <w:tab/>
        </w:r>
        <w:r w:rsidR="00512084">
          <w:rPr>
            <w:noProof/>
            <w:webHidden/>
          </w:rPr>
          <w:fldChar w:fldCharType="begin"/>
        </w:r>
        <w:r w:rsidR="00512084">
          <w:rPr>
            <w:noProof/>
            <w:webHidden/>
          </w:rPr>
          <w:instrText xml:space="preserve"> PAGEREF _Toc91149844 \h </w:instrText>
        </w:r>
        <w:r w:rsidR="00512084">
          <w:rPr>
            <w:noProof/>
            <w:webHidden/>
          </w:rPr>
        </w:r>
        <w:r w:rsidR="00512084">
          <w:rPr>
            <w:noProof/>
            <w:webHidden/>
          </w:rPr>
          <w:fldChar w:fldCharType="separate"/>
        </w:r>
        <w:r w:rsidR="009E7030">
          <w:rPr>
            <w:noProof/>
            <w:webHidden/>
          </w:rPr>
          <w:t>54</w:t>
        </w:r>
        <w:r w:rsidR="00512084">
          <w:rPr>
            <w:noProof/>
            <w:webHidden/>
          </w:rPr>
          <w:fldChar w:fldCharType="end"/>
        </w:r>
      </w:hyperlink>
    </w:p>
    <w:p w14:paraId="3F922F38"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45" w:history="1">
        <w:r w:rsidR="00512084" w:rsidRPr="005C4191">
          <w:rPr>
            <w:rStyle w:val="Hyperlink"/>
            <w:noProof/>
          </w:rPr>
          <w:t>Hình 4</w:t>
        </w:r>
        <w:r w:rsidR="00512084" w:rsidRPr="005C4191">
          <w:rPr>
            <w:rStyle w:val="Hyperlink"/>
            <w:noProof/>
          </w:rPr>
          <w:noBreakHyphen/>
          <w:t>6 Biểu đồ phổ phản xạ của 6 màu cơ sở</w:t>
        </w:r>
        <w:r w:rsidR="00512084">
          <w:rPr>
            <w:noProof/>
            <w:webHidden/>
          </w:rPr>
          <w:tab/>
        </w:r>
        <w:r w:rsidR="00512084">
          <w:rPr>
            <w:noProof/>
            <w:webHidden/>
          </w:rPr>
          <w:fldChar w:fldCharType="begin"/>
        </w:r>
        <w:r w:rsidR="00512084">
          <w:rPr>
            <w:noProof/>
            <w:webHidden/>
          </w:rPr>
          <w:instrText xml:space="preserve"> PAGEREF _Toc91149845 \h </w:instrText>
        </w:r>
        <w:r w:rsidR="00512084">
          <w:rPr>
            <w:noProof/>
            <w:webHidden/>
          </w:rPr>
        </w:r>
        <w:r w:rsidR="00512084">
          <w:rPr>
            <w:noProof/>
            <w:webHidden/>
          </w:rPr>
          <w:fldChar w:fldCharType="separate"/>
        </w:r>
        <w:r w:rsidR="009E7030">
          <w:rPr>
            <w:noProof/>
            <w:webHidden/>
          </w:rPr>
          <w:t>59</w:t>
        </w:r>
        <w:r w:rsidR="00512084">
          <w:rPr>
            <w:noProof/>
            <w:webHidden/>
          </w:rPr>
          <w:fldChar w:fldCharType="end"/>
        </w:r>
      </w:hyperlink>
    </w:p>
    <w:p w14:paraId="662A427F"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46" w:history="1">
        <w:r w:rsidR="00512084" w:rsidRPr="005C4191">
          <w:rPr>
            <w:rStyle w:val="Hyperlink"/>
            <w:noProof/>
          </w:rPr>
          <w:t>Hình 4</w:t>
        </w:r>
        <w:r w:rsidR="00512084" w:rsidRPr="005C4191">
          <w:rPr>
            <w:rStyle w:val="Hyperlink"/>
            <w:noProof/>
          </w:rPr>
          <w:noBreakHyphen/>
          <w:t>7 Biểu đồ quang phổ màu mẫu MT01-06</w:t>
        </w:r>
        <w:r w:rsidR="00512084">
          <w:rPr>
            <w:noProof/>
            <w:webHidden/>
          </w:rPr>
          <w:tab/>
        </w:r>
        <w:r w:rsidR="00512084">
          <w:rPr>
            <w:noProof/>
            <w:webHidden/>
          </w:rPr>
          <w:fldChar w:fldCharType="begin"/>
        </w:r>
        <w:r w:rsidR="00512084">
          <w:rPr>
            <w:noProof/>
            <w:webHidden/>
          </w:rPr>
          <w:instrText xml:space="preserve"> PAGEREF _Toc91149846 \h </w:instrText>
        </w:r>
        <w:r w:rsidR="00512084">
          <w:rPr>
            <w:noProof/>
            <w:webHidden/>
          </w:rPr>
        </w:r>
        <w:r w:rsidR="00512084">
          <w:rPr>
            <w:noProof/>
            <w:webHidden/>
          </w:rPr>
          <w:fldChar w:fldCharType="separate"/>
        </w:r>
        <w:r w:rsidR="009E7030">
          <w:rPr>
            <w:noProof/>
            <w:webHidden/>
          </w:rPr>
          <w:t>60</w:t>
        </w:r>
        <w:r w:rsidR="00512084">
          <w:rPr>
            <w:noProof/>
            <w:webHidden/>
          </w:rPr>
          <w:fldChar w:fldCharType="end"/>
        </w:r>
      </w:hyperlink>
    </w:p>
    <w:p w14:paraId="7E45E317"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47" w:history="1">
        <w:r w:rsidR="00512084" w:rsidRPr="005C4191">
          <w:rPr>
            <w:rStyle w:val="Hyperlink"/>
            <w:noProof/>
          </w:rPr>
          <w:t>Hình 4</w:t>
        </w:r>
        <w:r w:rsidR="00512084" w:rsidRPr="005C4191">
          <w:rPr>
            <w:rStyle w:val="Hyperlink"/>
            <w:noProof/>
          </w:rPr>
          <w:noBreakHyphen/>
          <w:t>8 Biểu đồ quang phổ màu mẫu MT07-12</w:t>
        </w:r>
        <w:r w:rsidR="00512084">
          <w:rPr>
            <w:noProof/>
            <w:webHidden/>
          </w:rPr>
          <w:tab/>
        </w:r>
        <w:r w:rsidR="00512084">
          <w:rPr>
            <w:noProof/>
            <w:webHidden/>
          </w:rPr>
          <w:fldChar w:fldCharType="begin"/>
        </w:r>
        <w:r w:rsidR="00512084">
          <w:rPr>
            <w:noProof/>
            <w:webHidden/>
          </w:rPr>
          <w:instrText xml:space="preserve"> PAGEREF _Toc91149847 \h </w:instrText>
        </w:r>
        <w:r w:rsidR="00512084">
          <w:rPr>
            <w:noProof/>
            <w:webHidden/>
          </w:rPr>
        </w:r>
        <w:r w:rsidR="00512084">
          <w:rPr>
            <w:noProof/>
            <w:webHidden/>
          </w:rPr>
          <w:fldChar w:fldCharType="separate"/>
        </w:r>
        <w:r w:rsidR="009E7030">
          <w:rPr>
            <w:noProof/>
            <w:webHidden/>
          </w:rPr>
          <w:t>61</w:t>
        </w:r>
        <w:r w:rsidR="00512084">
          <w:rPr>
            <w:noProof/>
            <w:webHidden/>
          </w:rPr>
          <w:fldChar w:fldCharType="end"/>
        </w:r>
      </w:hyperlink>
    </w:p>
    <w:p w14:paraId="5A25EB34"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48" w:history="1">
        <w:r w:rsidR="00512084" w:rsidRPr="005C4191">
          <w:rPr>
            <w:rStyle w:val="Hyperlink"/>
            <w:noProof/>
          </w:rPr>
          <w:t>Hình 4</w:t>
        </w:r>
        <w:r w:rsidR="00512084" w:rsidRPr="005C4191">
          <w:rPr>
            <w:rStyle w:val="Hyperlink"/>
            <w:noProof/>
          </w:rPr>
          <w:noBreakHyphen/>
          <w:t>9 Biểu đồ quang phổ màu mẫu MT13-18</w:t>
        </w:r>
        <w:r w:rsidR="00512084">
          <w:rPr>
            <w:noProof/>
            <w:webHidden/>
          </w:rPr>
          <w:tab/>
        </w:r>
        <w:r w:rsidR="00512084">
          <w:rPr>
            <w:noProof/>
            <w:webHidden/>
          </w:rPr>
          <w:fldChar w:fldCharType="begin"/>
        </w:r>
        <w:r w:rsidR="00512084">
          <w:rPr>
            <w:noProof/>
            <w:webHidden/>
          </w:rPr>
          <w:instrText xml:space="preserve"> PAGEREF _Toc91149848 \h </w:instrText>
        </w:r>
        <w:r w:rsidR="00512084">
          <w:rPr>
            <w:noProof/>
            <w:webHidden/>
          </w:rPr>
        </w:r>
        <w:r w:rsidR="00512084">
          <w:rPr>
            <w:noProof/>
            <w:webHidden/>
          </w:rPr>
          <w:fldChar w:fldCharType="separate"/>
        </w:r>
        <w:r w:rsidR="009E7030">
          <w:rPr>
            <w:noProof/>
            <w:webHidden/>
          </w:rPr>
          <w:t>61</w:t>
        </w:r>
        <w:r w:rsidR="00512084">
          <w:rPr>
            <w:noProof/>
            <w:webHidden/>
          </w:rPr>
          <w:fldChar w:fldCharType="end"/>
        </w:r>
      </w:hyperlink>
    </w:p>
    <w:p w14:paraId="7BBD21D9"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49" w:history="1">
        <w:r w:rsidR="00512084" w:rsidRPr="005C4191">
          <w:rPr>
            <w:rStyle w:val="Hyperlink"/>
            <w:noProof/>
          </w:rPr>
          <w:t>Hình 4</w:t>
        </w:r>
        <w:r w:rsidR="00512084" w:rsidRPr="005C4191">
          <w:rPr>
            <w:rStyle w:val="Hyperlink"/>
            <w:noProof/>
          </w:rPr>
          <w:noBreakHyphen/>
          <w:t>10 Giao diên phần mềm</w:t>
        </w:r>
        <w:r w:rsidR="00512084">
          <w:rPr>
            <w:noProof/>
            <w:webHidden/>
          </w:rPr>
          <w:tab/>
        </w:r>
        <w:r w:rsidR="00512084">
          <w:rPr>
            <w:noProof/>
            <w:webHidden/>
          </w:rPr>
          <w:fldChar w:fldCharType="begin"/>
        </w:r>
        <w:r w:rsidR="00512084">
          <w:rPr>
            <w:noProof/>
            <w:webHidden/>
          </w:rPr>
          <w:instrText xml:space="preserve"> PAGEREF _Toc91149849 \h </w:instrText>
        </w:r>
        <w:r w:rsidR="00512084">
          <w:rPr>
            <w:noProof/>
            <w:webHidden/>
          </w:rPr>
        </w:r>
        <w:r w:rsidR="00512084">
          <w:rPr>
            <w:noProof/>
            <w:webHidden/>
          </w:rPr>
          <w:fldChar w:fldCharType="separate"/>
        </w:r>
        <w:r w:rsidR="009E7030">
          <w:rPr>
            <w:noProof/>
            <w:webHidden/>
          </w:rPr>
          <w:t>62</w:t>
        </w:r>
        <w:r w:rsidR="00512084">
          <w:rPr>
            <w:noProof/>
            <w:webHidden/>
          </w:rPr>
          <w:fldChar w:fldCharType="end"/>
        </w:r>
      </w:hyperlink>
    </w:p>
    <w:p w14:paraId="21C87A9E"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50" w:history="1">
        <w:r w:rsidR="00512084" w:rsidRPr="005C4191">
          <w:rPr>
            <w:rStyle w:val="Hyperlink"/>
            <w:noProof/>
          </w:rPr>
          <w:t>Hình 5</w:t>
        </w:r>
        <w:r w:rsidR="00512084" w:rsidRPr="005C4191">
          <w:rPr>
            <w:rStyle w:val="Hyperlink"/>
            <w:noProof/>
          </w:rPr>
          <w:noBreakHyphen/>
          <w:t>1 Giao diện phần mềm</w:t>
        </w:r>
        <w:r w:rsidR="00512084">
          <w:rPr>
            <w:noProof/>
            <w:webHidden/>
          </w:rPr>
          <w:tab/>
        </w:r>
        <w:r w:rsidR="00512084">
          <w:rPr>
            <w:noProof/>
            <w:webHidden/>
          </w:rPr>
          <w:fldChar w:fldCharType="begin"/>
        </w:r>
        <w:r w:rsidR="00512084">
          <w:rPr>
            <w:noProof/>
            <w:webHidden/>
          </w:rPr>
          <w:instrText xml:space="preserve"> PAGEREF _Toc91149850 \h </w:instrText>
        </w:r>
        <w:r w:rsidR="00512084">
          <w:rPr>
            <w:noProof/>
            <w:webHidden/>
          </w:rPr>
        </w:r>
        <w:r w:rsidR="00512084">
          <w:rPr>
            <w:noProof/>
            <w:webHidden/>
          </w:rPr>
          <w:fldChar w:fldCharType="separate"/>
        </w:r>
        <w:r w:rsidR="009E7030">
          <w:rPr>
            <w:noProof/>
            <w:webHidden/>
          </w:rPr>
          <w:t>64</w:t>
        </w:r>
        <w:r w:rsidR="00512084">
          <w:rPr>
            <w:noProof/>
            <w:webHidden/>
          </w:rPr>
          <w:fldChar w:fldCharType="end"/>
        </w:r>
      </w:hyperlink>
    </w:p>
    <w:p w14:paraId="2314D1BF"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51" w:history="1">
        <w:r w:rsidR="00512084" w:rsidRPr="005C4191">
          <w:rPr>
            <w:rStyle w:val="Hyperlink"/>
            <w:noProof/>
          </w:rPr>
          <w:t>Hình 4</w:t>
        </w:r>
        <w:r w:rsidR="00512084" w:rsidRPr="005C4191">
          <w:rPr>
            <w:rStyle w:val="Hyperlink"/>
            <w:noProof/>
          </w:rPr>
          <w:noBreakHyphen/>
          <w:t>7 Biểu đồ quang phổ màu mẫu MT01-06</w:t>
        </w:r>
        <w:r w:rsidR="00512084">
          <w:rPr>
            <w:noProof/>
            <w:webHidden/>
          </w:rPr>
          <w:tab/>
        </w:r>
        <w:r w:rsidR="00512084">
          <w:rPr>
            <w:noProof/>
            <w:webHidden/>
          </w:rPr>
          <w:fldChar w:fldCharType="begin"/>
        </w:r>
        <w:r w:rsidR="00512084">
          <w:rPr>
            <w:noProof/>
            <w:webHidden/>
          </w:rPr>
          <w:instrText xml:space="preserve"> PAGEREF _Toc91149851 \h </w:instrText>
        </w:r>
        <w:r w:rsidR="00512084">
          <w:rPr>
            <w:noProof/>
            <w:webHidden/>
          </w:rPr>
        </w:r>
        <w:r w:rsidR="00512084">
          <w:rPr>
            <w:noProof/>
            <w:webHidden/>
          </w:rPr>
          <w:fldChar w:fldCharType="separate"/>
        </w:r>
        <w:r w:rsidR="009E7030">
          <w:rPr>
            <w:noProof/>
            <w:webHidden/>
          </w:rPr>
          <w:t>66</w:t>
        </w:r>
        <w:r w:rsidR="00512084">
          <w:rPr>
            <w:noProof/>
            <w:webHidden/>
          </w:rPr>
          <w:fldChar w:fldCharType="end"/>
        </w:r>
      </w:hyperlink>
    </w:p>
    <w:p w14:paraId="70BF57C3"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52" w:history="1">
        <w:r w:rsidR="00512084" w:rsidRPr="005C4191">
          <w:rPr>
            <w:rStyle w:val="Hyperlink"/>
            <w:noProof/>
          </w:rPr>
          <w:t>Hình 4</w:t>
        </w:r>
        <w:r w:rsidR="00512084" w:rsidRPr="005C4191">
          <w:rPr>
            <w:rStyle w:val="Hyperlink"/>
            <w:noProof/>
          </w:rPr>
          <w:noBreakHyphen/>
          <w:t>8 Biểu đồ quang phổ màu mẫu MT07-12</w:t>
        </w:r>
        <w:r w:rsidR="00512084">
          <w:rPr>
            <w:noProof/>
            <w:webHidden/>
          </w:rPr>
          <w:tab/>
        </w:r>
        <w:r w:rsidR="00512084">
          <w:rPr>
            <w:noProof/>
            <w:webHidden/>
          </w:rPr>
          <w:fldChar w:fldCharType="begin"/>
        </w:r>
        <w:r w:rsidR="00512084">
          <w:rPr>
            <w:noProof/>
            <w:webHidden/>
          </w:rPr>
          <w:instrText xml:space="preserve"> PAGEREF _Toc91149852 \h </w:instrText>
        </w:r>
        <w:r w:rsidR="00512084">
          <w:rPr>
            <w:noProof/>
            <w:webHidden/>
          </w:rPr>
        </w:r>
        <w:r w:rsidR="00512084">
          <w:rPr>
            <w:noProof/>
            <w:webHidden/>
          </w:rPr>
          <w:fldChar w:fldCharType="separate"/>
        </w:r>
        <w:r w:rsidR="009E7030">
          <w:rPr>
            <w:noProof/>
            <w:webHidden/>
          </w:rPr>
          <w:t>68</w:t>
        </w:r>
        <w:r w:rsidR="00512084">
          <w:rPr>
            <w:noProof/>
            <w:webHidden/>
          </w:rPr>
          <w:fldChar w:fldCharType="end"/>
        </w:r>
      </w:hyperlink>
    </w:p>
    <w:p w14:paraId="7796C9B3"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53" w:history="1">
        <w:r w:rsidR="00512084" w:rsidRPr="005C4191">
          <w:rPr>
            <w:rStyle w:val="Hyperlink"/>
            <w:noProof/>
          </w:rPr>
          <w:t>Hình 4</w:t>
        </w:r>
        <w:r w:rsidR="00512084" w:rsidRPr="005C4191">
          <w:rPr>
            <w:rStyle w:val="Hyperlink"/>
            <w:noProof/>
          </w:rPr>
          <w:noBreakHyphen/>
          <w:t>9 Biểu đồ quang phổ màu mẫu MT13-18</w:t>
        </w:r>
        <w:r w:rsidR="00512084">
          <w:rPr>
            <w:noProof/>
            <w:webHidden/>
          </w:rPr>
          <w:tab/>
        </w:r>
        <w:r w:rsidR="00512084">
          <w:rPr>
            <w:noProof/>
            <w:webHidden/>
          </w:rPr>
          <w:fldChar w:fldCharType="begin"/>
        </w:r>
        <w:r w:rsidR="00512084">
          <w:rPr>
            <w:noProof/>
            <w:webHidden/>
          </w:rPr>
          <w:instrText xml:space="preserve"> PAGEREF _Toc91149853 \h </w:instrText>
        </w:r>
        <w:r w:rsidR="00512084">
          <w:rPr>
            <w:noProof/>
            <w:webHidden/>
          </w:rPr>
        </w:r>
        <w:r w:rsidR="00512084">
          <w:rPr>
            <w:noProof/>
            <w:webHidden/>
          </w:rPr>
          <w:fldChar w:fldCharType="separate"/>
        </w:r>
        <w:r w:rsidR="009E7030">
          <w:rPr>
            <w:noProof/>
            <w:webHidden/>
          </w:rPr>
          <w:t>69</w:t>
        </w:r>
        <w:r w:rsidR="00512084">
          <w:rPr>
            <w:noProof/>
            <w:webHidden/>
          </w:rPr>
          <w:fldChar w:fldCharType="end"/>
        </w:r>
      </w:hyperlink>
    </w:p>
    <w:p w14:paraId="6EC4CD96"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54" w:history="1">
        <w:r w:rsidR="00512084" w:rsidRPr="005C4191">
          <w:rPr>
            <w:rStyle w:val="Hyperlink"/>
            <w:noProof/>
          </w:rPr>
          <w:t>Hình 5</w:t>
        </w:r>
        <w:r w:rsidR="00512084" w:rsidRPr="005C4191">
          <w:rPr>
            <w:rStyle w:val="Hyperlink"/>
            <w:noProof/>
          </w:rPr>
          <w:noBreakHyphen/>
          <w:t>2 Biểu đồ quang phổ màu MT01 và màu MP01 pha</w:t>
        </w:r>
        <w:r w:rsidR="00512084">
          <w:rPr>
            <w:noProof/>
            <w:webHidden/>
          </w:rPr>
          <w:tab/>
        </w:r>
        <w:r w:rsidR="00512084">
          <w:rPr>
            <w:noProof/>
            <w:webHidden/>
          </w:rPr>
          <w:fldChar w:fldCharType="begin"/>
        </w:r>
        <w:r w:rsidR="00512084">
          <w:rPr>
            <w:noProof/>
            <w:webHidden/>
          </w:rPr>
          <w:instrText xml:space="preserve"> PAGEREF _Toc91149854 \h </w:instrText>
        </w:r>
        <w:r w:rsidR="00512084">
          <w:rPr>
            <w:noProof/>
            <w:webHidden/>
          </w:rPr>
        </w:r>
        <w:r w:rsidR="00512084">
          <w:rPr>
            <w:noProof/>
            <w:webHidden/>
          </w:rPr>
          <w:fldChar w:fldCharType="separate"/>
        </w:r>
        <w:r w:rsidR="009E7030">
          <w:rPr>
            <w:noProof/>
            <w:webHidden/>
          </w:rPr>
          <w:t>72</w:t>
        </w:r>
        <w:r w:rsidR="00512084">
          <w:rPr>
            <w:noProof/>
            <w:webHidden/>
          </w:rPr>
          <w:fldChar w:fldCharType="end"/>
        </w:r>
      </w:hyperlink>
    </w:p>
    <w:p w14:paraId="0F0FF38C"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55" w:history="1">
        <w:r w:rsidR="00512084" w:rsidRPr="005C4191">
          <w:rPr>
            <w:rStyle w:val="Hyperlink"/>
            <w:noProof/>
          </w:rPr>
          <w:t>Hình 5</w:t>
        </w:r>
        <w:r w:rsidR="00512084" w:rsidRPr="005C4191">
          <w:rPr>
            <w:rStyle w:val="Hyperlink"/>
            <w:noProof/>
          </w:rPr>
          <w:noBreakHyphen/>
          <w:t>3 Biểu đồ quang phổ màu MT02 và màu MP02 pha</w:t>
        </w:r>
        <w:r w:rsidR="00512084">
          <w:rPr>
            <w:noProof/>
            <w:webHidden/>
          </w:rPr>
          <w:tab/>
        </w:r>
        <w:r w:rsidR="00512084">
          <w:rPr>
            <w:noProof/>
            <w:webHidden/>
          </w:rPr>
          <w:fldChar w:fldCharType="begin"/>
        </w:r>
        <w:r w:rsidR="00512084">
          <w:rPr>
            <w:noProof/>
            <w:webHidden/>
          </w:rPr>
          <w:instrText xml:space="preserve"> PAGEREF _Toc91149855 \h </w:instrText>
        </w:r>
        <w:r w:rsidR="00512084">
          <w:rPr>
            <w:noProof/>
            <w:webHidden/>
          </w:rPr>
        </w:r>
        <w:r w:rsidR="00512084">
          <w:rPr>
            <w:noProof/>
            <w:webHidden/>
          </w:rPr>
          <w:fldChar w:fldCharType="separate"/>
        </w:r>
        <w:r w:rsidR="009E7030">
          <w:rPr>
            <w:noProof/>
            <w:webHidden/>
          </w:rPr>
          <w:t>73</w:t>
        </w:r>
        <w:r w:rsidR="00512084">
          <w:rPr>
            <w:noProof/>
            <w:webHidden/>
          </w:rPr>
          <w:fldChar w:fldCharType="end"/>
        </w:r>
      </w:hyperlink>
    </w:p>
    <w:p w14:paraId="71FF05AB"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56" w:history="1">
        <w:r w:rsidR="00512084" w:rsidRPr="005C4191">
          <w:rPr>
            <w:rStyle w:val="Hyperlink"/>
            <w:noProof/>
          </w:rPr>
          <w:t>Hình 5</w:t>
        </w:r>
        <w:r w:rsidR="00512084" w:rsidRPr="005C4191">
          <w:rPr>
            <w:rStyle w:val="Hyperlink"/>
            <w:noProof/>
          </w:rPr>
          <w:noBreakHyphen/>
          <w:t>4 Biểu đồ quang phổ màu MT06 và màu MP06 pha</w:t>
        </w:r>
        <w:r w:rsidR="00512084">
          <w:rPr>
            <w:noProof/>
            <w:webHidden/>
          </w:rPr>
          <w:tab/>
        </w:r>
        <w:r w:rsidR="00512084">
          <w:rPr>
            <w:noProof/>
            <w:webHidden/>
          </w:rPr>
          <w:fldChar w:fldCharType="begin"/>
        </w:r>
        <w:r w:rsidR="00512084">
          <w:rPr>
            <w:noProof/>
            <w:webHidden/>
          </w:rPr>
          <w:instrText xml:space="preserve"> PAGEREF _Toc91149856 \h </w:instrText>
        </w:r>
        <w:r w:rsidR="00512084">
          <w:rPr>
            <w:noProof/>
            <w:webHidden/>
          </w:rPr>
        </w:r>
        <w:r w:rsidR="00512084">
          <w:rPr>
            <w:noProof/>
            <w:webHidden/>
          </w:rPr>
          <w:fldChar w:fldCharType="separate"/>
        </w:r>
        <w:r w:rsidR="009E7030">
          <w:rPr>
            <w:noProof/>
            <w:webHidden/>
          </w:rPr>
          <w:t>74</w:t>
        </w:r>
        <w:r w:rsidR="00512084">
          <w:rPr>
            <w:noProof/>
            <w:webHidden/>
          </w:rPr>
          <w:fldChar w:fldCharType="end"/>
        </w:r>
      </w:hyperlink>
    </w:p>
    <w:p w14:paraId="5F8959B8"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57" w:history="1">
        <w:r w:rsidR="00512084" w:rsidRPr="005C4191">
          <w:rPr>
            <w:rStyle w:val="Hyperlink"/>
            <w:noProof/>
          </w:rPr>
          <w:t>Hình 5</w:t>
        </w:r>
        <w:r w:rsidR="00512084" w:rsidRPr="005C4191">
          <w:rPr>
            <w:rStyle w:val="Hyperlink"/>
            <w:noProof/>
          </w:rPr>
          <w:noBreakHyphen/>
          <w:t>5 Biểu đồ quang phổ màu MT07 và màu MP07 pha</w:t>
        </w:r>
        <w:r w:rsidR="00512084">
          <w:rPr>
            <w:noProof/>
            <w:webHidden/>
          </w:rPr>
          <w:tab/>
        </w:r>
        <w:r w:rsidR="00512084">
          <w:rPr>
            <w:noProof/>
            <w:webHidden/>
          </w:rPr>
          <w:fldChar w:fldCharType="begin"/>
        </w:r>
        <w:r w:rsidR="00512084">
          <w:rPr>
            <w:noProof/>
            <w:webHidden/>
          </w:rPr>
          <w:instrText xml:space="preserve"> PAGEREF _Toc91149857 \h </w:instrText>
        </w:r>
        <w:r w:rsidR="00512084">
          <w:rPr>
            <w:noProof/>
            <w:webHidden/>
          </w:rPr>
        </w:r>
        <w:r w:rsidR="00512084">
          <w:rPr>
            <w:noProof/>
            <w:webHidden/>
          </w:rPr>
          <w:fldChar w:fldCharType="separate"/>
        </w:r>
        <w:r w:rsidR="009E7030">
          <w:rPr>
            <w:noProof/>
            <w:webHidden/>
          </w:rPr>
          <w:t>75</w:t>
        </w:r>
        <w:r w:rsidR="00512084">
          <w:rPr>
            <w:noProof/>
            <w:webHidden/>
          </w:rPr>
          <w:fldChar w:fldCharType="end"/>
        </w:r>
      </w:hyperlink>
    </w:p>
    <w:p w14:paraId="3343D790"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58" w:history="1">
        <w:r w:rsidR="00512084" w:rsidRPr="005C4191">
          <w:rPr>
            <w:rStyle w:val="Hyperlink"/>
            <w:noProof/>
          </w:rPr>
          <w:t>Hình 5</w:t>
        </w:r>
        <w:r w:rsidR="00512084" w:rsidRPr="005C4191">
          <w:rPr>
            <w:rStyle w:val="Hyperlink"/>
            <w:noProof/>
          </w:rPr>
          <w:noBreakHyphen/>
          <w:t>6 Biểu đồ quang phổ màu MT10 và màu MP10 pha</w:t>
        </w:r>
        <w:r w:rsidR="00512084">
          <w:rPr>
            <w:noProof/>
            <w:webHidden/>
          </w:rPr>
          <w:tab/>
        </w:r>
        <w:r w:rsidR="00512084">
          <w:rPr>
            <w:noProof/>
            <w:webHidden/>
          </w:rPr>
          <w:fldChar w:fldCharType="begin"/>
        </w:r>
        <w:r w:rsidR="00512084">
          <w:rPr>
            <w:noProof/>
            <w:webHidden/>
          </w:rPr>
          <w:instrText xml:space="preserve"> PAGEREF _Toc91149858 \h </w:instrText>
        </w:r>
        <w:r w:rsidR="00512084">
          <w:rPr>
            <w:noProof/>
            <w:webHidden/>
          </w:rPr>
        </w:r>
        <w:r w:rsidR="00512084">
          <w:rPr>
            <w:noProof/>
            <w:webHidden/>
          </w:rPr>
          <w:fldChar w:fldCharType="separate"/>
        </w:r>
        <w:r w:rsidR="009E7030">
          <w:rPr>
            <w:noProof/>
            <w:webHidden/>
          </w:rPr>
          <w:t>76</w:t>
        </w:r>
        <w:r w:rsidR="00512084">
          <w:rPr>
            <w:noProof/>
            <w:webHidden/>
          </w:rPr>
          <w:fldChar w:fldCharType="end"/>
        </w:r>
      </w:hyperlink>
    </w:p>
    <w:p w14:paraId="4CB1827C"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59" w:history="1">
        <w:r w:rsidR="00512084" w:rsidRPr="005C4191">
          <w:rPr>
            <w:rStyle w:val="Hyperlink"/>
            <w:noProof/>
          </w:rPr>
          <w:t>Hình 5</w:t>
        </w:r>
        <w:r w:rsidR="00512084" w:rsidRPr="005C4191">
          <w:rPr>
            <w:rStyle w:val="Hyperlink"/>
            <w:noProof/>
          </w:rPr>
          <w:noBreakHyphen/>
          <w:t>7 Biểu đồ quang phổ màu MT13 và màu MP13 pha</w:t>
        </w:r>
        <w:r w:rsidR="00512084">
          <w:rPr>
            <w:noProof/>
            <w:webHidden/>
          </w:rPr>
          <w:tab/>
        </w:r>
        <w:r w:rsidR="00512084">
          <w:rPr>
            <w:noProof/>
            <w:webHidden/>
          </w:rPr>
          <w:fldChar w:fldCharType="begin"/>
        </w:r>
        <w:r w:rsidR="00512084">
          <w:rPr>
            <w:noProof/>
            <w:webHidden/>
          </w:rPr>
          <w:instrText xml:space="preserve"> PAGEREF _Toc91149859 \h </w:instrText>
        </w:r>
        <w:r w:rsidR="00512084">
          <w:rPr>
            <w:noProof/>
            <w:webHidden/>
          </w:rPr>
        </w:r>
        <w:r w:rsidR="00512084">
          <w:rPr>
            <w:noProof/>
            <w:webHidden/>
          </w:rPr>
          <w:fldChar w:fldCharType="separate"/>
        </w:r>
        <w:r w:rsidR="009E7030">
          <w:rPr>
            <w:noProof/>
            <w:webHidden/>
          </w:rPr>
          <w:t>77</w:t>
        </w:r>
        <w:r w:rsidR="00512084">
          <w:rPr>
            <w:noProof/>
            <w:webHidden/>
          </w:rPr>
          <w:fldChar w:fldCharType="end"/>
        </w:r>
      </w:hyperlink>
    </w:p>
    <w:p w14:paraId="50E79A59"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60" w:history="1">
        <w:r w:rsidR="00512084" w:rsidRPr="005C4191">
          <w:rPr>
            <w:rStyle w:val="Hyperlink"/>
            <w:noProof/>
          </w:rPr>
          <w:t>Hình 5</w:t>
        </w:r>
        <w:r w:rsidR="00512084" w:rsidRPr="005C4191">
          <w:rPr>
            <w:rStyle w:val="Hyperlink"/>
            <w:noProof/>
          </w:rPr>
          <w:noBreakHyphen/>
          <w:t>8 Biểu đồ quang phổ màu MT14 và màu MP14 pha</w:t>
        </w:r>
        <w:r w:rsidR="00512084">
          <w:rPr>
            <w:noProof/>
            <w:webHidden/>
          </w:rPr>
          <w:tab/>
        </w:r>
        <w:r w:rsidR="00512084">
          <w:rPr>
            <w:noProof/>
            <w:webHidden/>
          </w:rPr>
          <w:fldChar w:fldCharType="begin"/>
        </w:r>
        <w:r w:rsidR="00512084">
          <w:rPr>
            <w:noProof/>
            <w:webHidden/>
          </w:rPr>
          <w:instrText xml:space="preserve"> PAGEREF _Toc91149860 \h </w:instrText>
        </w:r>
        <w:r w:rsidR="00512084">
          <w:rPr>
            <w:noProof/>
            <w:webHidden/>
          </w:rPr>
        </w:r>
        <w:r w:rsidR="00512084">
          <w:rPr>
            <w:noProof/>
            <w:webHidden/>
          </w:rPr>
          <w:fldChar w:fldCharType="separate"/>
        </w:r>
        <w:r w:rsidR="009E7030">
          <w:rPr>
            <w:noProof/>
            <w:webHidden/>
          </w:rPr>
          <w:t>78</w:t>
        </w:r>
        <w:r w:rsidR="00512084">
          <w:rPr>
            <w:noProof/>
            <w:webHidden/>
          </w:rPr>
          <w:fldChar w:fldCharType="end"/>
        </w:r>
      </w:hyperlink>
    </w:p>
    <w:p w14:paraId="60193739"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61" w:history="1">
        <w:r w:rsidR="00512084" w:rsidRPr="005C4191">
          <w:rPr>
            <w:rStyle w:val="Hyperlink"/>
            <w:noProof/>
          </w:rPr>
          <w:t>Hình 5</w:t>
        </w:r>
        <w:r w:rsidR="00512084" w:rsidRPr="005C4191">
          <w:rPr>
            <w:rStyle w:val="Hyperlink"/>
            <w:noProof/>
          </w:rPr>
          <w:noBreakHyphen/>
          <w:t>9 Biểu đồ quang phổ màu MT17 và màu MP17 pha</w:t>
        </w:r>
        <w:r w:rsidR="00512084">
          <w:rPr>
            <w:noProof/>
            <w:webHidden/>
          </w:rPr>
          <w:tab/>
        </w:r>
        <w:r w:rsidR="00512084">
          <w:rPr>
            <w:noProof/>
            <w:webHidden/>
          </w:rPr>
          <w:fldChar w:fldCharType="begin"/>
        </w:r>
        <w:r w:rsidR="00512084">
          <w:rPr>
            <w:noProof/>
            <w:webHidden/>
          </w:rPr>
          <w:instrText xml:space="preserve"> PAGEREF _Toc91149861 \h </w:instrText>
        </w:r>
        <w:r w:rsidR="00512084">
          <w:rPr>
            <w:noProof/>
            <w:webHidden/>
          </w:rPr>
        </w:r>
        <w:r w:rsidR="00512084">
          <w:rPr>
            <w:noProof/>
            <w:webHidden/>
          </w:rPr>
          <w:fldChar w:fldCharType="separate"/>
        </w:r>
        <w:r w:rsidR="009E7030">
          <w:rPr>
            <w:noProof/>
            <w:webHidden/>
          </w:rPr>
          <w:t>79</w:t>
        </w:r>
        <w:r w:rsidR="00512084">
          <w:rPr>
            <w:noProof/>
            <w:webHidden/>
          </w:rPr>
          <w:fldChar w:fldCharType="end"/>
        </w:r>
      </w:hyperlink>
    </w:p>
    <w:p w14:paraId="42687F51" w14:textId="77777777" w:rsidR="00512084" w:rsidRDefault="00061841" w:rsidP="00D93AFB">
      <w:pPr>
        <w:pStyle w:val="TableofFigures"/>
        <w:tabs>
          <w:tab w:val="right" w:leader="dot" w:pos="8494"/>
        </w:tabs>
        <w:spacing w:line="360" w:lineRule="auto"/>
        <w:rPr>
          <w:rFonts w:asciiTheme="minorHAnsi" w:eastAsiaTheme="minorEastAsia" w:hAnsiTheme="minorHAnsi" w:cstheme="minorBidi"/>
          <w:noProof/>
          <w:color w:val="auto"/>
          <w:sz w:val="22"/>
          <w:szCs w:val="22"/>
        </w:rPr>
      </w:pPr>
      <w:hyperlink w:anchor="_Toc91149862" w:history="1">
        <w:r w:rsidR="00512084" w:rsidRPr="005C4191">
          <w:rPr>
            <w:rStyle w:val="Hyperlink"/>
            <w:noProof/>
          </w:rPr>
          <w:t>Hình 5</w:t>
        </w:r>
        <w:r w:rsidR="00512084" w:rsidRPr="005C4191">
          <w:rPr>
            <w:rStyle w:val="Hyperlink"/>
            <w:noProof/>
          </w:rPr>
          <w:noBreakHyphen/>
          <w:t>10 Biểu đồ quang phổ màu MT18 và màu MP18 pha</w:t>
        </w:r>
        <w:r w:rsidR="00512084">
          <w:rPr>
            <w:noProof/>
            <w:webHidden/>
          </w:rPr>
          <w:tab/>
        </w:r>
        <w:r w:rsidR="00512084">
          <w:rPr>
            <w:noProof/>
            <w:webHidden/>
          </w:rPr>
          <w:fldChar w:fldCharType="begin"/>
        </w:r>
        <w:r w:rsidR="00512084">
          <w:rPr>
            <w:noProof/>
            <w:webHidden/>
          </w:rPr>
          <w:instrText xml:space="preserve"> PAGEREF _Toc91149862 \h </w:instrText>
        </w:r>
        <w:r w:rsidR="00512084">
          <w:rPr>
            <w:noProof/>
            <w:webHidden/>
          </w:rPr>
        </w:r>
        <w:r w:rsidR="00512084">
          <w:rPr>
            <w:noProof/>
            <w:webHidden/>
          </w:rPr>
          <w:fldChar w:fldCharType="separate"/>
        </w:r>
        <w:r w:rsidR="009E7030">
          <w:rPr>
            <w:noProof/>
            <w:webHidden/>
          </w:rPr>
          <w:t>80</w:t>
        </w:r>
        <w:r w:rsidR="00512084">
          <w:rPr>
            <w:noProof/>
            <w:webHidden/>
          </w:rPr>
          <w:fldChar w:fldCharType="end"/>
        </w:r>
      </w:hyperlink>
    </w:p>
    <w:p w14:paraId="417702B0" w14:textId="17DEBF5F" w:rsidR="00FF40BB" w:rsidRPr="000F31A3" w:rsidRDefault="00860F89" w:rsidP="00D93AFB">
      <w:pPr>
        <w:tabs>
          <w:tab w:val="right" w:leader="dot" w:pos="8789"/>
        </w:tabs>
        <w:spacing w:line="360" w:lineRule="auto"/>
        <w:jc w:val="both"/>
        <w:rPr>
          <w:color w:val="000000" w:themeColor="text1"/>
          <w:sz w:val="28"/>
          <w:szCs w:val="28"/>
        </w:rPr>
      </w:pPr>
      <w:r>
        <w:rPr>
          <w:rFonts w:ascii="Times New Roman" w:hAnsi="Times New Roman"/>
          <w:i/>
          <w:iCs/>
          <w:sz w:val="26"/>
          <w:szCs w:val="26"/>
        </w:rPr>
        <w:fldChar w:fldCharType="end"/>
      </w:r>
    </w:p>
    <w:bookmarkEnd w:id="2"/>
    <w:p w14:paraId="477592FF" w14:textId="48C96D68" w:rsidR="0056759B" w:rsidRDefault="0056759B" w:rsidP="00F71347">
      <w:pPr>
        <w:spacing w:line="360" w:lineRule="auto"/>
        <w:jc w:val="both"/>
        <w:rPr>
          <w:rFonts w:ascii="Times New Roman" w:hAnsi="Times New Roman"/>
          <w:noProof/>
          <w:sz w:val="28"/>
          <w:szCs w:val="24"/>
        </w:rPr>
      </w:pPr>
    </w:p>
    <w:p w14:paraId="2FDD2C9F" w14:textId="4B6852B5" w:rsidR="00CD44E5" w:rsidRDefault="00CD44E5" w:rsidP="00F71347">
      <w:pPr>
        <w:spacing w:line="360" w:lineRule="auto"/>
        <w:jc w:val="both"/>
        <w:rPr>
          <w:rFonts w:ascii="Times New Roman" w:hAnsi="Times New Roman"/>
          <w:noProof/>
          <w:sz w:val="28"/>
          <w:szCs w:val="24"/>
        </w:rPr>
      </w:pPr>
    </w:p>
    <w:p w14:paraId="7C39B581" w14:textId="4E5FA731" w:rsidR="00CD44E5" w:rsidRDefault="00CD44E5" w:rsidP="00F71347">
      <w:pPr>
        <w:spacing w:line="360" w:lineRule="auto"/>
        <w:jc w:val="both"/>
        <w:rPr>
          <w:rFonts w:ascii="Times New Roman" w:hAnsi="Times New Roman"/>
          <w:noProof/>
          <w:sz w:val="28"/>
          <w:szCs w:val="24"/>
        </w:rPr>
      </w:pPr>
    </w:p>
    <w:p w14:paraId="469DD05A" w14:textId="731BB870" w:rsidR="00CD44E5" w:rsidRDefault="00CD44E5" w:rsidP="00F71347">
      <w:pPr>
        <w:spacing w:line="360" w:lineRule="auto"/>
        <w:jc w:val="both"/>
        <w:rPr>
          <w:rFonts w:ascii="Times New Roman" w:hAnsi="Times New Roman"/>
          <w:noProof/>
          <w:sz w:val="28"/>
          <w:szCs w:val="24"/>
        </w:rPr>
      </w:pPr>
    </w:p>
    <w:p w14:paraId="097FA371" w14:textId="00ADD82F" w:rsidR="0006542C" w:rsidRDefault="0006542C" w:rsidP="00F71347">
      <w:pPr>
        <w:spacing w:line="360" w:lineRule="auto"/>
        <w:jc w:val="both"/>
        <w:rPr>
          <w:rFonts w:ascii="Times New Roman" w:hAnsi="Times New Roman"/>
          <w:noProof/>
          <w:sz w:val="28"/>
          <w:szCs w:val="24"/>
        </w:rPr>
      </w:pPr>
    </w:p>
    <w:p w14:paraId="284B240B" w14:textId="65B290D6" w:rsidR="0006542C" w:rsidRDefault="0006542C" w:rsidP="00F71347">
      <w:pPr>
        <w:spacing w:line="360" w:lineRule="auto"/>
        <w:jc w:val="both"/>
        <w:rPr>
          <w:rFonts w:ascii="Times New Roman" w:hAnsi="Times New Roman"/>
          <w:noProof/>
          <w:sz w:val="28"/>
          <w:szCs w:val="24"/>
        </w:rPr>
      </w:pPr>
    </w:p>
    <w:p w14:paraId="0E6B5B18" w14:textId="47924E62" w:rsidR="0006542C" w:rsidRDefault="0006542C" w:rsidP="00F71347">
      <w:pPr>
        <w:spacing w:line="360" w:lineRule="auto"/>
        <w:jc w:val="both"/>
        <w:rPr>
          <w:rFonts w:ascii="Times New Roman" w:hAnsi="Times New Roman"/>
          <w:noProof/>
          <w:sz w:val="28"/>
          <w:szCs w:val="24"/>
        </w:rPr>
      </w:pPr>
    </w:p>
    <w:p w14:paraId="52D5D4F3" w14:textId="705755D3" w:rsidR="0006542C" w:rsidRDefault="0006542C" w:rsidP="00F71347">
      <w:pPr>
        <w:spacing w:line="360" w:lineRule="auto"/>
        <w:jc w:val="both"/>
        <w:rPr>
          <w:rFonts w:ascii="Times New Roman" w:hAnsi="Times New Roman"/>
          <w:noProof/>
          <w:sz w:val="28"/>
          <w:szCs w:val="24"/>
        </w:rPr>
      </w:pPr>
    </w:p>
    <w:p w14:paraId="618480E7" w14:textId="3352047F" w:rsidR="0006542C" w:rsidRDefault="0006542C" w:rsidP="00F71347">
      <w:pPr>
        <w:spacing w:line="360" w:lineRule="auto"/>
        <w:jc w:val="both"/>
        <w:rPr>
          <w:rFonts w:ascii="Times New Roman" w:hAnsi="Times New Roman"/>
          <w:noProof/>
          <w:sz w:val="28"/>
          <w:szCs w:val="24"/>
        </w:rPr>
      </w:pPr>
    </w:p>
    <w:p w14:paraId="6C834929" w14:textId="039A9F9C" w:rsidR="0006542C" w:rsidRDefault="0006542C" w:rsidP="00F71347">
      <w:pPr>
        <w:spacing w:line="360" w:lineRule="auto"/>
        <w:jc w:val="both"/>
        <w:rPr>
          <w:rFonts w:ascii="Times New Roman" w:hAnsi="Times New Roman"/>
          <w:noProof/>
          <w:sz w:val="28"/>
          <w:szCs w:val="24"/>
        </w:rPr>
      </w:pPr>
    </w:p>
    <w:p w14:paraId="5DE9E4EF" w14:textId="710086AE" w:rsidR="0006542C" w:rsidRDefault="0006542C" w:rsidP="00F71347">
      <w:pPr>
        <w:spacing w:line="360" w:lineRule="auto"/>
        <w:jc w:val="both"/>
        <w:rPr>
          <w:rFonts w:ascii="Times New Roman" w:hAnsi="Times New Roman"/>
          <w:noProof/>
          <w:sz w:val="28"/>
          <w:szCs w:val="24"/>
        </w:rPr>
      </w:pPr>
    </w:p>
    <w:p w14:paraId="3C3BA398" w14:textId="56FFC4BA" w:rsidR="0006542C" w:rsidRDefault="0006542C" w:rsidP="00F71347">
      <w:pPr>
        <w:spacing w:line="360" w:lineRule="auto"/>
        <w:jc w:val="both"/>
        <w:rPr>
          <w:rFonts w:ascii="Times New Roman" w:hAnsi="Times New Roman"/>
          <w:noProof/>
          <w:sz w:val="28"/>
          <w:szCs w:val="24"/>
        </w:rPr>
      </w:pPr>
    </w:p>
    <w:p w14:paraId="2D2AEA7D" w14:textId="62728BDC" w:rsidR="0006542C" w:rsidRDefault="0006542C" w:rsidP="00F71347">
      <w:pPr>
        <w:spacing w:line="360" w:lineRule="auto"/>
        <w:jc w:val="both"/>
        <w:rPr>
          <w:rFonts w:ascii="Times New Roman" w:hAnsi="Times New Roman"/>
          <w:noProof/>
          <w:sz w:val="28"/>
          <w:szCs w:val="24"/>
        </w:rPr>
      </w:pPr>
    </w:p>
    <w:p w14:paraId="5F6C5794" w14:textId="5A68AEBE" w:rsidR="0006542C" w:rsidRDefault="0006542C" w:rsidP="00F71347">
      <w:pPr>
        <w:spacing w:line="360" w:lineRule="auto"/>
        <w:jc w:val="both"/>
        <w:rPr>
          <w:rFonts w:ascii="Times New Roman" w:hAnsi="Times New Roman"/>
          <w:noProof/>
          <w:sz w:val="28"/>
          <w:szCs w:val="24"/>
        </w:rPr>
      </w:pPr>
    </w:p>
    <w:p w14:paraId="5EAFFB05" w14:textId="77777777" w:rsidR="00F71347" w:rsidRDefault="00F71347" w:rsidP="00F71347">
      <w:pPr>
        <w:spacing w:line="360" w:lineRule="auto"/>
        <w:rPr>
          <w:rFonts w:ascii="Times New Roman" w:eastAsiaTheme="majorEastAsia" w:hAnsi="Times New Roman"/>
          <w:b/>
          <w:bCs/>
          <w:sz w:val="26"/>
          <w:szCs w:val="26"/>
        </w:rPr>
      </w:pPr>
      <w:bookmarkStart w:id="5" w:name="_Hlk90450769"/>
      <w:r>
        <w:rPr>
          <w:sz w:val="26"/>
          <w:szCs w:val="26"/>
        </w:rPr>
        <w:br w:type="page"/>
      </w:r>
    </w:p>
    <w:p w14:paraId="09666CCF" w14:textId="6F63B1FC" w:rsidR="00B2195B" w:rsidRPr="00F41644" w:rsidRDefault="00423209" w:rsidP="00F71347">
      <w:pPr>
        <w:pStyle w:val="Heading1"/>
        <w:numPr>
          <w:ilvl w:val="0"/>
          <w:numId w:val="0"/>
        </w:numPr>
        <w:spacing w:before="0" w:line="360" w:lineRule="auto"/>
        <w:ind w:left="432"/>
        <w:jc w:val="center"/>
        <w:rPr>
          <w:rFonts w:cs="Times New Roman"/>
          <w:szCs w:val="26"/>
        </w:rPr>
      </w:pPr>
      <w:bookmarkStart w:id="6" w:name="_Toc91149501"/>
      <w:r w:rsidRPr="00F41644">
        <w:rPr>
          <w:rFonts w:cs="Times New Roman"/>
          <w:szCs w:val="26"/>
        </w:rPr>
        <w:lastRenderedPageBreak/>
        <w:t>C</w:t>
      </w:r>
      <w:r w:rsidR="00F41644" w:rsidRPr="00F41644">
        <w:rPr>
          <w:rFonts w:cs="Times New Roman"/>
          <w:szCs w:val="26"/>
        </w:rPr>
        <w:t>HƯƠNG</w:t>
      </w:r>
      <w:r w:rsidRPr="00F41644">
        <w:rPr>
          <w:rFonts w:cs="Times New Roman"/>
          <w:szCs w:val="26"/>
        </w:rPr>
        <w:t xml:space="preserve"> I: </w:t>
      </w:r>
      <w:r w:rsidR="00F41644" w:rsidRPr="00F41644">
        <w:rPr>
          <w:rFonts w:cs="Times New Roman"/>
          <w:szCs w:val="26"/>
        </w:rPr>
        <w:t>MỞ ĐẦU</w:t>
      </w:r>
      <w:bookmarkEnd w:id="6"/>
    </w:p>
    <w:p w14:paraId="0E10DEBF" w14:textId="3968EBE9" w:rsidR="00423209" w:rsidRPr="00F41644" w:rsidRDefault="00B2195B" w:rsidP="00F71347">
      <w:pPr>
        <w:pStyle w:val="Heading2"/>
        <w:spacing w:before="0" w:line="360" w:lineRule="auto"/>
      </w:pPr>
      <w:bookmarkStart w:id="7" w:name="_Toc91149502"/>
      <w:r w:rsidRPr="00F41644">
        <w:t>Mục đích nghiên cứu:</w:t>
      </w:r>
      <w:bookmarkEnd w:id="7"/>
    </w:p>
    <w:p w14:paraId="13DCE837" w14:textId="58C77609" w:rsidR="00B2195B" w:rsidRPr="00F41644" w:rsidRDefault="00B2195B" w:rsidP="00F71347">
      <w:pPr>
        <w:spacing w:line="360" w:lineRule="auto"/>
        <w:ind w:firstLine="426"/>
        <w:jc w:val="both"/>
        <w:rPr>
          <w:rFonts w:ascii="Times New Roman" w:hAnsi="Times New Roman"/>
          <w:sz w:val="26"/>
          <w:szCs w:val="26"/>
          <w:lang w:val="vi-VN"/>
        </w:rPr>
      </w:pPr>
      <w:r w:rsidRPr="00F41644">
        <w:rPr>
          <w:rFonts w:ascii="Times New Roman" w:hAnsi="Times New Roman"/>
          <w:sz w:val="26"/>
          <w:szCs w:val="26"/>
          <w:lang w:val="vi-VN"/>
        </w:rPr>
        <w:t>Trong những năm đổi mới này, ngành in đã có bước tiến bộ mạnh mẽ. Sản lượng in tăng gấp nhiều lần, chất lượng sản phẩm in đạt mức độ đột biến nhất là sản phẩm in nhiều màu. Tuy nhiên để thực sự hòa nhập, cạnh tran</w:t>
      </w:r>
      <w:r w:rsidR="00E63E6A" w:rsidRPr="00F41644">
        <w:rPr>
          <w:rFonts w:ascii="Times New Roman" w:hAnsi="Times New Roman"/>
          <w:sz w:val="26"/>
          <w:szCs w:val="26"/>
        </w:rPr>
        <w:t>h</w:t>
      </w:r>
      <w:r w:rsidRPr="00F41644">
        <w:rPr>
          <w:rFonts w:ascii="Times New Roman" w:hAnsi="Times New Roman"/>
          <w:sz w:val="26"/>
          <w:szCs w:val="26"/>
          <w:lang w:val="vi-VN"/>
        </w:rPr>
        <w:t xml:space="preserve"> với các nước trong khu vực và trên thế giới, vấn đề chất lượng ấn phẩm cần phải được quan tâm hàng đầu tại các cơ sở in. Chất lượng sản phẩm in thường bị ảnh hưởng bởi nhiều yếu tố.</w:t>
      </w:r>
    </w:p>
    <w:p w14:paraId="1CC5490B" w14:textId="4670C47C" w:rsidR="00B2195B" w:rsidRPr="00F41644" w:rsidRDefault="00B2195B" w:rsidP="00F71347">
      <w:pPr>
        <w:spacing w:line="360" w:lineRule="auto"/>
        <w:ind w:right="49" w:firstLine="426"/>
        <w:jc w:val="both"/>
        <w:rPr>
          <w:rFonts w:ascii="Times New Roman" w:hAnsi="Times New Roman"/>
          <w:sz w:val="26"/>
          <w:szCs w:val="26"/>
        </w:rPr>
      </w:pPr>
      <w:r w:rsidRPr="00F41644">
        <w:rPr>
          <w:rFonts w:ascii="Times New Roman" w:hAnsi="Times New Roman"/>
          <w:sz w:val="26"/>
          <w:szCs w:val="26"/>
        </w:rPr>
        <w:t xml:space="preserve">Đối với các sản phẩm in ấn, màu sắc là yếu tố quan trọng nhất mà khách hàng quan tâm đến. Ngành công nghiệp in ấn bao bì đang phải đối mặt với những thách thức mới với sự xuất hiện của thời đại kỹ thuật số, độ chính xác về màu sắc của thương hiệu trở nên quan trọng hơn do sự cạnh tranh thương hiệu ngày càng tăng. Điều này đã làm tăng chi phí in ấn do có nhiều lớp phủ, chất tẩy rửa và vật liệu hơn. Bởi vậy khả năng phục chế, tái tạo màu sắc chính xác trong quá trình sản xuất là một thách thức hàng ngày và là một trong những nhiệm vụ quan trọng nhất đối với các công ty in ấn. </w:t>
      </w:r>
    </w:p>
    <w:p w14:paraId="092F11A7" w14:textId="0CFA259A" w:rsidR="00B2195B" w:rsidRPr="00F41644" w:rsidRDefault="00B2195B" w:rsidP="00F71347">
      <w:pPr>
        <w:spacing w:line="360" w:lineRule="auto"/>
        <w:ind w:firstLine="426"/>
        <w:jc w:val="both"/>
        <w:rPr>
          <w:rFonts w:ascii="Times New Roman" w:hAnsi="Times New Roman"/>
          <w:sz w:val="26"/>
          <w:szCs w:val="26"/>
        </w:rPr>
      </w:pPr>
      <w:r w:rsidRPr="00F41644">
        <w:rPr>
          <w:rFonts w:ascii="Times New Roman" w:hAnsi="Times New Roman"/>
          <w:sz w:val="26"/>
          <w:szCs w:val="26"/>
        </w:rPr>
        <w:t>Tuy nhiên trong quá trình phục chế, tái tạo màu sắc luôn luôn gặp phải những khó khăn do sai số trong thiết bị đo, thiết bị pha, độ tinh khiết của bộ màu, quá trình quét lớp mực gây ra những sai lệch về màu sắc khiến các lần pha luôn có kết quả khác nhau</w:t>
      </w:r>
      <w:r w:rsidR="00395548" w:rsidRPr="00F41644">
        <w:rPr>
          <w:rFonts w:ascii="Times New Roman" w:hAnsi="Times New Roman"/>
          <w:sz w:val="26"/>
          <w:szCs w:val="26"/>
        </w:rPr>
        <w:t>, h</w:t>
      </w:r>
      <w:r w:rsidRPr="00F41644">
        <w:rPr>
          <w:rFonts w:ascii="Times New Roman" w:hAnsi="Times New Roman"/>
          <w:sz w:val="26"/>
          <w:szCs w:val="26"/>
        </w:rPr>
        <w:t>ơn nữa quá trình pha màu mất rất nhiều công sức và thời gian</w:t>
      </w:r>
      <w:r w:rsidR="000F2C1E" w:rsidRPr="00F41644">
        <w:rPr>
          <w:rFonts w:ascii="Times New Roman" w:hAnsi="Times New Roman"/>
          <w:sz w:val="26"/>
          <w:szCs w:val="26"/>
        </w:rPr>
        <w:t xml:space="preserve">, </w:t>
      </w:r>
      <w:r w:rsidR="00A3368C" w:rsidRPr="00F41644">
        <w:rPr>
          <w:rFonts w:ascii="Times New Roman" w:hAnsi="Times New Roman"/>
          <w:sz w:val="26"/>
          <w:szCs w:val="26"/>
        </w:rPr>
        <w:t xml:space="preserve">kỹ thuật pha màu rất phức tạp, cần phải nắm vững lý thuyết màu sắc, vấn đề của mực thực, kỹ thuật pha màu, kỹ thuật đo,… </w:t>
      </w:r>
      <w:r w:rsidR="000F2C1E" w:rsidRPr="00F41644">
        <w:rPr>
          <w:rFonts w:ascii="Times New Roman" w:hAnsi="Times New Roman"/>
          <w:sz w:val="26"/>
          <w:szCs w:val="26"/>
        </w:rPr>
        <w:t>các nghiên cứu tại Việt Nam còn khá khiêm tố</w:t>
      </w:r>
      <w:r w:rsidR="00395548" w:rsidRPr="00F41644">
        <w:rPr>
          <w:rFonts w:ascii="Times New Roman" w:hAnsi="Times New Roman"/>
          <w:sz w:val="26"/>
          <w:szCs w:val="26"/>
        </w:rPr>
        <w:t xml:space="preserve">n. Để hiểu rõ </w:t>
      </w:r>
      <w:r w:rsidR="008E4E49" w:rsidRPr="00F41644">
        <w:rPr>
          <w:rFonts w:ascii="Times New Roman" w:hAnsi="Times New Roman"/>
          <w:sz w:val="26"/>
          <w:szCs w:val="26"/>
        </w:rPr>
        <w:t xml:space="preserve">hơn </w:t>
      </w:r>
      <w:r w:rsidR="00395548" w:rsidRPr="00F41644">
        <w:rPr>
          <w:rFonts w:ascii="Times New Roman" w:hAnsi="Times New Roman"/>
          <w:sz w:val="26"/>
          <w:szCs w:val="26"/>
        </w:rPr>
        <w:t>việc phục chế, tái tạo màu sắc đảm bảo độ chính xác cao</w:t>
      </w:r>
      <w:r w:rsidR="008E4E49" w:rsidRPr="00F41644">
        <w:rPr>
          <w:rFonts w:ascii="Times New Roman" w:hAnsi="Times New Roman"/>
          <w:sz w:val="26"/>
          <w:szCs w:val="26"/>
        </w:rPr>
        <w:t xml:space="preserve">, em đã chọn đề tài “Xây dựng bộ dữ liệu màu pha của bộ mực chuẩn dựa trên phương pháp tổng hợp phổ các màu thành phần”. Đề tài sẽ làm sáng tỏ việc phục chế, tái tạo màu sắc </w:t>
      </w:r>
      <w:r w:rsidR="00D433B4" w:rsidRPr="00F41644">
        <w:rPr>
          <w:rFonts w:ascii="Times New Roman" w:hAnsi="Times New Roman"/>
          <w:sz w:val="26"/>
          <w:szCs w:val="26"/>
        </w:rPr>
        <w:t>với</w:t>
      </w:r>
      <w:r w:rsidR="008E4E49" w:rsidRPr="00F41644">
        <w:rPr>
          <w:rFonts w:ascii="Times New Roman" w:hAnsi="Times New Roman"/>
          <w:sz w:val="26"/>
          <w:szCs w:val="26"/>
        </w:rPr>
        <w:t xml:space="preserve"> độ chính xác cao</w:t>
      </w:r>
      <w:r w:rsidR="00D433B4" w:rsidRPr="00F41644">
        <w:rPr>
          <w:rFonts w:ascii="Times New Roman" w:hAnsi="Times New Roman"/>
          <w:sz w:val="26"/>
          <w:szCs w:val="26"/>
        </w:rPr>
        <w:t>.</w:t>
      </w:r>
    </w:p>
    <w:p w14:paraId="3A0E24F8" w14:textId="3F67C90F" w:rsidR="00B26C99" w:rsidRPr="00F41644" w:rsidRDefault="00B26C99" w:rsidP="00F71347">
      <w:pPr>
        <w:pStyle w:val="Heading2"/>
        <w:spacing w:before="0" w:line="360" w:lineRule="auto"/>
      </w:pPr>
      <w:bookmarkStart w:id="8" w:name="_Toc91149503"/>
      <w:r w:rsidRPr="00F41644">
        <w:t>Phạm vi nghiên cứu:</w:t>
      </w:r>
      <w:bookmarkEnd w:id="8"/>
    </w:p>
    <w:p w14:paraId="0B991214" w14:textId="7E580527" w:rsidR="00B26C99" w:rsidRPr="00F41644" w:rsidRDefault="00B26C99" w:rsidP="00F71347">
      <w:pPr>
        <w:spacing w:line="360" w:lineRule="auto"/>
        <w:ind w:firstLine="426"/>
        <w:jc w:val="both"/>
        <w:rPr>
          <w:rFonts w:ascii="Times New Roman" w:hAnsi="Times New Roman"/>
          <w:sz w:val="26"/>
          <w:szCs w:val="26"/>
        </w:rPr>
      </w:pPr>
      <w:r w:rsidRPr="00F41644">
        <w:rPr>
          <w:rFonts w:ascii="Times New Roman" w:hAnsi="Times New Roman"/>
          <w:sz w:val="26"/>
          <w:szCs w:val="26"/>
        </w:rPr>
        <w:t>Đề tài sẽ nghiên cứu</w:t>
      </w:r>
      <w:r w:rsidR="00581E9B" w:rsidRPr="00F41644">
        <w:rPr>
          <w:rFonts w:ascii="Times New Roman" w:hAnsi="Times New Roman"/>
          <w:sz w:val="26"/>
          <w:szCs w:val="26"/>
        </w:rPr>
        <w:t xml:space="preserve"> </w:t>
      </w:r>
      <w:r w:rsidRPr="00F41644">
        <w:rPr>
          <w:rFonts w:ascii="Times New Roman" w:hAnsi="Times New Roman"/>
          <w:sz w:val="26"/>
          <w:szCs w:val="26"/>
        </w:rPr>
        <w:t>thông qua</w:t>
      </w:r>
      <w:r w:rsidR="00581E9B" w:rsidRPr="00F41644">
        <w:rPr>
          <w:rFonts w:ascii="Times New Roman" w:hAnsi="Times New Roman"/>
          <w:sz w:val="26"/>
          <w:szCs w:val="26"/>
        </w:rPr>
        <w:t xml:space="preserve"> việc tổng hợp dữ liệu phổ các màu thành phần </w:t>
      </w:r>
      <w:r w:rsidR="00D433B4" w:rsidRPr="00F41644">
        <w:rPr>
          <w:rFonts w:ascii="Times New Roman" w:hAnsi="Times New Roman"/>
          <w:sz w:val="26"/>
          <w:szCs w:val="26"/>
        </w:rPr>
        <w:t xml:space="preserve">chuyển đổi số sang bộ phần mềm dữ liệu màu pha của bộ mực chuẩn. </w:t>
      </w:r>
      <w:r w:rsidR="00CB74EB" w:rsidRPr="00F41644">
        <w:rPr>
          <w:rFonts w:ascii="Times New Roman" w:hAnsi="Times New Roman"/>
          <w:sz w:val="26"/>
          <w:szCs w:val="26"/>
        </w:rPr>
        <w:t>Các thí nghiệm sẽ thực hiện trên các hệ thống thiết bị chuyên dụng có độ chính xác cao độ chính xác của bộ phần mềm dữ liệu màu pha</w:t>
      </w:r>
      <w:r w:rsidR="00443DF5" w:rsidRPr="00F41644">
        <w:rPr>
          <w:rFonts w:ascii="Times New Roman" w:hAnsi="Times New Roman"/>
          <w:sz w:val="26"/>
          <w:szCs w:val="26"/>
        </w:rPr>
        <w:t>. Nội dung nghiên cứu của để tài gồm có các nội dung sau:</w:t>
      </w:r>
    </w:p>
    <w:p w14:paraId="5BA4B7F5" w14:textId="5F69B24B" w:rsidR="00443DF5" w:rsidRPr="00F41644" w:rsidRDefault="00443DF5" w:rsidP="00F71347">
      <w:pPr>
        <w:pStyle w:val="ListParagraph"/>
        <w:numPr>
          <w:ilvl w:val="0"/>
          <w:numId w:val="17"/>
        </w:numPr>
        <w:spacing w:line="360" w:lineRule="auto"/>
        <w:ind w:left="0" w:firstLine="0"/>
        <w:jc w:val="both"/>
        <w:rPr>
          <w:rFonts w:ascii="Times New Roman" w:hAnsi="Times New Roman"/>
          <w:sz w:val="26"/>
          <w:szCs w:val="26"/>
        </w:rPr>
      </w:pPr>
      <w:r w:rsidRPr="00F41644">
        <w:rPr>
          <w:rFonts w:ascii="Times New Roman" w:hAnsi="Times New Roman"/>
          <w:sz w:val="26"/>
          <w:szCs w:val="26"/>
        </w:rPr>
        <w:lastRenderedPageBreak/>
        <w:t>Tổng quan về công nghệ phục chế, tái tạo màu sắc trong công nghệ in.</w:t>
      </w:r>
    </w:p>
    <w:p w14:paraId="74E9DDC8" w14:textId="78E43F1E" w:rsidR="00AF56F9" w:rsidRPr="00F41644" w:rsidRDefault="00AF56F9" w:rsidP="00F71347">
      <w:pPr>
        <w:pStyle w:val="ListParagraph"/>
        <w:numPr>
          <w:ilvl w:val="0"/>
          <w:numId w:val="17"/>
        </w:numPr>
        <w:spacing w:line="360" w:lineRule="auto"/>
        <w:ind w:left="0" w:firstLine="0"/>
        <w:jc w:val="both"/>
        <w:rPr>
          <w:rFonts w:ascii="Times New Roman" w:hAnsi="Times New Roman"/>
          <w:sz w:val="26"/>
          <w:szCs w:val="26"/>
        </w:rPr>
      </w:pPr>
      <w:r w:rsidRPr="00F41644">
        <w:rPr>
          <w:rFonts w:ascii="Times New Roman" w:hAnsi="Times New Roman"/>
          <w:sz w:val="26"/>
          <w:szCs w:val="26"/>
        </w:rPr>
        <w:t>Những hạn chế khi dùng phương pháp pha màu truyền thống.</w:t>
      </w:r>
    </w:p>
    <w:p w14:paraId="675657C2" w14:textId="56183A6C" w:rsidR="00AF56F9" w:rsidRPr="00F41644" w:rsidRDefault="00C63C20" w:rsidP="00F71347">
      <w:pPr>
        <w:pStyle w:val="ListParagraph"/>
        <w:numPr>
          <w:ilvl w:val="0"/>
          <w:numId w:val="17"/>
        </w:numPr>
        <w:spacing w:line="360" w:lineRule="auto"/>
        <w:ind w:left="0" w:firstLine="0"/>
        <w:jc w:val="both"/>
        <w:rPr>
          <w:rFonts w:ascii="Times New Roman" w:hAnsi="Times New Roman"/>
          <w:sz w:val="26"/>
          <w:szCs w:val="26"/>
        </w:rPr>
      </w:pPr>
      <w:r w:rsidRPr="00F41644">
        <w:rPr>
          <w:rFonts w:ascii="Times New Roman" w:hAnsi="Times New Roman"/>
          <w:sz w:val="26"/>
          <w:szCs w:val="26"/>
        </w:rPr>
        <w:t>Phân tích tổng hợp dữ liệu phổ các màu thành phần xây dựng bộ</w:t>
      </w:r>
      <w:r w:rsidR="00D57410" w:rsidRPr="00F41644">
        <w:rPr>
          <w:rFonts w:ascii="Times New Roman" w:hAnsi="Times New Roman"/>
          <w:sz w:val="26"/>
          <w:szCs w:val="26"/>
        </w:rPr>
        <w:t xml:space="preserve"> phần mềm </w:t>
      </w:r>
      <w:r w:rsidRPr="00F41644">
        <w:rPr>
          <w:rFonts w:ascii="Times New Roman" w:hAnsi="Times New Roman"/>
          <w:sz w:val="26"/>
          <w:szCs w:val="26"/>
        </w:rPr>
        <w:t xml:space="preserve"> dữ liệu màu pha bằng ngôn ngữ lập trình python.</w:t>
      </w:r>
    </w:p>
    <w:p w14:paraId="2374384B" w14:textId="18A6D5A3" w:rsidR="00C63C20" w:rsidRPr="00F41644" w:rsidRDefault="00D57410" w:rsidP="00F71347">
      <w:pPr>
        <w:pStyle w:val="ListParagraph"/>
        <w:numPr>
          <w:ilvl w:val="0"/>
          <w:numId w:val="17"/>
        </w:numPr>
        <w:spacing w:line="360" w:lineRule="auto"/>
        <w:ind w:left="0" w:firstLine="0"/>
        <w:jc w:val="both"/>
        <w:rPr>
          <w:rFonts w:ascii="Times New Roman" w:hAnsi="Times New Roman"/>
          <w:sz w:val="26"/>
          <w:szCs w:val="26"/>
        </w:rPr>
      </w:pPr>
      <w:r w:rsidRPr="00F41644">
        <w:rPr>
          <w:rFonts w:ascii="Times New Roman" w:hAnsi="Times New Roman"/>
          <w:sz w:val="26"/>
          <w:szCs w:val="26"/>
        </w:rPr>
        <w:t>Khảo sát độ chính xác của bộ phần mềm dữ liệu.</w:t>
      </w:r>
    </w:p>
    <w:p w14:paraId="535E9339" w14:textId="4128E367" w:rsidR="00D57410" w:rsidRPr="00F41644" w:rsidRDefault="00D57410" w:rsidP="00F71347">
      <w:pPr>
        <w:pStyle w:val="Heading2"/>
        <w:spacing w:before="0" w:line="360" w:lineRule="auto"/>
      </w:pPr>
      <w:bookmarkStart w:id="9" w:name="_Toc91149504"/>
      <w:r w:rsidRPr="00F41644">
        <w:t>Bố cục luận văn:</w:t>
      </w:r>
      <w:bookmarkEnd w:id="9"/>
    </w:p>
    <w:p w14:paraId="58A8BA30" w14:textId="0EC2372D" w:rsidR="00D57410" w:rsidRPr="00F41644" w:rsidRDefault="00D57410" w:rsidP="00F71347">
      <w:pPr>
        <w:spacing w:line="360" w:lineRule="auto"/>
        <w:ind w:left="432"/>
        <w:rPr>
          <w:rFonts w:ascii="Times New Roman" w:hAnsi="Times New Roman"/>
          <w:sz w:val="26"/>
          <w:szCs w:val="26"/>
        </w:rPr>
      </w:pPr>
      <w:r w:rsidRPr="00F41644">
        <w:rPr>
          <w:rFonts w:ascii="Times New Roman" w:hAnsi="Times New Roman"/>
          <w:sz w:val="26"/>
          <w:szCs w:val="26"/>
        </w:rPr>
        <w:t xml:space="preserve">Chương 1: </w:t>
      </w:r>
      <w:r w:rsidR="006636B3" w:rsidRPr="00F41644">
        <w:rPr>
          <w:rFonts w:ascii="Times New Roman" w:hAnsi="Times New Roman"/>
          <w:sz w:val="26"/>
          <w:szCs w:val="26"/>
        </w:rPr>
        <w:t>M</w:t>
      </w:r>
      <w:r w:rsidRPr="00F41644">
        <w:rPr>
          <w:rFonts w:ascii="Times New Roman" w:hAnsi="Times New Roman"/>
          <w:sz w:val="26"/>
          <w:szCs w:val="26"/>
        </w:rPr>
        <w:t>ở đầu</w:t>
      </w:r>
      <w:r w:rsidR="006636B3" w:rsidRPr="00F41644">
        <w:rPr>
          <w:rFonts w:ascii="Times New Roman" w:hAnsi="Times New Roman"/>
          <w:sz w:val="26"/>
          <w:szCs w:val="26"/>
        </w:rPr>
        <w:t>.</w:t>
      </w:r>
    </w:p>
    <w:p w14:paraId="01ECCB88" w14:textId="4BCB5F43" w:rsidR="00D57410" w:rsidRPr="00F41644" w:rsidRDefault="00D57410" w:rsidP="00F71347">
      <w:pPr>
        <w:spacing w:line="360" w:lineRule="auto"/>
        <w:ind w:left="432"/>
        <w:rPr>
          <w:rFonts w:ascii="Times New Roman" w:hAnsi="Times New Roman"/>
          <w:sz w:val="26"/>
          <w:szCs w:val="26"/>
        </w:rPr>
      </w:pPr>
      <w:r w:rsidRPr="00F41644">
        <w:rPr>
          <w:rFonts w:ascii="Times New Roman" w:hAnsi="Times New Roman"/>
          <w:sz w:val="26"/>
          <w:szCs w:val="26"/>
        </w:rPr>
        <w:t xml:space="preserve">Chương 2: </w:t>
      </w:r>
      <w:r w:rsidR="006636B3" w:rsidRPr="00F41644">
        <w:rPr>
          <w:rFonts w:ascii="Times New Roman" w:hAnsi="Times New Roman"/>
          <w:sz w:val="26"/>
          <w:szCs w:val="26"/>
        </w:rPr>
        <w:t>T</w:t>
      </w:r>
      <w:r w:rsidRPr="00F41644">
        <w:rPr>
          <w:rFonts w:ascii="Times New Roman" w:hAnsi="Times New Roman"/>
          <w:sz w:val="26"/>
          <w:szCs w:val="26"/>
        </w:rPr>
        <w:t>ổng quan</w:t>
      </w:r>
      <w:r w:rsidR="006636B3" w:rsidRPr="00F41644">
        <w:rPr>
          <w:rFonts w:ascii="Times New Roman" w:hAnsi="Times New Roman"/>
          <w:sz w:val="26"/>
          <w:szCs w:val="26"/>
        </w:rPr>
        <w:t>.</w:t>
      </w:r>
    </w:p>
    <w:p w14:paraId="19FC6FA3" w14:textId="354346BD" w:rsidR="00D57410" w:rsidRPr="00F41644" w:rsidRDefault="00D57410" w:rsidP="00F71347">
      <w:pPr>
        <w:spacing w:line="360" w:lineRule="auto"/>
        <w:ind w:left="432"/>
        <w:rPr>
          <w:rFonts w:ascii="Times New Roman" w:hAnsi="Times New Roman"/>
          <w:sz w:val="26"/>
          <w:szCs w:val="26"/>
        </w:rPr>
      </w:pPr>
      <w:r w:rsidRPr="00F41644">
        <w:rPr>
          <w:rFonts w:ascii="Times New Roman" w:hAnsi="Times New Roman"/>
          <w:sz w:val="26"/>
          <w:szCs w:val="26"/>
        </w:rPr>
        <w:t>Chương 3:</w:t>
      </w:r>
      <w:r w:rsidR="00E20A29" w:rsidRPr="00F41644">
        <w:rPr>
          <w:rFonts w:ascii="Times New Roman" w:hAnsi="Times New Roman"/>
          <w:sz w:val="26"/>
          <w:szCs w:val="26"/>
        </w:rPr>
        <w:t xml:space="preserve"> </w:t>
      </w:r>
      <w:r w:rsidR="006636B3" w:rsidRPr="00F41644">
        <w:rPr>
          <w:rFonts w:ascii="Times New Roman" w:hAnsi="Times New Roman"/>
          <w:sz w:val="26"/>
          <w:szCs w:val="26"/>
        </w:rPr>
        <w:t>X</w:t>
      </w:r>
      <w:r w:rsidR="00E20A29" w:rsidRPr="00F41644">
        <w:rPr>
          <w:rFonts w:ascii="Times New Roman" w:hAnsi="Times New Roman"/>
          <w:sz w:val="26"/>
          <w:szCs w:val="26"/>
        </w:rPr>
        <w:t xml:space="preserve">ây dựng phần mềm </w:t>
      </w:r>
      <w:r w:rsidR="00CA4F45" w:rsidRPr="00F41644">
        <w:rPr>
          <w:rFonts w:ascii="Times New Roman" w:hAnsi="Times New Roman"/>
          <w:sz w:val="26"/>
          <w:szCs w:val="26"/>
        </w:rPr>
        <w:t xml:space="preserve">dữ liệu </w:t>
      </w:r>
      <w:r w:rsidR="00E20A29" w:rsidRPr="00F41644">
        <w:rPr>
          <w:rFonts w:ascii="Times New Roman" w:hAnsi="Times New Roman"/>
          <w:sz w:val="26"/>
          <w:szCs w:val="26"/>
        </w:rPr>
        <w:t>ứng dụng trong pha màu</w:t>
      </w:r>
      <w:r w:rsidR="006636B3" w:rsidRPr="00F41644">
        <w:rPr>
          <w:rFonts w:ascii="Times New Roman" w:hAnsi="Times New Roman"/>
          <w:sz w:val="26"/>
          <w:szCs w:val="26"/>
        </w:rPr>
        <w:t>.</w:t>
      </w:r>
    </w:p>
    <w:p w14:paraId="5468508C" w14:textId="64AACF8F" w:rsidR="00F504E9" w:rsidRPr="00F41644" w:rsidRDefault="00F504E9" w:rsidP="00F71347">
      <w:pPr>
        <w:spacing w:line="360" w:lineRule="auto"/>
        <w:ind w:left="432"/>
        <w:rPr>
          <w:rFonts w:ascii="Times New Roman" w:hAnsi="Times New Roman"/>
          <w:sz w:val="26"/>
          <w:szCs w:val="26"/>
        </w:rPr>
      </w:pPr>
      <w:r w:rsidRPr="00F41644">
        <w:rPr>
          <w:rFonts w:ascii="Times New Roman" w:hAnsi="Times New Roman"/>
          <w:sz w:val="26"/>
          <w:szCs w:val="26"/>
        </w:rPr>
        <w:t xml:space="preserve">Chương 4: </w:t>
      </w:r>
      <w:r w:rsidR="00CA4F45" w:rsidRPr="00F41644">
        <w:rPr>
          <w:rFonts w:ascii="Times New Roman" w:hAnsi="Times New Roman"/>
          <w:sz w:val="26"/>
          <w:szCs w:val="26"/>
        </w:rPr>
        <w:t>Thực nghiệm</w:t>
      </w:r>
      <w:r w:rsidR="006636B3" w:rsidRPr="00F41644">
        <w:rPr>
          <w:rFonts w:ascii="Times New Roman" w:hAnsi="Times New Roman"/>
          <w:sz w:val="26"/>
          <w:szCs w:val="26"/>
        </w:rPr>
        <w:t>.</w:t>
      </w:r>
    </w:p>
    <w:p w14:paraId="38C4CA1E" w14:textId="1E69C32F" w:rsidR="006636B3" w:rsidRDefault="006636B3" w:rsidP="00F71347">
      <w:pPr>
        <w:spacing w:line="360" w:lineRule="auto"/>
        <w:ind w:left="432"/>
        <w:rPr>
          <w:rFonts w:ascii="Times New Roman" w:hAnsi="Times New Roman"/>
          <w:sz w:val="26"/>
          <w:szCs w:val="26"/>
        </w:rPr>
      </w:pPr>
      <w:r w:rsidRPr="00F41644">
        <w:rPr>
          <w:rFonts w:ascii="Times New Roman" w:hAnsi="Times New Roman"/>
          <w:sz w:val="26"/>
          <w:szCs w:val="26"/>
        </w:rPr>
        <w:t xml:space="preserve">Chương 5: Kết </w:t>
      </w:r>
      <w:r w:rsidR="00CA4F45" w:rsidRPr="00F41644">
        <w:rPr>
          <w:rFonts w:ascii="Times New Roman" w:hAnsi="Times New Roman"/>
          <w:sz w:val="26"/>
          <w:szCs w:val="26"/>
        </w:rPr>
        <w:t xml:space="preserve">quả và thảo </w:t>
      </w:r>
      <w:r w:rsidRPr="00F41644">
        <w:rPr>
          <w:rFonts w:ascii="Times New Roman" w:hAnsi="Times New Roman"/>
          <w:sz w:val="26"/>
          <w:szCs w:val="26"/>
        </w:rPr>
        <w:t>luận.</w:t>
      </w:r>
    </w:p>
    <w:p w14:paraId="5A7198FF" w14:textId="530764F3" w:rsidR="00541CFB" w:rsidRDefault="00541CFB" w:rsidP="00F71347">
      <w:pPr>
        <w:spacing w:line="360" w:lineRule="auto"/>
        <w:ind w:left="432"/>
        <w:rPr>
          <w:rFonts w:ascii="Times New Roman" w:hAnsi="Times New Roman"/>
          <w:sz w:val="26"/>
          <w:szCs w:val="26"/>
        </w:rPr>
      </w:pPr>
    </w:p>
    <w:p w14:paraId="5DB890D9" w14:textId="6A6F4084" w:rsidR="00541CFB" w:rsidRDefault="00541CFB" w:rsidP="00F71347">
      <w:pPr>
        <w:spacing w:line="360" w:lineRule="auto"/>
        <w:ind w:left="432"/>
        <w:rPr>
          <w:rFonts w:ascii="Times New Roman" w:hAnsi="Times New Roman"/>
          <w:sz w:val="26"/>
          <w:szCs w:val="26"/>
        </w:rPr>
      </w:pPr>
    </w:p>
    <w:p w14:paraId="490AF679" w14:textId="7061B487" w:rsidR="00541CFB" w:rsidRDefault="00541CFB" w:rsidP="00F71347">
      <w:pPr>
        <w:spacing w:line="360" w:lineRule="auto"/>
        <w:ind w:left="432"/>
        <w:rPr>
          <w:rFonts w:ascii="Times New Roman" w:hAnsi="Times New Roman"/>
          <w:sz w:val="26"/>
          <w:szCs w:val="26"/>
        </w:rPr>
      </w:pPr>
    </w:p>
    <w:p w14:paraId="4EBEEA3D" w14:textId="77777777" w:rsidR="00F71347" w:rsidRDefault="00F71347">
      <w:pPr>
        <w:rPr>
          <w:rFonts w:ascii="Times New Roman" w:eastAsiaTheme="majorEastAsia" w:hAnsi="Times New Roman"/>
          <w:b/>
          <w:bCs/>
          <w:sz w:val="26"/>
          <w:szCs w:val="26"/>
        </w:rPr>
      </w:pPr>
      <w:r>
        <w:rPr>
          <w:sz w:val="26"/>
          <w:szCs w:val="26"/>
        </w:rPr>
        <w:br w:type="page"/>
      </w:r>
    </w:p>
    <w:p w14:paraId="480D536C" w14:textId="46174F27" w:rsidR="00423209" w:rsidRDefault="0046368F" w:rsidP="00F71347">
      <w:pPr>
        <w:pStyle w:val="Heading1"/>
        <w:numPr>
          <w:ilvl w:val="0"/>
          <w:numId w:val="0"/>
        </w:numPr>
        <w:spacing w:before="0" w:line="360" w:lineRule="auto"/>
        <w:ind w:left="432"/>
        <w:jc w:val="center"/>
        <w:rPr>
          <w:rFonts w:cs="Times New Roman"/>
          <w:szCs w:val="26"/>
        </w:rPr>
      </w:pPr>
      <w:bookmarkStart w:id="10" w:name="_Toc91149505"/>
      <w:r w:rsidRPr="00A3713A">
        <w:rPr>
          <w:rFonts w:cs="Times New Roman"/>
          <w:szCs w:val="26"/>
        </w:rPr>
        <w:lastRenderedPageBreak/>
        <w:t>CHƯƠNG</w:t>
      </w:r>
      <w:r w:rsidR="00B2195B" w:rsidRPr="00A3713A">
        <w:rPr>
          <w:rFonts w:cs="Times New Roman"/>
          <w:szCs w:val="26"/>
        </w:rPr>
        <w:t xml:space="preserve"> II</w:t>
      </w:r>
      <w:r w:rsidR="00576EAE" w:rsidRPr="00A3713A">
        <w:rPr>
          <w:rFonts w:cs="Times New Roman"/>
          <w:szCs w:val="26"/>
        </w:rPr>
        <w:t>:</w:t>
      </w:r>
      <w:r w:rsidR="00147D76" w:rsidRPr="00A3713A">
        <w:rPr>
          <w:rFonts w:cs="Times New Roman"/>
          <w:szCs w:val="26"/>
        </w:rPr>
        <w:t xml:space="preserve"> </w:t>
      </w:r>
      <w:r w:rsidR="0089529A" w:rsidRPr="00A3713A">
        <w:rPr>
          <w:rFonts w:cs="Times New Roman"/>
          <w:szCs w:val="26"/>
        </w:rPr>
        <w:t>TỔNG QUAN</w:t>
      </w:r>
      <w:bookmarkEnd w:id="10"/>
    </w:p>
    <w:p w14:paraId="07446443" w14:textId="77777777" w:rsidR="00FC787B" w:rsidRPr="00FC787B" w:rsidRDefault="00FC787B" w:rsidP="00FC787B"/>
    <w:p w14:paraId="7AB9A0A9" w14:textId="3BDB0C51" w:rsidR="0082559A" w:rsidRPr="00A3713A" w:rsidRDefault="009F6462" w:rsidP="00427600">
      <w:pPr>
        <w:pStyle w:val="Heading2"/>
        <w:numPr>
          <w:ilvl w:val="1"/>
          <w:numId w:val="36"/>
        </w:numPr>
        <w:spacing w:line="360" w:lineRule="auto"/>
        <w:ind w:left="0" w:firstLine="0"/>
        <w:rPr>
          <w:bCs/>
          <w:shd w:val="clear" w:color="auto" w:fill="FFFFFF"/>
        </w:rPr>
      </w:pPr>
      <w:bookmarkStart w:id="11" w:name="_Toc68870094"/>
      <w:bookmarkStart w:id="12" w:name="_Toc86304500"/>
      <w:bookmarkStart w:id="13" w:name="_Toc91149506"/>
      <w:r w:rsidRPr="00A3713A">
        <w:t>Lịch sử hình thành các quan điểm về màu sắc</w:t>
      </w:r>
      <w:bookmarkEnd w:id="11"/>
      <w:bookmarkEnd w:id="12"/>
      <w:r w:rsidR="00B17053" w:rsidRPr="00A3713A">
        <w:rPr>
          <w:shd w:val="clear" w:color="auto" w:fill="FFFFFF"/>
        </w:rPr>
        <w:t>:</w:t>
      </w:r>
      <w:bookmarkEnd w:id="13"/>
    </w:p>
    <w:p w14:paraId="4A9C3BFE" w14:textId="492B1523" w:rsidR="004E7A06" w:rsidRPr="00A3713A" w:rsidRDefault="004E7A06" w:rsidP="00427600">
      <w:pPr>
        <w:spacing w:line="360" w:lineRule="auto"/>
        <w:ind w:firstLine="432"/>
        <w:jc w:val="both"/>
        <w:rPr>
          <w:rFonts w:ascii="Times New Roman" w:hAnsi="Times New Roman"/>
          <w:sz w:val="26"/>
          <w:szCs w:val="26"/>
        </w:rPr>
      </w:pPr>
      <w:r w:rsidRPr="00A3713A">
        <w:rPr>
          <w:rFonts w:ascii="Times New Roman" w:hAnsi="Times New Roman"/>
          <w:sz w:val="26"/>
          <w:szCs w:val="26"/>
        </w:rPr>
        <w:t xml:space="preserve"> Lý thuyết màu sắc đã được nghiên cứu từ thời cổ đại, các học giả từ khắp nơi trên thế giới đã đóng góp vào lý thuyết về sóng điện từ tạo ra bất kỳ màu nào. Sự phát triển được ghi nhận đầu tiên của lý thuyết màu sắc đến từ thời Hy Lạp cổ đại trong một văn bản có tên là “On colors (màu sắc)”. Văn bản này được cho là của nhà triết học cổ đại Aristotle (384-322 TCN)</w:t>
      </w:r>
      <w:r w:rsidR="008D1398" w:rsidRPr="00A3713A">
        <w:rPr>
          <w:rFonts w:ascii="Times New Roman" w:hAnsi="Times New Roman"/>
          <w:sz w:val="26"/>
          <w:szCs w:val="26"/>
        </w:rPr>
        <w:t>, Aristotle tuyên bố rằng tất cả các màu đều bao gồm đen và trắng. Aristotle đã sử dụng thế giới tự nhiên xung quanh mình để soạn các lý thuyết của mình. Ông viết rằng có hai màu tự nhiên hoặc màu cơ bản có nguồn gốc từ bóng tối và ánh sáng và chúng liên quan đến hệ thống nhị phân bình thường của thế giới; ngày và đêm, kích thích và an thần, nam và nữ. Ông đưa ra giả thuyết rằng màu vàng và xanh lam là hai màu cơ bản. Từ những màu cơ bản này, Aristotle đã tạo ra một hệ màu tuyến tính bao gồm bốn màu “tinh khiết” (Loeb).</w:t>
      </w:r>
    </w:p>
    <w:p w14:paraId="14D6CDB6" w14:textId="0E9011EC" w:rsidR="00CD672C" w:rsidRPr="00A3713A" w:rsidRDefault="00CD672C" w:rsidP="00427600">
      <w:pPr>
        <w:spacing w:line="360" w:lineRule="auto"/>
        <w:ind w:firstLine="432"/>
        <w:jc w:val="both"/>
        <w:rPr>
          <w:rFonts w:ascii="Times New Roman" w:hAnsi="Times New Roman"/>
          <w:sz w:val="26"/>
          <w:szCs w:val="26"/>
        </w:rPr>
      </w:pPr>
    </w:p>
    <w:p w14:paraId="70B73BB4" w14:textId="77777777" w:rsidR="00427600" w:rsidRDefault="00CD672C" w:rsidP="00427600">
      <w:pPr>
        <w:keepNext/>
        <w:spacing w:line="360" w:lineRule="auto"/>
        <w:jc w:val="center"/>
      </w:pPr>
      <w:r w:rsidRPr="00A3713A">
        <w:rPr>
          <w:rFonts w:ascii="Times New Roman" w:hAnsi="Times New Roman"/>
          <w:noProof/>
          <w:sz w:val="26"/>
          <w:szCs w:val="26"/>
        </w:rPr>
        <w:drawing>
          <wp:inline distT="0" distB="0" distL="0" distR="0" wp14:anchorId="3748EC5F" wp14:editId="03A0BE59">
            <wp:extent cx="4220591" cy="2308225"/>
            <wp:effectExtent l="0" t="0" r="0" b="0"/>
            <wp:docPr id="715" name="Picture 715"/>
            <wp:cNvGraphicFramePr/>
            <a:graphic xmlns:a="http://schemas.openxmlformats.org/drawingml/2006/main">
              <a:graphicData uri="http://schemas.openxmlformats.org/drawingml/2006/picture">
                <pic:pic xmlns:pic="http://schemas.openxmlformats.org/drawingml/2006/picture">
                  <pic:nvPicPr>
                    <pic:cNvPr id="715" name="Picture 715"/>
                    <pic:cNvPicPr/>
                  </pic:nvPicPr>
                  <pic:blipFill>
                    <a:blip r:embed="rId8"/>
                    <a:stretch>
                      <a:fillRect/>
                    </a:stretch>
                  </pic:blipFill>
                  <pic:spPr>
                    <a:xfrm>
                      <a:off x="0" y="0"/>
                      <a:ext cx="4220591" cy="2308225"/>
                    </a:xfrm>
                    <a:prstGeom prst="rect">
                      <a:avLst/>
                    </a:prstGeom>
                  </pic:spPr>
                </pic:pic>
              </a:graphicData>
            </a:graphic>
          </wp:inline>
        </w:drawing>
      </w:r>
    </w:p>
    <w:p w14:paraId="480C3BE3" w14:textId="20053108" w:rsidR="00CD672C" w:rsidRPr="00A3713A" w:rsidRDefault="00427600" w:rsidP="00C2427F">
      <w:pPr>
        <w:pStyle w:val="Caption"/>
        <w:rPr>
          <w:szCs w:val="26"/>
        </w:rPr>
      </w:pPr>
      <w:bookmarkStart w:id="14" w:name="_Toc91149821"/>
      <w:r>
        <w:t xml:space="preserve">Hình </w:t>
      </w:r>
      <w:r w:rsidR="00C2427F">
        <w:t>2</w:t>
      </w:r>
      <w:r>
        <w:noBreakHyphen/>
      </w:r>
      <w:fldSimple w:instr=" SEQ Hình \* ARABIC \s 1 ">
        <w:r>
          <w:rPr>
            <w:noProof/>
          </w:rPr>
          <w:t>1</w:t>
        </w:r>
      </w:fldSimple>
      <w:r w:rsidR="00C2427F">
        <w:t xml:space="preserve"> </w:t>
      </w:r>
      <w:r w:rsidR="00C2427F">
        <w:rPr>
          <w:szCs w:val="26"/>
        </w:rPr>
        <w:t>H</w:t>
      </w:r>
      <w:r>
        <w:rPr>
          <w:szCs w:val="26"/>
        </w:rPr>
        <w:t>ệ màu tuyến tính của Aristotle.</w:t>
      </w:r>
      <w:bookmarkEnd w:id="14"/>
    </w:p>
    <w:p w14:paraId="518F8597" w14:textId="77777777" w:rsidR="00CD672C" w:rsidRPr="00A3713A" w:rsidRDefault="008D1398" w:rsidP="00427600">
      <w:pPr>
        <w:spacing w:line="360" w:lineRule="auto"/>
        <w:ind w:firstLine="432"/>
        <w:jc w:val="both"/>
        <w:rPr>
          <w:rFonts w:ascii="Times New Roman" w:hAnsi="Times New Roman"/>
          <w:sz w:val="26"/>
          <w:szCs w:val="26"/>
        </w:rPr>
      </w:pPr>
      <w:r w:rsidRPr="00A3713A">
        <w:rPr>
          <w:rFonts w:ascii="Times New Roman" w:hAnsi="Times New Roman"/>
          <w:sz w:val="26"/>
          <w:szCs w:val="26"/>
        </w:rPr>
        <w:t>Ông xác định bốn màu là màu thuần</w:t>
      </w:r>
      <w:r w:rsidR="00CD672C" w:rsidRPr="00A3713A">
        <w:rPr>
          <w:rFonts w:ascii="Times New Roman" w:hAnsi="Times New Roman"/>
          <w:sz w:val="26"/>
          <w:szCs w:val="26"/>
        </w:rPr>
        <w:t xml:space="preserve"> lần lượt là xanh lục, đỏ, vàng và xanh lam tương ứng với 4 nguyên tố đất, lửa, gió và nước. Sơ đồ hệ thống màu hiển thị màu xanh lá cây ở giữa xanh lam và tím sẽ xuất hiện không theo trình tự thông thường khi so sánh với các bánh xe màu hiện đại. Tuy nhiên, rất nhiều cảnh hoàng hôn cho thấy ánh sáng màu xanh lá cây ở giữa xanh lam và tím và Aristotle dựa trên hệ màu của ông không giống với tự nhiên mà ông quan sát được (Loeb). </w:t>
      </w:r>
    </w:p>
    <w:p w14:paraId="603BB551" w14:textId="05668358" w:rsidR="008D1398" w:rsidRPr="00A3713A" w:rsidRDefault="00CD672C" w:rsidP="00427600">
      <w:pPr>
        <w:spacing w:line="360" w:lineRule="auto"/>
        <w:ind w:firstLine="432"/>
        <w:jc w:val="both"/>
        <w:rPr>
          <w:rFonts w:ascii="Times New Roman" w:hAnsi="Times New Roman"/>
          <w:color w:val="333333"/>
          <w:sz w:val="26"/>
          <w:szCs w:val="26"/>
        </w:rPr>
      </w:pPr>
      <w:r w:rsidRPr="00A3713A">
        <w:rPr>
          <w:rFonts w:ascii="Times New Roman" w:hAnsi="Times New Roman"/>
          <w:sz w:val="26"/>
          <w:szCs w:val="26"/>
        </w:rPr>
        <w:lastRenderedPageBreak/>
        <w:t xml:space="preserve">Hệ thống có thứ tự này đã được các nghệ sĩ áp dụng trong gần hai nghìn năm cho đến khi Newton thay thế chúng bằng lý thuyết màu tổng quát trong </w:t>
      </w:r>
      <w:r w:rsidR="00CD44E5" w:rsidRPr="00A3713A">
        <w:rPr>
          <w:rFonts w:ascii="Times New Roman" w:hAnsi="Times New Roman"/>
          <w:sz w:val="26"/>
          <w:szCs w:val="26"/>
        </w:rPr>
        <w:t>n</w:t>
      </w:r>
      <w:r w:rsidRPr="00A3713A">
        <w:rPr>
          <w:rFonts w:ascii="Times New Roman" w:hAnsi="Times New Roman"/>
          <w:sz w:val="26"/>
          <w:szCs w:val="26"/>
        </w:rPr>
        <w:t>ăm 1672 (Hyman).</w:t>
      </w:r>
    </w:p>
    <w:p w14:paraId="24544F7D" w14:textId="0B953896" w:rsidR="009F6462" w:rsidRPr="00A3713A" w:rsidRDefault="009F6462" w:rsidP="009C5E31">
      <w:pPr>
        <w:spacing w:line="360" w:lineRule="auto"/>
        <w:ind w:firstLine="432"/>
        <w:jc w:val="both"/>
        <w:rPr>
          <w:rFonts w:ascii="Times New Roman" w:hAnsi="Times New Roman"/>
          <w:sz w:val="26"/>
          <w:szCs w:val="26"/>
        </w:rPr>
      </w:pPr>
      <w:r w:rsidRPr="00A3713A">
        <w:rPr>
          <w:rFonts w:ascii="Times New Roman" w:hAnsi="Times New Roman"/>
          <w:sz w:val="26"/>
          <w:szCs w:val="26"/>
        </w:rPr>
        <w:t>Lý thuyết về màu sắc thực sự là một lĩnh vực nghiên cứu nghiêm túc từ thế kỷ XV khi các khái niệm cơ bản được các nhà vật lý, hóa học và toán học… xây dựng và diễn giải đầy đủ. Sự phát triển mạnh của khoa học kỹ thuật trong thế kỷ XVII và thời kỳ khai sáng của thế kỷ XVIII đã thúc đẩy các ứng dụng lý thuyết vào thực tiễn. Việc các nhà hóa học cuối thế kỷ XVII tập trung nghiên cứu các chất màu và thuốc nhuộm để ứng dụng trong kỹ nghệ dệt đã khiến khoa học chú ý tới các thực hành của họa sĩ.</w:t>
      </w:r>
    </w:p>
    <w:p w14:paraId="76A8982C" w14:textId="74054DF5" w:rsidR="00B36166" w:rsidRPr="00A3713A" w:rsidRDefault="00B36166" w:rsidP="009C5E31">
      <w:pPr>
        <w:pStyle w:val="Heading3"/>
        <w:numPr>
          <w:ilvl w:val="2"/>
          <w:numId w:val="36"/>
        </w:numPr>
        <w:spacing w:line="360" w:lineRule="auto"/>
      </w:pPr>
      <w:bookmarkStart w:id="15" w:name="_Hlk89037077"/>
      <w:bookmarkStart w:id="16" w:name="_Toc91149507"/>
      <w:r w:rsidRPr="00A3713A">
        <w:t>Học giả Hasan Ibn al-Haytham (965 - 1040 CN)</w:t>
      </w:r>
      <w:bookmarkEnd w:id="15"/>
      <w:r w:rsidRPr="00A3713A">
        <w:t>:</w:t>
      </w:r>
      <w:bookmarkEnd w:id="16"/>
    </w:p>
    <w:p w14:paraId="151364B9" w14:textId="37600A2C" w:rsidR="00B36166" w:rsidRPr="00A3713A" w:rsidRDefault="00CA0610" w:rsidP="009C5E31">
      <w:pPr>
        <w:spacing w:line="360" w:lineRule="auto"/>
        <w:ind w:firstLine="576"/>
        <w:jc w:val="both"/>
        <w:rPr>
          <w:rFonts w:ascii="Times New Roman" w:hAnsi="Times New Roman"/>
          <w:sz w:val="26"/>
          <w:szCs w:val="26"/>
        </w:rPr>
      </w:pPr>
      <w:r w:rsidRPr="00A3713A">
        <w:rPr>
          <w:rFonts w:ascii="Times New Roman" w:hAnsi="Times New Roman"/>
          <w:sz w:val="26"/>
          <w:szCs w:val="26"/>
        </w:rPr>
        <w:t>Al-Hasan Ibn al-Haytham thường được biết đến với cái tên Alhazen, ông là một học giả Ả Rập về toán học, thiên văn học và vật lý học và được một số người gọi là “cha đẻ của quang học hiện đại”.</w:t>
      </w:r>
    </w:p>
    <w:p w14:paraId="7A72FD7E" w14:textId="37B706E3" w:rsidR="00CA0610" w:rsidRPr="00A3713A" w:rsidRDefault="00CA0610" w:rsidP="00427600">
      <w:pPr>
        <w:spacing w:line="360" w:lineRule="auto"/>
        <w:ind w:firstLine="576"/>
        <w:jc w:val="both"/>
        <w:rPr>
          <w:rFonts w:ascii="Times New Roman" w:hAnsi="Times New Roman"/>
          <w:sz w:val="26"/>
          <w:szCs w:val="26"/>
        </w:rPr>
      </w:pPr>
      <w:r w:rsidRPr="00A3713A">
        <w:rPr>
          <w:rFonts w:ascii="Times New Roman" w:hAnsi="Times New Roman"/>
          <w:sz w:val="26"/>
          <w:szCs w:val="26"/>
        </w:rPr>
        <w:t>Vào thế kỷ 11, Ibn alHaytham đã đi sâu vào các lý thuyết về thị giác, ánh sáng và màu sắc. Trong “The Book of Optics”, ông là người đầu tiên bác bỏ quan điểm của người Hy Lạp cổ đại rằng ánh sáng đi ra khỏi mắt và phản xạ các vật thể trở lại mắt.</w:t>
      </w:r>
    </w:p>
    <w:p w14:paraId="03901261" w14:textId="4F4FCF83" w:rsidR="00CA0610" w:rsidRPr="00A3713A" w:rsidRDefault="00CA0610" w:rsidP="00427600">
      <w:pPr>
        <w:spacing w:line="360" w:lineRule="auto"/>
        <w:ind w:firstLine="576"/>
        <w:jc w:val="both"/>
        <w:rPr>
          <w:rFonts w:ascii="Times New Roman" w:hAnsi="Times New Roman"/>
          <w:sz w:val="26"/>
          <w:szCs w:val="26"/>
        </w:rPr>
      </w:pPr>
      <w:r w:rsidRPr="00A3713A">
        <w:rPr>
          <w:rFonts w:ascii="Times New Roman" w:hAnsi="Times New Roman"/>
          <w:sz w:val="26"/>
          <w:szCs w:val="26"/>
        </w:rPr>
        <w:t>Ông đã đưa ra lý thuyết và chứng minh rằng ánh sáng phát ra từ nguồn sáng, thắp sáng mặt trời hoặc ngọn nến, hoặc được phản xạ từ nguồn sáng vào mắt.</w:t>
      </w:r>
    </w:p>
    <w:p w14:paraId="43D8A6A3" w14:textId="4915D13E" w:rsidR="0070730F" w:rsidRPr="00A3713A" w:rsidRDefault="0070730F" w:rsidP="00427600">
      <w:pPr>
        <w:spacing w:line="360" w:lineRule="auto"/>
        <w:ind w:firstLine="576"/>
        <w:jc w:val="both"/>
        <w:rPr>
          <w:rFonts w:ascii="Times New Roman" w:hAnsi="Times New Roman"/>
          <w:sz w:val="26"/>
          <w:szCs w:val="26"/>
        </w:rPr>
      </w:pPr>
      <w:r w:rsidRPr="00A3713A">
        <w:rPr>
          <w:rFonts w:ascii="Times New Roman" w:hAnsi="Times New Roman"/>
          <w:sz w:val="26"/>
          <w:szCs w:val="26"/>
        </w:rPr>
        <w:t>Idn Al-Haytham đã nghiên cứu cách thức ánh sáng bị ảnh hưởng khi truyền qua các môi trường khác nhau như khí, chất lỏng và thủy tinh. Ông đổ đầy nước vào các quả cầu thủy tinh để điều tra nguồn gốc của cầu vồng. Ông kết luận rằng ánh sáng bị nước khúc xạ ở nhiều góc độ khác nhau để tạo ra một số màu nhất định. Tia có phản xạ ít bị bẻ cong nhất có màu đỏ và tia có phản xạ uốn cong nhiều hơn có màu tím.</w:t>
      </w:r>
    </w:p>
    <w:p w14:paraId="57D64801" w14:textId="1F3CB4E6" w:rsidR="007868EB" w:rsidRPr="00A3713A" w:rsidRDefault="007868EB" w:rsidP="00427600">
      <w:pPr>
        <w:spacing w:line="360" w:lineRule="auto"/>
        <w:ind w:firstLine="576"/>
        <w:jc w:val="both"/>
        <w:rPr>
          <w:rFonts w:ascii="Times New Roman" w:hAnsi="Times New Roman"/>
          <w:sz w:val="26"/>
          <w:szCs w:val="26"/>
        </w:rPr>
      </w:pPr>
      <w:r w:rsidRPr="00A3713A">
        <w:rPr>
          <w:rFonts w:ascii="Times New Roman" w:hAnsi="Times New Roman"/>
          <w:sz w:val="26"/>
          <w:szCs w:val="26"/>
        </w:rPr>
        <w:t xml:space="preserve">Một quang phổ ánh sáng màu được tạo ra gây ra cầu vồng trên bức tường đối diện. Những phản ứng ánh sáng này cũng giải thích tại sao bầu trời đổi màu, tia nắng mặt trời chiếu vào bầu khí quyển ở nhiều góc độ khác nhau gây ra hiện tượng khúc xạ khác nhau. Bằng phép đo các góc khác nhau bằng cách nghiên cứu bầu trời, Ibn alHaytham đã tính toán được độ sâu của khí quyển, gần một </w:t>
      </w:r>
      <w:r w:rsidRPr="00A3713A">
        <w:rPr>
          <w:rFonts w:ascii="Times New Roman" w:hAnsi="Times New Roman"/>
          <w:sz w:val="26"/>
          <w:szCs w:val="26"/>
        </w:rPr>
        <w:lastRenderedPageBreak/>
        <w:t>thiên niên kỷ trước khi nó được chứng minh bằng máy bay vũ trụ. Trong khi nghiên cứu bầu trời, ông giải thích lý do tại sao chúng ta không thể nhìn thấy các ngôi sao vào ban ngày do sự tương phản trực quan. Ông đã chứng minh màu sắc và độ sáng của một vật thể phụ thuộc vào màu sắc và mức độ sáng xung quanh (O’Connor).</w:t>
      </w:r>
    </w:p>
    <w:p w14:paraId="52953E15" w14:textId="60892784" w:rsidR="007868EB" w:rsidRPr="00A3713A" w:rsidRDefault="007868EB" w:rsidP="009C5E31">
      <w:pPr>
        <w:spacing w:line="360" w:lineRule="auto"/>
        <w:jc w:val="both"/>
        <w:rPr>
          <w:rFonts w:ascii="Times New Roman" w:hAnsi="Times New Roman"/>
          <w:sz w:val="26"/>
          <w:szCs w:val="26"/>
        </w:rPr>
      </w:pPr>
      <w:r w:rsidRPr="00A3713A">
        <w:rPr>
          <w:rFonts w:ascii="Times New Roman" w:hAnsi="Times New Roman"/>
          <w:sz w:val="26"/>
          <w:szCs w:val="26"/>
        </w:rPr>
        <w:t xml:space="preserve"> </w:t>
      </w:r>
      <w:r w:rsidRPr="00A3713A">
        <w:rPr>
          <w:rFonts w:ascii="Times New Roman" w:hAnsi="Times New Roman"/>
          <w:sz w:val="26"/>
          <w:szCs w:val="26"/>
        </w:rPr>
        <w:tab/>
        <w:t xml:space="preserve">Lý thuyết thị giác này được viết trong “Sách Quang học”. Cuốn sách này đã được dịch sang tiếng Latinh từ tiếng Ả Rập và có tác động rất lớn đối với các học giả châu Âu. </w:t>
      </w:r>
    </w:p>
    <w:p w14:paraId="66E1999E" w14:textId="3A624FD9" w:rsidR="00356699" w:rsidRPr="00A3713A" w:rsidRDefault="009F6462" w:rsidP="009C5E31">
      <w:pPr>
        <w:pStyle w:val="Heading3"/>
        <w:numPr>
          <w:ilvl w:val="2"/>
          <w:numId w:val="36"/>
        </w:numPr>
        <w:spacing w:line="360" w:lineRule="auto"/>
        <w:rPr>
          <w:shd w:val="clear" w:color="auto" w:fill="FFFFFF"/>
        </w:rPr>
      </w:pPr>
      <w:bookmarkStart w:id="17" w:name="_Toc68870095"/>
      <w:bookmarkStart w:id="18" w:name="_Toc86304501"/>
      <w:bookmarkStart w:id="19" w:name="_Toc91149508"/>
      <w:r w:rsidRPr="00A3713A">
        <w:t>Quan điểm của Cennino Cennini (about 1360 – about 1440)</w:t>
      </w:r>
      <w:bookmarkEnd w:id="17"/>
      <w:bookmarkEnd w:id="18"/>
      <w:r w:rsidRPr="00A3713A">
        <w:rPr>
          <w:vertAlign w:val="superscript"/>
        </w:rPr>
        <w:t>[6]</w:t>
      </w:r>
      <w:r w:rsidR="008F785A" w:rsidRPr="00A3713A">
        <w:rPr>
          <w:shd w:val="clear" w:color="auto" w:fill="FFFFFF"/>
        </w:rPr>
        <w:t>:</w:t>
      </w:r>
      <w:bookmarkEnd w:id="19"/>
    </w:p>
    <w:p w14:paraId="75F8859D" w14:textId="77777777" w:rsidR="005D6364" w:rsidRPr="00A3713A" w:rsidRDefault="005D6364" w:rsidP="009C5E31">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Khoảng năm 1390, Cennini xuất bản mô tả về cách mà các tác phẩm của một họa sỹ được hoàn thành. Những giả định của ông về màu sắc được thể hiện rõ ràng trong kho màu của ông: có 7 màu cơ bản gồm 4 màu tự nhiên là đen – đỏ – vàng – xanh lá và 3 màu phát triển nhân tạo là trắng vôi – xanh lam – vàng (vàng nhân tạo từ thuốc màu). Danh sách tên màu của ông đã đề cập rõ ràng đến sắc tố màu, chia chúng thành màu tự nhiên và nhân tạo tùy vào phương pháp sản xuất. Cennini đưa ra một phương pháp để mô tả mô hình hóa các dạng đường cong từ ánh sáng thành bóng tối. Cách tiếp cận này sử dụng các biến thể màu đen hoặc trắng để mô hình hóa cường độ chiếu sáng trên cùng một màu sắc.</w:t>
      </w:r>
    </w:p>
    <w:p w14:paraId="5A2AE14D" w14:textId="77777777" w:rsidR="005D6364" w:rsidRPr="00A3713A" w:rsidRDefault="005D6364" w:rsidP="00427600">
      <w:pPr>
        <w:pStyle w:val="ListParagraph"/>
        <w:spacing w:line="360" w:lineRule="auto"/>
        <w:ind w:left="0" w:firstLine="709"/>
        <w:jc w:val="both"/>
        <w:rPr>
          <w:rFonts w:ascii="Times New Roman" w:hAnsi="Times New Roman" w:cs="Times New Roman"/>
          <w:sz w:val="26"/>
          <w:szCs w:val="26"/>
        </w:rPr>
      </w:pPr>
    </w:p>
    <w:p w14:paraId="316157A5" w14:textId="77777777" w:rsidR="00940BBE" w:rsidRPr="00A3713A" w:rsidRDefault="005D6364" w:rsidP="00427600">
      <w:pPr>
        <w:pStyle w:val="ListParagraph"/>
        <w:keepNext/>
        <w:spacing w:line="360" w:lineRule="auto"/>
        <w:ind w:left="644"/>
        <w:jc w:val="center"/>
        <w:rPr>
          <w:rFonts w:ascii="Times New Roman" w:hAnsi="Times New Roman" w:cs="Times New Roman"/>
          <w:sz w:val="26"/>
          <w:szCs w:val="26"/>
        </w:rPr>
      </w:pPr>
      <w:r w:rsidRPr="00A3713A">
        <w:rPr>
          <w:rFonts w:ascii="Times New Roman" w:hAnsi="Times New Roman" w:cs="Times New Roman"/>
          <w:noProof/>
          <w:sz w:val="26"/>
          <w:szCs w:val="26"/>
        </w:rPr>
        <w:drawing>
          <wp:inline distT="0" distB="0" distL="0" distR="0" wp14:anchorId="0D6BA729" wp14:editId="17438215">
            <wp:extent cx="2308860" cy="1638300"/>
            <wp:effectExtent l="0" t="0" r="0" b="0"/>
            <wp:docPr id="6886" name="Hình ảnh 6886" descr="http://www.handprint.com/HP/WCL/IMG/cennin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handprint.com/HP/WCL/IMG/cennini.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8860" cy="1638300"/>
                    </a:xfrm>
                    <a:prstGeom prst="rect">
                      <a:avLst/>
                    </a:prstGeom>
                    <a:noFill/>
                    <a:ln>
                      <a:noFill/>
                    </a:ln>
                  </pic:spPr>
                </pic:pic>
              </a:graphicData>
            </a:graphic>
          </wp:inline>
        </w:drawing>
      </w:r>
    </w:p>
    <w:p w14:paraId="68E86A89" w14:textId="0866FE73" w:rsidR="005D6364" w:rsidRPr="00A3713A" w:rsidRDefault="00940BBE" w:rsidP="00427600">
      <w:pPr>
        <w:pStyle w:val="Caption"/>
        <w:spacing w:line="360" w:lineRule="auto"/>
        <w:rPr>
          <w:rFonts w:cs="Times New Roman"/>
          <w:szCs w:val="26"/>
        </w:rPr>
      </w:pPr>
      <w:bookmarkStart w:id="20" w:name="_Toc91149822"/>
      <w:r w:rsidRPr="00A3713A">
        <w:rPr>
          <w:rFonts w:cs="Times New Roman"/>
          <w:szCs w:val="26"/>
        </w:rPr>
        <w:t xml:space="preserve">H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427600">
        <w:rPr>
          <w:rFonts w:cs="Times New Roman"/>
          <w:noProof/>
          <w:szCs w:val="26"/>
        </w:rPr>
        <w:t>2</w:t>
      </w:r>
      <w:r w:rsidR="00427600">
        <w:rPr>
          <w:rFonts w:cs="Times New Roman"/>
          <w:szCs w:val="26"/>
        </w:rPr>
        <w:fldChar w:fldCharType="end"/>
      </w:r>
      <w:r w:rsidRPr="00A3713A">
        <w:rPr>
          <w:rFonts w:cs="Times New Roman"/>
          <w:szCs w:val="26"/>
        </w:rPr>
        <w:t xml:space="preserve"> </w:t>
      </w:r>
      <w:r w:rsidR="005D6364" w:rsidRPr="00A3713A">
        <w:rPr>
          <w:rFonts w:cs="Times New Roman"/>
          <w:szCs w:val="26"/>
        </w:rPr>
        <w:t>Bản vẽ của Cinnini về ánh sáng và bóng tối</w:t>
      </w:r>
      <w:bookmarkEnd w:id="20"/>
    </w:p>
    <w:p w14:paraId="7ADAE800" w14:textId="31EAFEC0" w:rsidR="008F785A" w:rsidRPr="00A3713A" w:rsidRDefault="005D6364" w:rsidP="009C5E31">
      <w:pPr>
        <w:spacing w:line="360" w:lineRule="auto"/>
        <w:ind w:firstLine="576"/>
        <w:jc w:val="both"/>
        <w:rPr>
          <w:rFonts w:ascii="Times New Roman" w:hAnsi="Times New Roman"/>
          <w:sz w:val="26"/>
          <w:szCs w:val="26"/>
        </w:rPr>
      </w:pPr>
      <w:r w:rsidRPr="00A3713A">
        <w:rPr>
          <w:rFonts w:ascii="Times New Roman" w:eastAsia="Times New Roman" w:hAnsi="Times New Roman"/>
          <w:i/>
          <w:iCs/>
          <w:sz w:val="26"/>
          <w:szCs w:val="26"/>
        </w:rPr>
        <w:t>C = pure color, W = white, Bk = black, U = underpainting; after Kemp (2000)</w:t>
      </w:r>
      <w:r w:rsidR="008F785A" w:rsidRPr="00A3713A">
        <w:rPr>
          <w:rFonts w:ascii="Times New Roman" w:hAnsi="Times New Roman"/>
          <w:sz w:val="26"/>
          <w:szCs w:val="26"/>
        </w:rPr>
        <w:t xml:space="preserve"> </w:t>
      </w:r>
    </w:p>
    <w:p w14:paraId="3DED3AB2" w14:textId="6B25341C" w:rsidR="009B4348" w:rsidRPr="00A3713A" w:rsidRDefault="005D6364" w:rsidP="009C5E31">
      <w:pPr>
        <w:pStyle w:val="Heading3"/>
        <w:numPr>
          <w:ilvl w:val="2"/>
          <w:numId w:val="36"/>
        </w:numPr>
        <w:spacing w:line="360" w:lineRule="auto"/>
      </w:pPr>
      <w:bookmarkStart w:id="21" w:name="_Toc68870097"/>
      <w:bookmarkStart w:id="22" w:name="_Toc86304503"/>
      <w:bookmarkStart w:id="23" w:name="_Toc91149509"/>
      <w:r w:rsidRPr="00A3713A">
        <w:t>Quan điểm của Isaac Newton (1642-172</w:t>
      </w:r>
      <w:r w:rsidR="00A13D15" w:rsidRPr="00A3713A">
        <w:t>7</w:t>
      </w:r>
      <w:r w:rsidRPr="00A3713A">
        <w:t>)</w:t>
      </w:r>
      <w:bookmarkEnd w:id="21"/>
      <w:bookmarkEnd w:id="22"/>
      <w:r w:rsidRPr="00A3713A">
        <w:rPr>
          <w:vertAlign w:val="superscript"/>
        </w:rPr>
        <w:t>[4]</w:t>
      </w:r>
      <w:r w:rsidR="008F785A" w:rsidRPr="00A3713A">
        <w:rPr>
          <w:bCs/>
        </w:rPr>
        <w:t>:</w:t>
      </w:r>
      <w:bookmarkEnd w:id="23"/>
    </w:p>
    <w:p w14:paraId="3E456A4A" w14:textId="77777777" w:rsidR="005D6364" w:rsidRPr="00A3713A" w:rsidRDefault="005D6364" w:rsidP="009C5E31">
      <w:pPr>
        <w:pStyle w:val="ListParagraph"/>
        <w:spacing w:line="360" w:lineRule="auto"/>
        <w:ind w:left="0" w:firstLine="709"/>
        <w:jc w:val="both"/>
        <w:rPr>
          <w:rFonts w:ascii="Times New Roman" w:hAnsi="Times New Roman" w:cs="Times New Roman"/>
          <w:color w:val="000000" w:themeColor="text1"/>
          <w:sz w:val="26"/>
          <w:szCs w:val="26"/>
        </w:rPr>
      </w:pPr>
      <w:r w:rsidRPr="00A3713A">
        <w:rPr>
          <w:rFonts w:ascii="Times New Roman" w:hAnsi="Times New Roman" w:cs="Times New Roman"/>
          <w:color w:val="000000" w:themeColor="text1"/>
          <w:sz w:val="26"/>
          <w:szCs w:val="26"/>
        </w:rPr>
        <w:t>Toàn bộ lý thuyết trừu tượng và rắc rối về màu sắc của thời Baroque đã bị Isaac Newton (Nhà vật lý, thiên văn học, triết học, toán học, thần học và nhà giả kim thuật người Anh – nhà khoa học vĩ đại và có tầm ảnh hưởng lớn nhất, 1642-</w:t>
      </w:r>
      <w:r w:rsidRPr="00A3713A">
        <w:rPr>
          <w:rFonts w:ascii="Times New Roman" w:hAnsi="Times New Roman" w:cs="Times New Roman"/>
          <w:color w:val="000000" w:themeColor="text1"/>
          <w:sz w:val="26"/>
          <w:szCs w:val="26"/>
        </w:rPr>
        <w:lastRenderedPageBreak/>
        <w:t xml:space="preserve">1721) lật nhào bằng thí nghiệm tán sắc ánh sáng vào năm 1671. Newton phát hiện ra rằng chùm ánh sáng trắng khi đi qua một lăng kính thì bị tách ra thành bảy chùm ánh sáng có màu đỏ, cam, vàng, lục, làm, chàm và tím. Bảy chùm ánh sáng đơn sắc này sau khi đi qua một lăng kính lộn ngược thì lại hợp nhất thành chùm ánh sáng </w:t>
      </w:r>
      <w:r w:rsidRPr="00A3713A">
        <w:rPr>
          <w:rFonts w:ascii="Times New Roman" w:hAnsi="Times New Roman" w:cs="Times New Roman"/>
          <w:sz w:val="26"/>
          <w:szCs w:val="26"/>
        </w:rPr>
        <w:t>trắng</w:t>
      </w:r>
      <w:r w:rsidRPr="00A3713A">
        <w:rPr>
          <w:rFonts w:ascii="Times New Roman" w:hAnsi="Times New Roman" w:cs="Times New Roman"/>
          <w:color w:val="000000" w:themeColor="text1"/>
          <w:sz w:val="26"/>
          <w:szCs w:val="26"/>
        </w:rPr>
        <w:t>. Để xây dựng lý thuyết chống lại trực giác và có tính cách mạng này là một việc không dễ dàng. Ngay cả những trí tuệ vĩ đại nhất lúc bấy giờ cũng khó chấp nhận lý thuyết này. Ý tưởng cho rằng màu trắng chứa tất cả các màu sắc đã khiến Goethe bối rối, do vậy ông đã chống lại và vận động những người khác từ bỏ ý tưởng này bất kể kết quả thí nghiệm của Newton.</w:t>
      </w:r>
    </w:p>
    <w:p w14:paraId="080B5E45" w14:textId="77777777" w:rsidR="005D6364" w:rsidRPr="00A3713A" w:rsidRDefault="005D6364" w:rsidP="00427600">
      <w:pPr>
        <w:pStyle w:val="ListParagraph"/>
        <w:spacing w:line="360" w:lineRule="auto"/>
        <w:ind w:left="0" w:firstLine="709"/>
        <w:jc w:val="both"/>
        <w:rPr>
          <w:rFonts w:ascii="Times New Roman" w:hAnsi="Times New Roman" w:cs="Times New Roman"/>
          <w:color w:val="000000" w:themeColor="text1"/>
          <w:sz w:val="26"/>
          <w:szCs w:val="26"/>
        </w:rPr>
      </w:pPr>
      <w:r w:rsidRPr="00A3713A">
        <w:rPr>
          <w:rFonts w:ascii="Times New Roman" w:hAnsi="Times New Roman" w:cs="Times New Roman"/>
          <w:color w:val="000000" w:themeColor="text1"/>
          <w:sz w:val="26"/>
          <w:szCs w:val="26"/>
        </w:rPr>
        <w:t>Newton cũng chứng minh được rằng các chùm ánh sáng có màu khác nhau trong quang phổ khi chiếu qua vật chất thì bị khúc xạ theo một góc khác nhau. Ông phát hiện ra rằng khi đi qua lăng kính, ánh sáng màu đỏ sẽ bị lệch ít hơn trong khi ánh sáng màu tím bị lệch nhiều hơn. Kết quả quan sát này đã khiến Newton tin rằng mỗi màu được tạo ra từ các thành phần thiết yếu duy nhất. Thành phần tạo nên sắc đỏ của màu đỏ khác với thành phần tạo nên sắc tím của màu tím. Mặc dù Newton đã chọn hướng đi đúng nhưng ông đã đưa ra giả thuyết sai rằng những ánh sáng gồm những hạt nhỏ di chuyển trên một đường thẳng xuyên qua một loại ether và hình thành nên “lý thuyết hạt”. Tuy nhiên cuối cùng, cái mà ông gọi là “lý thuyết hạt” sau đó được chấp nhận rộng rãi.</w:t>
      </w:r>
    </w:p>
    <w:p w14:paraId="372C3830" w14:textId="77777777" w:rsidR="005D6364" w:rsidRPr="00A3713A" w:rsidRDefault="005D6364" w:rsidP="00427600">
      <w:pPr>
        <w:pStyle w:val="ListParagraph"/>
        <w:spacing w:line="360" w:lineRule="auto"/>
        <w:ind w:left="0" w:firstLine="709"/>
        <w:jc w:val="both"/>
        <w:rPr>
          <w:rFonts w:ascii="Times New Roman" w:hAnsi="Times New Roman" w:cs="Times New Roman"/>
          <w:color w:val="000000" w:themeColor="text1"/>
          <w:sz w:val="26"/>
          <w:szCs w:val="26"/>
        </w:rPr>
      </w:pPr>
      <w:r w:rsidRPr="00A3713A">
        <w:rPr>
          <w:rFonts w:ascii="Times New Roman" w:hAnsi="Times New Roman" w:cs="Times New Roman"/>
          <w:color w:val="000000" w:themeColor="text1"/>
          <w:sz w:val="26"/>
          <w:szCs w:val="26"/>
        </w:rPr>
        <w:t>Mô tả thí nghiệm tán sắc ánh sáng:</w:t>
      </w:r>
    </w:p>
    <w:p w14:paraId="1B7FC654" w14:textId="77777777" w:rsidR="00FD0F25" w:rsidRDefault="005D6364" w:rsidP="00FD0F25">
      <w:pPr>
        <w:pStyle w:val="NormalWeb"/>
        <w:keepNext/>
        <w:shd w:val="clear" w:color="auto" w:fill="FFFFFF"/>
        <w:spacing w:before="0" w:beforeAutospacing="0" w:after="0" w:afterAutospacing="0" w:line="360" w:lineRule="auto"/>
        <w:jc w:val="center"/>
      </w:pPr>
      <w:r w:rsidRPr="00A3713A">
        <w:rPr>
          <w:noProof/>
          <w:color w:val="333333"/>
          <w:sz w:val="26"/>
          <w:szCs w:val="26"/>
        </w:rPr>
        <w:drawing>
          <wp:inline distT="0" distB="0" distL="0" distR="0" wp14:anchorId="29BB37C4" wp14:editId="41D43044">
            <wp:extent cx="4381500" cy="2194560"/>
            <wp:effectExtent l="0" t="0" r="0" b="0"/>
            <wp:docPr id="6890" name="Hình ảnh 6890" descr="mau sa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u sac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81500" cy="2194560"/>
                    </a:xfrm>
                    <a:prstGeom prst="rect">
                      <a:avLst/>
                    </a:prstGeom>
                    <a:noFill/>
                    <a:ln>
                      <a:noFill/>
                    </a:ln>
                  </pic:spPr>
                </pic:pic>
              </a:graphicData>
            </a:graphic>
          </wp:inline>
        </w:drawing>
      </w:r>
    </w:p>
    <w:p w14:paraId="262079DC" w14:textId="135DD6BD" w:rsidR="005D6364" w:rsidRPr="00A3713A" w:rsidRDefault="001C3BA8" w:rsidP="00427600">
      <w:pPr>
        <w:pStyle w:val="Caption"/>
        <w:spacing w:line="360" w:lineRule="auto"/>
        <w:rPr>
          <w:rFonts w:cs="Times New Roman"/>
          <w:b/>
          <w:bCs/>
          <w:color w:val="333333"/>
          <w:szCs w:val="26"/>
        </w:rPr>
      </w:pPr>
      <w:bookmarkStart w:id="24" w:name="_Toc91149823"/>
      <w:r w:rsidRPr="00A3713A">
        <w:rPr>
          <w:rFonts w:cs="Times New Roman"/>
          <w:szCs w:val="26"/>
        </w:rPr>
        <w:t xml:space="preserve">H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3</w:t>
      </w:r>
      <w:r w:rsidR="00427600">
        <w:rPr>
          <w:rFonts w:cs="Times New Roman"/>
          <w:szCs w:val="26"/>
        </w:rPr>
        <w:fldChar w:fldCharType="end"/>
      </w:r>
      <w:r w:rsidRPr="00A3713A">
        <w:rPr>
          <w:rFonts w:cs="Times New Roman"/>
          <w:szCs w:val="26"/>
        </w:rPr>
        <w:t xml:space="preserve"> </w:t>
      </w:r>
      <w:r w:rsidR="005D6364" w:rsidRPr="00A3713A">
        <w:rPr>
          <w:rStyle w:val="Strong"/>
          <w:rFonts w:eastAsiaTheme="majorEastAsia" w:cs="Times New Roman"/>
          <w:b w:val="0"/>
          <w:bCs w:val="0"/>
          <w:color w:val="333333"/>
          <w:szCs w:val="26"/>
        </w:rPr>
        <w:t>Thí nghiệm với ánh sáng trắng</w:t>
      </w:r>
      <w:bookmarkEnd w:id="24"/>
    </w:p>
    <w:p w14:paraId="46EFBAFF" w14:textId="77777777" w:rsidR="005D6364" w:rsidRPr="00A3713A" w:rsidRDefault="005D6364" w:rsidP="00427600">
      <w:pPr>
        <w:pStyle w:val="NormalWeb"/>
        <w:shd w:val="clear" w:color="auto" w:fill="FFFFFF"/>
        <w:spacing w:before="0" w:beforeAutospacing="0" w:after="0" w:afterAutospacing="0" w:line="360" w:lineRule="auto"/>
        <w:jc w:val="center"/>
        <w:rPr>
          <w:color w:val="333333"/>
          <w:sz w:val="26"/>
          <w:szCs w:val="26"/>
        </w:rPr>
      </w:pPr>
      <w:r w:rsidRPr="00A3713A">
        <w:rPr>
          <w:rStyle w:val="Emphasis"/>
          <w:color w:val="333333"/>
          <w:sz w:val="26"/>
          <w:szCs w:val="26"/>
        </w:rPr>
        <w:t>Chiếu ánh sáng Mặt trời qua một lăng kính thủy tinh P thấy vệt sáng F’ trên màn M bị dịch xuống phía đáy lăng kính đồng thời bị trải dài thành một dải màu biến thiên, dải màu trên được gọi là quang phổ.</w:t>
      </w:r>
    </w:p>
    <w:p w14:paraId="1F97FFE5" w14:textId="77777777" w:rsidR="00940BBE" w:rsidRPr="00A3713A" w:rsidRDefault="005D6364" w:rsidP="00427600">
      <w:pPr>
        <w:pStyle w:val="NormalWeb"/>
        <w:keepNext/>
        <w:shd w:val="clear" w:color="auto" w:fill="FFFFFF"/>
        <w:spacing w:before="0" w:beforeAutospacing="0" w:after="0" w:afterAutospacing="0" w:line="360" w:lineRule="auto"/>
        <w:jc w:val="center"/>
        <w:rPr>
          <w:sz w:val="26"/>
          <w:szCs w:val="26"/>
        </w:rPr>
      </w:pPr>
      <w:r w:rsidRPr="00A3713A">
        <w:rPr>
          <w:noProof/>
          <w:color w:val="333333"/>
          <w:sz w:val="26"/>
          <w:szCs w:val="26"/>
        </w:rPr>
        <w:lastRenderedPageBreak/>
        <w:drawing>
          <wp:inline distT="0" distB="0" distL="0" distR="0" wp14:anchorId="0E572A9B" wp14:editId="09E67D42">
            <wp:extent cx="4396740" cy="2133600"/>
            <wp:effectExtent l="0" t="0" r="3810" b="0"/>
            <wp:docPr id="6889" name="Hình ảnh 6889" descr="mau sa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u sac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96740" cy="2133600"/>
                    </a:xfrm>
                    <a:prstGeom prst="rect">
                      <a:avLst/>
                    </a:prstGeom>
                    <a:noFill/>
                    <a:ln>
                      <a:noFill/>
                    </a:ln>
                  </pic:spPr>
                </pic:pic>
              </a:graphicData>
            </a:graphic>
          </wp:inline>
        </w:drawing>
      </w:r>
    </w:p>
    <w:p w14:paraId="13CAE723" w14:textId="398D5617" w:rsidR="00041C71" w:rsidRPr="00A3713A" w:rsidRDefault="00940BBE" w:rsidP="00427600">
      <w:pPr>
        <w:pStyle w:val="Caption"/>
        <w:spacing w:line="360" w:lineRule="auto"/>
        <w:rPr>
          <w:rFonts w:cs="Times New Roman"/>
          <w:szCs w:val="26"/>
        </w:rPr>
      </w:pPr>
      <w:bookmarkStart w:id="25" w:name="_Toc91149824"/>
      <w:r w:rsidRPr="00A3713A">
        <w:rPr>
          <w:rFonts w:cs="Times New Roman"/>
          <w:szCs w:val="26"/>
        </w:rPr>
        <w:t xml:space="preserve">H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4</w:t>
      </w:r>
      <w:r w:rsidR="00427600">
        <w:rPr>
          <w:rFonts w:cs="Times New Roman"/>
          <w:szCs w:val="26"/>
        </w:rPr>
        <w:fldChar w:fldCharType="end"/>
      </w:r>
      <w:r w:rsidR="00113FE4">
        <w:rPr>
          <w:rFonts w:cs="Times New Roman"/>
          <w:szCs w:val="26"/>
        </w:rPr>
        <w:t xml:space="preserve"> </w:t>
      </w:r>
      <w:r w:rsidR="00113FE4" w:rsidRPr="00A3713A">
        <w:rPr>
          <w:rStyle w:val="Strong"/>
          <w:rFonts w:eastAsiaTheme="majorEastAsia" w:cs="Times New Roman"/>
          <w:b w:val="0"/>
          <w:bCs w:val="0"/>
          <w:color w:val="333333"/>
          <w:szCs w:val="26"/>
        </w:rPr>
        <w:t>Thí nghiệm với ánh sáng đơn sắc</w:t>
      </w:r>
      <w:bookmarkEnd w:id="25"/>
    </w:p>
    <w:p w14:paraId="7D104592" w14:textId="77777777" w:rsidR="005D6364" w:rsidRPr="00A3713A" w:rsidRDefault="005D6364" w:rsidP="00427600">
      <w:pPr>
        <w:pStyle w:val="NormalWeb"/>
        <w:shd w:val="clear" w:color="auto" w:fill="FFFFFF"/>
        <w:spacing w:before="0" w:beforeAutospacing="0" w:after="0" w:afterAutospacing="0" w:line="360" w:lineRule="auto"/>
        <w:jc w:val="center"/>
        <w:rPr>
          <w:color w:val="333333"/>
          <w:sz w:val="26"/>
          <w:szCs w:val="26"/>
        </w:rPr>
      </w:pPr>
      <w:r w:rsidRPr="00A3713A">
        <w:rPr>
          <w:rStyle w:val="Emphasis"/>
          <w:color w:val="333333"/>
          <w:sz w:val="26"/>
          <w:szCs w:val="26"/>
        </w:rPr>
        <w:t>Vẫn làm thí nghiệm tương tự như thí nghiệm với ánh sáng trắng ở trên. Tuy nhiên chùm sáng đơn sắc sau khi qua lăng kính P tách lấy một ánh sáng đơn sắc (ví dụ như ánh sáng vàng) và tiếp tục cho qua một lăng kính tiếp theo. Khi đó trên màn quan sát M’ nhận thấy chỉ thu được một điểm sáng vàng.</w:t>
      </w:r>
    </w:p>
    <w:p w14:paraId="7449F3F6" w14:textId="77777777" w:rsidR="005D6364" w:rsidRPr="00A3713A" w:rsidRDefault="005D6364" w:rsidP="00427600">
      <w:pPr>
        <w:pStyle w:val="ListParagraph"/>
        <w:spacing w:line="360" w:lineRule="auto"/>
        <w:ind w:left="0" w:firstLine="709"/>
        <w:jc w:val="both"/>
        <w:rPr>
          <w:rFonts w:ascii="Times New Roman" w:hAnsi="Times New Roman" w:cs="Times New Roman"/>
          <w:color w:val="000000" w:themeColor="text1"/>
          <w:sz w:val="26"/>
          <w:szCs w:val="26"/>
        </w:rPr>
      </w:pPr>
      <w:r w:rsidRPr="00A3713A">
        <w:rPr>
          <w:rFonts w:ascii="Times New Roman" w:hAnsi="Times New Roman" w:cs="Times New Roman"/>
          <w:color w:val="000000" w:themeColor="text1"/>
          <w:sz w:val="26"/>
          <w:szCs w:val="26"/>
        </w:rPr>
        <w:t>Newton coi cả bảy màu đỏ, cam, vàng, lục, lam, chàm và tím là bảy màu sơ cấp bởi không có màu nào có thể bị đổi sang màu khác bằng khúc xạ và chúng có thể hòa trộn với nhau. Bên cạnh đó, Newton nhận thấy rằng một màu có thể là màu thuần túy hoặc do sự kết hợp của các tia sáng. Bạn có thể khẳng định một màu là hỗn hợp của ánh sáng hay là màu của quang phổ bằng cách truyền ánh sáng đó qua lăng kính. Ví dụ, ánh sáng màu cam tạo nên do sự phối trộn sau khi qua lăng kính sẽ bị tách thành các màu thành phần, nhưng điều này không xảy ra với ánh sáng màu cam thuần túy. Newton cũng phát hiện ra rằng khi chiếu ba hoặc bốn chùm ánh sáng đơn sắc chồng lên nhau, chúng có thể hòa thành màu trắng.</w:t>
      </w:r>
    </w:p>
    <w:p w14:paraId="5421235F" w14:textId="0D5AEA37" w:rsidR="005D6364" w:rsidRPr="00A3713A" w:rsidRDefault="005D6364" w:rsidP="00427600">
      <w:pPr>
        <w:pStyle w:val="NormalWeb"/>
        <w:keepNext/>
        <w:shd w:val="clear" w:color="auto" w:fill="FFFFFF"/>
        <w:spacing w:before="0" w:beforeAutospacing="0" w:after="0" w:afterAutospacing="0" w:line="360" w:lineRule="auto"/>
        <w:jc w:val="center"/>
        <w:rPr>
          <w:sz w:val="26"/>
          <w:szCs w:val="26"/>
        </w:rPr>
      </w:pPr>
      <w:r w:rsidRPr="00A3713A">
        <w:rPr>
          <w:noProof/>
          <w:color w:val="333333"/>
          <w:sz w:val="26"/>
          <w:szCs w:val="26"/>
        </w:rPr>
        <w:lastRenderedPageBreak/>
        <w:drawing>
          <wp:inline distT="0" distB="0" distL="0" distR="0" wp14:anchorId="410A2BF7" wp14:editId="7E93F640">
            <wp:extent cx="4587240" cy="2385060"/>
            <wp:effectExtent l="0" t="0" r="3810" b="0"/>
            <wp:docPr id="6888" name="Hình ảnh 6888" descr="mau sa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u sac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87240" cy="2385060"/>
                    </a:xfrm>
                    <a:prstGeom prst="rect">
                      <a:avLst/>
                    </a:prstGeom>
                    <a:noFill/>
                    <a:ln>
                      <a:noFill/>
                    </a:ln>
                  </pic:spPr>
                </pic:pic>
              </a:graphicData>
            </a:graphic>
          </wp:inline>
        </w:drawing>
      </w:r>
    </w:p>
    <w:p w14:paraId="1656C8DC" w14:textId="0B0C90E1" w:rsidR="005D6364" w:rsidRPr="00A3713A" w:rsidRDefault="001C3BA8" w:rsidP="00427600">
      <w:pPr>
        <w:pStyle w:val="Caption"/>
        <w:spacing w:line="360" w:lineRule="auto"/>
        <w:rPr>
          <w:rFonts w:cs="Times New Roman"/>
          <w:szCs w:val="26"/>
        </w:rPr>
      </w:pPr>
      <w:bookmarkStart w:id="26" w:name="_Toc91149825"/>
      <w:r w:rsidRPr="00A3713A">
        <w:rPr>
          <w:rFonts w:cs="Times New Roman"/>
          <w:szCs w:val="26"/>
        </w:rPr>
        <w:t>H</w:t>
      </w:r>
      <w:r w:rsidR="00041C71"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5</w:t>
      </w:r>
      <w:r w:rsidR="00427600">
        <w:rPr>
          <w:rFonts w:cs="Times New Roman"/>
          <w:szCs w:val="26"/>
        </w:rPr>
        <w:fldChar w:fldCharType="end"/>
      </w:r>
      <w:r w:rsidR="00041C71" w:rsidRPr="00824AE3">
        <w:rPr>
          <w:rFonts w:cs="Times New Roman"/>
          <w:i w:val="0"/>
          <w:iCs w:val="0"/>
          <w:szCs w:val="26"/>
        </w:rPr>
        <w:t xml:space="preserve"> </w:t>
      </w:r>
      <w:r w:rsidR="005D6364" w:rsidRPr="00824AE3">
        <w:rPr>
          <w:rStyle w:val="Emphasis"/>
          <w:rFonts w:cs="Times New Roman"/>
          <w:i/>
          <w:iCs/>
          <w:color w:val="333333"/>
          <w:szCs w:val="26"/>
        </w:rPr>
        <w:t>Vòng tròn màu sắc của Newton</w:t>
      </w:r>
      <w:bookmarkEnd w:id="26"/>
    </w:p>
    <w:p w14:paraId="1A644F21" w14:textId="77777777" w:rsidR="005D6364" w:rsidRPr="00A3713A" w:rsidRDefault="005D6364" w:rsidP="00427600">
      <w:pPr>
        <w:pStyle w:val="ListParagraph"/>
        <w:spacing w:line="360" w:lineRule="auto"/>
        <w:ind w:left="0" w:firstLine="709"/>
        <w:jc w:val="both"/>
        <w:rPr>
          <w:rFonts w:ascii="Times New Roman" w:hAnsi="Times New Roman" w:cs="Times New Roman"/>
          <w:color w:val="000000" w:themeColor="text1"/>
          <w:sz w:val="26"/>
          <w:szCs w:val="26"/>
        </w:rPr>
      </w:pPr>
      <w:r w:rsidRPr="00A3713A">
        <w:rPr>
          <w:rFonts w:ascii="Times New Roman" w:hAnsi="Times New Roman" w:cs="Times New Roman"/>
          <w:color w:val="000000" w:themeColor="text1"/>
          <w:sz w:val="26"/>
          <w:szCs w:val="26"/>
        </w:rPr>
        <w:t>Ngay khi Newton khẳng định rằng các màu quang phổ của ông không biến đổi, ông bắt đầu đặt tên cho chúng. Vào lúc khởi đầu các thí nghiệm, phổ màu theo ông gồm 11 màu sắc, tuy nhiên sau đó khi tạo ra bánh xa màu cùng với ý tưởng cầu vồng phản ánh thang âm, ông đã quyết định đặt tên cho các màu sắc của ông tương ứng với bảy cung trong âm nhạc như sau:</w:t>
      </w:r>
    </w:p>
    <w:p w14:paraId="153C691A" w14:textId="77777777" w:rsidR="005D6364" w:rsidRPr="00A3713A" w:rsidRDefault="005D6364" w:rsidP="00427600">
      <w:pPr>
        <w:pStyle w:val="ListParagraph"/>
        <w:spacing w:line="360" w:lineRule="auto"/>
        <w:ind w:left="0" w:firstLine="709"/>
        <w:jc w:val="both"/>
        <w:rPr>
          <w:rFonts w:ascii="Times New Roman" w:hAnsi="Times New Roman" w:cs="Times New Roman"/>
          <w:color w:val="000000" w:themeColor="text1"/>
          <w:sz w:val="26"/>
          <w:szCs w:val="26"/>
        </w:rPr>
      </w:pPr>
      <w:r w:rsidRPr="00A3713A">
        <w:rPr>
          <w:rFonts w:ascii="Times New Roman" w:hAnsi="Times New Roman" w:cs="Times New Roman"/>
          <w:color w:val="000000" w:themeColor="text1"/>
          <w:sz w:val="26"/>
          <w:szCs w:val="26"/>
        </w:rPr>
        <w:t>+ Đỏ tương ứng với 1 cung giữa Re (D) và Mi (E).</w:t>
      </w:r>
    </w:p>
    <w:p w14:paraId="4998C231" w14:textId="77777777" w:rsidR="005D6364" w:rsidRPr="00A3713A" w:rsidRDefault="005D6364" w:rsidP="00427600">
      <w:pPr>
        <w:pStyle w:val="ListParagraph"/>
        <w:spacing w:line="360" w:lineRule="auto"/>
        <w:ind w:left="0" w:firstLine="709"/>
        <w:jc w:val="both"/>
        <w:rPr>
          <w:rFonts w:ascii="Times New Roman" w:hAnsi="Times New Roman" w:cs="Times New Roman"/>
          <w:color w:val="000000" w:themeColor="text1"/>
          <w:sz w:val="26"/>
          <w:szCs w:val="26"/>
        </w:rPr>
      </w:pPr>
      <w:r w:rsidRPr="00A3713A">
        <w:rPr>
          <w:rFonts w:ascii="Times New Roman" w:hAnsi="Times New Roman" w:cs="Times New Roman"/>
          <w:color w:val="000000" w:themeColor="text1"/>
          <w:sz w:val="26"/>
          <w:szCs w:val="26"/>
        </w:rPr>
        <w:t>+ Cam tương ứng với ½ cung giữa Mi (E) và Fa (F).</w:t>
      </w:r>
    </w:p>
    <w:p w14:paraId="35C3F2B2" w14:textId="045EB10A" w:rsidR="00EE5C30" w:rsidRPr="00A3713A" w:rsidRDefault="005D6364" w:rsidP="009C5E31">
      <w:pPr>
        <w:spacing w:line="360" w:lineRule="auto"/>
        <w:ind w:firstLine="709"/>
        <w:jc w:val="both"/>
        <w:rPr>
          <w:rFonts w:ascii="Times New Roman" w:hAnsi="Times New Roman"/>
          <w:sz w:val="26"/>
          <w:szCs w:val="26"/>
        </w:rPr>
      </w:pPr>
      <w:r w:rsidRPr="00A3713A">
        <w:rPr>
          <w:rFonts w:ascii="Times New Roman" w:hAnsi="Times New Roman"/>
          <w:color w:val="000000" w:themeColor="text1"/>
          <w:sz w:val="26"/>
          <w:szCs w:val="26"/>
        </w:rPr>
        <w:t>Tuy vậy Newton đã nhầm lẫn khi đồng nhất cách hòa sắc của màu vẽ (theo luật trừ màu) với cách hòa sắc của ánh sáng (theo luật cộng màu). Mặc dù khi trộn các chất màu đỏ, vàng và lam với nhau thu được màu xám trong khi ba chùm ánh sáng đỏ, lục, lam hòa trộn với nhau thu được ánh sáng trắng, nhưng Newton đã đồng nhất các kết quả đó và cho rằng màu vẽ cũng có bảy màu sơ cấp: đỏ, cam, vàng, lục, lam, chàm, tím, và những màu này cũng hòa với nhau theo quy luật tương tự như bảy màu quang phổ của ông. Kết luận của Newton mâu thuẫn rõ ràng với thực tế bởi người ta nhanh chóng nhận thấy rằng khi trộn màu vẽ đỏ và lục với nhau không thu được màu vàng như Newton nói, mà chỉ thu được màu xám. Cuộc tranh cãi giữa những người ủng hộ lý thuyết hòa sắc của Newton và những người chống đối đã kéo dài hơn một thế kỷ.</w:t>
      </w:r>
    </w:p>
    <w:p w14:paraId="2CD5AF43" w14:textId="5173B350" w:rsidR="008431E5" w:rsidRPr="00A3713A" w:rsidRDefault="008431E5" w:rsidP="009C5E31">
      <w:pPr>
        <w:pStyle w:val="Heading3"/>
        <w:numPr>
          <w:ilvl w:val="2"/>
          <w:numId w:val="36"/>
        </w:numPr>
        <w:spacing w:line="360" w:lineRule="auto"/>
      </w:pPr>
      <w:bookmarkStart w:id="27" w:name="_Toc91149510"/>
      <w:r w:rsidRPr="00A3713A">
        <w:t>Quan điểm của Göttingen Tobias Mayer (1723-1762)</w:t>
      </w:r>
      <w:r w:rsidRPr="00A3713A">
        <w:rPr>
          <w:vertAlign w:val="superscript"/>
        </w:rPr>
        <w:t>[4]</w:t>
      </w:r>
      <w:bookmarkEnd w:id="27"/>
    </w:p>
    <w:p w14:paraId="4C168EF2" w14:textId="1426BAB7" w:rsidR="005F0B38" w:rsidRPr="00A3713A" w:rsidRDefault="005F0B38" w:rsidP="009C5E31">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 xml:space="preserve">Vòng màu của Newton chỉ cho thấy sự thay đổi của sắc và độ bão hòa của từng màu chứ không cho </w:t>
      </w:r>
      <w:r w:rsidRPr="00A3713A">
        <w:rPr>
          <w:rFonts w:ascii="Times New Roman" w:hAnsi="Times New Roman" w:cs="Times New Roman"/>
          <w:color w:val="000000" w:themeColor="text1"/>
          <w:sz w:val="26"/>
          <w:szCs w:val="26"/>
        </w:rPr>
        <w:t>thấy</w:t>
      </w:r>
      <w:r w:rsidRPr="00A3713A">
        <w:rPr>
          <w:rFonts w:ascii="Times New Roman" w:hAnsi="Times New Roman" w:cs="Times New Roman"/>
          <w:sz w:val="26"/>
          <w:szCs w:val="26"/>
        </w:rPr>
        <w:t xml:space="preserve"> độ sáng tối của các màu thay đổi như thế nào. Các </w:t>
      </w:r>
      <w:r w:rsidRPr="00A3713A">
        <w:rPr>
          <w:rFonts w:ascii="Times New Roman" w:hAnsi="Times New Roman" w:cs="Times New Roman"/>
          <w:sz w:val="26"/>
          <w:szCs w:val="26"/>
        </w:rPr>
        <w:lastRenderedPageBreak/>
        <w:t>lý thuyết gia thế kỷ XVII mong muốn xây dựng mô hình màu sắc đảm bảo bốn tiêu chuẩn:</w:t>
      </w:r>
    </w:p>
    <w:p w14:paraId="1876B81A" w14:textId="77777777" w:rsidR="005F0B38" w:rsidRPr="00A3713A" w:rsidRDefault="005F0B38" w:rsidP="00427600">
      <w:pPr>
        <w:pStyle w:val="ListParagraph"/>
        <w:numPr>
          <w:ilvl w:val="1"/>
          <w:numId w:val="3"/>
        </w:numPr>
        <w:spacing w:line="360" w:lineRule="auto"/>
        <w:ind w:left="0" w:firstLine="851"/>
        <w:jc w:val="both"/>
        <w:rPr>
          <w:rFonts w:ascii="Times New Roman" w:hAnsi="Times New Roman" w:cs="Times New Roman"/>
          <w:sz w:val="26"/>
          <w:szCs w:val="26"/>
        </w:rPr>
      </w:pPr>
      <w:r w:rsidRPr="00A3713A">
        <w:rPr>
          <w:rFonts w:ascii="Times New Roman" w:hAnsi="Times New Roman" w:cs="Times New Roman"/>
          <w:sz w:val="26"/>
          <w:szCs w:val="26"/>
        </w:rPr>
        <w:t>Mô hình phải phân loại tất cả các màu sắc có thể được tạo bởi tổ hợp của các màu cơ bản, được gọi là các màu sơ cấp.</w:t>
      </w:r>
    </w:p>
    <w:p w14:paraId="1D817D49" w14:textId="77777777" w:rsidR="005F0B38" w:rsidRPr="00A3713A" w:rsidRDefault="005F0B38" w:rsidP="00427600">
      <w:pPr>
        <w:pStyle w:val="ListParagraph"/>
        <w:numPr>
          <w:ilvl w:val="1"/>
          <w:numId w:val="3"/>
        </w:numPr>
        <w:spacing w:line="360" w:lineRule="auto"/>
        <w:ind w:left="0" w:firstLine="851"/>
        <w:jc w:val="both"/>
        <w:rPr>
          <w:rFonts w:ascii="Times New Roman" w:hAnsi="Times New Roman" w:cs="Times New Roman"/>
          <w:sz w:val="26"/>
          <w:szCs w:val="26"/>
        </w:rPr>
      </w:pPr>
      <w:r w:rsidRPr="00A3713A">
        <w:rPr>
          <w:rFonts w:ascii="Times New Roman" w:hAnsi="Times New Roman" w:cs="Times New Roman"/>
          <w:sz w:val="26"/>
          <w:szCs w:val="26"/>
        </w:rPr>
        <w:t>Mô hình phải có một cấu trúc hình học chỉ rõ vị trí của các màu, mối tuonwg quan giữa chúng với nhau và với các màu sơ cấp.</w:t>
      </w:r>
    </w:p>
    <w:p w14:paraId="0BB02A12" w14:textId="77777777" w:rsidR="005F0B38" w:rsidRPr="00A3713A" w:rsidRDefault="005F0B38" w:rsidP="00427600">
      <w:pPr>
        <w:pStyle w:val="ListParagraph"/>
        <w:numPr>
          <w:ilvl w:val="1"/>
          <w:numId w:val="3"/>
        </w:numPr>
        <w:spacing w:line="360" w:lineRule="auto"/>
        <w:ind w:left="0" w:firstLine="851"/>
        <w:jc w:val="both"/>
        <w:rPr>
          <w:rFonts w:ascii="Times New Roman" w:hAnsi="Times New Roman" w:cs="Times New Roman"/>
          <w:sz w:val="26"/>
          <w:szCs w:val="26"/>
        </w:rPr>
      </w:pPr>
      <w:r w:rsidRPr="00A3713A">
        <w:rPr>
          <w:rFonts w:ascii="Times New Roman" w:hAnsi="Times New Roman" w:cs="Times New Roman"/>
          <w:sz w:val="26"/>
          <w:szCs w:val="26"/>
        </w:rPr>
        <w:t>Chuẩn hóa tên các màu.</w:t>
      </w:r>
    </w:p>
    <w:p w14:paraId="004AB222" w14:textId="77777777" w:rsidR="005F0B38" w:rsidRPr="00A3713A" w:rsidRDefault="005F0B38" w:rsidP="00427600">
      <w:pPr>
        <w:pStyle w:val="ListParagraph"/>
        <w:numPr>
          <w:ilvl w:val="1"/>
          <w:numId w:val="3"/>
        </w:numPr>
        <w:spacing w:line="360" w:lineRule="auto"/>
        <w:ind w:left="0" w:firstLine="851"/>
        <w:jc w:val="both"/>
        <w:rPr>
          <w:rFonts w:ascii="Times New Roman" w:hAnsi="Times New Roman" w:cs="Times New Roman"/>
          <w:sz w:val="26"/>
          <w:szCs w:val="26"/>
        </w:rPr>
      </w:pPr>
      <w:r w:rsidRPr="00A3713A">
        <w:rPr>
          <w:rFonts w:ascii="Times New Roman" w:hAnsi="Times New Roman" w:cs="Times New Roman"/>
          <w:sz w:val="26"/>
          <w:szCs w:val="26"/>
        </w:rPr>
        <w:t>Công thức pha trộn màu để có thể tạo ra các màu giống màu của vật tự nhiên hoặc nhân tạo.</w:t>
      </w:r>
    </w:p>
    <w:p w14:paraId="4CA081AA" w14:textId="77777777" w:rsidR="005F0B38" w:rsidRPr="00A3713A" w:rsidRDefault="005F0B38" w:rsidP="00427600">
      <w:pPr>
        <w:spacing w:line="360" w:lineRule="auto"/>
        <w:ind w:firstLine="567"/>
        <w:jc w:val="both"/>
        <w:rPr>
          <w:rFonts w:ascii="Times New Roman" w:hAnsi="Times New Roman"/>
          <w:sz w:val="26"/>
          <w:szCs w:val="26"/>
        </w:rPr>
      </w:pPr>
      <w:r w:rsidRPr="00A3713A">
        <w:rPr>
          <w:rFonts w:ascii="Times New Roman" w:hAnsi="Times New Roman"/>
          <w:sz w:val="26"/>
          <w:szCs w:val="26"/>
        </w:rPr>
        <w:t>Hệ thống trật tự màu sắc toàn diện đầu tiên đã được nhà toán học và thiên văn học người Đức Toblas Mayer (1723-1762) đề xuất vào năm 1758. Tam giác màu sắc này dựa trên ba màu tinh khiết của họa sĩ là đỏ thần sa (cinnabar), vàng Cao Miên (gamboge) và lam azurite (khoáng vật đồng), nằm tại ba đỉnh, và được lấp đầy bởi các chuyển sắc giữa ba màu này. Mỗi cạnh tam giác có 12 chuyển sắc – con số chuyển sắc lớn nhất mà Mayer cho rằng mắt người có thể phân biệt được. Dùng tam giác màu sắc của Mayer người ta có thể đi từ các màu sơ cấp tại ba đỉnh sang các ô màu khác nhau và biết chính xác tỉ lệ đỏ, vàng và lam để pha được màu của mỗi ô. Ô ở tâm tam giác có tỉ lệ đỏ (D), vàng (Y), lam (B) bằng nhau, được Mayer ký hiệu là r4y4b4.</w:t>
      </w:r>
    </w:p>
    <w:p w14:paraId="449B4341" w14:textId="0F0E627A" w:rsidR="005F0B38" w:rsidRPr="00A3713A" w:rsidRDefault="005F0B38" w:rsidP="00427600">
      <w:pPr>
        <w:pStyle w:val="NormalWeb"/>
        <w:keepNext/>
        <w:shd w:val="clear" w:color="auto" w:fill="FFFFFF"/>
        <w:spacing w:before="0" w:beforeAutospacing="0" w:after="0" w:afterAutospacing="0" w:line="360" w:lineRule="auto"/>
        <w:jc w:val="center"/>
        <w:rPr>
          <w:sz w:val="26"/>
          <w:szCs w:val="26"/>
        </w:rPr>
      </w:pPr>
      <w:r w:rsidRPr="00A3713A">
        <w:rPr>
          <w:noProof/>
          <w:color w:val="333333"/>
          <w:sz w:val="26"/>
          <w:szCs w:val="26"/>
        </w:rPr>
        <w:drawing>
          <wp:inline distT="0" distB="0" distL="0" distR="0" wp14:anchorId="2DB9CDBD" wp14:editId="138922F2">
            <wp:extent cx="2621280" cy="2545080"/>
            <wp:effectExtent l="0" t="0" r="7620" b="7620"/>
            <wp:docPr id="6891" name="Hình ảnh 6891" descr="mau sac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u sac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21280" cy="2545080"/>
                    </a:xfrm>
                    <a:prstGeom prst="rect">
                      <a:avLst/>
                    </a:prstGeom>
                    <a:noFill/>
                    <a:ln>
                      <a:noFill/>
                    </a:ln>
                  </pic:spPr>
                </pic:pic>
              </a:graphicData>
            </a:graphic>
          </wp:inline>
        </w:drawing>
      </w:r>
    </w:p>
    <w:p w14:paraId="136FFD71" w14:textId="40B38DA8" w:rsidR="005F0B38" w:rsidRPr="00A3713A" w:rsidRDefault="001C3BA8" w:rsidP="00427600">
      <w:pPr>
        <w:pStyle w:val="Caption"/>
        <w:spacing w:line="360" w:lineRule="auto"/>
        <w:rPr>
          <w:rFonts w:cs="Times New Roman"/>
          <w:szCs w:val="26"/>
        </w:rPr>
      </w:pPr>
      <w:bookmarkStart w:id="28" w:name="_Toc91149826"/>
      <w:r w:rsidRPr="00A3713A">
        <w:rPr>
          <w:rFonts w:cs="Times New Roman"/>
          <w:szCs w:val="26"/>
        </w:rPr>
        <w:t>H</w:t>
      </w:r>
      <w:r w:rsidR="00041C71"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6</w:t>
      </w:r>
      <w:r w:rsidR="00427600">
        <w:rPr>
          <w:rFonts w:cs="Times New Roman"/>
          <w:szCs w:val="26"/>
        </w:rPr>
        <w:fldChar w:fldCharType="end"/>
      </w:r>
      <w:r w:rsidR="00041C71" w:rsidRPr="00824AE3">
        <w:rPr>
          <w:rFonts w:cs="Times New Roman"/>
          <w:i w:val="0"/>
          <w:iCs w:val="0"/>
          <w:szCs w:val="26"/>
        </w:rPr>
        <w:t xml:space="preserve"> </w:t>
      </w:r>
      <w:r w:rsidR="005F0B38" w:rsidRPr="00824AE3">
        <w:rPr>
          <w:rStyle w:val="Emphasis"/>
          <w:rFonts w:cs="Times New Roman"/>
          <w:i/>
          <w:iCs/>
          <w:color w:val="333333"/>
          <w:szCs w:val="26"/>
        </w:rPr>
        <w:t>Tháp hòa sắc của Tobias Mayer</w:t>
      </w:r>
      <w:bookmarkEnd w:id="28"/>
    </w:p>
    <w:p w14:paraId="4A5A8FF2" w14:textId="77777777" w:rsidR="005F0B38" w:rsidRPr="00A3713A" w:rsidRDefault="005F0B38" w:rsidP="00427600">
      <w:pPr>
        <w:spacing w:line="360" w:lineRule="auto"/>
        <w:ind w:firstLine="567"/>
        <w:jc w:val="both"/>
        <w:rPr>
          <w:rFonts w:ascii="Times New Roman" w:hAnsi="Times New Roman"/>
          <w:sz w:val="26"/>
          <w:szCs w:val="26"/>
        </w:rPr>
      </w:pPr>
      <w:r w:rsidRPr="00A3713A">
        <w:rPr>
          <w:rFonts w:ascii="Times New Roman" w:hAnsi="Times New Roman"/>
          <w:sz w:val="26"/>
          <w:szCs w:val="26"/>
        </w:rPr>
        <w:t xml:space="preserve">Mayer còn mở rộng tam giác cho không gian 3 chiều bằng cách thêm trục đen trắng vuông góc với mặt phẳng tam giác. Theo trục này các màu sáng hơn do </w:t>
      </w:r>
      <w:r w:rsidRPr="00A3713A">
        <w:rPr>
          <w:rFonts w:ascii="Times New Roman" w:hAnsi="Times New Roman"/>
          <w:sz w:val="26"/>
          <w:szCs w:val="26"/>
        </w:rPr>
        <w:lastRenderedPageBreak/>
        <w:t>thêm trắng được xếp tại các tam giác nằm ở tầng trên so với tam giác màu cơ sở, tầng càng cao có màu càng sáng, còn các màu tối hơn do thêm đen được xếp tại các tam giác nằm ở tầng “dưới đất” so với tam giác màu cơ sở, tầng càng sâu có màu càng tối. Toàn bộ không gian màu sắc của Mayer có 819 màu.</w:t>
      </w:r>
    </w:p>
    <w:p w14:paraId="27254BE4" w14:textId="2FD4824F" w:rsidR="005F0B38" w:rsidRPr="00A3713A" w:rsidRDefault="005F0B38" w:rsidP="00427600">
      <w:pPr>
        <w:spacing w:line="360" w:lineRule="auto"/>
        <w:ind w:firstLine="567"/>
        <w:jc w:val="both"/>
        <w:rPr>
          <w:rFonts w:ascii="Times New Roman" w:hAnsi="Times New Roman"/>
          <w:sz w:val="26"/>
          <w:szCs w:val="26"/>
        </w:rPr>
      </w:pPr>
      <w:r w:rsidRPr="00A3713A">
        <w:rPr>
          <w:rFonts w:ascii="Times New Roman" w:hAnsi="Times New Roman"/>
          <w:sz w:val="26"/>
          <w:szCs w:val="26"/>
        </w:rPr>
        <w:t>Tuy là một bước tiến vượt bậc so với mô hình của Le Blon, song hệ thống màu sắc của Mayer có các nhược điểm sau: Các tổ hợp bất kỳ của ba màu sơ cấp trong hệ thống của Mayer không thể tạo ra tất cả các màu sắc. Hệ thống hòa sắc của Mayer không thể áp dụng được cho cả chất màu và ánh sáng bất chấp khẳng định của ông. Không có một thang chuyển sắc độ liên tục từ đen sang trắng hoặc thiếu trục bão hòa do đó khó diễn giải chuyển đổi màu. Mô hình khó áp dụng trong thực tiễn vì các chất màu thực tế có độ nhuộm khác nhau nên tỉ lệ trên tam giác của Mayer có khi cho màu xám bẩn.</w:t>
      </w:r>
    </w:p>
    <w:p w14:paraId="0E0A6060" w14:textId="3A8B76A3" w:rsidR="008227FC" w:rsidRPr="00A3713A" w:rsidRDefault="008227FC" w:rsidP="009C5E31">
      <w:pPr>
        <w:pStyle w:val="Heading3"/>
        <w:numPr>
          <w:ilvl w:val="2"/>
          <w:numId w:val="36"/>
        </w:numPr>
        <w:spacing w:line="360" w:lineRule="auto"/>
      </w:pPr>
      <w:bookmarkStart w:id="29" w:name="_Toc68870100"/>
      <w:bookmarkStart w:id="30" w:name="_Toc86304506"/>
      <w:bookmarkStart w:id="31" w:name="_Toc91149511"/>
      <w:r w:rsidRPr="00A3713A">
        <w:t>Quan điểm của nhà vật lý James Clerk Maxwell (1831-1879)</w:t>
      </w:r>
      <w:bookmarkEnd w:id="29"/>
      <w:bookmarkEnd w:id="30"/>
      <w:r w:rsidRPr="00A3713A">
        <w:rPr>
          <w:vertAlign w:val="superscript"/>
        </w:rPr>
        <w:t>[4]</w:t>
      </w:r>
      <w:bookmarkEnd w:id="31"/>
    </w:p>
    <w:p w14:paraId="34C320CC" w14:textId="77777777" w:rsidR="002E76D2" w:rsidRPr="00A3713A" w:rsidRDefault="002E76D2" w:rsidP="009C5E31">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Nhà vật lý Scotland tên là </w:t>
      </w:r>
      <w:r w:rsidRPr="00A3713A">
        <w:rPr>
          <w:rFonts w:ascii="Times New Roman" w:hAnsi="Times New Roman" w:cs="Times New Roman"/>
          <w:i/>
          <w:iCs/>
          <w:sz w:val="26"/>
          <w:szCs w:val="26"/>
        </w:rPr>
        <w:t xml:space="preserve">James Clerk Maxwell </w:t>
      </w:r>
      <w:r w:rsidRPr="00A3713A">
        <w:rPr>
          <w:rFonts w:ascii="Times New Roman" w:hAnsi="Times New Roman" w:cs="Times New Roman"/>
          <w:sz w:val="26"/>
          <w:szCs w:val="26"/>
        </w:rPr>
        <w:t>đã bị lôi cuốn bởi những nghiên cứu về lĩnh vực quang phổ của các sóng điện từ. Ở đó ông đưa ra những phân tích khá tỉ mỉ về mặt toán học. Chính từ những nghiên cứu của mình về lý thuyết các sóng điện từ, mà năm 1872, Maxwell đã trình bày và phát triển lý thuyết về màu sắc của mình trên nền tảng hai sơ đồ tam giác: sơ đồ hình tam giác cân và sơ đồ hình tam giác vuông gó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0"/>
        <w:gridCol w:w="4264"/>
      </w:tblGrid>
      <w:tr w:rsidR="002E76D2" w:rsidRPr="00A3713A" w14:paraId="780BB86B" w14:textId="77777777" w:rsidTr="002E76D2">
        <w:trPr>
          <w:trHeight w:val="4243"/>
        </w:trPr>
        <w:tc>
          <w:tcPr>
            <w:tcW w:w="4669" w:type="dxa"/>
            <w:hideMark/>
          </w:tcPr>
          <w:p w14:paraId="3CCE07C1" w14:textId="2583F9DD" w:rsidR="002E76D2" w:rsidRPr="00A3713A" w:rsidRDefault="002E76D2" w:rsidP="00427600">
            <w:pPr>
              <w:pStyle w:val="NormalWeb"/>
              <w:keepNext/>
              <w:shd w:val="clear" w:color="auto" w:fill="FFFFFF"/>
              <w:spacing w:before="0" w:beforeAutospacing="0" w:after="0" w:afterAutospacing="0" w:line="360" w:lineRule="auto"/>
              <w:jc w:val="both"/>
              <w:rPr>
                <w:sz w:val="26"/>
                <w:szCs w:val="26"/>
              </w:rPr>
            </w:pPr>
            <w:r w:rsidRPr="00A3713A">
              <w:rPr>
                <w:noProof/>
                <w:color w:val="333333"/>
                <w:sz w:val="26"/>
                <w:szCs w:val="26"/>
              </w:rPr>
              <w:drawing>
                <wp:inline distT="0" distB="0" distL="0" distR="0" wp14:anchorId="37992F45" wp14:editId="6ADFC48B">
                  <wp:extent cx="2491740" cy="2087880"/>
                  <wp:effectExtent l="0" t="0" r="3810" b="7620"/>
                  <wp:docPr id="6896" name="Hình ảnh 6896" descr="mau sa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au sac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91740" cy="2087880"/>
                          </a:xfrm>
                          <a:prstGeom prst="rect">
                            <a:avLst/>
                          </a:prstGeom>
                          <a:noFill/>
                          <a:ln>
                            <a:noFill/>
                          </a:ln>
                        </pic:spPr>
                      </pic:pic>
                    </a:graphicData>
                  </a:graphic>
                </wp:inline>
              </w:drawing>
            </w:r>
          </w:p>
          <w:p w14:paraId="470C4231" w14:textId="21CB95DC" w:rsidR="002E76D2" w:rsidRPr="00A3713A" w:rsidRDefault="002E76D2" w:rsidP="00427600">
            <w:pPr>
              <w:pStyle w:val="Caption"/>
              <w:spacing w:line="360" w:lineRule="auto"/>
              <w:rPr>
                <w:rFonts w:cs="Times New Roman"/>
                <w:szCs w:val="26"/>
              </w:rPr>
            </w:pPr>
            <w:r w:rsidRPr="00A3713A">
              <w:rPr>
                <w:rStyle w:val="Emphasis"/>
                <w:rFonts w:cs="Times New Roman"/>
                <w:bCs/>
                <w:color w:val="333333"/>
                <w:szCs w:val="26"/>
              </w:rPr>
              <w:t>Sơ đồ bố trí màu hình tam giác vuông góc của Maxwell</w:t>
            </w:r>
          </w:p>
        </w:tc>
        <w:tc>
          <w:tcPr>
            <w:tcW w:w="4670" w:type="dxa"/>
            <w:hideMark/>
          </w:tcPr>
          <w:p w14:paraId="3C542BCA" w14:textId="1CFFA1FA" w:rsidR="002E76D2" w:rsidRPr="00A3713A" w:rsidRDefault="002E76D2" w:rsidP="00427600">
            <w:pPr>
              <w:pStyle w:val="NormalWeb"/>
              <w:keepNext/>
              <w:shd w:val="clear" w:color="auto" w:fill="FFFFFF"/>
              <w:spacing w:before="0" w:beforeAutospacing="0" w:after="0" w:afterAutospacing="0" w:line="360" w:lineRule="auto"/>
              <w:jc w:val="both"/>
              <w:rPr>
                <w:sz w:val="26"/>
                <w:szCs w:val="26"/>
              </w:rPr>
            </w:pPr>
            <w:r w:rsidRPr="00A3713A">
              <w:rPr>
                <w:noProof/>
                <w:color w:val="333333"/>
                <w:sz w:val="26"/>
                <w:szCs w:val="26"/>
              </w:rPr>
              <w:drawing>
                <wp:inline distT="0" distB="0" distL="0" distR="0" wp14:anchorId="0AB74AF4" wp14:editId="5E772CD4">
                  <wp:extent cx="2506980" cy="1996440"/>
                  <wp:effectExtent l="0" t="0" r="7620" b="3810"/>
                  <wp:docPr id="6895" name="Hình ảnh 6895" descr="mau sa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u sac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06980" cy="1996440"/>
                          </a:xfrm>
                          <a:prstGeom prst="rect">
                            <a:avLst/>
                          </a:prstGeom>
                          <a:noFill/>
                          <a:ln>
                            <a:noFill/>
                          </a:ln>
                        </pic:spPr>
                      </pic:pic>
                    </a:graphicData>
                  </a:graphic>
                </wp:inline>
              </w:drawing>
            </w:r>
          </w:p>
          <w:p w14:paraId="0420C3FF" w14:textId="0D8D9BFA" w:rsidR="002E76D2" w:rsidRPr="00A3713A" w:rsidRDefault="002E76D2" w:rsidP="00427600">
            <w:pPr>
              <w:pStyle w:val="Caption"/>
              <w:keepNext/>
              <w:spacing w:line="360" w:lineRule="auto"/>
              <w:rPr>
                <w:rFonts w:cs="Times New Roman"/>
                <w:szCs w:val="26"/>
              </w:rPr>
            </w:pPr>
            <w:r w:rsidRPr="00A3713A">
              <w:rPr>
                <w:rStyle w:val="Emphasis"/>
                <w:rFonts w:cs="Times New Roman"/>
                <w:bCs/>
                <w:color w:val="333333"/>
                <w:szCs w:val="26"/>
              </w:rPr>
              <w:t>Sơ đồ bố trí màu hình tam giác cân của Maxwell</w:t>
            </w:r>
          </w:p>
        </w:tc>
      </w:tr>
    </w:tbl>
    <w:p w14:paraId="74AED635" w14:textId="45EFFA2E" w:rsidR="002E76D2" w:rsidRPr="00A3713A" w:rsidRDefault="001C3BA8" w:rsidP="00427600">
      <w:pPr>
        <w:pStyle w:val="Caption"/>
        <w:spacing w:line="360" w:lineRule="auto"/>
        <w:rPr>
          <w:rFonts w:cs="Times New Roman"/>
          <w:szCs w:val="26"/>
        </w:rPr>
      </w:pPr>
      <w:bookmarkStart w:id="32" w:name="_Toc91149827"/>
      <w:r w:rsidRPr="00A3713A">
        <w:rPr>
          <w:rFonts w:cs="Times New Roman"/>
          <w:szCs w:val="26"/>
        </w:rPr>
        <w:t>H</w:t>
      </w:r>
      <w:r w:rsidR="004042E5"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7</w:t>
      </w:r>
      <w:r w:rsidR="00427600">
        <w:rPr>
          <w:rFonts w:cs="Times New Roman"/>
          <w:szCs w:val="26"/>
        </w:rPr>
        <w:fldChar w:fldCharType="end"/>
      </w:r>
      <w:r w:rsidR="00113FE4">
        <w:rPr>
          <w:rFonts w:cs="Times New Roman"/>
          <w:szCs w:val="26"/>
        </w:rPr>
        <w:t xml:space="preserve"> Sơ đồ Maxwell</w:t>
      </w:r>
      <w:bookmarkEnd w:id="32"/>
    </w:p>
    <w:p w14:paraId="725C9A79" w14:textId="77777777" w:rsidR="002E76D2" w:rsidRPr="00A3713A" w:rsidRDefault="002E76D2" w:rsidP="00427600">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lastRenderedPageBreak/>
        <w:t>Trên hai sơ đồ tam giác sơ đồ hình tam giác cân, ông bố trí Màu Xanh Lam (Blue) thì trên đỉnh. Trên hệ thống ô lưới này, ông nghiên cứu và trên sơ đồ hình tam giác vuông góc thì vị trí, tọa độ của Màu Cam là: 5R/7G.</w:t>
      </w:r>
    </w:p>
    <w:p w14:paraId="659F1176" w14:textId="77777777" w:rsidR="002E76D2" w:rsidRPr="00A3713A" w:rsidRDefault="002E76D2" w:rsidP="00427600">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Trên sơ đồ hình tam giác của mình, Maxwell đã lý luận và bố trí ba màu ở ba góc: Màu Đỏ, Màu Xanh Lá Cây và Màu Xanh Lam.</w:t>
      </w:r>
    </w:p>
    <w:p w14:paraId="226DBF4D" w14:textId="77777777" w:rsidR="002E76D2" w:rsidRPr="00A3713A" w:rsidRDefault="002E76D2" w:rsidP="00427600">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Còn ngay trung tâm hình tam giác là Màu Trắng. Màu Trắng được coi như là hiệu quả của sự pha trộn của tất cả các thành tố trong quang phổ.</w:t>
      </w:r>
    </w:p>
    <w:p w14:paraId="6750A1DF" w14:textId="77777777" w:rsidR="002E76D2" w:rsidRPr="00A3713A" w:rsidRDefault="002E76D2" w:rsidP="00427600">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Theo ông thì ba màu: Đỏ, Xanh Lá Cây và Xanh Lam này được coi là những thành tố của ánh sáng. Ba màu nói trên giống như ba màu nguyên thủy làm nền tảng cho hệ màu sắc của vô tuyến truyền hình ngày nay.</w:t>
      </w:r>
    </w:p>
    <w:p w14:paraId="1B5ECAFF" w14:textId="77777777" w:rsidR="002E76D2" w:rsidRPr="00A3713A" w:rsidRDefault="002E76D2" w:rsidP="00427600">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Với quan niệm này thì ba màu: Đỏ, Xanh Lá Cây và Xanh Lam thay cho quan niệm ba màu: Đỏ, Vàng và Xanh Lam như những nhà nghiên cứu màu sắc trước đó đã đề nghị.</w:t>
      </w:r>
    </w:p>
    <w:p w14:paraId="1E9E4A17" w14:textId="77777777" w:rsidR="002E76D2" w:rsidRPr="00A3713A" w:rsidRDefault="002E76D2" w:rsidP="00427600">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Maxwell là người đầu tiên đưa ra một biểu đồ mới về lý luận nguồn gốc màu sắc.</w:t>
      </w:r>
    </w:p>
    <w:p w14:paraId="398D29B3" w14:textId="77777777" w:rsidR="002E76D2" w:rsidRPr="00A3713A" w:rsidRDefault="002E76D2" w:rsidP="00427600">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Đây là bước ngoặt trong lý thuyết về màu sắc. Ba màu được bố trí thứ tự từ trên đỉnh hình tam giác đều theo chiều từ trên xuốn phải, sang trái như sau: Xanh Lá (Green) trên đỉnh, góc phải là Màu Đỏ (Red), góc trái là Xanh Lam (Blue) </w:t>
      </w:r>
      <w:r w:rsidRPr="00A3713A">
        <w:rPr>
          <w:rFonts w:ascii="Times New Roman" w:hAnsi="Times New Roman" w:cs="Times New Roman"/>
          <w:iCs/>
          <w:sz w:val="26"/>
          <w:szCs w:val="26"/>
        </w:rPr>
        <w:t>mở đầu cho hệ</w:t>
      </w:r>
      <w:r w:rsidRPr="00A3713A">
        <w:rPr>
          <w:rFonts w:ascii="Times New Roman" w:hAnsi="Times New Roman" w:cs="Times New Roman"/>
          <w:i/>
          <w:iCs/>
          <w:sz w:val="26"/>
          <w:szCs w:val="26"/>
        </w:rPr>
        <w:t xml:space="preserve"> RGB </w:t>
      </w:r>
      <w:r w:rsidRPr="00A3713A">
        <w:rPr>
          <w:rFonts w:ascii="Times New Roman" w:hAnsi="Times New Roman" w:cs="Times New Roman"/>
          <w:sz w:val="26"/>
          <w:szCs w:val="26"/>
        </w:rPr>
        <w:t>(Red, Green, Blue).</w:t>
      </w:r>
    </w:p>
    <w:p w14:paraId="77858D98" w14:textId="77777777" w:rsidR="002E76D2" w:rsidRPr="00A3713A" w:rsidRDefault="002E76D2" w:rsidP="00427600">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Lý thuyết về pha trộn của hệ RGB được minh họa thông qua sự sắp đặt vị trí của các màu gốc và các màu tiếp theo được phân bố như sau:</w:t>
      </w:r>
    </w:p>
    <w:p w14:paraId="5995EAB1" w14:textId="77777777" w:rsidR="002E76D2" w:rsidRPr="00A3713A" w:rsidRDefault="002E76D2" w:rsidP="00427600">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 Giữa Lam và Xanh Lá là Màu Lục Lam (Green Blue)</w:t>
      </w:r>
    </w:p>
    <w:p w14:paraId="6759667C" w14:textId="77777777" w:rsidR="002E76D2" w:rsidRPr="00A3713A" w:rsidRDefault="002E76D2" w:rsidP="00427600">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 Giữa Màu Xanh Lá và Màu Đỏ là Màu Vàng (Yellow)</w:t>
      </w:r>
    </w:p>
    <w:p w14:paraId="6BBD893F" w14:textId="77777777" w:rsidR="002E76D2" w:rsidRPr="00A3713A" w:rsidRDefault="002E76D2" w:rsidP="00427600">
      <w:pPr>
        <w:pStyle w:val="ListParagraph"/>
        <w:spacing w:line="360" w:lineRule="auto"/>
        <w:ind w:left="0" w:firstLine="709"/>
        <w:jc w:val="both"/>
        <w:rPr>
          <w:rFonts w:ascii="Times New Roman" w:hAnsi="Times New Roman" w:cs="Times New Roman"/>
          <w:sz w:val="26"/>
          <w:szCs w:val="26"/>
        </w:rPr>
      </w:pPr>
      <w:r w:rsidRPr="00A3713A">
        <w:rPr>
          <w:rFonts w:ascii="Times New Roman" w:hAnsi="Times New Roman" w:cs="Times New Roman"/>
          <w:sz w:val="26"/>
          <w:szCs w:val="26"/>
        </w:rPr>
        <w:t>- Giữa Màu Đỏ và Xanh Lam là Màu Tím Đỏ (Purple)</w:t>
      </w:r>
    </w:p>
    <w:p w14:paraId="4B4FC84F" w14:textId="253C5691" w:rsidR="008227FC" w:rsidRPr="00A3713A" w:rsidRDefault="002E76D2" w:rsidP="00427600">
      <w:pPr>
        <w:spacing w:line="360" w:lineRule="auto"/>
        <w:rPr>
          <w:rFonts w:ascii="Times New Roman" w:hAnsi="Times New Roman"/>
          <w:sz w:val="26"/>
          <w:szCs w:val="26"/>
        </w:rPr>
      </w:pPr>
      <w:r w:rsidRPr="00A3713A">
        <w:rPr>
          <w:rFonts w:ascii="Times New Roman" w:hAnsi="Times New Roman"/>
          <w:sz w:val="26"/>
          <w:szCs w:val="26"/>
        </w:rPr>
        <w:t>Từ sơ đồ này, Maxwell đưa ra lý thuyết về nguồn gốc của ánh sáng như là màu trong lĩnh vực truyền hình, gọi là đĩa màu Maxwell (Maxwell Disk).</w:t>
      </w:r>
    </w:p>
    <w:p w14:paraId="16D1AFFA" w14:textId="106F9C78" w:rsidR="002E76D2" w:rsidRPr="00A3713A" w:rsidRDefault="002E76D2" w:rsidP="00427600">
      <w:pPr>
        <w:pStyle w:val="Heading2"/>
        <w:numPr>
          <w:ilvl w:val="1"/>
          <w:numId w:val="36"/>
        </w:numPr>
        <w:spacing w:before="0" w:line="360" w:lineRule="auto"/>
        <w:rPr>
          <w:rFonts w:cs="Times New Roman"/>
        </w:rPr>
      </w:pPr>
      <w:bookmarkStart w:id="33" w:name="_Toc68870101"/>
      <w:bookmarkStart w:id="34" w:name="_Toc86304507"/>
      <w:bookmarkStart w:id="35" w:name="_Toc91149512"/>
      <w:r w:rsidRPr="00A3713A">
        <w:rPr>
          <w:rFonts w:cs="Times New Roman"/>
        </w:rPr>
        <w:t>Quan điểm màu sắc hiện đại</w:t>
      </w:r>
      <w:bookmarkEnd w:id="33"/>
      <w:bookmarkEnd w:id="34"/>
      <w:r w:rsidRPr="00A3713A">
        <w:rPr>
          <w:rFonts w:cs="Times New Roman"/>
          <w:vertAlign w:val="superscript"/>
        </w:rPr>
        <w:t>[5]</w:t>
      </w:r>
      <w:bookmarkEnd w:id="35"/>
    </w:p>
    <w:p w14:paraId="2D22DB40" w14:textId="7B166017" w:rsidR="00427A74" w:rsidRPr="00A3713A" w:rsidRDefault="002E76D2" w:rsidP="009C5E31">
      <w:pPr>
        <w:spacing w:line="360" w:lineRule="auto"/>
        <w:ind w:firstLine="576"/>
        <w:jc w:val="both"/>
        <w:rPr>
          <w:rFonts w:ascii="Times New Roman" w:eastAsia="Times New Roman" w:hAnsi="Times New Roman"/>
          <w:color w:val="000000" w:themeColor="text1"/>
          <w:sz w:val="26"/>
          <w:szCs w:val="26"/>
          <w:lang w:val="vi-VN"/>
        </w:rPr>
      </w:pPr>
      <w:r w:rsidRPr="00A3713A">
        <w:rPr>
          <w:rFonts w:ascii="Times New Roman" w:eastAsia="Times New Roman" w:hAnsi="Times New Roman"/>
          <w:bCs/>
          <w:color w:val="000000" w:themeColor="text1"/>
          <w:sz w:val="26"/>
          <w:szCs w:val="26"/>
          <w:lang w:val="vi-VN"/>
        </w:rPr>
        <w:t>Màu sắc</w:t>
      </w:r>
      <w:r w:rsidRPr="00A3713A">
        <w:rPr>
          <w:rFonts w:ascii="Times New Roman" w:eastAsia="Times New Roman" w:hAnsi="Times New Roman"/>
          <w:color w:val="000000" w:themeColor="text1"/>
          <w:sz w:val="26"/>
          <w:szCs w:val="26"/>
          <w:lang w:val="vi-VN"/>
        </w:rPr>
        <w:t> là đặc trưng của nhận thức thị giác được mô tả thông qua </w:t>
      </w:r>
      <w:r w:rsidRPr="00A3713A">
        <w:rPr>
          <w:rFonts w:ascii="Times New Roman" w:eastAsia="Times New Roman" w:hAnsi="Times New Roman"/>
          <w:iCs/>
          <w:color w:val="000000" w:themeColor="text1"/>
          <w:sz w:val="26"/>
          <w:szCs w:val="26"/>
          <w:lang w:val="vi-VN"/>
        </w:rPr>
        <w:t>các loại</w:t>
      </w:r>
      <w:r w:rsidRPr="00A3713A">
        <w:rPr>
          <w:rFonts w:ascii="Times New Roman" w:eastAsia="Times New Roman" w:hAnsi="Times New Roman"/>
          <w:color w:val="000000" w:themeColor="text1"/>
          <w:sz w:val="26"/>
          <w:szCs w:val="26"/>
          <w:lang w:val="vi-VN"/>
        </w:rPr>
        <w:t> màu, với các tên như </w:t>
      </w:r>
      <w:hyperlink r:id="rId16" w:tooltip="Đỏ" w:history="1">
        <w:r w:rsidRPr="00A3713A">
          <w:rPr>
            <w:rStyle w:val="Hyperlink"/>
            <w:rFonts w:ascii="Times New Roman" w:eastAsia="Times New Roman" w:hAnsi="Times New Roman"/>
            <w:color w:val="000000" w:themeColor="text1"/>
            <w:sz w:val="26"/>
            <w:szCs w:val="26"/>
            <w:u w:val="none"/>
            <w:lang w:val="vi-VN"/>
          </w:rPr>
          <w:t>đỏ</w:t>
        </w:r>
      </w:hyperlink>
      <w:r w:rsidRPr="00A3713A">
        <w:rPr>
          <w:rFonts w:ascii="Times New Roman" w:eastAsia="Times New Roman" w:hAnsi="Times New Roman"/>
          <w:color w:val="000000" w:themeColor="text1"/>
          <w:sz w:val="26"/>
          <w:szCs w:val="26"/>
          <w:lang w:val="vi-VN"/>
        </w:rPr>
        <w:t>, </w:t>
      </w:r>
      <w:hyperlink r:id="rId17" w:tooltip="Da cam" w:history="1">
        <w:r w:rsidRPr="00A3713A">
          <w:rPr>
            <w:rStyle w:val="Hyperlink"/>
            <w:rFonts w:ascii="Times New Roman" w:eastAsia="Times New Roman" w:hAnsi="Times New Roman"/>
            <w:color w:val="000000" w:themeColor="text1"/>
            <w:sz w:val="26"/>
            <w:szCs w:val="26"/>
            <w:u w:val="none"/>
            <w:lang w:val="vi-VN"/>
          </w:rPr>
          <w:t>cam</w:t>
        </w:r>
      </w:hyperlink>
      <w:r w:rsidRPr="00A3713A">
        <w:rPr>
          <w:rFonts w:ascii="Times New Roman" w:eastAsia="Times New Roman" w:hAnsi="Times New Roman"/>
          <w:color w:val="000000" w:themeColor="text1"/>
          <w:sz w:val="26"/>
          <w:szCs w:val="26"/>
          <w:lang w:val="vi-VN"/>
        </w:rPr>
        <w:t>, </w:t>
      </w:r>
      <w:hyperlink r:id="rId18" w:tooltip="Vàng (màu)" w:history="1">
        <w:r w:rsidRPr="00A3713A">
          <w:rPr>
            <w:rStyle w:val="Hyperlink"/>
            <w:rFonts w:ascii="Times New Roman" w:eastAsia="Times New Roman" w:hAnsi="Times New Roman"/>
            <w:color w:val="000000" w:themeColor="text1"/>
            <w:sz w:val="26"/>
            <w:szCs w:val="26"/>
            <w:u w:val="none"/>
            <w:lang w:val="vi-VN"/>
          </w:rPr>
          <w:t>vàng</w:t>
        </w:r>
      </w:hyperlink>
      <w:r w:rsidRPr="00A3713A">
        <w:rPr>
          <w:rFonts w:ascii="Times New Roman" w:eastAsia="Times New Roman" w:hAnsi="Times New Roman"/>
          <w:color w:val="000000" w:themeColor="text1"/>
          <w:sz w:val="26"/>
          <w:szCs w:val="26"/>
          <w:lang w:val="vi-VN"/>
        </w:rPr>
        <w:t>, </w:t>
      </w:r>
      <w:hyperlink r:id="rId19" w:tooltip="Xanh lá cây" w:history="1">
        <w:r w:rsidRPr="00A3713A">
          <w:rPr>
            <w:rStyle w:val="Hyperlink"/>
            <w:rFonts w:ascii="Times New Roman" w:eastAsia="Times New Roman" w:hAnsi="Times New Roman"/>
            <w:color w:val="000000" w:themeColor="text1"/>
            <w:sz w:val="26"/>
            <w:szCs w:val="26"/>
            <w:u w:val="none"/>
            <w:lang w:val="vi-VN"/>
          </w:rPr>
          <w:t>xanh lá cây</w:t>
        </w:r>
      </w:hyperlink>
      <w:r w:rsidRPr="00A3713A">
        <w:rPr>
          <w:rFonts w:ascii="Times New Roman" w:eastAsia="Times New Roman" w:hAnsi="Times New Roman"/>
          <w:color w:val="000000" w:themeColor="text1"/>
          <w:sz w:val="26"/>
          <w:szCs w:val="26"/>
          <w:lang w:val="vi-VN"/>
        </w:rPr>
        <w:t>, </w:t>
      </w:r>
      <w:hyperlink r:id="rId20" w:tooltip="Xanh dương" w:history="1">
        <w:r w:rsidRPr="00A3713A">
          <w:rPr>
            <w:rStyle w:val="Hyperlink"/>
            <w:rFonts w:ascii="Times New Roman" w:eastAsia="Times New Roman" w:hAnsi="Times New Roman"/>
            <w:color w:val="000000" w:themeColor="text1"/>
            <w:sz w:val="26"/>
            <w:szCs w:val="26"/>
            <w:u w:val="none"/>
            <w:lang w:val="vi-VN"/>
          </w:rPr>
          <w:t>xanh dương</w:t>
        </w:r>
      </w:hyperlink>
      <w:r w:rsidRPr="00A3713A">
        <w:rPr>
          <w:rFonts w:ascii="Times New Roman" w:eastAsia="Times New Roman" w:hAnsi="Times New Roman"/>
          <w:color w:val="000000" w:themeColor="text1"/>
          <w:sz w:val="26"/>
          <w:szCs w:val="26"/>
          <w:lang w:val="vi-VN"/>
        </w:rPr>
        <w:t> hoặc </w:t>
      </w:r>
      <w:hyperlink r:id="rId21" w:tooltip="Tía" w:history="1">
        <w:r w:rsidRPr="00A3713A">
          <w:rPr>
            <w:rStyle w:val="Hyperlink"/>
            <w:rFonts w:ascii="Times New Roman" w:eastAsia="Times New Roman" w:hAnsi="Times New Roman"/>
            <w:color w:val="000000" w:themeColor="text1"/>
            <w:sz w:val="26"/>
            <w:szCs w:val="26"/>
            <w:u w:val="none"/>
            <w:lang w:val="vi-VN"/>
          </w:rPr>
          <w:t>tím</w:t>
        </w:r>
      </w:hyperlink>
      <w:r w:rsidRPr="00A3713A">
        <w:rPr>
          <w:rFonts w:ascii="Times New Roman" w:eastAsia="Times New Roman" w:hAnsi="Times New Roman"/>
          <w:color w:val="000000" w:themeColor="text1"/>
          <w:sz w:val="26"/>
          <w:szCs w:val="26"/>
          <w:lang w:val="vi-VN"/>
        </w:rPr>
        <w:t>. Nhận thức về màu sắc này xuất phát từ sự kích thích của </w:t>
      </w:r>
      <w:hyperlink r:id="rId22" w:tooltip="Tế bào cảm quang (trang chưa được viết)" w:history="1">
        <w:r w:rsidRPr="00A3713A">
          <w:rPr>
            <w:rStyle w:val="Hyperlink"/>
            <w:rFonts w:ascii="Times New Roman" w:eastAsia="Times New Roman" w:hAnsi="Times New Roman"/>
            <w:color w:val="000000" w:themeColor="text1"/>
            <w:sz w:val="26"/>
            <w:szCs w:val="26"/>
            <w:u w:val="none"/>
            <w:lang w:val="vi-VN"/>
          </w:rPr>
          <w:t>các tế bào cảm quang</w:t>
        </w:r>
      </w:hyperlink>
      <w:r w:rsidRPr="00A3713A">
        <w:rPr>
          <w:rFonts w:ascii="Times New Roman" w:eastAsia="Times New Roman" w:hAnsi="Times New Roman"/>
          <w:color w:val="000000" w:themeColor="text1"/>
          <w:sz w:val="26"/>
          <w:szCs w:val="26"/>
          <w:lang w:val="vi-VN"/>
        </w:rPr>
        <w:t> (đặc biệt là </w:t>
      </w:r>
      <w:hyperlink r:id="rId23" w:tooltip="Tế bào hình nón (trang chưa được viết)" w:history="1">
        <w:r w:rsidRPr="00A3713A">
          <w:rPr>
            <w:rStyle w:val="Hyperlink"/>
            <w:rFonts w:ascii="Times New Roman" w:eastAsia="Times New Roman" w:hAnsi="Times New Roman"/>
            <w:color w:val="000000" w:themeColor="text1"/>
            <w:sz w:val="26"/>
            <w:szCs w:val="26"/>
            <w:u w:val="none"/>
            <w:lang w:val="vi-VN"/>
          </w:rPr>
          <w:t>tế bào hình nón</w:t>
        </w:r>
      </w:hyperlink>
      <w:r w:rsidRPr="00A3713A">
        <w:rPr>
          <w:rFonts w:ascii="Times New Roman" w:eastAsia="Times New Roman" w:hAnsi="Times New Roman"/>
          <w:color w:val="000000" w:themeColor="text1"/>
          <w:sz w:val="26"/>
          <w:szCs w:val="26"/>
          <w:lang w:val="vi-VN"/>
        </w:rPr>
        <w:t> trong </w:t>
      </w:r>
      <w:hyperlink r:id="rId24" w:tooltip="Mắt người" w:history="1">
        <w:r w:rsidRPr="00A3713A">
          <w:rPr>
            <w:rStyle w:val="Hyperlink"/>
            <w:rFonts w:ascii="Times New Roman" w:eastAsia="Times New Roman" w:hAnsi="Times New Roman"/>
            <w:color w:val="000000" w:themeColor="text1"/>
            <w:sz w:val="26"/>
            <w:szCs w:val="26"/>
            <w:u w:val="none"/>
            <w:lang w:val="vi-VN"/>
          </w:rPr>
          <w:t>mắt người</w:t>
        </w:r>
      </w:hyperlink>
      <w:r w:rsidRPr="00A3713A">
        <w:rPr>
          <w:rFonts w:ascii="Times New Roman" w:eastAsia="Times New Roman" w:hAnsi="Times New Roman"/>
          <w:color w:val="000000" w:themeColor="text1"/>
          <w:sz w:val="26"/>
          <w:szCs w:val="26"/>
          <w:lang w:val="vi-VN"/>
        </w:rPr>
        <w:t> và </w:t>
      </w:r>
      <w:hyperlink r:id="rId25" w:tooltip="Mắt người" w:history="1">
        <w:r w:rsidRPr="00A3713A">
          <w:rPr>
            <w:rStyle w:val="Hyperlink"/>
            <w:rFonts w:ascii="Times New Roman" w:eastAsia="Times New Roman" w:hAnsi="Times New Roman"/>
            <w:color w:val="000000" w:themeColor="text1"/>
            <w:sz w:val="26"/>
            <w:szCs w:val="26"/>
            <w:u w:val="none"/>
            <w:lang w:val="vi-VN"/>
          </w:rPr>
          <w:t>mắt</w:t>
        </w:r>
      </w:hyperlink>
      <w:r w:rsidRPr="00A3713A">
        <w:rPr>
          <w:rFonts w:ascii="Times New Roman" w:eastAsia="Times New Roman" w:hAnsi="Times New Roman"/>
          <w:color w:val="000000" w:themeColor="text1"/>
          <w:sz w:val="26"/>
          <w:szCs w:val="26"/>
          <w:lang w:val="vi-VN"/>
        </w:rPr>
        <w:t> động vật có xương sống khác) bằng </w:t>
      </w:r>
      <w:hyperlink r:id="rId26" w:tooltip="Bức xạ điện từ" w:history="1">
        <w:r w:rsidRPr="00A3713A">
          <w:rPr>
            <w:rStyle w:val="Hyperlink"/>
            <w:rFonts w:ascii="Times New Roman" w:eastAsia="Times New Roman" w:hAnsi="Times New Roman"/>
            <w:color w:val="000000" w:themeColor="text1"/>
            <w:sz w:val="26"/>
            <w:szCs w:val="26"/>
            <w:u w:val="none"/>
            <w:lang w:val="vi-VN"/>
          </w:rPr>
          <w:t>bức xạ điện từ</w:t>
        </w:r>
      </w:hyperlink>
      <w:r w:rsidRPr="00A3713A">
        <w:rPr>
          <w:rFonts w:ascii="Times New Roman" w:eastAsia="Times New Roman" w:hAnsi="Times New Roman"/>
          <w:color w:val="000000" w:themeColor="text1"/>
          <w:sz w:val="26"/>
          <w:szCs w:val="26"/>
          <w:lang w:val="vi-VN"/>
        </w:rPr>
        <w:t> (trong </w:t>
      </w:r>
      <w:hyperlink r:id="rId27" w:tooltip="Phổ nhìn thấy được" w:history="1">
        <w:r w:rsidRPr="00A3713A">
          <w:rPr>
            <w:rStyle w:val="Hyperlink"/>
            <w:rFonts w:ascii="Times New Roman" w:eastAsia="Times New Roman" w:hAnsi="Times New Roman"/>
            <w:color w:val="000000" w:themeColor="text1"/>
            <w:sz w:val="26"/>
            <w:szCs w:val="26"/>
            <w:u w:val="none"/>
            <w:lang w:val="vi-VN"/>
          </w:rPr>
          <w:t>phổ nhìn thấy</w:t>
        </w:r>
      </w:hyperlink>
      <w:r w:rsidRPr="00A3713A">
        <w:rPr>
          <w:rFonts w:ascii="Times New Roman" w:eastAsia="Times New Roman" w:hAnsi="Times New Roman"/>
          <w:color w:val="000000" w:themeColor="text1"/>
          <w:sz w:val="26"/>
          <w:szCs w:val="26"/>
          <w:lang w:val="vi-VN"/>
        </w:rPr>
        <w:t xml:space="preserve"> trong trường hợp của con người).Các </w:t>
      </w:r>
      <w:r w:rsidRPr="00A3713A">
        <w:rPr>
          <w:rFonts w:ascii="Times New Roman" w:eastAsia="Times New Roman" w:hAnsi="Times New Roman"/>
          <w:color w:val="000000" w:themeColor="text1"/>
          <w:sz w:val="26"/>
          <w:szCs w:val="26"/>
          <w:lang w:val="vi-VN"/>
        </w:rPr>
        <w:lastRenderedPageBreak/>
        <w:t>loại màu và thông số kỹ thuật vật lý của màu được liên kết với các vật thể thông qua các </w:t>
      </w:r>
      <w:hyperlink r:id="rId28" w:tooltip="Bước sóng" w:history="1">
        <w:r w:rsidRPr="00A3713A">
          <w:rPr>
            <w:rStyle w:val="Hyperlink"/>
            <w:rFonts w:ascii="Times New Roman" w:eastAsia="Times New Roman" w:hAnsi="Times New Roman"/>
            <w:color w:val="000000" w:themeColor="text1"/>
            <w:sz w:val="26"/>
            <w:szCs w:val="26"/>
            <w:u w:val="none"/>
            <w:lang w:val="vi-VN"/>
          </w:rPr>
          <w:t>bước sóng</w:t>
        </w:r>
      </w:hyperlink>
      <w:r w:rsidRPr="00A3713A">
        <w:rPr>
          <w:rFonts w:ascii="Times New Roman" w:eastAsia="Times New Roman" w:hAnsi="Times New Roman"/>
          <w:color w:val="000000" w:themeColor="text1"/>
          <w:sz w:val="26"/>
          <w:szCs w:val="26"/>
          <w:lang w:val="vi-VN"/>
        </w:rPr>
        <w:t> của ánh sáng được </w:t>
      </w:r>
      <w:hyperlink r:id="rId29" w:tooltip="Phản xạ" w:history="1">
        <w:r w:rsidRPr="00A3713A">
          <w:rPr>
            <w:rStyle w:val="Hyperlink"/>
            <w:rFonts w:ascii="Times New Roman" w:eastAsia="Times New Roman" w:hAnsi="Times New Roman"/>
            <w:color w:val="000000" w:themeColor="text1"/>
            <w:sz w:val="26"/>
            <w:szCs w:val="26"/>
            <w:u w:val="none"/>
            <w:lang w:val="vi-VN"/>
          </w:rPr>
          <w:t>phản xạ</w:t>
        </w:r>
      </w:hyperlink>
      <w:r w:rsidRPr="00A3713A">
        <w:rPr>
          <w:rFonts w:ascii="Times New Roman" w:eastAsia="Times New Roman" w:hAnsi="Times New Roman"/>
          <w:color w:val="000000" w:themeColor="text1"/>
          <w:sz w:val="26"/>
          <w:szCs w:val="26"/>
          <w:lang w:val="vi-VN"/>
        </w:rPr>
        <w:t> từ chúng và cường độ của chúng. Sự phản xạ này bị chi phối bởi các tính chất vật lý của vật thể như </w:t>
      </w:r>
      <w:hyperlink r:id="rId30" w:tooltip="Hấp thụ (bức xạ điện từ) (trang chưa được viết)" w:history="1">
        <w:r w:rsidRPr="00A3713A">
          <w:rPr>
            <w:rStyle w:val="Hyperlink"/>
            <w:rFonts w:ascii="Times New Roman" w:eastAsia="Times New Roman" w:hAnsi="Times New Roman"/>
            <w:color w:val="000000" w:themeColor="text1"/>
            <w:sz w:val="26"/>
            <w:szCs w:val="26"/>
            <w:u w:val="none"/>
            <w:lang w:val="vi-VN"/>
          </w:rPr>
          <w:t>sự hấp thụ ánh sáng</w:t>
        </w:r>
      </w:hyperlink>
      <w:r w:rsidRPr="00A3713A">
        <w:rPr>
          <w:rFonts w:ascii="Times New Roman" w:eastAsia="Times New Roman" w:hAnsi="Times New Roman"/>
          <w:color w:val="000000" w:themeColor="text1"/>
          <w:sz w:val="26"/>
          <w:szCs w:val="26"/>
          <w:lang w:val="vi-VN"/>
        </w:rPr>
        <w:t>, </w:t>
      </w:r>
      <w:hyperlink r:id="rId31" w:tooltip="Quang phổ phát xạ" w:history="1">
        <w:r w:rsidRPr="00A3713A">
          <w:rPr>
            <w:rStyle w:val="Hyperlink"/>
            <w:rFonts w:ascii="Times New Roman" w:eastAsia="Times New Roman" w:hAnsi="Times New Roman"/>
            <w:color w:val="000000" w:themeColor="text1"/>
            <w:sz w:val="26"/>
            <w:szCs w:val="26"/>
            <w:u w:val="none"/>
            <w:lang w:val="vi-VN"/>
          </w:rPr>
          <w:t>quang phổ phát xạ</w:t>
        </w:r>
      </w:hyperlink>
      <w:r w:rsidRPr="00A3713A">
        <w:rPr>
          <w:rFonts w:ascii="Times New Roman" w:eastAsia="Times New Roman" w:hAnsi="Times New Roman"/>
          <w:color w:val="000000" w:themeColor="text1"/>
          <w:sz w:val="26"/>
          <w:szCs w:val="26"/>
          <w:lang w:val="vi-VN"/>
        </w:rPr>
        <w:t>, .v.v.</w:t>
      </w:r>
    </w:p>
    <w:p w14:paraId="504FAC0E" w14:textId="44461394" w:rsidR="00A156F8" w:rsidRPr="00A3713A" w:rsidRDefault="00A156F8" w:rsidP="009C5E31">
      <w:pPr>
        <w:pStyle w:val="Heading3"/>
        <w:numPr>
          <w:ilvl w:val="2"/>
          <w:numId w:val="36"/>
        </w:numPr>
        <w:spacing w:line="360" w:lineRule="auto"/>
      </w:pPr>
      <w:bookmarkStart w:id="36" w:name="_Toc91149513"/>
      <w:r w:rsidRPr="00A3713A">
        <w:t>Hệ thống chuẩn màu:</w:t>
      </w:r>
      <w:bookmarkEnd w:id="36"/>
    </w:p>
    <w:p w14:paraId="1B88845C" w14:textId="77777777" w:rsidR="00A156F8" w:rsidRPr="00A3713A" w:rsidRDefault="00A156F8" w:rsidP="009C5E31">
      <w:pPr>
        <w:spacing w:line="360" w:lineRule="auto"/>
        <w:ind w:firstLine="432"/>
        <w:jc w:val="both"/>
        <w:rPr>
          <w:rFonts w:ascii="Times New Roman" w:hAnsi="Times New Roman"/>
          <w:sz w:val="26"/>
          <w:szCs w:val="26"/>
        </w:rPr>
      </w:pPr>
      <w:r w:rsidRPr="00A3713A">
        <w:rPr>
          <w:rFonts w:ascii="Times New Roman" w:hAnsi="Times New Roman"/>
          <w:color w:val="000000" w:themeColor="text1"/>
          <w:sz w:val="26"/>
          <w:szCs w:val="26"/>
        </w:rPr>
        <w:t>Chuẩn màu là các hệ màu tham chiếu được chế sẵn và sắp xếp theo qui luật dùng để so sánh mẫu với màu tham chiếu. Có 2 hệ tham chiếu: hệ tham chiếu tuyệt đối và tương đối.</w:t>
      </w:r>
    </w:p>
    <w:p w14:paraId="5F4A723F" w14:textId="2E7106DC" w:rsidR="00A156F8" w:rsidRPr="00A3713A" w:rsidRDefault="00A156F8" w:rsidP="009C5E31">
      <w:pPr>
        <w:pStyle w:val="Heading4"/>
        <w:numPr>
          <w:ilvl w:val="3"/>
          <w:numId w:val="36"/>
        </w:numPr>
        <w:spacing w:line="360" w:lineRule="auto"/>
        <w:ind w:left="0" w:firstLine="0"/>
      </w:pPr>
      <w:r w:rsidRPr="00A3713A">
        <w:t>Hệ thống chuẩn màu Munsell:</w:t>
      </w:r>
    </w:p>
    <w:p w14:paraId="460DB6E6" w14:textId="77777777" w:rsidR="00A156F8" w:rsidRPr="00A3713A" w:rsidRDefault="00A156F8" w:rsidP="009C5E31">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Tầm nhìn màu Munsell xây dựng phù hợp với đặc điểm của phân loại màu sắc và hiệu chuẩn hệ thống. Nó tương tự như một quả cầu với một mô hình của ba màu cơ bản của tính chất bề mặt khác nhau: màu sắc, độ sáng, độ bão hòa của tất cả các hiển thị. Mỗi một phần của mô hình ba chiều đại diện cho một màu sắc đặc biệt và có một nhã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54"/>
        <w:gridCol w:w="3846"/>
      </w:tblGrid>
      <w:tr w:rsidR="00A156F8" w:rsidRPr="00A3713A" w14:paraId="7696291C" w14:textId="77777777" w:rsidTr="006616F1">
        <w:trPr>
          <w:trHeight w:val="4554"/>
          <w:jc w:val="center"/>
        </w:trPr>
        <w:tc>
          <w:tcPr>
            <w:tcW w:w="3548" w:type="dxa"/>
            <w:hideMark/>
          </w:tcPr>
          <w:p w14:paraId="172E717F" w14:textId="77777777" w:rsidR="00A156F8" w:rsidRPr="00A3713A" w:rsidRDefault="00A156F8" w:rsidP="00427600">
            <w:pPr>
              <w:spacing w:line="360" w:lineRule="auto"/>
              <w:ind w:left="-142"/>
              <w:jc w:val="both"/>
              <w:rPr>
                <w:rFonts w:ascii="Times New Roman" w:hAnsi="Times New Roman"/>
                <w:color w:val="000000" w:themeColor="text1"/>
                <w:sz w:val="26"/>
                <w:szCs w:val="26"/>
              </w:rPr>
            </w:pPr>
            <w:r w:rsidRPr="00A3713A">
              <w:rPr>
                <w:rFonts w:ascii="Times New Roman" w:hAnsi="Times New Roman"/>
                <w:noProof/>
                <w:color w:val="000000" w:themeColor="text1"/>
                <w:sz w:val="26"/>
                <w:szCs w:val="26"/>
              </w:rPr>
              <w:drawing>
                <wp:inline distT="0" distB="0" distL="0" distR="0" wp14:anchorId="76535822" wp14:editId="76691652">
                  <wp:extent cx="2209800" cy="2941320"/>
                  <wp:effectExtent l="0" t="0" r="0" b="0"/>
                  <wp:docPr id="92275" name="Hình ảnh 92275" descr="http://vi.swewe.net/upimage/d8/6b/d86bd31c043d583fd05898e5f83056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vi.swewe.net/upimage/d8/6b/d86bd31c043d583fd05898e5f8305633.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09800" cy="2941320"/>
                          </a:xfrm>
                          <a:prstGeom prst="rect">
                            <a:avLst/>
                          </a:prstGeom>
                          <a:noFill/>
                          <a:ln>
                            <a:noFill/>
                          </a:ln>
                        </pic:spPr>
                      </pic:pic>
                    </a:graphicData>
                  </a:graphic>
                </wp:inline>
              </w:drawing>
            </w:r>
          </w:p>
        </w:tc>
        <w:tc>
          <w:tcPr>
            <w:tcW w:w="3846" w:type="dxa"/>
            <w:hideMark/>
          </w:tcPr>
          <w:p w14:paraId="6BC4C3BD" w14:textId="77777777" w:rsidR="00A156F8" w:rsidRPr="00A3713A" w:rsidRDefault="00A156F8" w:rsidP="00427600">
            <w:pPr>
              <w:spacing w:line="360" w:lineRule="auto"/>
              <w:ind w:left="-58"/>
              <w:jc w:val="both"/>
              <w:rPr>
                <w:rFonts w:ascii="Times New Roman" w:hAnsi="Times New Roman"/>
                <w:color w:val="000000" w:themeColor="text1"/>
                <w:sz w:val="26"/>
                <w:szCs w:val="26"/>
              </w:rPr>
            </w:pPr>
            <w:r w:rsidRPr="00A3713A">
              <w:rPr>
                <w:rFonts w:ascii="Times New Roman" w:hAnsi="Times New Roman"/>
                <w:noProof/>
                <w:color w:val="000000" w:themeColor="text1"/>
                <w:sz w:val="26"/>
                <w:szCs w:val="26"/>
              </w:rPr>
              <w:drawing>
                <wp:inline distT="0" distB="0" distL="0" distR="0" wp14:anchorId="388A3F4D" wp14:editId="2AAB3C06">
                  <wp:extent cx="2301240" cy="2880360"/>
                  <wp:effectExtent l="0" t="0" r="3810" b="0"/>
                  <wp:docPr id="92274" name="Hình ảnh 92274" descr="2834-004-FF107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834-004-FF10732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01240" cy="2880360"/>
                          </a:xfrm>
                          <a:prstGeom prst="rect">
                            <a:avLst/>
                          </a:prstGeom>
                          <a:noFill/>
                          <a:ln>
                            <a:noFill/>
                          </a:ln>
                        </pic:spPr>
                      </pic:pic>
                    </a:graphicData>
                  </a:graphic>
                </wp:inline>
              </w:drawing>
            </w:r>
          </w:p>
        </w:tc>
      </w:tr>
    </w:tbl>
    <w:p w14:paraId="79B41652" w14:textId="7C6DACA6" w:rsidR="00A156F8" w:rsidRPr="00A3713A" w:rsidRDefault="001C3BA8" w:rsidP="00427600">
      <w:pPr>
        <w:pStyle w:val="Caption"/>
        <w:spacing w:line="360" w:lineRule="auto"/>
        <w:rPr>
          <w:rFonts w:eastAsia="Times New Roman" w:cs="Times New Roman"/>
          <w:i w:val="0"/>
          <w:color w:val="000000" w:themeColor="text1"/>
          <w:szCs w:val="26"/>
        </w:rPr>
      </w:pPr>
      <w:bookmarkStart w:id="37" w:name="_Toc91149828"/>
      <w:r w:rsidRPr="00A3713A">
        <w:rPr>
          <w:rFonts w:cs="Times New Roman"/>
          <w:szCs w:val="26"/>
        </w:rPr>
        <w:t>H</w:t>
      </w:r>
      <w:r w:rsidR="00A156F8"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8</w:t>
      </w:r>
      <w:r w:rsidR="00427600">
        <w:rPr>
          <w:rFonts w:cs="Times New Roman"/>
          <w:szCs w:val="26"/>
        </w:rPr>
        <w:fldChar w:fldCharType="end"/>
      </w:r>
      <w:r w:rsidR="00A156F8" w:rsidRPr="00A3713A">
        <w:rPr>
          <w:rFonts w:cs="Times New Roman"/>
          <w:szCs w:val="26"/>
        </w:rPr>
        <w:t xml:space="preserve"> </w:t>
      </w:r>
      <w:r w:rsidR="00A156F8" w:rsidRPr="00A3713A">
        <w:rPr>
          <w:rFonts w:eastAsia="Times New Roman" w:cs="Times New Roman"/>
          <w:color w:val="000000" w:themeColor="text1"/>
          <w:szCs w:val="26"/>
        </w:rPr>
        <w:t>Hệ thống chuẩn màu Munsell</w:t>
      </w:r>
      <w:bookmarkEnd w:id="37"/>
    </w:p>
    <w:p w14:paraId="0CC95170" w14:textId="77777777" w:rsidR="00A156F8" w:rsidRPr="00A3713A" w:rsidRDefault="00A156F8" w:rsidP="00427600">
      <w:pPr>
        <w:spacing w:line="360" w:lineRule="auto"/>
        <w:ind w:firstLine="709"/>
        <w:jc w:val="both"/>
        <w:rPr>
          <w:rFonts w:ascii="Times New Roman" w:eastAsia="Times New Roman" w:hAnsi="Times New Roman"/>
          <w:i/>
          <w:color w:val="000000" w:themeColor="text1"/>
          <w:sz w:val="26"/>
          <w:szCs w:val="26"/>
        </w:rPr>
      </w:pPr>
      <w:r w:rsidRPr="00A3713A">
        <w:rPr>
          <w:rFonts w:ascii="Times New Roman" w:hAnsi="Times New Roman"/>
          <w:color w:val="000000" w:themeColor="text1"/>
          <w:sz w:val="26"/>
          <w:szCs w:val="26"/>
        </w:rPr>
        <w:t xml:space="preserve">Munsell màu giống như một mô hình ba chiều của hình nón đôi, trục trung tâm của nó đại diện cho không có màu sắc, đó là một mức độ sáng màu sắc trung tính. Việc chuyển đổi từ màu đen ở dưới lên trên của màu trắng được chia thành 11 khoảng cách bằng nhau trong phân cấp ý nghĩa, được gọi là Erming giá trị. Một mức độ nhất định của màu sắc và các đại diện từ trục trung tâm của bão hòa. Được gọi là màu Munsell, màu sắc trong đó có các giá trị độ sáng cùng đại diện </w:t>
      </w:r>
      <w:r w:rsidRPr="00A3713A">
        <w:rPr>
          <w:rFonts w:ascii="Times New Roman" w:hAnsi="Times New Roman"/>
          <w:color w:val="000000" w:themeColor="text1"/>
          <w:sz w:val="26"/>
          <w:szCs w:val="26"/>
        </w:rPr>
        <w:lastRenderedPageBreak/>
        <w:t>cho mức độ đi của một màu trung tính. Trục trung tâm của độ bão hòa màu trung lập là 0, xa trục trung tâm, lớn hơn giá trị bão hòa. Chiều ngang từ đại diện góc chiếu trục trung tâm hue. Munsell màu mô hình ba chiều của hình bên trái là một phần ngang cắt ngang Munsell màu mô hình ba chiều, đó là đại diện của các góc trung tâm khác nhau của 10 loại màu sắc. Trong đó có năm màu chính của màu đỏ (R), màu vàng (Y), màu xanh lá cây (G), Blue (B), tím (P) và 5 midtone màu vàng và màu đỏ (YR), xanh - vàng (GY), màu xanh - màu xanh lá cây (BG), màu xanh tím (PB), tím (RP).</w:t>
      </w:r>
    </w:p>
    <w:p w14:paraId="2245DCBA" w14:textId="77777777" w:rsidR="00A156F8" w:rsidRPr="00A3713A" w:rsidRDefault="00A156F8" w:rsidP="00427600">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Mỗi giai điệu có thể được chia thành 10 cấp độ, mỗi cấp độ âm lớn và midtones được thiết lập ở mức 5.</w:t>
      </w:r>
    </w:p>
    <w:p w14:paraId="6D319765" w14:textId="532C6137" w:rsidR="00A156F8" w:rsidRPr="00A3713A" w:rsidRDefault="00A156F8" w:rsidP="009C5E31">
      <w:pPr>
        <w:pStyle w:val="Heading3"/>
        <w:numPr>
          <w:ilvl w:val="2"/>
          <w:numId w:val="36"/>
        </w:numPr>
        <w:spacing w:line="360" w:lineRule="auto"/>
      </w:pPr>
      <w:bookmarkStart w:id="38" w:name="_Toc91149514"/>
      <w:r w:rsidRPr="00A3713A">
        <w:t>Hệ thống chuẩn màu Pantone:</w:t>
      </w:r>
      <w:bookmarkEnd w:id="38"/>
    </w:p>
    <w:p w14:paraId="2289F701" w14:textId="77777777" w:rsidR="00A156F8" w:rsidRPr="00A3713A" w:rsidRDefault="00A156F8" w:rsidP="009C5E31">
      <w:pPr>
        <w:spacing w:line="360" w:lineRule="auto"/>
        <w:ind w:firstLine="709"/>
        <w:jc w:val="both"/>
        <w:rPr>
          <w:rFonts w:ascii="Times New Roman" w:hAnsi="Times New Roman"/>
          <w:color w:val="000000" w:themeColor="text1"/>
          <w:sz w:val="26"/>
          <w:szCs w:val="26"/>
          <w:lang w:val="fr-FR"/>
        </w:rPr>
      </w:pPr>
      <w:r w:rsidRPr="00A3713A">
        <w:rPr>
          <w:rFonts w:ascii="Times New Roman" w:hAnsi="Times New Roman"/>
          <w:color w:val="000000" w:themeColor="text1"/>
          <w:sz w:val="26"/>
          <w:szCs w:val="26"/>
          <w:lang w:val="fr-FR"/>
        </w:rPr>
        <w:t>Hệ thống chuẩn màu Pantone là một hệ thống tái tạo màu theo tiêu chuẩn. Bằng cách tiêu chuẩn hoá các màu sắc, nhà sản xuất ở những địa điểm khác nhau có thể thông qua hệ thống của Pantone để bảo đảm các màu trùng khớp mà không cần liên hệ với nhà sản xuất khác.</w:t>
      </w:r>
    </w:p>
    <w:p w14:paraId="21D597D7" w14:textId="77777777" w:rsidR="00A156F8" w:rsidRPr="00A3713A" w:rsidRDefault="00A156F8" w:rsidP="00427600">
      <w:pPr>
        <w:spacing w:line="360" w:lineRule="auto"/>
        <w:ind w:firstLine="709"/>
        <w:jc w:val="both"/>
        <w:rPr>
          <w:rFonts w:ascii="Times New Roman" w:hAnsi="Times New Roman"/>
          <w:color w:val="000000" w:themeColor="text1"/>
          <w:sz w:val="26"/>
          <w:szCs w:val="26"/>
          <w:lang w:val="fr-FR"/>
        </w:rPr>
      </w:pPr>
      <w:r w:rsidRPr="00A3713A">
        <w:rPr>
          <w:rFonts w:ascii="Times New Roman" w:hAnsi="Times New Roman"/>
          <w:color w:val="000000" w:themeColor="text1"/>
          <w:sz w:val="26"/>
          <w:szCs w:val="26"/>
          <w:lang w:val="fr-FR"/>
        </w:rPr>
        <w:t>Các màu đã được nghiên cứu, tiêu chuẩn hóa với các thông số kỹ thuật trong pha chế, được đánh mã số cụ thể và đưa vào hệ thống PMS, là màu Pantone.</w:t>
      </w:r>
    </w:p>
    <w:p w14:paraId="1A2EC89B" w14:textId="77777777" w:rsidR="00A156F8" w:rsidRPr="00A3713A" w:rsidRDefault="00A156F8" w:rsidP="00427600">
      <w:pPr>
        <w:keepNext/>
        <w:spacing w:line="360" w:lineRule="auto"/>
        <w:ind w:firstLine="709"/>
        <w:jc w:val="both"/>
        <w:rPr>
          <w:rFonts w:ascii="Times New Roman" w:hAnsi="Times New Roman"/>
          <w:sz w:val="26"/>
          <w:szCs w:val="26"/>
        </w:rPr>
      </w:pPr>
      <w:r w:rsidRPr="00A3713A">
        <w:rPr>
          <w:rFonts w:ascii="Times New Roman" w:hAnsi="Times New Roman"/>
          <w:noProof/>
          <w:color w:val="000000" w:themeColor="text1"/>
          <w:sz w:val="26"/>
          <w:szCs w:val="26"/>
        </w:rPr>
        <w:drawing>
          <wp:inline distT="0" distB="0" distL="0" distR="0" wp14:anchorId="062A7DDC" wp14:editId="272B25EF">
            <wp:extent cx="4137660" cy="3139440"/>
            <wp:effectExtent l="0" t="0" r="0" b="3810"/>
            <wp:docPr id="92276" name="Hình ảnh 92276" descr="1920px-Nuancier_Panton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63" descr="1920px-Nuancier_Pantone_2.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37660" cy="3139440"/>
                    </a:xfrm>
                    <a:prstGeom prst="rect">
                      <a:avLst/>
                    </a:prstGeom>
                    <a:noFill/>
                    <a:ln>
                      <a:noFill/>
                    </a:ln>
                  </pic:spPr>
                </pic:pic>
              </a:graphicData>
            </a:graphic>
          </wp:inline>
        </w:drawing>
      </w:r>
    </w:p>
    <w:p w14:paraId="0FD2B050" w14:textId="126C194F" w:rsidR="00A156F8" w:rsidRPr="00A3713A" w:rsidRDefault="001C3BA8" w:rsidP="00427600">
      <w:pPr>
        <w:pStyle w:val="Caption"/>
        <w:spacing w:line="360" w:lineRule="auto"/>
        <w:rPr>
          <w:rFonts w:cs="Times New Roman"/>
          <w:color w:val="000000" w:themeColor="text1"/>
          <w:szCs w:val="26"/>
        </w:rPr>
      </w:pPr>
      <w:bookmarkStart w:id="39" w:name="_Toc91149829"/>
      <w:r w:rsidRPr="00A3713A">
        <w:rPr>
          <w:rFonts w:cs="Times New Roman"/>
          <w:szCs w:val="26"/>
        </w:rPr>
        <w:t>H</w:t>
      </w:r>
      <w:r w:rsidR="00A156F8"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9</w:t>
      </w:r>
      <w:r w:rsidR="00427600">
        <w:rPr>
          <w:rFonts w:cs="Times New Roman"/>
          <w:szCs w:val="26"/>
        </w:rPr>
        <w:fldChar w:fldCharType="end"/>
      </w:r>
      <w:r w:rsidR="00A156F8" w:rsidRPr="00A3713A">
        <w:rPr>
          <w:rFonts w:cs="Times New Roman"/>
          <w:szCs w:val="26"/>
        </w:rPr>
        <w:t xml:space="preserve"> </w:t>
      </w:r>
      <w:r w:rsidR="00A156F8" w:rsidRPr="00A3713A">
        <w:rPr>
          <w:rFonts w:cs="Times New Roman"/>
          <w:color w:val="000000" w:themeColor="text1"/>
          <w:szCs w:val="26"/>
        </w:rPr>
        <w:t>Hệ thống màu pantone</w:t>
      </w:r>
      <w:bookmarkEnd w:id="39"/>
    </w:p>
    <w:p w14:paraId="20C2A3EA" w14:textId="77777777" w:rsidR="00A156F8" w:rsidRPr="00A3713A" w:rsidRDefault="00A156F8" w:rsidP="00427600">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lastRenderedPageBreak/>
        <w:t>Màu Pantone thường định nghĩa là màu pha, hay màu thứ 5. Bởi lẽ, màu Pantone được chuẩn hóa với đặc điểm kỹ thuật rõ ràng, có thể coi như màu pha sẵn, khác hoàn toàn với màu thường (các màu tạo ra từ việc nhà in pha trộn từ các màu CMYK - 4 màu cơ bản trong in ấn).</w:t>
      </w:r>
    </w:p>
    <w:p w14:paraId="6616F9FC" w14:textId="77777777" w:rsidR="00A156F8" w:rsidRPr="00A3713A" w:rsidRDefault="00A156F8" w:rsidP="00427600">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Một ví dụ về việc sử dụng trên chính là sự chuẩn hoá các màu trong </w:t>
      </w:r>
      <w:hyperlink r:id="rId35" w:tooltip="Mô hình màu CMYK" w:history="1">
        <w:r w:rsidRPr="00A3713A">
          <w:rPr>
            <w:rStyle w:val="Hyperlink"/>
            <w:rFonts w:ascii="Times New Roman" w:hAnsi="Times New Roman"/>
            <w:color w:val="000000" w:themeColor="text1"/>
            <w:sz w:val="26"/>
            <w:szCs w:val="26"/>
            <w:u w:val="none"/>
          </w:rPr>
          <w:t>mô hình màu CMYK</w:t>
        </w:r>
      </w:hyperlink>
      <w:r w:rsidRPr="00A3713A">
        <w:rPr>
          <w:rFonts w:ascii="Times New Roman" w:hAnsi="Times New Roman"/>
          <w:color w:val="000000" w:themeColor="text1"/>
          <w:sz w:val="26"/>
          <w:szCs w:val="26"/>
        </w:rPr>
        <w:t>. Quá trình CMYK là một phương pháp in màu chỉ sử dụng bốn loại mực là: Cyan (màu xanh lơ hoặc cánh chả), Magenta (màu cánh sen hoặc hồng sẫm), Yellow (màu vàng), Key (trong tiếng Anh là "then chốt" hay "chủ yếu" để ám chỉ màu đen mặc dù màu này có tên tiếng Anh là black do chữ B đã được sử dụng để chỉ màu xanh lam (blue) trong </w:t>
      </w:r>
      <w:hyperlink r:id="rId36" w:tooltip="Mô hình màu RGB" w:history="1">
        <w:r w:rsidRPr="00A3713A">
          <w:rPr>
            <w:rStyle w:val="Hyperlink"/>
            <w:rFonts w:ascii="Times New Roman" w:hAnsi="Times New Roman"/>
            <w:color w:val="000000" w:themeColor="text1"/>
            <w:sz w:val="26"/>
            <w:szCs w:val="26"/>
            <w:u w:val="none"/>
          </w:rPr>
          <w:t>mô hình màu RGB</w:t>
        </w:r>
      </w:hyperlink>
      <w:r w:rsidRPr="00A3713A">
        <w:rPr>
          <w:rFonts w:ascii="Times New Roman" w:hAnsi="Times New Roman"/>
          <w:color w:val="000000" w:themeColor="text1"/>
          <w:sz w:val="26"/>
          <w:szCs w:val="26"/>
        </w:rPr>
        <w:t>). Phần lớn những sản phẩm in ấn trên thế giới đều sử dụng quá trình CMYK, và có một lượng ít những màu đặc biệt của Pantone có thể được tái tạo nhờ bốn loại mực của CMYK.</w:t>
      </w:r>
    </w:p>
    <w:p w14:paraId="1A81184F" w14:textId="77777777" w:rsidR="00A156F8" w:rsidRPr="00A3713A" w:rsidRDefault="00A156F8" w:rsidP="00427600">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Tuy nhiên, phần lớn trong số 1,114 mẫu màu của hệ thống Pantone không thể được mô phỏng bằng công nghệ của CMYK mà phải sử dụng 13 sắc tố màu cơ sở (14 nếu tính cả màu đen) pha trộn theo tỉ lệ nhất định.</w:t>
      </w:r>
    </w:p>
    <w:p w14:paraId="658E476B" w14:textId="77777777" w:rsidR="00A156F8" w:rsidRPr="00A3713A" w:rsidRDefault="00A156F8" w:rsidP="00427600">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Hệ thống của Pantone còn cho phép tạo ra nhiều loại màu đặc biệt như màu ánh kim (metallics) hay màu huỳnh quang (fluorescents). Tuy hầu hết các màu trong hệ thống của Pantone vượt quá khả năng tái tạo của CMYK và gây khó khăn trong quá trình in ấn, nhưng mãi đến năm 2001 công ty này mới bắt đầu cung cấp sự chuyển đổi từ màu Pantone hiện hũu sang màu trên mành hình. Trên máy tính, người ta sử dụng </w:t>
      </w:r>
      <w:hyperlink r:id="rId37" w:tooltip="Mô hình màu RGB" w:history="1">
        <w:r w:rsidRPr="00A3713A">
          <w:rPr>
            <w:rStyle w:val="Hyperlink"/>
            <w:rFonts w:ascii="Times New Roman" w:hAnsi="Times New Roman"/>
            <w:color w:val="000000" w:themeColor="text1"/>
            <w:sz w:val="26"/>
            <w:szCs w:val="26"/>
            <w:u w:val="none"/>
          </w:rPr>
          <w:t>mô hình màu RGB</w:t>
        </w:r>
      </w:hyperlink>
      <w:r w:rsidRPr="00A3713A">
        <w:rPr>
          <w:rFonts w:ascii="Times New Roman" w:hAnsi="Times New Roman"/>
          <w:color w:val="000000" w:themeColor="text1"/>
          <w:sz w:val="26"/>
          <w:szCs w:val="26"/>
        </w:rPr>
        <w:t> - Red (đỏ), Green (xanh lá), Blue (xanh dương) - để tạo ra nhiều màu sắc khác nhau. Hệ thống Pantone (nay đã ngưng hoạt động) bao gồm những màu có sự tương thích với </w:t>
      </w:r>
      <w:hyperlink r:id="rId38" w:tooltip="Mô hình màu RGB" w:history="1">
        <w:r w:rsidRPr="00A3713A">
          <w:rPr>
            <w:rStyle w:val="Hyperlink"/>
            <w:rFonts w:ascii="Times New Roman" w:hAnsi="Times New Roman"/>
            <w:color w:val="000000" w:themeColor="text1"/>
            <w:sz w:val="26"/>
            <w:szCs w:val="26"/>
            <w:u w:val="none"/>
          </w:rPr>
          <w:t>mô hình màu RGB</w:t>
        </w:r>
      </w:hyperlink>
      <w:r w:rsidRPr="00A3713A">
        <w:rPr>
          <w:rFonts w:ascii="Times New Roman" w:hAnsi="Times New Roman"/>
          <w:color w:val="000000" w:themeColor="text1"/>
          <w:sz w:val="26"/>
          <w:szCs w:val="26"/>
        </w:rPr>
        <w:t> và </w:t>
      </w:r>
      <w:hyperlink r:id="rId39" w:anchor="Hệ_màu_Lab_(hệ_tổng_hợp)" w:tooltip="Đồ hoạ máy tính" w:history="1">
        <w:r w:rsidRPr="00A3713A">
          <w:rPr>
            <w:rStyle w:val="Hyperlink"/>
            <w:rFonts w:ascii="Times New Roman" w:hAnsi="Times New Roman"/>
            <w:color w:val="000000" w:themeColor="text1"/>
            <w:sz w:val="26"/>
            <w:szCs w:val="26"/>
            <w:u w:val="none"/>
          </w:rPr>
          <w:t>hệ màu LAB</w:t>
        </w:r>
      </w:hyperlink>
      <w:r w:rsidRPr="00A3713A">
        <w:rPr>
          <w:rFonts w:ascii="Times New Roman" w:hAnsi="Times New Roman"/>
          <w:color w:val="000000" w:themeColor="text1"/>
          <w:sz w:val="26"/>
          <w:szCs w:val="26"/>
        </w:rPr>
        <w:t>.</w:t>
      </w:r>
    </w:p>
    <w:p w14:paraId="1E56C0F8" w14:textId="77777777" w:rsidR="00A156F8" w:rsidRPr="00A3713A" w:rsidRDefault="00A156F8" w:rsidP="00427600">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Màu Pantone được biểu diễn bằng những con số được chỉ định (ví dụ, thường có dạng "PMS 130"). Màu PMS thường luôn được sử dụng trong nhãn hiệu và thậm chí đã được sử dụng trong luật pháp của chính phủ và các tiêu chuẩn của quân đội (để diễn tả màu </w:t>
      </w:r>
      <w:hyperlink r:id="rId40" w:tooltip="Lá cờ" w:history="1">
        <w:r w:rsidRPr="00A3713A">
          <w:rPr>
            <w:rStyle w:val="Hyperlink"/>
            <w:rFonts w:ascii="Times New Roman" w:hAnsi="Times New Roman"/>
            <w:color w:val="000000" w:themeColor="text1"/>
            <w:sz w:val="26"/>
            <w:szCs w:val="26"/>
            <w:u w:val="none"/>
          </w:rPr>
          <w:t>cờ</w:t>
        </w:r>
      </w:hyperlink>
      <w:r w:rsidRPr="00A3713A">
        <w:rPr>
          <w:rFonts w:ascii="Times New Roman" w:hAnsi="Times New Roman"/>
          <w:color w:val="000000" w:themeColor="text1"/>
          <w:sz w:val="26"/>
          <w:szCs w:val="26"/>
        </w:rPr>
        <w:t> hoặc màu niêm phong). Vào tháng 1 năm 2003, Chính phủ Scotland đã thảo luận kiến nghị gọi tên màu xanh trong quốc kì </w:t>
      </w:r>
      <w:hyperlink r:id="rId41" w:tooltip="Scotland" w:history="1">
        <w:r w:rsidRPr="00A3713A">
          <w:rPr>
            <w:rStyle w:val="Hyperlink"/>
            <w:rFonts w:ascii="Times New Roman" w:hAnsi="Times New Roman"/>
            <w:color w:val="000000" w:themeColor="text1"/>
            <w:sz w:val="26"/>
            <w:szCs w:val="26"/>
            <w:u w:val="none"/>
          </w:rPr>
          <w:t>Scotland</w:t>
        </w:r>
      </w:hyperlink>
      <w:r w:rsidRPr="00A3713A">
        <w:rPr>
          <w:rFonts w:ascii="Times New Roman" w:hAnsi="Times New Roman"/>
          <w:color w:val="000000" w:themeColor="text1"/>
          <w:sz w:val="26"/>
          <w:szCs w:val="26"/>
        </w:rPr>
        <w:t> là màu "Pantone 300". </w:t>
      </w:r>
      <w:hyperlink r:id="rId42" w:tooltip="Quốc kỳ Canada" w:history="1">
        <w:r w:rsidRPr="00A3713A">
          <w:rPr>
            <w:rStyle w:val="Hyperlink"/>
            <w:rFonts w:ascii="Times New Roman" w:hAnsi="Times New Roman"/>
            <w:color w:val="000000" w:themeColor="text1"/>
            <w:sz w:val="26"/>
            <w:szCs w:val="26"/>
            <w:u w:val="none"/>
          </w:rPr>
          <w:t>Canada</w:t>
        </w:r>
      </w:hyperlink>
      <w:r w:rsidRPr="00A3713A">
        <w:rPr>
          <w:rFonts w:ascii="Times New Roman" w:hAnsi="Times New Roman"/>
          <w:color w:val="000000" w:themeColor="text1"/>
          <w:sz w:val="26"/>
          <w:szCs w:val="26"/>
        </w:rPr>
        <w:t>, </w:t>
      </w:r>
      <w:hyperlink r:id="rId43" w:tooltip="Quốc kỳ Hàn Quốc" w:history="1">
        <w:r w:rsidRPr="00A3713A">
          <w:rPr>
            <w:rStyle w:val="Hyperlink"/>
            <w:rFonts w:ascii="Times New Roman" w:hAnsi="Times New Roman"/>
            <w:color w:val="000000" w:themeColor="text1"/>
            <w:sz w:val="26"/>
            <w:szCs w:val="26"/>
            <w:u w:val="none"/>
          </w:rPr>
          <w:t>Hàn Quốc</w:t>
        </w:r>
      </w:hyperlink>
      <w:r w:rsidRPr="00A3713A">
        <w:rPr>
          <w:rFonts w:ascii="Times New Roman" w:hAnsi="Times New Roman"/>
          <w:color w:val="000000" w:themeColor="text1"/>
          <w:sz w:val="26"/>
          <w:szCs w:val="26"/>
        </w:rPr>
        <w:t> và </w:t>
      </w:r>
      <w:hyperlink r:id="rId44" w:tooltip="Liên đoàn Ô tô Quốc tế" w:history="1">
        <w:r w:rsidRPr="00A3713A">
          <w:rPr>
            <w:rStyle w:val="Hyperlink"/>
            <w:rFonts w:ascii="Times New Roman" w:hAnsi="Times New Roman"/>
            <w:color w:val="000000" w:themeColor="text1"/>
            <w:sz w:val="26"/>
            <w:szCs w:val="26"/>
            <w:u w:val="none"/>
          </w:rPr>
          <w:t>Liên đoàn Ô tô Quốc tế</w:t>
        </w:r>
      </w:hyperlink>
      <w:r w:rsidRPr="00A3713A">
        <w:rPr>
          <w:rFonts w:ascii="Times New Roman" w:hAnsi="Times New Roman"/>
          <w:color w:val="000000" w:themeColor="text1"/>
          <w:sz w:val="26"/>
          <w:szCs w:val="26"/>
        </w:rPr>
        <w:t xml:space="preserve"> cũng đã sử dụng màu trong hệ thống của Pantone khi sản xuất cờ. Một số bang </w:t>
      </w:r>
      <w:r w:rsidRPr="00A3713A">
        <w:rPr>
          <w:rFonts w:ascii="Times New Roman" w:hAnsi="Times New Roman"/>
          <w:color w:val="000000" w:themeColor="text1"/>
          <w:sz w:val="26"/>
          <w:szCs w:val="26"/>
        </w:rPr>
        <w:lastRenderedPageBreak/>
        <w:t>của </w:t>
      </w:r>
      <w:hyperlink r:id="rId45" w:tooltip="Hoa Kỳ" w:history="1">
        <w:r w:rsidRPr="00A3713A">
          <w:rPr>
            <w:rStyle w:val="Hyperlink"/>
            <w:rFonts w:ascii="Times New Roman" w:hAnsi="Times New Roman"/>
            <w:color w:val="000000" w:themeColor="text1"/>
            <w:sz w:val="26"/>
            <w:szCs w:val="26"/>
            <w:u w:val="none"/>
          </w:rPr>
          <w:t>Hoa Kỳ</w:t>
        </w:r>
      </w:hyperlink>
      <w:r w:rsidRPr="00A3713A">
        <w:rPr>
          <w:rFonts w:ascii="Times New Roman" w:hAnsi="Times New Roman"/>
          <w:color w:val="000000" w:themeColor="text1"/>
          <w:sz w:val="26"/>
          <w:szCs w:val="26"/>
        </w:rPr>
        <w:t> bao gồm </w:t>
      </w:r>
      <w:hyperlink r:id="rId46" w:tooltip="Texas" w:history="1">
        <w:r w:rsidRPr="00A3713A">
          <w:rPr>
            <w:rStyle w:val="Hyperlink"/>
            <w:rFonts w:ascii="Times New Roman" w:hAnsi="Times New Roman"/>
            <w:color w:val="000000" w:themeColor="text1"/>
            <w:sz w:val="26"/>
            <w:szCs w:val="26"/>
            <w:u w:val="none"/>
          </w:rPr>
          <w:t>Texas</w:t>
        </w:r>
      </w:hyperlink>
      <w:r w:rsidRPr="00A3713A">
        <w:rPr>
          <w:rFonts w:ascii="Times New Roman" w:hAnsi="Times New Roman"/>
          <w:color w:val="000000" w:themeColor="text1"/>
          <w:sz w:val="26"/>
          <w:szCs w:val="26"/>
        </w:rPr>
        <w:t> cũng đã cấp phép cho màu của PMS lên lá cờ. Màu của Pantone còn được sử dụng trong các dự án nghệ thuật của nhiếp ảnh gia Angelica Dass khi miêu tả quang phổ của </w:t>
      </w:r>
      <w:hyperlink r:id="rId47" w:tooltip="Màu da" w:history="1">
        <w:r w:rsidRPr="00A3713A">
          <w:rPr>
            <w:rStyle w:val="Hyperlink"/>
            <w:rFonts w:ascii="Times New Roman" w:hAnsi="Times New Roman"/>
            <w:color w:val="000000" w:themeColor="text1"/>
            <w:sz w:val="26"/>
            <w:szCs w:val="26"/>
            <w:u w:val="none"/>
          </w:rPr>
          <w:t>màu da con người</w:t>
        </w:r>
      </w:hyperlink>
      <w:r w:rsidRPr="00A3713A">
        <w:rPr>
          <w:rFonts w:ascii="Times New Roman" w:hAnsi="Times New Roman"/>
          <w:color w:val="000000" w:themeColor="text1"/>
          <w:sz w:val="26"/>
          <w:szCs w:val="26"/>
        </w:rPr>
        <w:t>.</w:t>
      </w:r>
    </w:p>
    <w:p w14:paraId="0135AF8E" w14:textId="0FA98BF8" w:rsidR="00A156F8" w:rsidRPr="00A3713A" w:rsidRDefault="00A156F8" w:rsidP="009C5E31">
      <w:pPr>
        <w:pStyle w:val="Heading2"/>
        <w:numPr>
          <w:ilvl w:val="1"/>
          <w:numId w:val="36"/>
        </w:numPr>
        <w:spacing w:before="0" w:line="360" w:lineRule="auto"/>
        <w:ind w:left="0" w:firstLine="0"/>
        <w:rPr>
          <w:rFonts w:cs="Times New Roman"/>
        </w:rPr>
      </w:pPr>
      <w:bookmarkStart w:id="40" w:name="_Toc91149515"/>
      <w:r w:rsidRPr="00A3713A">
        <w:rPr>
          <w:rFonts w:cs="Times New Roman"/>
        </w:rPr>
        <w:t>Hệ thống so màu:</w:t>
      </w:r>
      <w:bookmarkEnd w:id="40"/>
    </w:p>
    <w:p w14:paraId="039C9CAD" w14:textId="77777777" w:rsidR="00A156F8" w:rsidRPr="00A3713A" w:rsidRDefault="00A156F8" w:rsidP="009C5E31">
      <w:pPr>
        <w:pStyle w:val="Heading3"/>
        <w:numPr>
          <w:ilvl w:val="2"/>
          <w:numId w:val="36"/>
        </w:numPr>
        <w:spacing w:line="360" w:lineRule="auto"/>
      </w:pPr>
      <w:bookmarkStart w:id="41" w:name="_Toc91149516"/>
      <w:r w:rsidRPr="00A3713A">
        <w:t>Nguyên lý so màu:</w:t>
      </w:r>
      <w:bookmarkEnd w:id="41"/>
    </w:p>
    <w:p w14:paraId="2A335445" w14:textId="77777777" w:rsidR="00A156F8" w:rsidRPr="00A3713A" w:rsidRDefault="00A156F8" w:rsidP="009C5E31">
      <w:pPr>
        <w:pStyle w:val="ListParagraph"/>
        <w:numPr>
          <w:ilvl w:val="0"/>
          <w:numId w:val="5"/>
        </w:numPr>
        <w:spacing w:line="360" w:lineRule="auto"/>
        <w:rPr>
          <w:rFonts w:ascii="Times New Roman" w:hAnsi="Times New Roman" w:cs="Times New Roman"/>
          <w:i/>
          <w:iCs/>
          <w:sz w:val="26"/>
          <w:szCs w:val="26"/>
        </w:rPr>
      </w:pPr>
      <w:r w:rsidRPr="00A3713A">
        <w:rPr>
          <w:rFonts w:ascii="Times New Roman" w:hAnsi="Times New Roman" w:cs="Times New Roman"/>
          <w:i/>
          <w:iCs/>
          <w:sz w:val="26"/>
          <w:szCs w:val="26"/>
        </w:rPr>
        <w:t>Thành phần quy chuẩn:</w:t>
      </w:r>
    </w:p>
    <w:p w14:paraId="0E349B9E" w14:textId="77777777" w:rsidR="00A156F8" w:rsidRPr="00A3713A" w:rsidRDefault="00A156F8" w:rsidP="009C5E31">
      <w:pPr>
        <w:spacing w:line="360" w:lineRule="auto"/>
        <w:ind w:firstLine="360"/>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Đối tượng: góc quan sát CIE 45/0 or 0/45</w:t>
      </w:r>
    </w:p>
    <w:p w14:paraId="0D29D94F" w14:textId="77777777" w:rsidR="00824AE3" w:rsidRDefault="00A156F8" w:rsidP="00427600">
      <w:pPr>
        <w:keepNext/>
        <w:spacing w:line="360" w:lineRule="auto"/>
        <w:ind w:firstLine="709"/>
        <w:jc w:val="center"/>
      </w:pPr>
      <w:r w:rsidRPr="00A3713A">
        <w:rPr>
          <w:rFonts w:ascii="Times New Roman" w:hAnsi="Times New Roman"/>
          <w:noProof/>
          <w:color w:val="000000" w:themeColor="text1"/>
          <w:sz w:val="26"/>
          <w:szCs w:val="26"/>
        </w:rPr>
        <w:drawing>
          <wp:inline distT="0" distB="0" distL="0" distR="0" wp14:anchorId="3D5B0077" wp14:editId="672DA95F">
            <wp:extent cx="3703320" cy="1516380"/>
            <wp:effectExtent l="0" t="0" r="0" b="7620"/>
            <wp:docPr id="92277" name="Hình ảnh 9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03320" cy="1516380"/>
                    </a:xfrm>
                    <a:prstGeom prst="rect">
                      <a:avLst/>
                    </a:prstGeom>
                    <a:noFill/>
                    <a:ln>
                      <a:noFill/>
                    </a:ln>
                  </pic:spPr>
                </pic:pic>
              </a:graphicData>
            </a:graphic>
          </wp:inline>
        </w:drawing>
      </w:r>
    </w:p>
    <w:p w14:paraId="1342A799" w14:textId="03F3B158" w:rsidR="00A156F8" w:rsidRPr="00A3713A" w:rsidRDefault="00824AE3" w:rsidP="00427600">
      <w:pPr>
        <w:pStyle w:val="Caption"/>
        <w:spacing w:line="360" w:lineRule="auto"/>
        <w:rPr>
          <w:color w:val="000000" w:themeColor="text1"/>
          <w:szCs w:val="26"/>
        </w:rPr>
      </w:pPr>
      <w:bookmarkStart w:id="42" w:name="_Toc91149830"/>
      <w:r>
        <w:t xml:space="preserve">Hình </w:t>
      </w:r>
      <w:r w:rsidR="00C2427F">
        <w:t>2</w:t>
      </w:r>
      <w:r w:rsidR="00427600">
        <w:noBreakHyphen/>
      </w:r>
      <w:fldSimple w:instr=" SEQ Hình \* ARABIC \s 1 ">
        <w:r w:rsidR="00512084">
          <w:rPr>
            <w:noProof/>
          </w:rPr>
          <w:t>10</w:t>
        </w:r>
      </w:fldSimple>
      <w:r w:rsidR="00D60EAA">
        <w:t xml:space="preserve"> Góc quan sát</w:t>
      </w:r>
      <w:bookmarkEnd w:id="42"/>
    </w:p>
    <w:p w14:paraId="7F245455" w14:textId="77777777" w:rsidR="00A156F8" w:rsidRPr="00A3713A" w:rsidRDefault="00A156F8" w:rsidP="00427600">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Nguồn sáng: tiêu chuẩn CIE.</w:t>
      </w:r>
    </w:p>
    <w:p w14:paraId="2FC44ED5" w14:textId="77777777" w:rsidR="00A156F8" w:rsidRPr="00A3713A" w:rsidRDefault="00A156F8" w:rsidP="00427600">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Người quan sát: quan sát chuẩn, độ rọi sáng.</w:t>
      </w:r>
    </w:p>
    <w:p w14:paraId="19110CAF" w14:textId="77777777" w:rsidR="00A156F8" w:rsidRPr="00A3713A" w:rsidRDefault="00A156F8" w:rsidP="00427600">
      <w:pPr>
        <w:pStyle w:val="ListParagraph"/>
        <w:numPr>
          <w:ilvl w:val="0"/>
          <w:numId w:val="5"/>
        </w:numPr>
        <w:spacing w:line="360" w:lineRule="auto"/>
        <w:rPr>
          <w:rFonts w:ascii="Times New Roman" w:hAnsi="Times New Roman" w:cs="Times New Roman"/>
          <w:i/>
          <w:iCs/>
          <w:sz w:val="26"/>
          <w:szCs w:val="26"/>
        </w:rPr>
      </w:pPr>
      <w:r w:rsidRPr="00A3713A">
        <w:rPr>
          <w:rFonts w:ascii="Times New Roman" w:hAnsi="Times New Roman" w:cs="Times New Roman"/>
          <w:i/>
          <w:iCs/>
          <w:sz w:val="26"/>
          <w:szCs w:val="26"/>
        </w:rPr>
        <w:t>Màu đơn vị:</w:t>
      </w:r>
    </w:p>
    <w:p w14:paraId="3E205E1B" w14:textId="77777777" w:rsidR="00A156F8" w:rsidRPr="00A3713A" w:rsidRDefault="00A156F8" w:rsidP="00427600">
      <w:pPr>
        <w:spacing w:line="360" w:lineRule="auto"/>
        <w:ind w:firstLine="360"/>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Màu cơ bản với các thông số cụ thể về tông màu, độ chói, độ thuần sắc để thực hiện phối trộn màu. </w:t>
      </w:r>
    </w:p>
    <w:p w14:paraId="7AC7050D" w14:textId="77777777" w:rsidR="00A156F8" w:rsidRPr="00A3713A" w:rsidRDefault="00A156F8" w:rsidP="00427600">
      <w:pPr>
        <w:spacing w:line="360" w:lineRule="auto"/>
        <w:ind w:firstLine="360"/>
        <w:rPr>
          <w:rFonts w:ascii="Times New Roman" w:hAnsi="Times New Roman"/>
          <w:color w:val="000000" w:themeColor="text1"/>
          <w:sz w:val="26"/>
          <w:szCs w:val="26"/>
        </w:rPr>
      </w:pPr>
      <w:r w:rsidRPr="00A3713A">
        <w:rPr>
          <w:rFonts w:ascii="Times New Roman" w:hAnsi="Times New Roman"/>
          <w:color w:val="000000" w:themeColor="text1"/>
          <w:sz w:val="26"/>
          <w:szCs w:val="26"/>
        </w:rPr>
        <w:t>Hệ thống CIE: R(700 nm; 683 nt), G(546,1 nm; 3135 nt), B (435,8 nm; 41 nt).</w:t>
      </w:r>
    </w:p>
    <w:p w14:paraId="4019BC5C" w14:textId="77777777" w:rsidR="00A156F8" w:rsidRPr="00A3713A" w:rsidRDefault="00A156F8" w:rsidP="00427600">
      <w:pPr>
        <w:pStyle w:val="ListParagraph"/>
        <w:numPr>
          <w:ilvl w:val="0"/>
          <w:numId w:val="5"/>
        </w:numPr>
        <w:spacing w:line="360" w:lineRule="auto"/>
        <w:rPr>
          <w:rFonts w:ascii="Times New Roman" w:hAnsi="Times New Roman" w:cs="Times New Roman"/>
          <w:i/>
          <w:iCs/>
          <w:sz w:val="26"/>
          <w:szCs w:val="26"/>
        </w:rPr>
      </w:pPr>
      <w:r w:rsidRPr="00A3713A">
        <w:rPr>
          <w:rFonts w:ascii="Times New Roman" w:hAnsi="Times New Roman" w:cs="Times New Roman"/>
          <w:i/>
          <w:iCs/>
          <w:sz w:val="26"/>
          <w:szCs w:val="26"/>
        </w:rPr>
        <w:t>Tọa độ màu:</w:t>
      </w:r>
    </w:p>
    <w:p w14:paraId="365BD9FB" w14:textId="77777777" w:rsidR="00A156F8" w:rsidRPr="00A3713A" w:rsidRDefault="00A156F8" w:rsidP="00427600">
      <w:pPr>
        <w:spacing w:line="360" w:lineRule="auto"/>
        <w:ind w:firstLine="360"/>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Thể hiện mức độ đóng góp của 3 màu đơn vị để tạo ra màu hỗn hợp. Trong các hệ thống so màu, tọa độ màu của tất cả các màu quang phổ đã được xác định </w:t>
      </w:r>
      <w:r w:rsidRPr="00A3713A">
        <w:rPr>
          <w:rFonts w:ascii="Times New Roman" w:hAnsi="Times New Roman"/>
          <w:color w:val="000000" w:themeColor="text1"/>
          <w:sz w:val="26"/>
          <w:szCs w:val="26"/>
        </w:rPr>
        <w:sym w:font="Symbol" w:char="F0AE"/>
      </w:r>
      <w:r w:rsidRPr="00A3713A">
        <w:rPr>
          <w:rFonts w:ascii="Times New Roman" w:hAnsi="Times New Roman"/>
          <w:color w:val="000000" w:themeColor="text1"/>
          <w:sz w:val="26"/>
          <w:szCs w:val="26"/>
        </w:rPr>
        <w:t xml:space="preserve"> cơ sở tham chiếu để tính toán cho các màu khác.</w:t>
      </w:r>
    </w:p>
    <w:p w14:paraId="7CC653BD" w14:textId="77777777" w:rsidR="00A156F8" w:rsidRPr="00A3713A" w:rsidRDefault="00A156F8" w:rsidP="00427600">
      <w:pPr>
        <w:pStyle w:val="ListParagraph"/>
        <w:numPr>
          <w:ilvl w:val="0"/>
          <w:numId w:val="5"/>
        </w:numPr>
        <w:spacing w:line="360" w:lineRule="auto"/>
        <w:jc w:val="both"/>
        <w:rPr>
          <w:rFonts w:ascii="Times New Roman" w:hAnsi="Times New Roman" w:cs="Times New Roman"/>
          <w:i/>
          <w:iCs/>
          <w:sz w:val="26"/>
          <w:szCs w:val="26"/>
        </w:rPr>
      </w:pPr>
      <w:r w:rsidRPr="00A3713A">
        <w:rPr>
          <w:rFonts w:ascii="Times New Roman" w:hAnsi="Times New Roman" w:cs="Times New Roman"/>
          <w:i/>
          <w:iCs/>
          <w:sz w:val="26"/>
          <w:szCs w:val="26"/>
        </w:rPr>
        <w:t>Phương trình màu:</w:t>
      </w:r>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0"/>
        <w:gridCol w:w="3905"/>
      </w:tblGrid>
      <w:tr w:rsidR="00A156F8" w:rsidRPr="00A3713A" w14:paraId="761A8C78" w14:textId="77777777" w:rsidTr="006616F1">
        <w:tc>
          <w:tcPr>
            <w:tcW w:w="4289" w:type="dxa"/>
            <w:hideMark/>
          </w:tcPr>
          <w:p w14:paraId="5F876688" w14:textId="77777777" w:rsidR="00A156F8" w:rsidRPr="00A3713A" w:rsidRDefault="00A156F8" w:rsidP="00427600">
            <w:pPr>
              <w:pStyle w:val="ListParagraph"/>
              <w:spacing w:line="360" w:lineRule="auto"/>
              <w:jc w:val="both"/>
              <w:rPr>
                <w:rFonts w:ascii="Times New Roman" w:hAnsi="Times New Roman" w:cs="Times New Roman"/>
                <w:color w:val="000000" w:themeColor="text1"/>
                <w:sz w:val="26"/>
                <w:szCs w:val="26"/>
              </w:rPr>
            </w:pPr>
            <w:r w:rsidRPr="00A3713A">
              <w:rPr>
                <w:rFonts w:ascii="Times New Roman" w:hAnsi="Times New Roman" w:cs="Times New Roman"/>
                <w:color w:val="000000" w:themeColor="text1"/>
                <w:sz w:val="26"/>
                <w:szCs w:val="26"/>
              </w:rPr>
              <w:t>m’M = r’R + g’G + b’B</w:t>
            </w:r>
          </w:p>
        </w:tc>
        <w:tc>
          <w:tcPr>
            <w:tcW w:w="4341" w:type="dxa"/>
            <w:hideMark/>
          </w:tcPr>
          <w:p w14:paraId="68754665" w14:textId="77777777" w:rsidR="00A156F8" w:rsidRPr="00A3713A" w:rsidRDefault="00A156F8" w:rsidP="00427600">
            <w:pPr>
              <w:pStyle w:val="ListParagraph"/>
              <w:spacing w:line="360" w:lineRule="auto"/>
              <w:ind w:left="709"/>
              <w:jc w:val="both"/>
              <w:rPr>
                <w:rFonts w:ascii="Times New Roman" w:hAnsi="Times New Roman" w:cs="Times New Roman"/>
                <w:color w:val="000000" w:themeColor="text1"/>
                <w:sz w:val="26"/>
                <w:szCs w:val="26"/>
              </w:rPr>
            </w:pPr>
            <w:r w:rsidRPr="00A3713A">
              <w:rPr>
                <w:rFonts w:ascii="Times New Roman" w:hAnsi="Times New Roman" w:cs="Times New Roman"/>
                <w:color w:val="000000" w:themeColor="text1"/>
                <w:sz w:val="26"/>
                <w:szCs w:val="26"/>
              </w:rPr>
              <w:t>M = rR + gG + bB</w:t>
            </w:r>
          </w:p>
        </w:tc>
      </w:tr>
      <w:tr w:rsidR="00A156F8" w:rsidRPr="00A3713A" w14:paraId="5749FA33" w14:textId="77777777" w:rsidTr="006616F1">
        <w:tc>
          <w:tcPr>
            <w:tcW w:w="8630" w:type="dxa"/>
            <w:gridSpan w:val="2"/>
            <w:hideMark/>
          </w:tcPr>
          <w:p w14:paraId="738BDA7E" w14:textId="77777777" w:rsidR="00A156F8" w:rsidRPr="00A3713A" w:rsidRDefault="00A156F8" w:rsidP="00427600">
            <w:pPr>
              <w:pStyle w:val="ListParagraph"/>
              <w:spacing w:line="360" w:lineRule="auto"/>
              <w:ind w:left="709"/>
              <w:jc w:val="both"/>
              <w:rPr>
                <w:rFonts w:ascii="Times New Roman" w:hAnsi="Times New Roman" w:cs="Times New Roman"/>
                <w:color w:val="000000" w:themeColor="text1"/>
                <w:sz w:val="26"/>
                <w:szCs w:val="26"/>
              </w:rPr>
            </w:pPr>
            <w:r w:rsidRPr="00A3713A">
              <w:rPr>
                <w:rFonts w:ascii="Times New Roman" w:hAnsi="Times New Roman" w:cs="Times New Roman"/>
                <w:i/>
                <w:iCs/>
                <w:color w:val="000000" w:themeColor="text1"/>
                <w:sz w:val="26"/>
                <w:szCs w:val="26"/>
              </w:rPr>
              <w:t>r’, g’, b’: tọa độ màu; r, g, b: hệ số màu</w:t>
            </w:r>
          </w:p>
        </w:tc>
      </w:tr>
    </w:tbl>
    <w:p w14:paraId="4C105C0E" w14:textId="77777777" w:rsidR="00A156F8" w:rsidRPr="00A3713A" w:rsidRDefault="00A156F8" w:rsidP="00427600">
      <w:pPr>
        <w:spacing w:line="360" w:lineRule="auto"/>
        <w:ind w:firstLine="720"/>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Tông màu và độ chói của màu có thể tính toán thông qua hệ số màu và hệ số độ chói.</w:t>
      </w:r>
    </w:p>
    <w:p w14:paraId="2AA863A6" w14:textId="77777777" w:rsidR="00A156F8" w:rsidRPr="00A3713A" w:rsidRDefault="00A156F8" w:rsidP="00427600">
      <w:pPr>
        <w:pStyle w:val="ListParagraph"/>
        <w:numPr>
          <w:ilvl w:val="0"/>
          <w:numId w:val="5"/>
        </w:numPr>
        <w:spacing w:line="360" w:lineRule="auto"/>
        <w:jc w:val="both"/>
        <w:rPr>
          <w:rFonts w:ascii="Times New Roman" w:hAnsi="Times New Roman" w:cs="Times New Roman"/>
          <w:i/>
          <w:iCs/>
          <w:sz w:val="26"/>
          <w:szCs w:val="26"/>
        </w:rPr>
      </w:pPr>
      <w:r w:rsidRPr="00A3713A">
        <w:rPr>
          <w:rFonts w:ascii="Times New Roman" w:hAnsi="Times New Roman" w:cs="Times New Roman"/>
          <w:i/>
          <w:iCs/>
          <w:sz w:val="26"/>
          <w:szCs w:val="26"/>
        </w:rPr>
        <w:t>Biểu đồ màu và không gian màu:</w:t>
      </w:r>
    </w:p>
    <w:p w14:paraId="190393A0" w14:textId="77777777" w:rsidR="00A156F8" w:rsidRPr="00A3713A" w:rsidRDefault="00A156F8" w:rsidP="009C5E31">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Biểu đồ màu: mỗi màu là 1 điểm thể hiện qua 2 hệ số màu. </w:t>
      </w:r>
    </w:p>
    <w:p w14:paraId="39431D12" w14:textId="77777777" w:rsidR="00A156F8" w:rsidRPr="00A3713A" w:rsidRDefault="00A156F8" w:rsidP="009C5E31">
      <w:pPr>
        <w:pStyle w:val="ListParagraph"/>
        <w:spacing w:line="360" w:lineRule="auto"/>
        <w:rPr>
          <w:rFonts w:ascii="Times New Roman" w:hAnsi="Times New Roman" w:cs="Times New Roman"/>
          <w:color w:val="000000" w:themeColor="text1"/>
          <w:sz w:val="26"/>
          <w:szCs w:val="26"/>
        </w:rPr>
      </w:pPr>
      <w:r w:rsidRPr="00A3713A">
        <w:rPr>
          <w:rFonts w:ascii="Times New Roman" w:hAnsi="Times New Roman" w:cs="Times New Roman"/>
          <w:color w:val="000000" w:themeColor="text1"/>
          <w:sz w:val="26"/>
          <w:szCs w:val="26"/>
        </w:rPr>
        <w:lastRenderedPageBreak/>
        <w:t>Không gian màu: mỗi màu là một véc tơ thể hiện qua 3 tọa độ màu.</w:t>
      </w:r>
    </w:p>
    <w:p w14:paraId="5EBEFB00" w14:textId="77777777" w:rsidR="00A156F8" w:rsidRPr="00A3713A" w:rsidRDefault="00A156F8" w:rsidP="009C5E31">
      <w:pPr>
        <w:pStyle w:val="Heading3"/>
        <w:numPr>
          <w:ilvl w:val="2"/>
          <w:numId w:val="36"/>
        </w:numPr>
        <w:spacing w:line="360" w:lineRule="auto"/>
      </w:pPr>
      <w:bookmarkStart w:id="43" w:name="_Toc91149517"/>
      <w:r w:rsidRPr="00A3713A">
        <w:t>Hệ thống so màu CIE RGB:</w:t>
      </w:r>
      <w:bookmarkEnd w:id="43"/>
    </w:p>
    <w:p w14:paraId="5FB0296E" w14:textId="77777777" w:rsidR="00A156F8" w:rsidRPr="00A3713A" w:rsidRDefault="00A156F8" w:rsidP="009C5E31">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Màu đơn vị: R(700 nm; 683 nt), G(546,1 nm; 3135 nt), B (435,8 nm; 41 nt).</w:t>
      </w:r>
    </w:p>
    <w:p w14:paraId="04325986" w14:textId="77777777" w:rsidR="00A156F8" w:rsidRPr="00A3713A" w:rsidRDefault="00A156F8" w:rsidP="009C5E31">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sym w:font="Symbol" w:char="F044"/>
      </w:r>
      <w:r w:rsidRPr="00A3713A">
        <w:rPr>
          <w:rFonts w:ascii="Times New Roman" w:hAnsi="Times New Roman"/>
          <w:color w:val="000000" w:themeColor="text1"/>
          <w:sz w:val="26"/>
          <w:szCs w:val="26"/>
        </w:rPr>
        <w:t xml:space="preserve">RGB có 3 đỉnh ứng với 3 màu đơn vị, 2 trục tọa độ là 2 hệ số màu r và g; gốc tọa độ là B với r = g = 0, trọng tâm tam giác E là màu trắng. </w:t>
      </w:r>
    </w:p>
    <w:p w14:paraId="1AA12720" w14:textId="77777777" w:rsidR="00A156F8" w:rsidRPr="00A3713A" w:rsidRDefault="00A156F8" w:rsidP="00427600">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sym w:font="Symbol" w:char="F044"/>
      </w:r>
      <w:r w:rsidRPr="00A3713A">
        <w:rPr>
          <w:rFonts w:ascii="Times New Roman" w:hAnsi="Times New Roman"/>
          <w:color w:val="000000" w:themeColor="text1"/>
          <w:sz w:val="26"/>
          <w:szCs w:val="26"/>
        </w:rPr>
        <w:t xml:space="preserve">RGB dựa trên biểu đồ màu phổ (41 bức xạ đơn sắc). Đường giả định R-B là màu cánh sen. Mỗi màu ứng với 1 điểm với các hệ số r, g, b. 3 đặc trưng của màu (tông màu, độ sáng và độ thuần sắc) có thể tính được từ các hệ số này. </w:t>
      </w:r>
    </w:p>
    <w:p w14:paraId="3366A801" w14:textId="77777777" w:rsidR="00A156F8" w:rsidRPr="00A3713A" w:rsidRDefault="00A156F8" w:rsidP="009C5E31">
      <w:pPr>
        <w:keepNext/>
        <w:spacing w:line="360" w:lineRule="auto"/>
        <w:jc w:val="center"/>
        <w:rPr>
          <w:rFonts w:ascii="Times New Roman" w:hAnsi="Times New Roman"/>
          <w:sz w:val="26"/>
          <w:szCs w:val="26"/>
        </w:rPr>
      </w:pPr>
      <w:r w:rsidRPr="00A3713A">
        <w:rPr>
          <w:rFonts w:ascii="Times New Roman" w:hAnsi="Times New Roman"/>
          <w:b/>
          <w:noProof/>
          <w:color w:val="000000" w:themeColor="text1"/>
          <w:sz w:val="26"/>
          <w:szCs w:val="26"/>
        </w:rPr>
        <w:drawing>
          <wp:inline distT="0" distB="0" distL="0" distR="0" wp14:anchorId="5DC7A10A" wp14:editId="4E79DC51">
            <wp:extent cx="3718560" cy="3718560"/>
            <wp:effectExtent l="0" t="0" r="0" b="0"/>
            <wp:docPr id="92278" name="Hình ảnh 92278" descr="File:CIE1931 rg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CIE1931 rgxy.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8560" cy="3718560"/>
                    </a:xfrm>
                    <a:prstGeom prst="rect">
                      <a:avLst/>
                    </a:prstGeom>
                    <a:noFill/>
                    <a:ln>
                      <a:noFill/>
                    </a:ln>
                  </pic:spPr>
                </pic:pic>
              </a:graphicData>
            </a:graphic>
          </wp:inline>
        </w:drawing>
      </w:r>
    </w:p>
    <w:p w14:paraId="0447FCBE" w14:textId="5BE1921D" w:rsidR="00A156F8" w:rsidRPr="00A3713A" w:rsidRDefault="001C3BA8" w:rsidP="009C5E31">
      <w:pPr>
        <w:pStyle w:val="Caption"/>
        <w:spacing w:line="360" w:lineRule="auto"/>
        <w:rPr>
          <w:rFonts w:cs="Times New Roman"/>
          <w:b/>
          <w:color w:val="000000" w:themeColor="text1"/>
          <w:szCs w:val="26"/>
        </w:rPr>
      </w:pPr>
      <w:bookmarkStart w:id="44" w:name="_Toc91149831"/>
      <w:r w:rsidRPr="00A3713A">
        <w:rPr>
          <w:rFonts w:cs="Times New Roman"/>
          <w:szCs w:val="26"/>
        </w:rPr>
        <w:t>H</w:t>
      </w:r>
      <w:r w:rsidR="00A156F8"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1</w:t>
      </w:r>
      <w:r w:rsidR="00427600">
        <w:rPr>
          <w:rFonts w:cs="Times New Roman"/>
          <w:szCs w:val="26"/>
        </w:rPr>
        <w:fldChar w:fldCharType="end"/>
      </w:r>
      <w:r w:rsidR="00A156F8" w:rsidRPr="00A3713A">
        <w:rPr>
          <w:rFonts w:cs="Times New Roman"/>
          <w:szCs w:val="26"/>
        </w:rPr>
        <w:t xml:space="preserve"> Hệ thống màu CIE RGB</w:t>
      </w:r>
      <w:bookmarkEnd w:id="44"/>
    </w:p>
    <w:p w14:paraId="58B7B859" w14:textId="77777777" w:rsidR="00A156F8" w:rsidRPr="00A3713A" w:rsidRDefault="00A156F8" w:rsidP="009C5E31">
      <w:pPr>
        <w:pStyle w:val="Heading3"/>
        <w:numPr>
          <w:ilvl w:val="2"/>
          <w:numId w:val="36"/>
        </w:numPr>
        <w:spacing w:line="360" w:lineRule="auto"/>
      </w:pPr>
      <w:bookmarkStart w:id="45" w:name="_Toc91149518"/>
      <w:r w:rsidRPr="00A3713A">
        <w:t>Hệ thống so màu CIE XYZ:</w:t>
      </w:r>
      <w:bookmarkEnd w:id="45"/>
    </w:p>
    <w:p w14:paraId="1B28186F" w14:textId="77777777" w:rsidR="00A156F8" w:rsidRPr="00A3713A" w:rsidRDefault="00A156F8" w:rsidP="009C5E31">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Màu đơn vị: X, Y, Z chuyển đổi từ R, G, B</w:t>
      </w:r>
    </w:p>
    <w:p w14:paraId="6C3E1597" w14:textId="77777777" w:rsidR="00A156F8" w:rsidRPr="00A3713A" w:rsidRDefault="00A156F8" w:rsidP="009C5E31">
      <w:pPr>
        <w:spacing w:line="360" w:lineRule="auto"/>
        <w:ind w:left="993"/>
        <w:jc w:val="both"/>
        <w:rPr>
          <w:rFonts w:ascii="Times New Roman" w:hAnsi="Times New Roman"/>
          <w:color w:val="000000" w:themeColor="text1"/>
          <w:sz w:val="26"/>
          <w:szCs w:val="26"/>
          <w:lang w:val="fr-FR"/>
        </w:rPr>
      </w:pPr>
      <w:r w:rsidRPr="00A3713A">
        <w:rPr>
          <w:rFonts w:ascii="Times New Roman" w:hAnsi="Times New Roman"/>
          <w:color w:val="000000" w:themeColor="text1"/>
          <w:sz w:val="26"/>
          <w:szCs w:val="26"/>
          <w:lang w:val="fr-FR"/>
        </w:rPr>
        <w:t>0,328X=0,418R-0,09G+0,001B</w:t>
      </w:r>
    </w:p>
    <w:p w14:paraId="24CF35B2" w14:textId="77777777" w:rsidR="00A156F8" w:rsidRPr="00A3713A" w:rsidRDefault="00A156F8" w:rsidP="009C5E31">
      <w:pPr>
        <w:spacing w:line="360" w:lineRule="auto"/>
        <w:ind w:left="993"/>
        <w:jc w:val="both"/>
        <w:rPr>
          <w:rFonts w:ascii="Times New Roman" w:hAnsi="Times New Roman"/>
          <w:color w:val="000000" w:themeColor="text1"/>
          <w:sz w:val="26"/>
          <w:szCs w:val="26"/>
          <w:lang w:val="fr-FR"/>
        </w:rPr>
      </w:pPr>
      <w:r w:rsidRPr="00A3713A">
        <w:rPr>
          <w:rFonts w:ascii="Times New Roman" w:hAnsi="Times New Roman"/>
          <w:color w:val="000000" w:themeColor="text1"/>
          <w:sz w:val="26"/>
          <w:szCs w:val="26"/>
          <w:lang w:val="fr-FR"/>
        </w:rPr>
        <w:t>0,091Y=-0,158R+0,252G-0,003B</w:t>
      </w:r>
    </w:p>
    <w:p w14:paraId="3C4BC09C" w14:textId="77777777" w:rsidR="00A156F8" w:rsidRPr="00A3713A" w:rsidRDefault="00A156F8" w:rsidP="009C5E31">
      <w:pPr>
        <w:spacing w:line="360" w:lineRule="auto"/>
        <w:ind w:left="993"/>
        <w:jc w:val="both"/>
        <w:rPr>
          <w:rFonts w:ascii="Times New Roman" w:hAnsi="Times New Roman"/>
          <w:color w:val="000000" w:themeColor="text1"/>
          <w:sz w:val="26"/>
          <w:szCs w:val="26"/>
          <w:lang w:val="fr-FR"/>
        </w:rPr>
      </w:pPr>
      <w:r w:rsidRPr="00A3713A">
        <w:rPr>
          <w:rFonts w:ascii="Times New Roman" w:hAnsi="Times New Roman"/>
          <w:color w:val="000000" w:themeColor="text1"/>
          <w:sz w:val="26"/>
          <w:szCs w:val="26"/>
          <w:lang w:val="fr-FR"/>
        </w:rPr>
        <w:t>0,246Z=-0,083R+0,016G+0,179B</w:t>
      </w:r>
    </w:p>
    <w:p w14:paraId="4128FD6F" w14:textId="77777777" w:rsidR="00A156F8" w:rsidRPr="00A3713A" w:rsidRDefault="00A156F8" w:rsidP="00427600">
      <w:pPr>
        <w:tabs>
          <w:tab w:val="num" w:pos="720"/>
        </w:tabs>
        <w:spacing w:line="360" w:lineRule="auto"/>
        <w:ind w:firstLine="709"/>
        <w:jc w:val="both"/>
        <w:rPr>
          <w:rFonts w:ascii="Times New Roman" w:hAnsi="Times New Roman"/>
          <w:color w:val="000000" w:themeColor="text1"/>
          <w:sz w:val="26"/>
          <w:szCs w:val="26"/>
          <w:lang w:val="fr-FR"/>
        </w:rPr>
      </w:pPr>
      <w:r w:rsidRPr="00A3713A">
        <w:rPr>
          <w:rFonts w:ascii="Times New Roman" w:hAnsi="Times New Roman"/>
          <w:color w:val="000000" w:themeColor="text1"/>
          <w:sz w:val="26"/>
          <w:szCs w:val="26"/>
        </w:rPr>
        <w:sym w:font="Symbol" w:char="F044"/>
      </w:r>
      <w:r w:rsidRPr="00A3713A">
        <w:rPr>
          <w:rFonts w:ascii="Times New Roman" w:hAnsi="Times New Roman"/>
          <w:color w:val="000000" w:themeColor="text1"/>
          <w:sz w:val="26"/>
          <w:szCs w:val="26"/>
          <w:lang w:val="fr-FR"/>
        </w:rPr>
        <w:t xml:space="preserve">XYZ có 3 đỉnh ứng với 3 màu đơn vị, 2 trục tọa độ là 2 hệ số màu x và y, gốc tọa độ là Z với x = y = 0, trọng tâm tam giác E là màu trắng. </w:t>
      </w:r>
    </w:p>
    <w:p w14:paraId="5C8F6037" w14:textId="77777777" w:rsidR="00A156F8" w:rsidRPr="00A3713A" w:rsidRDefault="00A156F8" w:rsidP="00427600">
      <w:pPr>
        <w:tabs>
          <w:tab w:val="num" w:pos="720"/>
        </w:tabs>
        <w:spacing w:line="360" w:lineRule="auto"/>
        <w:ind w:firstLine="709"/>
        <w:jc w:val="both"/>
        <w:rPr>
          <w:rFonts w:ascii="Times New Roman" w:hAnsi="Times New Roman"/>
          <w:color w:val="000000" w:themeColor="text1"/>
          <w:sz w:val="26"/>
          <w:szCs w:val="26"/>
          <w:lang w:val="fr-FR"/>
        </w:rPr>
      </w:pPr>
      <w:r w:rsidRPr="00A3713A">
        <w:rPr>
          <w:rFonts w:ascii="Times New Roman" w:hAnsi="Times New Roman"/>
          <w:color w:val="000000" w:themeColor="text1"/>
          <w:sz w:val="26"/>
          <w:szCs w:val="26"/>
        </w:rPr>
        <w:lastRenderedPageBreak/>
        <w:sym w:font="Symbol" w:char="F044"/>
      </w:r>
      <w:r w:rsidRPr="00A3713A">
        <w:rPr>
          <w:rFonts w:ascii="Times New Roman" w:hAnsi="Times New Roman"/>
          <w:color w:val="000000" w:themeColor="text1"/>
          <w:sz w:val="26"/>
          <w:szCs w:val="26"/>
          <w:lang w:val="fr-FR"/>
        </w:rPr>
        <w:t>XYZ dựa trên biểu đồ màu phổ (41 bức xạ đơn sắc). Mỗi màu ứng với 1 điểm với các hệ số x, y, z. 3 đặc trưng của màu (tông màu, độ sáng và độ thuần sắc) có thể tính được từ các hệ số.</w:t>
      </w:r>
    </w:p>
    <w:p w14:paraId="036B1678" w14:textId="77777777" w:rsidR="00A156F8" w:rsidRPr="00A3713A" w:rsidRDefault="00A156F8" w:rsidP="00427600">
      <w:pPr>
        <w:keepNext/>
        <w:spacing w:line="360" w:lineRule="auto"/>
        <w:jc w:val="center"/>
        <w:rPr>
          <w:rFonts w:ascii="Times New Roman" w:hAnsi="Times New Roman"/>
          <w:sz w:val="26"/>
          <w:szCs w:val="26"/>
        </w:rPr>
      </w:pPr>
      <w:r w:rsidRPr="00A3713A">
        <w:rPr>
          <w:rFonts w:ascii="Times New Roman" w:hAnsi="Times New Roman"/>
          <w:b/>
          <w:noProof/>
          <w:color w:val="000000" w:themeColor="text1"/>
          <w:sz w:val="26"/>
          <w:szCs w:val="26"/>
        </w:rPr>
        <mc:AlternateContent>
          <mc:Choice Requires="wpg">
            <w:drawing>
              <wp:inline distT="0" distB="0" distL="0" distR="0" wp14:anchorId="3405E78B" wp14:editId="61908A59">
                <wp:extent cx="3634740" cy="4038600"/>
                <wp:effectExtent l="0" t="0" r="22860" b="19050"/>
                <wp:docPr id="19462" name="Nhóm 19462"/>
                <wp:cNvGraphicFramePr/>
                <a:graphic xmlns:a="http://schemas.openxmlformats.org/drawingml/2006/main">
                  <a:graphicData uri="http://schemas.microsoft.com/office/word/2010/wordprocessingGroup">
                    <wpg:wgp>
                      <wpg:cNvGrpSpPr/>
                      <wpg:grpSpPr bwMode="auto">
                        <a:xfrm>
                          <a:off x="0" y="0"/>
                          <a:ext cx="3632200" cy="4033838"/>
                          <a:chOff x="0" y="0"/>
                          <a:chExt cx="2697" cy="2929"/>
                        </a:xfrm>
                      </wpg:grpSpPr>
                      <wps:wsp>
                        <wps:cNvPr id="216" name="Rectangle 7"/>
                        <wps:cNvSpPr>
                          <a:spLocks noChangeArrowheads="1"/>
                        </wps:cNvSpPr>
                        <wps:spPr bwMode="auto">
                          <a:xfrm>
                            <a:off x="0" y="0"/>
                            <a:ext cx="2697" cy="2929"/>
                          </a:xfrm>
                          <a:prstGeom prst="rect">
                            <a:avLst/>
                          </a:prstGeom>
                          <a:solidFill>
                            <a:schemeClr val="tx1"/>
                          </a:solidFill>
                          <a:ln w="9525">
                            <a:solidFill>
                              <a:schemeClr val="tx1"/>
                            </a:solidFill>
                            <a:miter lim="800000"/>
                            <a:headEnd/>
                            <a:tailEnd/>
                          </a:ln>
                        </wps:spPr>
                        <wps:bodyPr wrap="none" anchor="ctr"/>
                      </wps:wsp>
                      <pic:pic xmlns:pic="http://schemas.openxmlformats.org/drawingml/2006/picture">
                        <pic:nvPicPr>
                          <pic:cNvPr id="217" name="Picture 8"/>
                          <pic:cNvPicPr>
                            <a:picLocks noChangeAspect="1" noChangeArrowheads="1"/>
                          </pic:cNvPicPr>
                        </pic:nvPicPr>
                        <pic:blipFill>
                          <a:blip r:embed="rId50"/>
                          <a:srcRect/>
                          <a:stretch>
                            <a:fillRect/>
                          </a:stretch>
                        </pic:blipFill>
                        <pic:spPr bwMode="auto">
                          <a:xfrm>
                            <a:off x="117" y="0"/>
                            <a:ext cx="2580" cy="2742"/>
                          </a:xfrm>
                          <a:prstGeom prst="rect">
                            <a:avLst/>
                          </a:prstGeom>
                          <a:noFill/>
                          <a:ln w="9525">
                            <a:noFill/>
                            <a:miter lim="800000"/>
                            <a:headEnd/>
                            <a:tailEnd/>
                          </a:ln>
                        </pic:spPr>
                      </pic:pic>
                    </wpg:wgp>
                  </a:graphicData>
                </a:graphic>
              </wp:inline>
            </w:drawing>
          </mc:Choice>
          <mc:Fallback>
            <w:pict>
              <v:group w14:anchorId="7D0582B9" id="Nhóm 19462" o:spid="_x0000_s1026" style="width:286.2pt;height:318pt;mso-position-horizontal-relative:char;mso-position-vertical-relative:line" coordsize="2697,29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">
                <v:rect id="Rectangle 7" o:spid="_x0000_s1027" style="position:absolute;width:2697;height:29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" fillcolor="black [3213]" strokecolor="black [3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s1028" type="#_x0000_t75" style="position:absolute;left:117;width:2580;height:27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">
                  <v:imagedata r:id="rId51" o:title=""/>
                </v:shape>
                <w10:anchorlock/>
              </v:group>
            </w:pict>
          </mc:Fallback>
        </mc:AlternateContent>
      </w:r>
    </w:p>
    <w:p w14:paraId="3E49B011" w14:textId="1B32C373" w:rsidR="00A156F8" w:rsidRPr="00A3713A" w:rsidRDefault="001C3BA8" w:rsidP="009C5E31">
      <w:pPr>
        <w:pStyle w:val="Caption"/>
        <w:spacing w:line="360" w:lineRule="auto"/>
        <w:rPr>
          <w:rFonts w:cs="Times New Roman"/>
          <w:b/>
          <w:color w:val="000000" w:themeColor="text1"/>
          <w:szCs w:val="26"/>
        </w:rPr>
      </w:pPr>
      <w:bookmarkStart w:id="46" w:name="_Toc91149832"/>
      <w:r w:rsidRPr="00A3713A">
        <w:rPr>
          <w:rFonts w:cs="Times New Roman"/>
          <w:szCs w:val="26"/>
        </w:rPr>
        <w:t>H</w:t>
      </w:r>
      <w:r w:rsidR="00A156F8"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2</w:t>
      </w:r>
      <w:r w:rsidR="00427600">
        <w:rPr>
          <w:rFonts w:cs="Times New Roman"/>
          <w:szCs w:val="26"/>
        </w:rPr>
        <w:fldChar w:fldCharType="end"/>
      </w:r>
      <w:r w:rsidR="00A156F8" w:rsidRPr="00A3713A">
        <w:rPr>
          <w:rFonts w:cs="Times New Roman"/>
          <w:szCs w:val="26"/>
        </w:rPr>
        <w:t xml:space="preserve"> Hệ thống màu CIE XYZ</w:t>
      </w:r>
      <w:bookmarkEnd w:id="46"/>
    </w:p>
    <w:p w14:paraId="2BF4580A" w14:textId="77777777" w:rsidR="00A156F8" w:rsidRPr="00A3713A" w:rsidRDefault="00A156F8" w:rsidP="009C5E31">
      <w:pPr>
        <w:pStyle w:val="Heading3"/>
        <w:numPr>
          <w:ilvl w:val="2"/>
          <w:numId w:val="36"/>
        </w:numPr>
        <w:spacing w:line="360" w:lineRule="auto"/>
      </w:pPr>
      <w:bookmarkStart w:id="47" w:name="_Toc91149519"/>
      <w:r w:rsidRPr="00A3713A">
        <w:t>Hệ thống so màu CIE LAB:</w:t>
      </w:r>
      <w:bookmarkEnd w:id="47"/>
    </w:p>
    <w:p w14:paraId="57E245A2" w14:textId="77777777" w:rsidR="00A156F8" w:rsidRPr="00A3713A" w:rsidRDefault="00A156F8" w:rsidP="009C5E31">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Mô hình CIE L*a*b* được xây dựng dựa trên khả năng cảm nhận màu của mắt người. Các giá trị Lab mô tả tất cả những màu mà mắt một người bình thường có thể nhìn thấy được. Lab được xem là một mô hình màu độc lập đối với thiết bị và thường được sử dụng như một cơ sở tham chiếu khi chuyển đổi một màu từ một không gian màu này sang một không gian màu khác.</w:t>
      </w:r>
    </w:p>
    <w:p w14:paraId="1E963511" w14:textId="77777777" w:rsidR="00A156F8" w:rsidRPr="00A3713A" w:rsidRDefault="00A156F8" w:rsidP="00427600">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Theo mô hình Lab, tất cả các màu có cùng một độ sáng sẽ nằm trên cùng một mặt phẳng có dạng hình tròn theo 2 trục a* và b*. Màu có giá trị a* dương thì ngả đỏ, màu có giá trị a* âm thì ngả lục. Tương tự b* dương thì ngả vàng và b* âm thì ngả lam. Còn độ sáng của màu thì thay đổi theo trục dọc.</w:t>
      </w:r>
    </w:p>
    <w:p w14:paraId="037E7F28" w14:textId="77777777" w:rsidR="00A156F8" w:rsidRPr="00A3713A" w:rsidRDefault="00A156F8" w:rsidP="00427600">
      <w:pPr>
        <w:keepNext/>
        <w:tabs>
          <w:tab w:val="num" w:pos="720"/>
        </w:tabs>
        <w:spacing w:line="360" w:lineRule="auto"/>
        <w:ind w:firstLine="709"/>
        <w:jc w:val="center"/>
        <w:rPr>
          <w:rFonts w:ascii="Times New Roman" w:hAnsi="Times New Roman"/>
          <w:sz w:val="26"/>
          <w:szCs w:val="26"/>
        </w:rPr>
      </w:pPr>
      <w:r w:rsidRPr="00A3713A">
        <w:rPr>
          <w:rFonts w:ascii="Times New Roman" w:hAnsi="Times New Roman"/>
          <w:noProof/>
          <w:color w:val="000000" w:themeColor="text1"/>
          <w:sz w:val="26"/>
          <w:szCs w:val="26"/>
        </w:rPr>
        <w:lastRenderedPageBreak/>
        <w:drawing>
          <wp:inline distT="0" distB="0" distL="0" distR="0" wp14:anchorId="011863C9" wp14:editId="1FB8B544">
            <wp:extent cx="3718560" cy="3322320"/>
            <wp:effectExtent l="0" t="0" r="0" b="0"/>
            <wp:docPr id="92280" name="Hình ảnh 92280" descr="https://st.quantrimang.com/photos/image/092009/26/photoshop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st.quantrimang.com/photos/image/092009/26/photoshop15.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8560" cy="3322320"/>
                    </a:xfrm>
                    <a:prstGeom prst="rect">
                      <a:avLst/>
                    </a:prstGeom>
                    <a:noFill/>
                    <a:ln>
                      <a:noFill/>
                    </a:ln>
                  </pic:spPr>
                </pic:pic>
              </a:graphicData>
            </a:graphic>
          </wp:inline>
        </w:drawing>
      </w:r>
    </w:p>
    <w:p w14:paraId="26E0DAEE" w14:textId="3CF9C6F8" w:rsidR="00A156F8" w:rsidRPr="00A3713A" w:rsidRDefault="001C3BA8" w:rsidP="00427600">
      <w:pPr>
        <w:pStyle w:val="Caption"/>
        <w:spacing w:line="360" w:lineRule="auto"/>
        <w:rPr>
          <w:rFonts w:cs="Times New Roman"/>
          <w:b/>
          <w:color w:val="000000" w:themeColor="text1"/>
          <w:szCs w:val="26"/>
        </w:rPr>
      </w:pPr>
      <w:bookmarkStart w:id="48" w:name="_Toc91149833"/>
      <w:r w:rsidRPr="00A3713A">
        <w:rPr>
          <w:rFonts w:cs="Times New Roman"/>
          <w:szCs w:val="26"/>
        </w:rPr>
        <w:t>H</w:t>
      </w:r>
      <w:r w:rsidR="00A156F8"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3</w:t>
      </w:r>
      <w:r w:rsidR="00427600">
        <w:rPr>
          <w:rFonts w:cs="Times New Roman"/>
          <w:szCs w:val="26"/>
        </w:rPr>
        <w:fldChar w:fldCharType="end"/>
      </w:r>
      <w:r w:rsidR="00A156F8" w:rsidRPr="00A3713A">
        <w:rPr>
          <w:rFonts w:cs="Times New Roman"/>
          <w:szCs w:val="26"/>
        </w:rPr>
        <w:t xml:space="preserve"> Hệ thống màu CIE LAB</w:t>
      </w:r>
      <w:bookmarkEnd w:id="48"/>
    </w:p>
    <w:p w14:paraId="1B3B952F" w14:textId="77777777" w:rsidR="00A156F8" w:rsidRPr="00A3713A" w:rsidRDefault="00A156F8" w:rsidP="00427600">
      <w:pPr>
        <w:numPr>
          <w:ilvl w:val="0"/>
          <w:numId w:val="6"/>
        </w:numPr>
        <w:spacing w:line="360" w:lineRule="auto"/>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3 thông số: Độ màu, tông màu, độ sáng </w:t>
      </w:r>
    </w:p>
    <w:p w14:paraId="57D6F2CE" w14:textId="77777777" w:rsidR="00A156F8" w:rsidRPr="00A3713A" w:rsidRDefault="00A156F8" w:rsidP="00427600">
      <w:pPr>
        <w:numPr>
          <w:ilvl w:val="0"/>
          <w:numId w:val="6"/>
        </w:numPr>
        <w:spacing w:line="360" w:lineRule="auto"/>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 Tông màu và độ màu vẽ trên mặt phẳng ab </w:t>
      </w:r>
    </w:p>
    <w:p w14:paraId="6C2DB4A8" w14:textId="77777777" w:rsidR="00A156F8" w:rsidRPr="00A3713A" w:rsidRDefault="00A156F8" w:rsidP="00427600">
      <w:pPr>
        <w:numPr>
          <w:ilvl w:val="0"/>
          <w:numId w:val="6"/>
        </w:numPr>
        <w:spacing w:line="360" w:lineRule="auto"/>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 a: từ lục đến đỏ; b: từ tím đến vàng </w:t>
      </w:r>
    </w:p>
    <w:p w14:paraId="3078797C" w14:textId="77777777" w:rsidR="00A156F8" w:rsidRPr="00A3713A" w:rsidRDefault="00A156F8" w:rsidP="00427600">
      <w:pPr>
        <w:numPr>
          <w:ilvl w:val="0"/>
          <w:numId w:val="6"/>
        </w:numPr>
        <w:spacing w:line="360" w:lineRule="auto"/>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 Trục L: từ 0 (đen) đến 100 (trắng)</w:t>
      </w:r>
    </w:p>
    <w:p w14:paraId="18D9459E" w14:textId="77777777" w:rsidR="00A156F8" w:rsidRPr="00A3713A" w:rsidRDefault="00A156F8" w:rsidP="00427600">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Độ màu c = a</w:t>
      </w:r>
      <w:r w:rsidRPr="00A3713A">
        <w:rPr>
          <w:rFonts w:ascii="Times New Roman" w:hAnsi="Times New Roman"/>
          <w:color w:val="000000" w:themeColor="text1"/>
          <w:sz w:val="26"/>
          <w:szCs w:val="26"/>
          <w:vertAlign w:val="superscript"/>
        </w:rPr>
        <w:t>2</w:t>
      </w:r>
      <w:r w:rsidRPr="00A3713A">
        <w:rPr>
          <w:rFonts w:ascii="Times New Roman" w:hAnsi="Times New Roman"/>
          <w:color w:val="000000" w:themeColor="text1"/>
          <w:sz w:val="26"/>
          <w:szCs w:val="26"/>
        </w:rPr>
        <w:t xml:space="preserve"> + b</w:t>
      </w:r>
      <w:r w:rsidRPr="00A3713A">
        <w:rPr>
          <w:rFonts w:ascii="Times New Roman" w:hAnsi="Times New Roman"/>
          <w:color w:val="000000" w:themeColor="text1"/>
          <w:sz w:val="26"/>
          <w:szCs w:val="26"/>
          <w:vertAlign w:val="superscript"/>
        </w:rPr>
        <w:t>2</w:t>
      </w:r>
    </w:p>
    <w:p w14:paraId="62508162" w14:textId="77777777" w:rsidR="00A156F8" w:rsidRPr="00A3713A" w:rsidRDefault="00A156F8" w:rsidP="00427600">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Tông màu: h = acrtg(b/a)</w:t>
      </w:r>
    </w:p>
    <w:p w14:paraId="45807547" w14:textId="77777777" w:rsidR="00A156F8" w:rsidRPr="00A3713A" w:rsidRDefault="00A156F8" w:rsidP="00427600">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Sai màu </w:t>
      </w:r>
      <w:r w:rsidRPr="00A3713A">
        <w:rPr>
          <w:rFonts w:ascii="Times New Roman" w:hAnsi="Times New Roman"/>
          <w:color w:val="000000" w:themeColor="text1"/>
          <w:sz w:val="26"/>
          <w:szCs w:val="26"/>
        </w:rPr>
        <w:sym w:font="Symbol" w:char="F044"/>
      </w:r>
      <w:r w:rsidRPr="00A3713A">
        <w:rPr>
          <w:rFonts w:ascii="Times New Roman" w:hAnsi="Times New Roman"/>
          <w:color w:val="000000" w:themeColor="text1"/>
          <w:sz w:val="26"/>
          <w:szCs w:val="26"/>
        </w:rPr>
        <w:t xml:space="preserve">E = </w:t>
      </w:r>
      <w:r w:rsidRPr="00A3713A">
        <w:rPr>
          <w:rFonts w:ascii="Times New Roman" w:hAnsi="Times New Roman"/>
          <w:color w:val="000000" w:themeColor="text1"/>
          <w:sz w:val="26"/>
          <w:szCs w:val="26"/>
        </w:rPr>
        <w:sym w:font="Symbol" w:char="F044"/>
      </w:r>
      <w:r w:rsidRPr="00A3713A">
        <w:rPr>
          <w:rFonts w:ascii="Times New Roman" w:hAnsi="Times New Roman"/>
          <w:color w:val="000000" w:themeColor="text1"/>
          <w:sz w:val="26"/>
          <w:szCs w:val="26"/>
        </w:rPr>
        <w:t>L</w:t>
      </w:r>
      <w:r w:rsidRPr="00A3713A">
        <w:rPr>
          <w:rFonts w:ascii="Times New Roman" w:hAnsi="Times New Roman"/>
          <w:color w:val="000000" w:themeColor="text1"/>
          <w:sz w:val="26"/>
          <w:szCs w:val="26"/>
          <w:vertAlign w:val="superscript"/>
        </w:rPr>
        <w:t>2</w:t>
      </w:r>
      <w:r w:rsidRPr="00A3713A">
        <w:rPr>
          <w:rFonts w:ascii="Times New Roman" w:hAnsi="Times New Roman"/>
          <w:color w:val="000000" w:themeColor="text1"/>
          <w:sz w:val="26"/>
          <w:szCs w:val="26"/>
        </w:rPr>
        <w:t xml:space="preserve"> + </w:t>
      </w:r>
      <w:r w:rsidRPr="00A3713A">
        <w:rPr>
          <w:rFonts w:ascii="Times New Roman" w:hAnsi="Times New Roman"/>
          <w:color w:val="000000" w:themeColor="text1"/>
          <w:sz w:val="26"/>
          <w:szCs w:val="26"/>
        </w:rPr>
        <w:sym w:font="Symbol" w:char="F044"/>
      </w:r>
      <w:r w:rsidRPr="00A3713A">
        <w:rPr>
          <w:rFonts w:ascii="Times New Roman" w:hAnsi="Times New Roman"/>
          <w:color w:val="000000" w:themeColor="text1"/>
          <w:sz w:val="26"/>
          <w:szCs w:val="26"/>
        </w:rPr>
        <w:t>a</w:t>
      </w:r>
      <w:r w:rsidRPr="00A3713A">
        <w:rPr>
          <w:rFonts w:ascii="Times New Roman" w:hAnsi="Times New Roman"/>
          <w:color w:val="000000" w:themeColor="text1"/>
          <w:sz w:val="26"/>
          <w:szCs w:val="26"/>
          <w:vertAlign w:val="superscript"/>
        </w:rPr>
        <w:t>2</w:t>
      </w:r>
      <w:r w:rsidRPr="00A3713A">
        <w:rPr>
          <w:rFonts w:ascii="Times New Roman" w:hAnsi="Times New Roman"/>
          <w:color w:val="000000" w:themeColor="text1"/>
          <w:sz w:val="26"/>
          <w:szCs w:val="26"/>
        </w:rPr>
        <w:t xml:space="preserve"> +</w:t>
      </w:r>
      <w:r w:rsidRPr="00A3713A">
        <w:rPr>
          <w:rFonts w:ascii="Times New Roman" w:hAnsi="Times New Roman"/>
          <w:color w:val="000000" w:themeColor="text1"/>
          <w:sz w:val="26"/>
          <w:szCs w:val="26"/>
        </w:rPr>
        <w:sym w:font="Symbol" w:char="F044"/>
      </w:r>
      <w:r w:rsidRPr="00A3713A">
        <w:rPr>
          <w:rFonts w:ascii="Times New Roman" w:hAnsi="Times New Roman"/>
          <w:color w:val="000000" w:themeColor="text1"/>
          <w:sz w:val="26"/>
          <w:szCs w:val="26"/>
        </w:rPr>
        <w:t>b</w:t>
      </w:r>
      <w:r w:rsidRPr="00A3713A">
        <w:rPr>
          <w:rFonts w:ascii="Times New Roman" w:hAnsi="Times New Roman"/>
          <w:color w:val="000000" w:themeColor="text1"/>
          <w:sz w:val="26"/>
          <w:szCs w:val="26"/>
          <w:vertAlign w:val="superscript"/>
        </w:rPr>
        <w:t>2</w:t>
      </w:r>
    </w:p>
    <w:p w14:paraId="6C1FF51D" w14:textId="77777777" w:rsidR="00A156F8" w:rsidRPr="00A3713A" w:rsidRDefault="00A156F8" w:rsidP="009C5E31">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noProof/>
          <w:color w:val="000000" w:themeColor="text1"/>
          <w:sz w:val="26"/>
          <w:szCs w:val="26"/>
        </w:rPr>
        <w:drawing>
          <wp:inline distT="0" distB="0" distL="0" distR="0" wp14:anchorId="0C0EC1BB" wp14:editId="2D2AE19D">
            <wp:extent cx="4053840" cy="1524000"/>
            <wp:effectExtent l="0" t="0" r="3810" b="0"/>
            <wp:docPr id="92279" name="Hình ảnh 9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53840" cy="1524000"/>
                    </a:xfrm>
                    <a:prstGeom prst="rect">
                      <a:avLst/>
                    </a:prstGeom>
                    <a:noFill/>
                    <a:ln>
                      <a:noFill/>
                    </a:ln>
                  </pic:spPr>
                </pic:pic>
              </a:graphicData>
            </a:graphic>
          </wp:inline>
        </w:drawing>
      </w:r>
    </w:p>
    <w:p w14:paraId="210B4EF3" w14:textId="77777777" w:rsidR="00A156F8" w:rsidRPr="00A3713A" w:rsidRDefault="00A156F8" w:rsidP="009C5E31">
      <w:pPr>
        <w:pStyle w:val="Heading3"/>
        <w:numPr>
          <w:ilvl w:val="2"/>
          <w:numId w:val="36"/>
        </w:numPr>
        <w:spacing w:line="360" w:lineRule="auto"/>
      </w:pPr>
      <w:bookmarkStart w:id="49" w:name="_Toc91149520"/>
      <w:r w:rsidRPr="00A3713A">
        <w:t>Hệ thống so màu CIE LCH:</w:t>
      </w:r>
      <w:bookmarkEnd w:id="49"/>
    </w:p>
    <w:p w14:paraId="49E08C08" w14:textId="2C912ECC" w:rsidR="00A156F8" w:rsidRPr="00A3713A" w:rsidRDefault="00266011" w:rsidP="009C5E31">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  </w:t>
      </w:r>
      <w:r w:rsidR="00A156F8" w:rsidRPr="00A3713A">
        <w:rPr>
          <w:rFonts w:ascii="Times New Roman" w:hAnsi="Times New Roman"/>
          <w:color w:val="000000" w:themeColor="text1"/>
          <w:sz w:val="26"/>
          <w:szCs w:val="26"/>
        </w:rPr>
        <w:t xml:space="preserve">3 thông số: Độ màu, tông màu, độ sáng </w:t>
      </w:r>
    </w:p>
    <w:p w14:paraId="4668DAE2" w14:textId="77777777" w:rsidR="00A156F8" w:rsidRPr="00A3713A" w:rsidRDefault="00A156F8" w:rsidP="009C5E31">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 Tông màu (H): giá trị chạy theo vòng tròn với đơn vị đo là 0. 0° (red), 90° (yellow), 180° (green), 270° (blue) and back tới 0°. </w:t>
      </w:r>
    </w:p>
    <w:p w14:paraId="3FA1F0FC" w14:textId="77777777" w:rsidR="00A156F8" w:rsidRPr="00A3713A" w:rsidRDefault="00A156F8" w:rsidP="009C5E31">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 Độ màu (C): chạy từ 0 (tâm) đến 100 (đường tròn)</w:t>
      </w:r>
    </w:p>
    <w:p w14:paraId="42A6C811" w14:textId="77777777" w:rsidR="00A156F8" w:rsidRPr="00A3713A" w:rsidRDefault="00A156F8" w:rsidP="00427600">
      <w:pPr>
        <w:tabs>
          <w:tab w:val="num" w:pos="720"/>
        </w:tabs>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 xml:space="preserve"> Trục L: từ 0 (đen) đến 100 (trắng)</w:t>
      </w:r>
    </w:p>
    <w:p w14:paraId="725510C9" w14:textId="77777777" w:rsidR="00D60EAA" w:rsidRDefault="00A156F8" w:rsidP="00427600">
      <w:pPr>
        <w:keepNext/>
        <w:spacing w:line="360" w:lineRule="auto"/>
        <w:jc w:val="center"/>
      </w:pPr>
      <w:r w:rsidRPr="00A3713A">
        <w:rPr>
          <w:rFonts w:ascii="Times New Roman" w:hAnsi="Times New Roman"/>
          <w:b/>
          <w:noProof/>
          <w:color w:val="000000" w:themeColor="text1"/>
          <w:sz w:val="26"/>
          <w:szCs w:val="26"/>
        </w:rPr>
        <w:lastRenderedPageBreak/>
        <w:drawing>
          <wp:inline distT="0" distB="0" distL="0" distR="0" wp14:anchorId="611E087B" wp14:editId="583840F8">
            <wp:extent cx="3246120" cy="3253740"/>
            <wp:effectExtent l="0" t="0" r="0" b="3810"/>
            <wp:docPr id="92282" name="Hình ảnh 92282" descr="lch_colourspac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ch_colourspace_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46120" cy="3253740"/>
                    </a:xfrm>
                    <a:prstGeom prst="rect">
                      <a:avLst/>
                    </a:prstGeom>
                    <a:noFill/>
                    <a:ln>
                      <a:noFill/>
                    </a:ln>
                  </pic:spPr>
                </pic:pic>
              </a:graphicData>
            </a:graphic>
          </wp:inline>
        </w:drawing>
      </w:r>
    </w:p>
    <w:p w14:paraId="01608547" w14:textId="695A7808" w:rsidR="00F83CF5" w:rsidRPr="00A3713A" w:rsidRDefault="00D60EAA" w:rsidP="00427600">
      <w:pPr>
        <w:pStyle w:val="Caption"/>
        <w:spacing w:line="360" w:lineRule="auto"/>
        <w:rPr>
          <w:szCs w:val="26"/>
        </w:rPr>
      </w:pPr>
      <w:bookmarkStart w:id="50" w:name="_Toc91149834"/>
      <w:r>
        <w:t xml:space="preserve">Hình </w:t>
      </w:r>
      <w:r w:rsidR="00C2427F">
        <w:t>2</w:t>
      </w:r>
      <w:r w:rsidR="00427600">
        <w:noBreakHyphen/>
      </w:r>
      <w:fldSimple w:instr=" SEQ Hình \* ARABIC \s 1 ">
        <w:r w:rsidR="00512084">
          <w:rPr>
            <w:noProof/>
          </w:rPr>
          <w:t>14</w:t>
        </w:r>
      </w:fldSimple>
      <w:r>
        <w:t xml:space="preserve"> hệ thống so màu CIE LCH</w:t>
      </w:r>
      <w:bookmarkEnd w:id="50"/>
    </w:p>
    <w:p w14:paraId="77F5AD4B" w14:textId="10AE4AAC" w:rsidR="00104675" w:rsidRPr="00A3713A" w:rsidRDefault="00104675" w:rsidP="00427600">
      <w:pPr>
        <w:pStyle w:val="Heading2"/>
        <w:numPr>
          <w:ilvl w:val="1"/>
          <w:numId w:val="36"/>
        </w:numPr>
        <w:spacing w:before="0" w:line="360" w:lineRule="auto"/>
        <w:ind w:left="0" w:firstLine="0"/>
        <w:rPr>
          <w:rFonts w:cs="Times New Roman"/>
        </w:rPr>
      </w:pPr>
      <w:bookmarkStart w:id="51" w:name="_Toc91149521"/>
      <w:r w:rsidRPr="00A3713A">
        <w:rPr>
          <w:rFonts w:cs="Times New Roman"/>
        </w:rPr>
        <w:t>Mực in offset là gì?</w:t>
      </w:r>
      <w:bookmarkEnd w:id="51"/>
    </w:p>
    <w:p w14:paraId="25B2ECB5" w14:textId="77777777" w:rsidR="00114BFB" w:rsidRPr="00922EC8" w:rsidRDefault="00114BFB" w:rsidP="00427600">
      <w:pPr>
        <w:pStyle w:val="NormalWeb"/>
        <w:spacing w:before="0" w:beforeAutospacing="0" w:after="0" w:afterAutospacing="0" w:line="360" w:lineRule="auto"/>
        <w:ind w:firstLine="709"/>
        <w:jc w:val="both"/>
        <w:rPr>
          <w:sz w:val="26"/>
          <w:szCs w:val="26"/>
        </w:rPr>
      </w:pPr>
      <w:r w:rsidRPr="00922EC8">
        <w:rPr>
          <w:sz w:val="26"/>
          <w:szCs w:val="26"/>
        </w:rPr>
        <w:t>Mực in Offset là một thể các hạt pigment được trộn đều trong chất liên kết hay chất dẫn. Hạt pigment dùng tạo màu và quyết định mực in trở nên trong suốt hay đục.</w:t>
      </w:r>
    </w:p>
    <w:p w14:paraId="5C2FA3AF" w14:textId="3D30D59C" w:rsidR="00114BFB" w:rsidRPr="00922EC8" w:rsidRDefault="00114BFB" w:rsidP="009C5E31">
      <w:pPr>
        <w:pStyle w:val="NormalWeb"/>
        <w:spacing w:before="0" w:beforeAutospacing="0" w:after="0" w:afterAutospacing="0" w:line="360" w:lineRule="auto"/>
        <w:ind w:firstLine="709"/>
        <w:jc w:val="both"/>
        <w:rPr>
          <w:sz w:val="26"/>
          <w:szCs w:val="26"/>
        </w:rPr>
      </w:pPr>
      <w:r w:rsidRPr="00922EC8">
        <w:rPr>
          <w:sz w:val="26"/>
          <w:szCs w:val="26"/>
        </w:rPr>
        <w:t>Trong lớp mực in offset chất dẫn phải được thay đổi trở nên một dạng đặc với độ nhớt là 40-100 Pa.s, độ ẩm cao, bền với nước để có thể kết dính các hạt pigment lên trên bề mặt của vật liệu in. Trong mực in offset sẽ không xảy ra hiện tượng như là tạo nhũ tương.</w:t>
      </w:r>
    </w:p>
    <w:p w14:paraId="157F9465" w14:textId="512A025D" w:rsidR="00114BFB" w:rsidRPr="00922EC8" w:rsidRDefault="00081486" w:rsidP="009C5E31">
      <w:pPr>
        <w:pStyle w:val="Heading3"/>
        <w:numPr>
          <w:ilvl w:val="2"/>
          <w:numId w:val="36"/>
        </w:numPr>
        <w:spacing w:line="360" w:lineRule="auto"/>
      </w:pPr>
      <w:bookmarkStart w:id="52" w:name="_Toc91149522"/>
      <w:r w:rsidRPr="00922EC8">
        <w:t>Thành phần cấu tạo:</w:t>
      </w:r>
      <w:bookmarkEnd w:id="52"/>
    </w:p>
    <w:p w14:paraId="0D0E9239" w14:textId="1C3748B2" w:rsidR="00081486" w:rsidRPr="00922EC8" w:rsidRDefault="00A74205" w:rsidP="009C5E31">
      <w:pPr>
        <w:spacing w:line="360" w:lineRule="auto"/>
        <w:ind w:firstLine="720"/>
        <w:jc w:val="both"/>
        <w:rPr>
          <w:rFonts w:ascii="Times New Roman" w:hAnsi="Times New Roman"/>
          <w:sz w:val="26"/>
          <w:szCs w:val="26"/>
          <w:shd w:val="clear" w:color="auto" w:fill="FCFCFC"/>
        </w:rPr>
      </w:pPr>
      <w:r w:rsidRPr="00922EC8">
        <w:rPr>
          <w:rFonts w:ascii="Times New Roman" w:hAnsi="Times New Roman"/>
          <w:sz w:val="26"/>
          <w:szCs w:val="26"/>
          <w:shd w:val="clear" w:color="auto" w:fill="FCFCFC"/>
        </w:rPr>
        <w:t>Pigment là t</w:t>
      </w:r>
      <w:r w:rsidR="00081486" w:rsidRPr="00922EC8">
        <w:rPr>
          <w:rFonts w:ascii="Times New Roman" w:hAnsi="Times New Roman"/>
          <w:sz w:val="26"/>
          <w:szCs w:val="26"/>
          <w:shd w:val="clear" w:color="auto" w:fill="FCFCFC"/>
        </w:rPr>
        <w:t>hành phần cơ bản của các loại </w:t>
      </w:r>
      <w:r w:rsidR="00081486" w:rsidRPr="00922EC8">
        <w:rPr>
          <w:rStyle w:val="Strong"/>
          <w:rFonts w:ascii="Times New Roman" w:hAnsi="Times New Roman"/>
          <w:sz w:val="26"/>
          <w:szCs w:val="26"/>
          <w:shd w:val="clear" w:color="auto" w:fill="FCFCFC"/>
        </w:rPr>
        <w:t>mực in offset</w:t>
      </w:r>
      <w:r w:rsidR="00081486" w:rsidRPr="00922EC8">
        <w:rPr>
          <w:rFonts w:ascii="Times New Roman" w:hAnsi="Times New Roman"/>
          <w:sz w:val="26"/>
          <w:szCs w:val="26"/>
          <w:shd w:val="clear" w:color="auto" w:fill="FCFCFC"/>
        </w:rPr>
        <w:t xml:space="preserve"> thường bao gồm: Pigment (có 2 loại là </w:t>
      </w:r>
      <w:r w:rsidRPr="00922EC8">
        <w:rPr>
          <w:rFonts w:ascii="Times New Roman" w:hAnsi="Times New Roman"/>
          <w:sz w:val="26"/>
          <w:szCs w:val="26"/>
          <w:shd w:val="clear" w:color="auto" w:fill="FCFCFC"/>
        </w:rPr>
        <w:t>pigment</w:t>
      </w:r>
      <w:r w:rsidR="00081486" w:rsidRPr="00922EC8">
        <w:rPr>
          <w:rFonts w:ascii="Times New Roman" w:hAnsi="Times New Roman"/>
          <w:sz w:val="26"/>
          <w:szCs w:val="26"/>
          <w:shd w:val="clear" w:color="auto" w:fill="FCFCFC"/>
        </w:rPr>
        <w:t xml:space="preserve"> và </w:t>
      </w:r>
      <w:r w:rsidRPr="00922EC8">
        <w:rPr>
          <w:rFonts w:ascii="Times New Roman" w:hAnsi="Times New Roman"/>
          <w:sz w:val="26"/>
          <w:szCs w:val="26"/>
          <w:shd w:val="clear" w:color="auto" w:fill="FCFCFC"/>
        </w:rPr>
        <w:t>pigment độn</w:t>
      </w:r>
      <w:r w:rsidR="00081486" w:rsidRPr="00922EC8">
        <w:rPr>
          <w:rFonts w:ascii="Times New Roman" w:hAnsi="Times New Roman"/>
          <w:sz w:val="26"/>
          <w:szCs w:val="26"/>
          <w:shd w:val="clear" w:color="auto" w:fill="FCFCFC"/>
        </w:rPr>
        <w:t>), chất tạo màng hay còn gọi là chất liên kết, kèm theo những chất phụ gia khác (như chất để làm khô nhanh, chất điều chỉnh độ dính, độ bóng và chất chống dính bẩn).</w:t>
      </w:r>
    </w:p>
    <w:p w14:paraId="5898BB49" w14:textId="77777777" w:rsidR="00A74205" w:rsidRPr="00922EC8" w:rsidRDefault="00A74205" w:rsidP="00427600">
      <w:pPr>
        <w:pStyle w:val="NormalWeb"/>
        <w:shd w:val="clear" w:color="auto" w:fill="FCFCFC"/>
        <w:spacing w:before="0" w:beforeAutospacing="0" w:after="0" w:afterAutospacing="0" w:line="360" w:lineRule="auto"/>
        <w:ind w:firstLine="720"/>
        <w:jc w:val="both"/>
        <w:rPr>
          <w:sz w:val="26"/>
          <w:szCs w:val="26"/>
        </w:rPr>
      </w:pPr>
      <w:r w:rsidRPr="00922EC8">
        <w:rPr>
          <w:sz w:val="26"/>
          <w:szCs w:val="26"/>
        </w:rPr>
        <w:t>Chất liên kết hay còn được gọi là chất tạo màng cho mực in. Đối với kỹ thuật in offset thì cần phải sử dụng chất liên kết thấm ướt tốt và kỵ nước.</w:t>
      </w:r>
    </w:p>
    <w:p w14:paraId="7655CDBC" w14:textId="77777777" w:rsidR="00A74205" w:rsidRPr="00922EC8" w:rsidRDefault="00A74205" w:rsidP="00427600">
      <w:pPr>
        <w:pStyle w:val="NormalWeb"/>
        <w:shd w:val="clear" w:color="auto" w:fill="FCFCFC"/>
        <w:spacing w:before="0" w:beforeAutospacing="0" w:after="0" w:afterAutospacing="0" w:line="360" w:lineRule="auto"/>
        <w:ind w:firstLine="720"/>
        <w:jc w:val="both"/>
        <w:rPr>
          <w:sz w:val="26"/>
          <w:szCs w:val="26"/>
        </w:rPr>
      </w:pPr>
      <w:r w:rsidRPr="00922EC8">
        <w:rPr>
          <w:sz w:val="26"/>
          <w:szCs w:val="26"/>
        </w:rPr>
        <w:t>Công dụng và tính chất của chất liên kết gồm: giúp tạo thành một lớp màng bảo vệ cho sản phẩm in, tăng khả năng bám dính của pích măng trên bề mặt in.</w:t>
      </w:r>
    </w:p>
    <w:p w14:paraId="54C2ACEB" w14:textId="1B518938" w:rsidR="00A74205" w:rsidRPr="00922EC8" w:rsidRDefault="00A74205" w:rsidP="00427600">
      <w:pPr>
        <w:pStyle w:val="NormalWeb"/>
        <w:shd w:val="clear" w:color="auto" w:fill="FCFCFC"/>
        <w:spacing w:before="0" w:beforeAutospacing="0" w:after="0" w:afterAutospacing="0" w:line="360" w:lineRule="auto"/>
        <w:jc w:val="both"/>
        <w:rPr>
          <w:sz w:val="26"/>
          <w:szCs w:val="26"/>
        </w:rPr>
      </w:pPr>
      <w:r w:rsidRPr="00922EC8">
        <w:rPr>
          <w:sz w:val="26"/>
          <w:szCs w:val="26"/>
        </w:rPr>
        <w:lastRenderedPageBreak/>
        <w:t>Thành phần của chất liên kết được sử dụng trong mực in offset là một hỗn hợp dầu và nhựa.</w:t>
      </w:r>
    </w:p>
    <w:p w14:paraId="62C3512C" w14:textId="77777777" w:rsidR="004028A2" w:rsidRPr="00922EC8" w:rsidRDefault="004028A2" w:rsidP="00427600">
      <w:pPr>
        <w:pStyle w:val="NormalWeb"/>
        <w:shd w:val="clear" w:color="auto" w:fill="FCFCFC"/>
        <w:spacing w:before="0" w:beforeAutospacing="0" w:after="0" w:afterAutospacing="0" w:line="360" w:lineRule="auto"/>
        <w:ind w:firstLine="720"/>
        <w:jc w:val="both"/>
        <w:rPr>
          <w:sz w:val="26"/>
          <w:szCs w:val="26"/>
        </w:rPr>
      </w:pPr>
      <w:r w:rsidRPr="00922EC8">
        <w:rPr>
          <w:sz w:val="26"/>
          <w:szCs w:val="26"/>
        </w:rPr>
        <w:t>Có nhiều chất phụ gia được sử dụng trong các loại </w:t>
      </w:r>
      <w:r w:rsidRPr="00922EC8">
        <w:rPr>
          <w:rStyle w:val="Strong"/>
          <w:sz w:val="26"/>
          <w:szCs w:val="26"/>
        </w:rPr>
        <w:t>mực in offset</w:t>
      </w:r>
      <w:r w:rsidRPr="00922EC8">
        <w:rPr>
          <w:sz w:val="26"/>
          <w:szCs w:val="26"/>
        </w:rPr>
        <w:t>, bao gồm:</w:t>
      </w:r>
    </w:p>
    <w:p w14:paraId="7A0DE830" w14:textId="77777777" w:rsidR="004028A2" w:rsidRPr="00922EC8" w:rsidRDefault="004028A2" w:rsidP="00427600">
      <w:pPr>
        <w:pStyle w:val="NormalWeb"/>
        <w:shd w:val="clear" w:color="auto" w:fill="FCFCFC"/>
        <w:spacing w:before="0" w:beforeAutospacing="0" w:after="0" w:afterAutospacing="0" w:line="360" w:lineRule="auto"/>
        <w:jc w:val="both"/>
        <w:rPr>
          <w:sz w:val="26"/>
          <w:szCs w:val="26"/>
        </w:rPr>
      </w:pPr>
      <w:r w:rsidRPr="00922EC8">
        <w:rPr>
          <w:sz w:val="26"/>
          <w:szCs w:val="26"/>
        </w:rPr>
        <w:t>Chất làm khô: giúp cho quá trình khô của mực in offset nhanhh hơn, sản phẩm sau khi in sẽ nhanh chóng có thể sử dụng.</w:t>
      </w:r>
    </w:p>
    <w:p w14:paraId="0291662A" w14:textId="77777777" w:rsidR="004028A2" w:rsidRPr="00922EC8" w:rsidRDefault="004028A2" w:rsidP="00427600">
      <w:pPr>
        <w:pStyle w:val="NormalWeb"/>
        <w:shd w:val="clear" w:color="auto" w:fill="FCFCFC"/>
        <w:spacing w:before="0" w:beforeAutospacing="0" w:after="0" w:afterAutospacing="0" w:line="360" w:lineRule="auto"/>
        <w:jc w:val="both"/>
        <w:rPr>
          <w:sz w:val="26"/>
          <w:szCs w:val="26"/>
        </w:rPr>
      </w:pPr>
      <w:r w:rsidRPr="00922EC8">
        <w:rPr>
          <w:sz w:val="26"/>
          <w:szCs w:val="26"/>
        </w:rPr>
        <w:t>Chất chống dính: chất này giúp tờ in chống dính bẩn ở mặt sau.</w:t>
      </w:r>
    </w:p>
    <w:p w14:paraId="5E057C58" w14:textId="62D3FF7A" w:rsidR="00114BFB" w:rsidRPr="00922EC8" w:rsidRDefault="004028A2" w:rsidP="009C5E31">
      <w:pPr>
        <w:pStyle w:val="NormalWeb"/>
        <w:shd w:val="clear" w:color="auto" w:fill="FCFCFC"/>
        <w:spacing w:before="0" w:beforeAutospacing="0" w:after="0" w:afterAutospacing="0" w:line="360" w:lineRule="auto"/>
        <w:jc w:val="both"/>
        <w:rPr>
          <w:sz w:val="26"/>
          <w:szCs w:val="26"/>
        </w:rPr>
      </w:pPr>
      <w:r w:rsidRPr="00922EC8">
        <w:rPr>
          <w:sz w:val="26"/>
          <w:szCs w:val="26"/>
        </w:rPr>
        <w:t>Chất tăng độ bóng: sử dụng véc ni bóng để giúp màng mực in tăng thêm độ bóng sáng.</w:t>
      </w:r>
    </w:p>
    <w:p w14:paraId="096F0DB5" w14:textId="5BA8C220" w:rsidR="000C245F" w:rsidRPr="00A3713A" w:rsidRDefault="000C245F" w:rsidP="009C5E31">
      <w:pPr>
        <w:pStyle w:val="Heading3"/>
        <w:numPr>
          <w:ilvl w:val="2"/>
          <w:numId w:val="36"/>
        </w:numPr>
        <w:spacing w:line="360" w:lineRule="auto"/>
      </w:pPr>
      <w:bookmarkStart w:id="53" w:name="_Toc35118158"/>
      <w:bookmarkStart w:id="54" w:name="_Toc91149523"/>
      <w:r w:rsidRPr="00A3713A">
        <w:t>Ảnh hưởng màu sắc của mực</w:t>
      </w:r>
      <w:r w:rsidR="002F2D72" w:rsidRPr="00A3713A">
        <w:t xml:space="preserve"> </w:t>
      </w:r>
      <w:r w:rsidR="002F2D72" w:rsidRPr="00A3713A">
        <w:rPr>
          <w:bCs/>
        </w:rPr>
        <w:t>in</w:t>
      </w:r>
      <w:r w:rsidRPr="00A3713A">
        <w:t xml:space="preserve"> đến chất lượng in:</w:t>
      </w:r>
      <w:bookmarkEnd w:id="53"/>
      <w:bookmarkEnd w:id="54"/>
    </w:p>
    <w:p w14:paraId="046D89E9" w14:textId="77777777" w:rsidR="000C245F" w:rsidRPr="00A3713A" w:rsidRDefault="000C245F" w:rsidP="009C5E31">
      <w:pPr>
        <w:spacing w:line="360" w:lineRule="auto"/>
        <w:ind w:right="49" w:firstLine="567"/>
        <w:jc w:val="both"/>
        <w:rPr>
          <w:rFonts w:ascii="Times New Roman" w:hAnsi="Times New Roman"/>
          <w:sz w:val="26"/>
          <w:szCs w:val="26"/>
        </w:rPr>
      </w:pPr>
      <w:r w:rsidRPr="00A3713A">
        <w:rPr>
          <w:rFonts w:ascii="Times New Roman" w:hAnsi="Times New Roman"/>
          <w:sz w:val="26"/>
          <w:szCs w:val="26"/>
        </w:rPr>
        <w:t xml:space="preserve">Màu sắc của mực là yếu tố mang tính quyết định sự hình thành sản phẩm in. Tông màu mực là màu của pigment và phần nào bị ảnh hưởng bởi màu của chất mang. Màu của mực là sự kết hợp của tông đậm (masstone) và tông nhạt (undertone), cả hai đều rất quan trọng trong quá trình phối màu, bởi vì màu của mực trên một nền nào đó phụ thuộc vào khả năng phản xạ hoặc truyền ánh sáng. Nếu màng mực dày thì tông đậm chiếm ưu thế chủ đạo, còn trong tình huống ngược lại là vai trò của tông nhạt. Do vậy, mực chỉ được coi là đạt chất lượng nếu cả tông đậm và tông nhạt của nó thỏa mãn các tiêu chuẩn về màu. Với các mực màu cơ bản (C, M, Y, K) thì khoảng màu phục chế (khung bao màu) của chúng cũng là yếu tố cần quan tâm. Thông thường các loại mực cho khoảng màu rộng sẽ cho phép phục chế nhiều màu với độ chính xác cao hơn. Tuy nhiên, việc lựa chọn mực đôi khi không chỉ phụ thuộc đơn thuần vào độ rộng mà nó còn căn cứ vào vị trí khung bao màu trong hệ thống so màu tức là khoảng cách gần nhất tới điểm màu cần phục chế. </w:t>
      </w:r>
    </w:p>
    <w:p w14:paraId="7950691D" w14:textId="7E879A4D" w:rsidR="000C245F" w:rsidRPr="00A3713A" w:rsidRDefault="000C245F" w:rsidP="00427600">
      <w:pPr>
        <w:spacing w:line="360" w:lineRule="auto"/>
        <w:ind w:firstLine="567"/>
        <w:jc w:val="both"/>
        <w:rPr>
          <w:rFonts w:ascii="Times New Roman" w:hAnsi="Times New Roman"/>
          <w:sz w:val="26"/>
          <w:szCs w:val="26"/>
        </w:rPr>
      </w:pPr>
      <w:r w:rsidRPr="00A3713A">
        <w:rPr>
          <w:rFonts w:ascii="Times New Roman" w:hAnsi="Times New Roman"/>
          <w:sz w:val="26"/>
          <w:szCs w:val="26"/>
        </w:rPr>
        <w:t xml:space="preserve">Bên cạnh tông màu thì cưởng độ màu cũng là thông số ảnh hưởng đến khả năng thể hiện của mực. Hiển nhiên, nồng độ chất màu cao sẽ cho cường độ màu cao nhưng độ mịn và khả năng phân tán của chất màu trong màng mực cũng có ảnh hưởng đáng kể đến cường độ màu. Chất màu có kích thước nhỏ, phân tán đồng đều sẽ tạo ra màng mực phẳng mịn và do vậy ánh sáng phản xạ từ trong lớp mực không bị pha trộn với ánh sáng tán xạ trên bề mặt, kết quả là cảm nhận màu có độ thuần sắc cao. Mực có cường độ màu cao cho phép in với màng mực mỏng </w:t>
      </w:r>
      <w:r w:rsidRPr="00A3713A">
        <w:rPr>
          <w:rFonts w:ascii="Times New Roman" w:hAnsi="Times New Roman"/>
          <w:sz w:val="26"/>
          <w:szCs w:val="26"/>
        </w:rPr>
        <w:lastRenderedPageBreak/>
        <w:t>mà vẫn đạt yêu cẩu về mật độ màu. Chính vì thế, mực sử dụng trong công nghệ in offset thường có cường độ màu cao hơn trong các loại hình in khác.</w:t>
      </w:r>
    </w:p>
    <w:p w14:paraId="54FA20F9" w14:textId="77777777" w:rsidR="00F83CF5" w:rsidRPr="00A3713A" w:rsidRDefault="00F83CF5" w:rsidP="00427600">
      <w:pPr>
        <w:pStyle w:val="Heading2"/>
        <w:numPr>
          <w:ilvl w:val="1"/>
          <w:numId w:val="36"/>
        </w:numPr>
        <w:spacing w:before="0" w:line="360" w:lineRule="auto"/>
        <w:ind w:left="0" w:firstLine="0"/>
        <w:rPr>
          <w:rFonts w:cs="Times New Roman"/>
        </w:rPr>
      </w:pPr>
      <w:bookmarkStart w:id="55" w:name="_Toc91149524"/>
      <w:r w:rsidRPr="00A3713A">
        <w:rPr>
          <w:rFonts w:cs="Times New Roman"/>
        </w:rPr>
        <w:t>Nguyên lý tổng hợp màu sắc:</w:t>
      </w:r>
      <w:bookmarkEnd w:id="55"/>
    </w:p>
    <w:p w14:paraId="1ACFC9A0" w14:textId="77777777" w:rsidR="00F83CF5" w:rsidRPr="00A3713A" w:rsidRDefault="00F83CF5" w:rsidP="00427600">
      <w:pPr>
        <w:spacing w:line="360" w:lineRule="auto"/>
        <w:ind w:firstLine="709"/>
        <w:jc w:val="both"/>
        <w:rPr>
          <w:rFonts w:ascii="Times New Roman" w:hAnsi="Times New Roman"/>
          <w:color w:val="000000" w:themeColor="text1"/>
          <w:sz w:val="26"/>
          <w:szCs w:val="26"/>
          <w:lang w:val="vi-VN"/>
        </w:rPr>
      </w:pPr>
      <w:r w:rsidRPr="00A3713A">
        <w:rPr>
          <w:rFonts w:ascii="Times New Roman" w:hAnsi="Times New Roman"/>
          <w:color w:val="000000" w:themeColor="text1"/>
          <w:sz w:val="26"/>
          <w:szCs w:val="26"/>
          <w:lang w:val="vi-VN"/>
        </w:rPr>
        <w:t>Các màu cơ bản, còn gọi là màu gốc hay màu sơ cấp, của một </w:t>
      </w:r>
      <w:hyperlink r:id="rId55" w:tooltip="Không gian màu" w:history="1">
        <w:r w:rsidRPr="00A3713A">
          <w:rPr>
            <w:rStyle w:val="Hyperlink"/>
            <w:rFonts w:ascii="Times New Roman" w:hAnsi="Times New Roman"/>
            <w:color w:val="000000" w:themeColor="text1"/>
            <w:sz w:val="26"/>
            <w:szCs w:val="26"/>
            <w:u w:val="none"/>
            <w:lang w:val="vi-VN"/>
          </w:rPr>
          <w:t>không gian màu</w:t>
        </w:r>
      </w:hyperlink>
      <w:r w:rsidRPr="00A3713A">
        <w:rPr>
          <w:rFonts w:ascii="Times New Roman" w:hAnsi="Times New Roman"/>
          <w:color w:val="000000" w:themeColor="text1"/>
          <w:sz w:val="26"/>
          <w:szCs w:val="26"/>
          <w:lang w:val="vi-VN"/>
        </w:rPr>
        <w:t> là các </w:t>
      </w:r>
      <w:hyperlink r:id="rId56" w:tooltip="Màu sắc" w:history="1">
        <w:r w:rsidRPr="00A3713A">
          <w:rPr>
            <w:rStyle w:val="Hyperlink"/>
            <w:rFonts w:ascii="Times New Roman" w:hAnsi="Times New Roman"/>
            <w:color w:val="000000" w:themeColor="text1"/>
            <w:sz w:val="26"/>
            <w:szCs w:val="26"/>
            <w:u w:val="none"/>
            <w:lang w:val="vi-VN"/>
          </w:rPr>
          <w:t>màu sắc</w:t>
        </w:r>
      </w:hyperlink>
      <w:r w:rsidRPr="00A3713A">
        <w:rPr>
          <w:rFonts w:ascii="Times New Roman" w:hAnsi="Times New Roman"/>
          <w:color w:val="000000" w:themeColor="text1"/>
          <w:sz w:val="26"/>
          <w:szCs w:val="26"/>
          <w:lang w:val="vi-VN"/>
        </w:rPr>
        <w:t> không thể tạo ra bằng cách trộn các màu khác trong </w:t>
      </w:r>
      <w:hyperlink r:id="rId57" w:tooltip="Phổ màu (trang chưa được viết)" w:history="1">
        <w:r w:rsidRPr="00A3713A">
          <w:rPr>
            <w:rStyle w:val="Hyperlink"/>
            <w:rFonts w:ascii="Times New Roman" w:hAnsi="Times New Roman"/>
            <w:color w:val="000000" w:themeColor="text1"/>
            <w:sz w:val="26"/>
            <w:szCs w:val="26"/>
            <w:u w:val="none"/>
            <w:lang w:val="vi-VN"/>
          </w:rPr>
          <w:t>phổ màu</w:t>
        </w:r>
      </w:hyperlink>
      <w:r w:rsidRPr="00A3713A">
        <w:rPr>
          <w:rFonts w:ascii="Times New Roman" w:hAnsi="Times New Roman"/>
          <w:color w:val="000000" w:themeColor="text1"/>
          <w:sz w:val="26"/>
          <w:szCs w:val="26"/>
          <w:lang w:val="vi-VN"/>
        </w:rPr>
        <w:t> của không gian màu đó. Các màu gốc có thể được trộn với nhau để tạo ra mọi màu khác trong không gian màu của chúng. Nếu không gian màu là một </w:t>
      </w:r>
      <w:hyperlink r:id="rId58" w:tooltip="Không gian vectơ" w:history="1">
        <w:r w:rsidRPr="00A3713A">
          <w:rPr>
            <w:rStyle w:val="Hyperlink"/>
            <w:rFonts w:ascii="Times New Roman" w:hAnsi="Times New Roman"/>
            <w:color w:val="000000" w:themeColor="text1"/>
            <w:sz w:val="26"/>
            <w:szCs w:val="26"/>
            <w:u w:val="none"/>
            <w:lang w:val="vi-VN"/>
          </w:rPr>
          <w:t>không gian véctơ</w:t>
        </w:r>
      </w:hyperlink>
      <w:r w:rsidRPr="00A3713A">
        <w:rPr>
          <w:rFonts w:ascii="Times New Roman" w:hAnsi="Times New Roman"/>
          <w:color w:val="000000" w:themeColor="text1"/>
          <w:sz w:val="26"/>
          <w:szCs w:val="26"/>
          <w:lang w:val="vi-VN"/>
        </w:rPr>
        <w:t> thì các màu gốc tạo nên </w:t>
      </w:r>
      <w:hyperlink r:id="rId59" w:tooltip="Hệ cơ sở (trang chưa được viết)" w:history="1">
        <w:r w:rsidRPr="00A3713A">
          <w:rPr>
            <w:rStyle w:val="Hyperlink"/>
            <w:rFonts w:ascii="Times New Roman" w:hAnsi="Times New Roman"/>
            <w:color w:val="000000" w:themeColor="text1"/>
            <w:sz w:val="26"/>
            <w:szCs w:val="26"/>
            <w:u w:val="none"/>
            <w:lang w:val="vi-VN"/>
          </w:rPr>
          <w:t>hệ cơ sở</w:t>
        </w:r>
      </w:hyperlink>
      <w:r w:rsidRPr="00A3713A">
        <w:rPr>
          <w:rFonts w:ascii="Times New Roman" w:hAnsi="Times New Roman"/>
          <w:color w:val="000000" w:themeColor="text1"/>
          <w:sz w:val="26"/>
          <w:szCs w:val="26"/>
          <w:lang w:val="vi-VN"/>
        </w:rPr>
        <w:t> của không gian đó.</w:t>
      </w:r>
    </w:p>
    <w:p w14:paraId="3076B872" w14:textId="77777777" w:rsidR="00F83CF5" w:rsidRPr="00A3713A" w:rsidRDefault="00F83CF5" w:rsidP="00427600">
      <w:pPr>
        <w:spacing w:line="360" w:lineRule="auto"/>
        <w:ind w:firstLine="709"/>
        <w:jc w:val="both"/>
        <w:rPr>
          <w:rFonts w:ascii="Times New Roman" w:hAnsi="Times New Roman"/>
          <w:color w:val="000000" w:themeColor="text1"/>
          <w:sz w:val="26"/>
          <w:szCs w:val="26"/>
          <w:lang w:val="vi-VN"/>
        </w:rPr>
      </w:pPr>
      <w:r w:rsidRPr="00A3713A">
        <w:rPr>
          <w:rFonts w:ascii="Times New Roman" w:hAnsi="Times New Roman"/>
          <w:color w:val="000000" w:themeColor="text1"/>
          <w:sz w:val="26"/>
          <w:szCs w:val="26"/>
          <w:lang w:val="vi-VN"/>
        </w:rPr>
        <w:t>Kết hợp các màu cơ bản để tạo ra các màu khác có nhiều cách:</w:t>
      </w:r>
    </w:p>
    <w:p w14:paraId="558EC587" w14:textId="77777777" w:rsidR="00F83CF5" w:rsidRPr="00A3713A" w:rsidRDefault="00061841" w:rsidP="009C5E31">
      <w:pPr>
        <w:numPr>
          <w:ilvl w:val="0"/>
          <w:numId w:val="4"/>
        </w:numPr>
        <w:spacing w:line="360" w:lineRule="auto"/>
        <w:ind w:left="0" w:firstLine="567"/>
        <w:jc w:val="both"/>
        <w:rPr>
          <w:rFonts w:ascii="Times New Roman" w:eastAsia="Times New Roman" w:hAnsi="Times New Roman"/>
          <w:color w:val="000000" w:themeColor="text1"/>
          <w:sz w:val="26"/>
          <w:szCs w:val="26"/>
          <w:lang w:val="vi-VN"/>
        </w:rPr>
      </w:pPr>
      <w:hyperlink r:id="rId60" w:tooltip="Pha màu theo phép cộng màu" w:history="1">
        <w:r w:rsidR="00F83CF5" w:rsidRPr="00A3713A">
          <w:rPr>
            <w:rStyle w:val="Hyperlink"/>
            <w:rFonts w:ascii="Times New Roman" w:eastAsia="Times New Roman" w:hAnsi="Times New Roman"/>
            <w:color w:val="000000" w:themeColor="text1"/>
            <w:sz w:val="26"/>
            <w:szCs w:val="26"/>
            <w:u w:val="none"/>
            <w:lang w:val="vi-VN"/>
          </w:rPr>
          <w:t>Pha màu theo phép cộng màu</w:t>
        </w:r>
      </w:hyperlink>
      <w:r w:rsidR="00F83CF5" w:rsidRPr="00A3713A">
        <w:rPr>
          <w:rFonts w:ascii="Times New Roman" w:eastAsia="Times New Roman" w:hAnsi="Times New Roman"/>
          <w:color w:val="000000" w:themeColor="text1"/>
          <w:sz w:val="26"/>
          <w:szCs w:val="26"/>
          <w:lang w:val="vi-VN"/>
        </w:rPr>
        <w:t>: là phương pháp pha trộn ánh sáng màu phát ra từ nguồn sáng.</w:t>
      </w:r>
    </w:p>
    <w:p w14:paraId="33376B3E" w14:textId="613CBD42" w:rsidR="00F83CF5" w:rsidRPr="00A3713A" w:rsidRDefault="00061841" w:rsidP="009C5E31">
      <w:pPr>
        <w:spacing w:line="360" w:lineRule="auto"/>
        <w:ind w:firstLine="567"/>
        <w:jc w:val="both"/>
        <w:rPr>
          <w:rFonts w:ascii="Times New Roman" w:hAnsi="Times New Roman"/>
          <w:sz w:val="26"/>
          <w:szCs w:val="26"/>
        </w:rPr>
      </w:pPr>
      <w:hyperlink r:id="rId61" w:tooltip="Pha màu theo phép trừ màu" w:history="1">
        <w:r w:rsidR="00F83CF5" w:rsidRPr="00A3713A">
          <w:rPr>
            <w:rStyle w:val="Hyperlink"/>
            <w:rFonts w:ascii="Times New Roman" w:eastAsia="Times New Roman" w:hAnsi="Times New Roman"/>
            <w:color w:val="000000" w:themeColor="text1"/>
            <w:sz w:val="26"/>
            <w:szCs w:val="26"/>
            <w:u w:val="none"/>
            <w:lang w:val="vi-VN"/>
          </w:rPr>
          <w:t>Pha</w:t>
        </w:r>
      </w:hyperlink>
      <w:r w:rsidR="00F83CF5" w:rsidRPr="00A3713A">
        <w:rPr>
          <w:rFonts w:ascii="Times New Roman" w:eastAsia="Times New Roman" w:hAnsi="Times New Roman"/>
          <w:color w:val="000000" w:themeColor="text1"/>
          <w:sz w:val="26"/>
          <w:szCs w:val="26"/>
          <w:lang w:val="vi-VN"/>
        </w:rPr>
        <w:t> </w:t>
      </w:r>
      <w:hyperlink r:id="rId62" w:tooltip="Pha màu theo phép trừ màu" w:history="1">
        <w:r w:rsidR="00F83CF5" w:rsidRPr="00A3713A">
          <w:rPr>
            <w:rStyle w:val="Hyperlink"/>
            <w:rFonts w:ascii="Times New Roman" w:eastAsia="Times New Roman" w:hAnsi="Times New Roman"/>
            <w:color w:val="000000" w:themeColor="text1"/>
            <w:sz w:val="26"/>
            <w:szCs w:val="26"/>
            <w:u w:val="none"/>
            <w:lang w:val="vi-VN"/>
          </w:rPr>
          <w:t>màu theo phép trừ màu</w:t>
        </w:r>
      </w:hyperlink>
      <w:r w:rsidR="00F83CF5" w:rsidRPr="00A3713A">
        <w:rPr>
          <w:rFonts w:ascii="Times New Roman" w:eastAsia="Times New Roman" w:hAnsi="Times New Roman"/>
          <w:color w:val="000000" w:themeColor="text1"/>
          <w:sz w:val="26"/>
          <w:szCs w:val="26"/>
          <w:lang w:val="vi-VN"/>
        </w:rPr>
        <w:t>: là phương pháp hòa trộn màu trên bảng vẽ.</w:t>
      </w:r>
    </w:p>
    <w:p w14:paraId="74425A9D" w14:textId="77777777" w:rsidR="000C245F" w:rsidRPr="00A3713A" w:rsidRDefault="000C245F" w:rsidP="009C5E31">
      <w:pPr>
        <w:pStyle w:val="Heading3"/>
        <w:numPr>
          <w:ilvl w:val="2"/>
          <w:numId w:val="36"/>
        </w:numPr>
        <w:spacing w:line="360" w:lineRule="auto"/>
      </w:pPr>
      <w:bookmarkStart w:id="56" w:name="_Toc35118160"/>
      <w:bookmarkStart w:id="57" w:name="_Toc91149525"/>
      <w:r w:rsidRPr="00A3713A">
        <w:t>Các kỹ thuật pha mực màu:</w:t>
      </w:r>
      <w:bookmarkEnd w:id="56"/>
      <w:bookmarkEnd w:id="57"/>
    </w:p>
    <w:p w14:paraId="309B332B" w14:textId="77777777" w:rsidR="000C245F" w:rsidRPr="00A3713A" w:rsidRDefault="000C245F" w:rsidP="009C5E31">
      <w:pPr>
        <w:spacing w:line="360" w:lineRule="auto"/>
        <w:ind w:right="49" w:firstLine="567"/>
        <w:jc w:val="both"/>
        <w:rPr>
          <w:rFonts w:ascii="Times New Roman" w:hAnsi="Times New Roman"/>
          <w:sz w:val="26"/>
          <w:szCs w:val="26"/>
        </w:rPr>
      </w:pPr>
      <w:r w:rsidRPr="00A3713A">
        <w:rPr>
          <w:rFonts w:ascii="Times New Roman" w:hAnsi="Times New Roman"/>
          <w:sz w:val="26"/>
          <w:szCs w:val="26"/>
        </w:rPr>
        <w:t xml:space="preserve">Hai màu bù sẽ nằm ở 2 cực đối diện trên vòng tròn màu, nghĩa là đối nhau 180°. Tất cả các màu khác sẽ cách nhau một góc nhỏ hơn. Một màu được pha bằng 2 màu khác nhau trên vòng tròn màu sẽ càng đen (tối) khi 2 màu càng cách xa nhau. Ngược lại màu pha sẽ càng trong sáng nếu 2 màu hợp thành càng nằm gần nhau trên vòng tròn màu. </w:t>
      </w:r>
    </w:p>
    <w:p w14:paraId="4D06D575" w14:textId="77777777" w:rsidR="000C245F" w:rsidRPr="00A3713A" w:rsidRDefault="000C245F"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 xml:space="preserve">Muốn có màu xám ta có thể pha một ít đen với một trong các màu của vòng màu. Như vậy, mực đen dùng để cho thêm vào các màu khác để tăng độ đậm. Còn trong kỹ thuật chồng màu thì để có màu đen, phải chồng các màu lên nhau để chúng hấp thụ hết ánh sáng chiếu vào. </w:t>
      </w:r>
    </w:p>
    <w:p w14:paraId="1A37C55E" w14:textId="77777777" w:rsidR="000C245F" w:rsidRPr="00A3713A" w:rsidRDefault="000C245F"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 xml:space="preserve">Khi cần làm tối màu, ta không thể không pha thêm màu đen. Tuy nhiên cần hết sức cẩn thận vì chỉ cần một lượng rất ít mực đen là đủ làm tối màu. </w:t>
      </w:r>
    </w:p>
    <w:p w14:paraId="689B7526" w14:textId="77777777" w:rsidR="000C245F" w:rsidRPr="00A3713A" w:rsidRDefault="000C245F"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 xml:space="preserve">Khi pha các màu đậm với nhau, ta sẽ được màu đậm hơn và có chiều sâu hơn. Khi pha các màu nhạt với nhau ra được màu trong và sáng. </w:t>
      </w:r>
    </w:p>
    <w:p w14:paraId="2EEA1004" w14:textId="77777777" w:rsidR="000C245F" w:rsidRPr="00A3713A" w:rsidRDefault="000C245F"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 xml:space="preserve">Khi pha 2 màu có tỉ lệ bằng nhau, không hẳn ta sẽ được 1 màu nằm ở giữa của 2 màu đó. Màu nào đậm hơn sẽ có ảnh hưởng nhiều hơn. Khi pha mực, nên cho dần mực đậm vào mực nhạt chứ không được làm ngược lại. </w:t>
      </w:r>
    </w:p>
    <w:p w14:paraId="647541CB" w14:textId="77777777" w:rsidR="000C245F" w:rsidRPr="00A3713A" w:rsidRDefault="000C245F"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 xml:space="preserve">Khi pha các loại mực trắng vào mực màu ta sẽ nhận được các sắc thái khác nhau của màu đó. Nếu pha mực trắng trong thì sẽ được sắc thái sáng trong, còn trắng đục dùng để pha màu phủ. </w:t>
      </w:r>
    </w:p>
    <w:p w14:paraId="0169E882" w14:textId="26055EAB" w:rsidR="000C245F" w:rsidRPr="00A3713A" w:rsidRDefault="000C245F" w:rsidP="009C5E31">
      <w:pPr>
        <w:spacing w:line="360" w:lineRule="auto"/>
        <w:ind w:firstLine="567"/>
        <w:jc w:val="both"/>
        <w:rPr>
          <w:rFonts w:ascii="Times New Roman" w:hAnsi="Times New Roman"/>
          <w:sz w:val="26"/>
          <w:szCs w:val="26"/>
        </w:rPr>
      </w:pPr>
      <w:r w:rsidRPr="00A3713A">
        <w:rPr>
          <w:rFonts w:ascii="Times New Roman" w:hAnsi="Times New Roman"/>
          <w:sz w:val="26"/>
          <w:szCs w:val="26"/>
        </w:rPr>
        <w:lastRenderedPageBreak/>
        <w:t>Mực in bao giờ cũng tuân thủ các tiêu chuẩn kỹ thuật như độ trong, đậm đặc, độ khô, độ bền ánh sáng… khi pha mực thì tính chất kỹ thuật của mực pha sẽ giảm đi.</w:t>
      </w:r>
    </w:p>
    <w:p w14:paraId="1FB03E33" w14:textId="77777777" w:rsidR="00F83CF5" w:rsidRPr="00A3713A" w:rsidRDefault="00F83CF5" w:rsidP="009C5E31">
      <w:pPr>
        <w:pStyle w:val="Heading3"/>
        <w:numPr>
          <w:ilvl w:val="2"/>
          <w:numId w:val="36"/>
        </w:numPr>
        <w:spacing w:line="360" w:lineRule="auto"/>
      </w:pPr>
      <w:bookmarkStart w:id="58" w:name="_Toc91149526"/>
      <w:r w:rsidRPr="00A3713A">
        <w:t>Pha màu theo phương pháp tổng hợp cộng:</w:t>
      </w:r>
      <w:bookmarkEnd w:id="58"/>
    </w:p>
    <w:p w14:paraId="474EE14D" w14:textId="77777777" w:rsidR="00F83CF5" w:rsidRPr="00A3713A" w:rsidRDefault="00F83CF5" w:rsidP="009C5E31">
      <w:pPr>
        <w:spacing w:line="360" w:lineRule="auto"/>
        <w:ind w:firstLine="709"/>
        <w:jc w:val="both"/>
        <w:rPr>
          <w:rFonts w:ascii="Times New Roman" w:hAnsi="Times New Roman"/>
          <w:color w:val="000000" w:themeColor="text1"/>
          <w:sz w:val="26"/>
          <w:szCs w:val="26"/>
          <w:lang w:val="vi-VN"/>
        </w:rPr>
      </w:pPr>
      <w:r w:rsidRPr="00A3713A">
        <w:rPr>
          <w:rFonts w:ascii="Times New Roman" w:hAnsi="Times New Roman"/>
          <w:color w:val="000000" w:themeColor="text1"/>
          <w:sz w:val="26"/>
          <w:szCs w:val="26"/>
          <w:lang w:val="vi-VN"/>
        </w:rPr>
        <w:t>Khi các bước sóng của ánh sáng được kết hợp lại theo những tỷ lệ không bằng nhau, thì chúng ta cảm nhận được các màu mới. Đây là nền tàng của quy trình tái tạo màu cộng. Các màu sơ cấp của tổng hợp màu cộng là sánh sáng màu Red (đỏ), Green (xanh lục), Blue (xanh). Kết hợp 3 tổng hợp cộng cơ bản R, G, B với cường độ màu khác nhau sẽ tạo ra vô số màu sắc khác nhau.</w:t>
      </w:r>
    </w:p>
    <w:p w14:paraId="38261858" w14:textId="77777777" w:rsidR="00F83CF5" w:rsidRPr="00A3713A" w:rsidRDefault="00F83CF5" w:rsidP="00427600">
      <w:pPr>
        <w:keepNext/>
        <w:spacing w:line="360" w:lineRule="auto"/>
        <w:jc w:val="center"/>
        <w:rPr>
          <w:rFonts w:ascii="Times New Roman" w:hAnsi="Times New Roman"/>
          <w:sz w:val="26"/>
          <w:szCs w:val="26"/>
        </w:rPr>
      </w:pPr>
      <w:r w:rsidRPr="00A3713A">
        <w:rPr>
          <w:rFonts w:ascii="Times New Roman" w:hAnsi="Times New Roman"/>
          <w:noProof/>
          <w:color w:val="000000" w:themeColor="text1"/>
          <w:sz w:val="26"/>
          <w:szCs w:val="26"/>
        </w:rPr>
        <w:drawing>
          <wp:inline distT="0" distB="0" distL="0" distR="0" wp14:anchorId="74DCE10A" wp14:editId="58B2296D">
            <wp:extent cx="3116580" cy="2880360"/>
            <wp:effectExtent l="0" t="0" r="7620" b="0"/>
            <wp:docPr id="92269" name="Hình ảnh 92269" descr="https://blog.123in.vn/site/assets/files/1585/2000px-additivecolor_svg.650x0-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blog.123in.vn/site/assets/files/1585/2000px-additivecolor_svg.650x0-is.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16580" cy="2880360"/>
                    </a:xfrm>
                    <a:prstGeom prst="rect">
                      <a:avLst/>
                    </a:prstGeom>
                    <a:noFill/>
                    <a:ln>
                      <a:noFill/>
                    </a:ln>
                  </pic:spPr>
                </pic:pic>
              </a:graphicData>
            </a:graphic>
          </wp:inline>
        </w:drawing>
      </w:r>
    </w:p>
    <w:p w14:paraId="2880CBDA" w14:textId="101EFFE4" w:rsidR="00F83CF5" w:rsidRPr="00A3713A" w:rsidRDefault="0083374B" w:rsidP="00427600">
      <w:pPr>
        <w:pStyle w:val="Caption"/>
        <w:spacing w:line="360" w:lineRule="auto"/>
        <w:rPr>
          <w:rFonts w:cs="Times New Roman"/>
          <w:color w:val="000000" w:themeColor="text1"/>
          <w:szCs w:val="26"/>
        </w:rPr>
      </w:pPr>
      <w:bookmarkStart w:id="59" w:name="_Toc91149835"/>
      <w:r w:rsidRPr="00A3713A">
        <w:rPr>
          <w:rFonts w:cs="Times New Roman"/>
          <w:szCs w:val="26"/>
        </w:rPr>
        <w:t>H</w:t>
      </w:r>
      <w:r w:rsidR="00F83CF5"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5</w:t>
      </w:r>
      <w:r w:rsidR="00427600">
        <w:rPr>
          <w:rFonts w:cs="Times New Roman"/>
          <w:szCs w:val="26"/>
        </w:rPr>
        <w:fldChar w:fldCharType="end"/>
      </w:r>
      <w:r w:rsidR="00F83CF5" w:rsidRPr="00A3713A">
        <w:rPr>
          <w:rFonts w:cs="Times New Roman"/>
          <w:szCs w:val="26"/>
        </w:rPr>
        <w:t xml:space="preserve"> </w:t>
      </w:r>
      <w:r w:rsidR="00F83CF5" w:rsidRPr="00A3713A">
        <w:rPr>
          <w:rFonts w:cs="Times New Roman"/>
          <w:color w:val="000000" w:themeColor="text1"/>
          <w:szCs w:val="26"/>
        </w:rPr>
        <w:t>Tổng hợp màu cộng dùng không gian màu RGB</w:t>
      </w:r>
      <w:bookmarkEnd w:id="59"/>
    </w:p>
    <w:p w14:paraId="7019228A" w14:textId="77777777" w:rsidR="00F83CF5" w:rsidRPr="00A3713A" w:rsidRDefault="00F83CF5" w:rsidP="00427600">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Công thức tổng hợp màu cộng trong in ấn:</w:t>
      </w:r>
    </w:p>
    <w:p w14:paraId="0F4EF8C1" w14:textId="20951258" w:rsidR="00F83CF5" w:rsidRPr="00A3713A" w:rsidRDefault="00F83CF5" w:rsidP="00427600">
      <w:pPr>
        <w:pStyle w:val="NormalWeb"/>
        <w:spacing w:before="0" w:beforeAutospacing="0" w:after="0" w:afterAutospacing="0" w:line="360" w:lineRule="auto"/>
        <w:ind w:left="851"/>
        <w:textAlignment w:val="baseline"/>
        <w:rPr>
          <w:color w:val="000000" w:themeColor="text1"/>
          <w:sz w:val="26"/>
          <w:szCs w:val="26"/>
        </w:rPr>
      </w:pPr>
      <w:r w:rsidRPr="00A3713A">
        <w:rPr>
          <w:color w:val="000000" w:themeColor="text1"/>
          <w:sz w:val="26"/>
          <w:szCs w:val="26"/>
        </w:rPr>
        <w:t>Red + Green = Yellow (Y)</w:t>
      </w:r>
      <w:r w:rsidR="00266011" w:rsidRPr="00A3713A">
        <w:rPr>
          <w:color w:val="000000" w:themeColor="text1"/>
          <w:sz w:val="26"/>
          <w:szCs w:val="26"/>
        </w:rPr>
        <w:t xml:space="preserve"> </w:t>
      </w:r>
      <w:r w:rsidRPr="00A3713A">
        <w:rPr>
          <w:color w:val="000000" w:themeColor="text1"/>
          <w:sz w:val="26"/>
          <w:szCs w:val="26"/>
        </w:rPr>
        <w:t>Red + Blue = Magenta (M)</w:t>
      </w:r>
      <w:r w:rsidR="00266011" w:rsidRPr="00A3713A">
        <w:rPr>
          <w:color w:val="000000" w:themeColor="text1"/>
          <w:sz w:val="26"/>
          <w:szCs w:val="26"/>
        </w:rPr>
        <w:t xml:space="preserve"> </w:t>
      </w:r>
      <w:r w:rsidRPr="00A3713A">
        <w:rPr>
          <w:color w:val="000000" w:themeColor="text1"/>
          <w:sz w:val="26"/>
          <w:szCs w:val="26"/>
        </w:rPr>
        <w:t>Green + Blue = Cyan (C)</w:t>
      </w:r>
      <w:r w:rsidR="00266011" w:rsidRPr="00A3713A">
        <w:rPr>
          <w:color w:val="000000" w:themeColor="text1"/>
          <w:sz w:val="26"/>
          <w:szCs w:val="26"/>
        </w:rPr>
        <w:t xml:space="preserve"> </w:t>
      </w:r>
      <w:r w:rsidRPr="00A3713A">
        <w:rPr>
          <w:color w:val="000000" w:themeColor="text1"/>
          <w:sz w:val="26"/>
          <w:szCs w:val="26"/>
        </w:rPr>
        <w:t>Red + Green + Blue = White (W)</w:t>
      </w:r>
      <w:r w:rsidR="00266011" w:rsidRPr="00A3713A">
        <w:rPr>
          <w:color w:val="000000" w:themeColor="text1"/>
          <w:sz w:val="26"/>
          <w:szCs w:val="26"/>
        </w:rPr>
        <w:t xml:space="preserve"> </w:t>
      </w:r>
      <w:r w:rsidRPr="00A3713A">
        <w:rPr>
          <w:color w:val="000000" w:themeColor="text1"/>
          <w:sz w:val="26"/>
          <w:szCs w:val="26"/>
        </w:rPr>
        <w:t>No light (R = G = B = 0) = Black</w:t>
      </w:r>
    </w:p>
    <w:p w14:paraId="1AC908CF" w14:textId="77777777" w:rsidR="0083374B" w:rsidRPr="00A3713A" w:rsidRDefault="00F83CF5" w:rsidP="00D93AFB">
      <w:pPr>
        <w:pStyle w:val="NormalWeb"/>
        <w:keepNext/>
        <w:spacing w:before="0" w:beforeAutospacing="0" w:after="0" w:afterAutospacing="0"/>
        <w:jc w:val="center"/>
        <w:textAlignment w:val="baseline"/>
        <w:rPr>
          <w:sz w:val="26"/>
          <w:szCs w:val="26"/>
        </w:rPr>
      </w:pPr>
      <w:r w:rsidRPr="00A3713A">
        <w:rPr>
          <w:noProof/>
          <w:color w:val="000000" w:themeColor="text1"/>
          <w:sz w:val="26"/>
          <w:szCs w:val="26"/>
        </w:rPr>
        <w:lastRenderedPageBreak/>
        <w:drawing>
          <wp:inline distT="0" distB="0" distL="0" distR="0" wp14:anchorId="45EC30E9" wp14:editId="111D2D38">
            <wp:extent cx="3832860" cy="3006437"/>
            <wp:effectExtent l="0" t="0" r="0" b="3810"/>
            <wp:docPr id="92268" name="Hình ảnh 92268" descr="https://blog.123in.vn/site/assets/files/1585/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blog.123in.vn/site/assets/files/1585/capture.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833518" cy="3006953"/>
                    </a:xfrm>
                    <a:prstGeom prst="rect">
                      <a:avLst/>
                    </a:prstGeom>
                    <a:noFill/>
                    <a:ln>
                      <a:noFill/>
                    </a:ln>
                  </pic:spPr>
                </pic:pic>
              </a:graphicData>
            </a:graphic>
          </wp:inline>
        </w:drawing>
      </w:r>
    </w:p>
    <w:p w14:paraId="01006D04" w14:textId="39E63371" w:rsidR="00F83CF5" w:rsidRPr="00A3713A" w:rsidRDefault="0083374B" w:rsidP="00D93AFB">
      <w:pPr>
        <w:pStyle w:val="Caption"/>
        <w:rPr>
          <w:rFonts w:cs="Times New Roman"/>
          <w:szCs w:val="26"/>
        </w:rPr>
      </w:pPr>
      <w:bookmarkStart w:id="60" w:name="_Toc91149836"/>
      <w:r w:rsidRPr="00A3713A">
        <w:rPr>
          <w:rFonts w:cs="Times New Roman"/>
          <w:szCs w:val="26"/>
        </w:rPr>
        <w:t xml:space="preserve">H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6</w:t>
      </w:r>
      <w:r w:rsidR="00427600">
        <w:rPr>
          <w:rFonts w:cs="Times New Roman"/>
          <w:szCs w:val="26"/>
        </w:rPr>
        <w:fldChar w:fldCharType="end"/>
      </w:r>
      <w:r w:rsidRPr="00A3713A">
        <w:rPr>
          <w:rFonts w:cs="Times New Roman"/>
          <w:szCs w:val="26"/>
        </w:rPr>
        <w:t xml:space="preserve"> </w:t>
      </w:r>
      <w:r w:rsidR="00F83CF5" w:rsidRPr="00A3713A">
        <w:rPr>
          <w:rFonts w:cs="Times New Roman"/>
          <w:color w:val="000000" w:themeColor="text1"/>
          <w:szCs w:val="26"/>
        </w:rPr>
        <w:t>Mô phỏng không gian tổng hợp màu cộng</w:t>
      </w:r>
      <w:bookmarkEnd w:id="60"/>
    </w:p>
    <w:p w14:paraId="0862D500" w14:textId="77777777" w:rsidR="00F83CF5" w:rsidRPr="00A3713A" w:rsidRDefault="00F83CF5" w:rsidP="00427600">
      <w:pPr>
        <w:spacing w:line="360" w:lineRule="auto"/>
        <w:ind w:firstLine="567"/>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Trong các phần mềm thiết kế, các màu cộng có giá trị từ 0-255 (tức 2^8=256 sắc độ). Việc hòa trộn màu cộng được thực hiện bằng cách thay đổi các giá trị R,G và B. Tất nhiên, bạn có thể thay đổi từ hệ màu này sang hệ màu khác.</w:t>
      </w:r>
    </w:p>
    <w:p w14:paraId="52920A5C" w14:textId="77777777" w:rsidR="00F83CF5" w:rsidRPr="00A3713A" w:rsidRDefault="00F83CF5" w:rsidP="00427600">
      <w:pPr>
        <w:spacing w:line="360" w:lineRule="auto"/>
        <w:ind w:firstLine="567"/>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Nguyên lý cơ bản của hỗn hợp màu cộng có thể được mô tả dễ dàng với ba vòng tròn màu. Mỗi vòng tròn màu đại diện cho một chùm sáng màu sơ cấp của tổng hợp cộng được chiếu lên màn hình. Giao điểm của các màu sơ cấp chính là các màu thứ cấp. Nguyên lý của tổng hợp màu cộng được sử dụng trong tivi màu, màn hình máy tính, trong chiếu sáng trên sân khấu để tạo ra toàn các màu trong dải quang phổ thấy được.</w:t>
      </w:r>
    </w:p>
    <w:p w14:paraId="47A45AF4" w14:textId="77777777" w:rsidR="00F83CF5" w:rsidRPr="00A3713A" w:rsidRDefault="00F83CF5" w:rsidP="00427600">
      <w:pPr>
        <w:spacing w:line="360" w:lineRule="auto"/>
        <w:ind w:firstLine="567"/>
        <w:rPr>
          <w:rFonts w:ascii="Times New Roman" w:hAnsi="Times New Roman"/>
          <w:color w:val="000000" w:themeColor="text1"/>
          <w:sz w:val="26"/>
          <w:szCs w:val="26"/>
        </w:rPr>
      </w:pPr>
      <w:r w:rsidRPr="00A3713A">
        <w:rPr>
          <w:rFonts w:ascii="Times New Roman" w:hAnsi="Times New Roman"/>
          <w:color w:val="000000" w:themeColor="text1"/>
          <w:sz w:val="26"/>
          <w:szCs w:val="26"/>
        </w:rPr>
        <w:t>Nhược điểm của hệ thống tái tạo màu cộng là nó cần được rọi sáng ở cường độ cao để tạo ra các tia trắng và các màu ở một độ sáng chấp nhận được.</w:t>
      </w:r>
    </w:p>
    <w:p w14:paraId="0742179D" w14:textId="77777777" w:rsidR="00F83CF5" w:rsidRPr="00A3713A" w:rsidRDefault="00F83CF5" w:rsidP="00D93AFB">
      <w:pPr>
        <w:pStyle w:val="Heading3"/>
        <w:numPr>
          <w:ilvl w:val="2"/>
          <w:numId w:val="36"/>
        </w:numPr>
        <w:spacing w:before="0"/>
      </w:pPr>
      <w:bookmarkStart w:id="61" w:name="_Toc91149527"/>
      <w:r w:rsidRPr="00A3713A">
        <w:t>Pha màu theo phương pháp tổng hợp trừ:</w:t>
      </w:r>
      <w:bookmarkEnd w:id="61"/>
    </w:p>
    <w:p w14:paraId="41B47EDE" w14:textId="77777777" w:rsidR="00D60EAA" w:rsidRDefault="00D60EAA" w:rsidP="00427600">
      <w:pPr>
        <w:pStyle w:val="NormalWeb"/>
        <w:spacing w:before="0" w:beforeAutospacing="0" w:after="0" w:afterAutospacing="0" w:line="360" w:lineRule="auto"/>
        <w:jc w:val="center"/>
        <w:textAlignment w:val="baseline"/>
        <w:rPr>
          <w:color w:val="000000" w:themeColor="text1"/>
          <w:sz w:val="26"/>
          <w:szCs w:val="26"/>
        </w:rPr>
      </w:pPr>
    </w:p>
    <w:p w14:paraId="0D9094C4" w14:textId="700317C9" w:rsidR="00F83CF5" w:rsidRPr="00A3713A" w:rsidRDefault="00F83CF5" w:rsidP="00427600">
      <w:pPr>
        <w:pStyle w:val="NormalWeb"/>
        <w:spacing w:before="0" w:beforeAutospacing="0" w:after="0" w:afterAutospacing="0" w:line="360" w:lineRule="auto"/>
        <w:jc w:val="center"/>
        <w:textAlignment w:val="baseline"/>
        <w:rPr>
          <w:color w:val="000000" w:themeColor="text1"/>
          <w:sz w:val="26"/>
          <w:szCs w:val="26"/>
        </w:rPr>
      </w:pPr>
      <w:r w:rsidRPr="00A3713A">
        <w:rPr>
          <w:noProof/>
          <w:color w:val="000000" w:themeColor="text1"/>
          <w:sz w:val="26"/>
          <w:szCs w:val="26"/>
        </w:rPr>
        <w:drawing>
          <wp:inline distT="0" distB="0" distL="0" distR="0" wp14:anchorId="275C7744" wp14:editId="3C4F0508">
            <wp:extent cx="2470067" cy="1983179"/>
            <wp:effectExtent l="0" t="0" r="6985" b="0"/>
            <wp:docPr id="92271" name="Hình ảnh 92271" descr="https://blog.123in.vn/site/assets/files/1585/nhung-gi-ban-can-biet-ve-mo-hinh-mau-cmyk.1024x720-cropx108y0-is.650x0-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blog.123in.vn/site/assets/files/1585/nhung-gi-ban-can-biet-ve-mo-hinh-mau-cmyk.1024x720-cropx108y0-is.650x0-is.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468880" cy="1982226"/>
                    </a:xfrm>
                    <a:prstGeom prst="rect">
                      <a:avLst/>
                    </a:prstGeom>
                    <a:noFill/>
                    <a:ln>
                      <a:noFill/>
                    </a:ln>
                  </pic:spPr>
                </pic:pic>
              </a:graphicData>
            </a:graphic>
          </wp:inline>
        </w:drawing>
      </w:r>
    </w:p>
    <w:p w14:paraId="7EA7D58D" w14:textId="56DC3216" w:rsidR="00F83CF5" w:rsidRPr="00A3713A" w:rsidRDefault="0083374B" w:rsidP="00427600">
      <w:pPr>
        <w:pStyle w:val="Caption"/>
        <w:spacing w:line="360" w:lineRule="auto"/>
        <w:rPr>
          <w:rFonts w:cs="Times New Roman"/>
          <w:i w:val="0"/>
          <w:color w:val="000000" w:themeColor="text1"/>
          <w:szCs w:val="26"/>
        </w:rPr>
      </w:pPr>
      <w:bookmarkStart w:id="62" w:name="_Toc91149837"/>
      <w:r w:rsidRPr="00A3713A">
        <w:rPr>
          <w:rFonts w:cs="Times New Roman"/>
          <w:szCs w:val="26"/>
        </w:rPr>
        <w:t>H</w:t>
      </w:r>
      <w:r w:rsidR="00F83CF5"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7</w:t>
      </w:r>
      <w:r w:rsidR="00427600">
        <w:rPr>
          <w:rFonts w:cs="Times New Roman"/>
          <w:szCs w:val="26"/>
        </w:rPr>
        <w:fldChar w:fldCharType="end"/>
      </w:r>
      <w:r w:rsidR="00F83CF5" w:rsidRPr="00A3713A">
        <w:rPr>
          <w:rFonts w:cs="Times New Roman"/>
          <w:szCs w:val="26"/>
        </w:rPr>
        <w:t xml:space="preserve"> </w:t>
      </w:r>
      <w:r w:rsidR="00F83CF5" w:rsidRPr="00A3713A">
        <w:rPr>
          <w:rFonts w:cs="Times New Roman"/>
          <w:color w:val="000000" w:themeColor="text1"/>
          <w:szCs w:val="26"/>
        </w:rPr>
        <w:t>Tổng hợp màu trừ dùng không gian màu CMYK</w:t>
      </w:r>
      <w:bookmarkEnd w:id="62"/>
    </w:p>
    <w:p w14:paraId="07B884D4" w14:textId="77777777" w:rsidR="00F83CF5" w:rsidRPr="00A3713A" w:rsidRDefault="00F83CF5" w:rsidP="00427600">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lastRenderedPageBreak/>
        <w:t>Những hạn chế của quá trình tổng hợp cộng có thể được khắc phục bằng quá trình tổng hợp trừ. Hệ thống tổng hợp cộng bắt đầu bằng màu đen và cộng màu đỏ cờ, xanh lục, xanh tím để có được màu trắng. Ngược lại hệ thống tổng hợp trừ bắt đầu với màu trắng và trừ màu đỏ cờ, xanh lục và xanh tím của ánh sáng trắng để có được màu đen.</w:t>
      </w:r>
    </w:p>
    <w:p w14:paraId="4CCC5D35" w14:textId="77777777" w:rsidR="00F83CF5" w:rsidRPr="00A3713A" w:rsidRDefault="00F83CF5" w:rsidP="00427600">
      <w:pPr>
        <w:spacing w:line="360" w:lineRule="auto"/>
        <w:ind w:firstLine="709"/>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Công thức tổng hợp màu trừ trong in ấn:</w:t>
      </w:r>
    </w:p>
    <w:p w14:paraId="572089D4" w14:textId="3B401BEA" w:rsidR="00F83CF5" w:rsidRPr="00A3713A" w:rsidRDefault="00F83CF5" w:rsidP="00427600">
      <w:pPr>
        <w:pStyle w:val="NormalWeb"/>
        <w:spacing w:before="0" w:beforeAutospacing="0" w:after="0" w:afterAutospacing="0" w:line="360" w:lineRule="auto"/>
        <w:ind w:left="709"/>
        <w:textAlignment w:val="baseline"/>
        <w:rPr>
          <w:color w:val="000000" w:themeColor="text1"/>
          <w:sz w:val="26"/>
          <w:szCs w:val="26"/>
        </w:rPr>
      </w:pPr>
      <w:r w:rsidRPr="00A3713A">
        <w:rPr>
          <w:color w:val="000000" w:themeColor="text1"/>
          <w:sz w:val="26"/>
          <w:szCs w:val="26"/>
        </w:rPr>
        <w:t>Cyan + Magenta = Blue</w:t>
      </w:r>
      <w:r w:rsidR="00266011" w:rsidRPr="00A3713A">
        <w:rPr>
          <w:color w:val="000000" w:themeColor="text1"/>
          <w:sz w:val="26"/>
          <w:szCs w:val="26"/>
        </w:rPr>
        <w:t xml:space="preserve"> </w:t>
      </w:r>
      <w:r w:rsidRPr="00A3713A">
        <w:rPr>
          <w:color w:val="000000" w:themeColor="text1"/>
          <w:sz w:val="26"/>
          <w:szCs w:val="26"/>
        </w:rPr>
        <w:t>Cyan + Yellow = Green</w:t>
      </w:r>
      <w:r w:rsidR="00266011" w:rsidRPr="00A3713A">
        <w:rPr>
          <w:color w:val="000000" w:themeColor="text1"/>
          <w:sz w:val="26"/>
          <w:szCs w:val="26"/>
        </w:rPr>
        <w:t xml:space="preserve"> </w:t>
      </w:r>
      <w:r w:rsidRPr="00A3713A">
        <w:rPr>
          <w:color w:val="000000" w:themeColor="text1"/>
          <w:sz w:val="26"/>
          <w:szCs w:val="26"/>
        </w:rPr>
        <w:t>Magenta + Yellow = Red</w:t>
      </w:r>
      <w:r w:rsidR="00266011" w:rsidRPr="00A3713A">
        <w:rPr>
          <w:color w:val="000000" w:themeColor="text1"/>
          <w:sz w:val="26"/>
          <w:szCs w:val="26"/>
        </w:rPr>
        <w:t xml:space="preserve"> </w:t>
      </w:r>
      <w:r w:rsidRPr="00A3713A">
        <w:rPr>
          <w:color w:val="000000" w:themeColor="text1"/>
          <w:sz w:val="26"/>
          <w:szCs w:val="26"/>
        </w:rPr>
        <w:t>Cyan + Magenta + Yellow = Black</w:t>
      </w:r>
      <w:r w:rsidR="00266011" w:rsidRPr="00A3713A">
        <w:rPr>
          <w:color w:val="000000" w:themeColor="text1"/>
          <w:sz w:val="26"/>
          <w:szCs w:val="26"/>
        </w:rPr>
        <w:t xml:space="preserve"> </w:t>
      </w:r>
      <w:r w:rsidRPr="00A3713A">
        <w:rPr>
          <w:color w:val="000000" w:themeColor="text1"/>
          <w:sz w:val="26"/>
          <w:szCs w:val="26"/>
        </w:rPr>
        <w:t>No Colors (C = M = Y = 0) = White</w:t>
      </w:r>
    </w:p>
    <w:p w14:paraId="1654601C" w14:textId="77777777" w:rsidR="00F83CF5" w:rsidRPr="00A3713A" w:rsidRDefault="00F83CF5" w:rsidP="00427600">
      <w:pPr>
        <w:pStyle w:val="NormalWeb"/>
        <w:spacing w:before="0" w:beforeAutospacing="0" w:after="0" w:afterAutospacing="0" w:line="360" w:lineRule="auto"/>
        <w:jc w:val="center"/>
        <w:textAlignment w:val="baseline"/>
        <w:rPr>
          <w:color w:val="000000" w:themeColor="text1"/>
          <w:sz w:val="26"/>
          <w:szCs w:val="26"/>
        </w:rPr>
      </w:pPr>
      <w:r w:rsidRPr="00A3713A">
        <w:rPr>
          <w:noProof/>
          <w:color w:val="000000" w:themeColor="text1"/>
          <w:sz w:val="26"/>
          <w:szCs w:val="26"/>
        </w:rPr>
        <w:drawing>
          <wp:inline distT="0" distB="0" distL="0" distR="0" wp14:anchorId="4F09BE5A" wp14:editId="43D87124">
            <wp:extent cx="3482340" cy="2857500"/>
            <wp:effectExtent l="0" t="0" r="3810" b="0"/>
            <wp:docPr id="92270" name="Hình ảnh 92270" descr="https://blog.123in.vn/site/assets/files/1585/mo-phong-tong-hop-mau-tru.650x0-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blog.123in.vn/site/assets/files/1585/mo-phong-tong-hop-mau-tru.650x0-is.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82340" cy="2857500"/>
                    </a:xfrm>
                    <a:prstGeom prst="rect">
                      <a:avLst/>
                    </a:prstGeom>
                    <a:noFill/>
                    <a:ln>
                      <a:noFill/>
                    </a:ln>
                  </pic:spPr>
                </pic:pic>
              </a:graphicData>
            </a:graphic>
          </wp:inline>
        </w:drawing>
      </w:r>
    </w:p>
    <w:p w14:paraId="3DF7E0B2" w14:textId="681EA6FF" w:rsidR="00F83CF5" w:rsidRPr="00A3713A" w:rsidRDefault="0083374B" w:rsidP="00427600">
      <w:pPr>
        <w:pStyle w:val="Caption"/>
        <w:spacing w:line="360" w:lineRule="auto"/>
        <w:rPr>
          <w:rFonts w:cs="Times New Roman"/>
          <w:i w:val="0"/>
          <w:color w:val="000000" w:themeColor="text1"/>
          <w:szCs w:val="26"/>
        </w:rPr>
      </w:pPr>
      <w:bookmarkStart w:id="63" w:name="_Toc91149838"/>
      <w:r w:rsidRPr="00A3713A">
        <w:rPr>
          <w:rFonts w:cs="Times New Roman"/>
          <w:szCs w:val="26"/>
        </w:rPr>
        <w:t>H</w:t>
      </w:r>
      <w:r w:rsidR="00F83CF5"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8</w:t>
      </w:r>
      <w:r w:rsidR="00427600">
        <w:rPr>
          <w:rFonts w:cs="Times New Roman"/>
          <w:szCs w:val="26"/>
        </w:rPr>
        <w:fldChar w:fldCharType="end"/>
      </w:r>
      <w:r w:rsidR="00F83CF5" w:rsidRPr="00A3713A">
        <w:rPr>
          <w:rFonts w:cs="Times New Roman"/>
          <w:szCs w:val="26"/>
        </w:rPr>
        <w:t xml:space="preserve"> </w:t>
      </w:r>
      <w:r w:rsidR="00F83CF5" w:rsidRPr="00A3713A">
        <w:rPr>
          <w:rFonts w:cs="Times New Roman"/>
          <w:color w:val="000000" w:themeColor="text1"/>
          <w:szCs w:val="26"/>
        </w:rPr>
        <w:t>Mô phỏng không gian màu tổng hợp trừ</w:t>
      </w:r>
      <w:bookmarkEnd w:id="63"/>
    </w:p>
    <w:p w14:paraId="6973F44A" w14:textId="77777777" w:rsidR="00F83CF5" w:rsidRPr="00A3713A" w:rsidRDefault="00F83CF5" w:rsidP="00427600">
      <w:pPr>
        <w:spacing w:line="360" w:lineRule="auto"/>
        <w:ind w:firstLine="567"/>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Với loại tổ hợp màu này ánh sáng chiếu lên vật thể và khi ánh sáng đó phản xạ về mắt thì nó sẽ bị loại bỏ các thành phần màu khác với màu trên vật thể. Tổng hợp màu trừ lại sử dụng những màu như Cyan, Magenta, Yellow làm màu tổng hợp trừ cơ bản – subtractive primary colors. Tất cả các màu mới tạo ra từ hình thức tổng hợp màu trừ đều tối hơn các màu thành phần nên đây còn gọi là tổng hợp màu giảm sắc.</w:t>
      </w:r>
    </w:p>
    <w:p w14:paraId="370D98EB" w14:textId="1BF64D9E" w:rsidR="00F83CF5" w:rsidRPr="00A3713A" w:rsidRDefault="00F83CF5" w:rsidP="00427600">
      <w:pPr>
        <w:spacing w:line="360" w:lineRule="auto"/>
        <w:ind w:firstLine="567"/>
        <w:jc w:val="both"/>
        <w:rPr>
          <w:rFonts w:ascii="Times New Roman" w:hAnsi="Times New Roman"/>
          <w:color w:val="000000" w:themeColor="text1"/>
          <w:sz w:val="26"/>
          <w:szCs w:val="26"/>
        </w:rPr>
      </w:pPr>
      <w:r w:rsidRPr="00A3713A">
        <w:rPr>
          <w:rFonts w:ascii="Times New Roman" w:hAnsi="Times New Roman"/>
          <w:color w:val="000000" w:themeColor="text1"/>
          <w:sz w:val="26"/>
          <w:szCs w:val="26"/>
        </w:rPr>
        <w:t>Trong các phần mềm đồ họa, ngoài các màu CMY người ta còn sử dụng thêm màu đen và gọi là hệ màu CMYK vì trên thực tế người ta sẽ dùng thêm màu đen khi in. Các màu CMYK có giá trị từ 0-100 với 0 là màu nhạt nhất và 100 là màu đạt giá trị đậm nhất.</w:t>
      </w:r>
    </w:p>
    <w:p w14:paraId="530C5DFF" w14:textId="4F7509D8" w:rsidR="007D6241" w:rsidRPr="00A3713A" w:rsidRDefault="00904B33" w:rsidP="009C5E31">
      <w:pPr>
        <w:pStyle w:val="Heading3"/>
        <w:numPr>
          <w:ilvl w:val="2"/>
          <w:numId w:val="36"/>
        </w:numPr>
        <w:spacing w:line="360" w:lineRule="auto"/>
      </w:pPr>
      <w:bookmarkStart w:id="64" w:name="_Toc91149528"/>
      <w:r w:rsidRPr="00A3713A">
        <w:lastRenderedPageBreak/>
        <w:t>Sự khác biệt về màu sắc:</w:t>
      </w:r>
      <w:bookmarkEnd w:id="64"/>
    </w:p>
    <w:p w14:paraId="7F3D45D2" w14:textId="77777777" w:rsidR="00904B33" w:rsidRPr="00A3713A" w:rsidRDefault="00904B33" w:rsidP="009C5E31">
      <w:pPr>
        <w:pStyle w:val="ListParagraph"/>
        <w:spacing w:line="360" w:lineRule="auto"/>
        <w:ind w:left="0" w:right="49" w:firstLine="567"/>
        <w:jc w:val="both"/>
        <w:rPr>
          <w:rFonts w:ascii="Times New Roman" w:hAnsi="Times New Roman" w:cs="Times New Roman"/>
          <w:sz w:val="26"/>
          <w:szCs w:val="26"/>
        </w:rPr>
      </w:pPr>
      <w:bookmarkStart w:id="65" w:name="_Hlk69723804"/>
      <w:r w:rsidRPr="00A3713A">
        <w:rPr>
          <w:rFonts w:ascii="Times New Roman" w:hAnsi="Times New Roman" w:cs="Times New Roman"/>
          <w:sz w:val="26"/>
          <w:szCs w:val="26"/>
        </w:rPr>
        <w:t>Sự khác biệt giữa hai màu có thể được chỉ định bằng số sử dụng các giá trị L * a * b * hoặc L * C * h * của chúng. Vì không gian màu CIELAB được thiết kế để cung cấp không gian màu đồng nhất về mặt tri giác, nên khoảng cách Euclid giữa hai màu trong không gian CIELAB tạo ra sự khác biệt về màu sắc ΔE * ab, như sau:</w:t>
      </w:r>
    </w:p>
    <w:p w14:paraId="322C1835" w14:textId="7E353A0B" w:rsidR="00904B33" w:rsidRPr="00A3713A" w:rsidRDefault="00904B33" w:rsidP="00427600">
      <w:pPr>
        <w:pStyle w:val="ListParagraph"/>
        <w:spacing w:line="360" w:lineRule="auto"/>
        <w:ind w:left="0" w:right="49" w:firstLine="567"/>
        <w:jc w:val="center"/>
        <w:rPr>
          <w:rFonts w:ascii="Times New Roman" w:hAnsi="Times New Roman" w:cs="Times New Roman"/>
          <w:sz w:val="26"/>
          <w:szCs w:val="26"/>
        </w:rPr>
      </w:pPr>
      <w:r w:rsidRPr="00A3713A">
        <w:rPr>
          <w:rFonts w:ascii="Times New Roman" w:hAnsi="Times New Roman" w:cs="Times New Roman"/>
          <w:noProof/>
          <w:sz w:val="26"/>
          <w:szCs w:val="26"/>
        </w:rPr>
        <w:drawing>
          <wp:inline distT="0" distB="0" distL="0" distR="0" wp14:anchorId="2E654CBA" wp14:editId="5B0F67C7">
            <wp:extent cx="3133725" cy="200025"/>
            <wp:effectExtent l="0" t="0" r="9525" b="9525"/>
            <wp:docPr id="122" name="Hình ảnh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133725" cy="200025"/>
                    </a:xfrm>
                    <a:prstGeom prst="rect">
                      <a:avLst/>
                    </a:prstGeom>
                    <a:noFill/>
                    <a:ln>
                      <a:noFill/>
                    </a:ln>
                  </pic:spPr>
                </pic:pic>
              </a:graphicData>
            </a:graphic>
          </wp:inline>
        </w:drawing>
      </w:r>
    </w:p>
    <w:p w14:paraId="6244FF52" w14:textId="1FD63C65" w:rsidR="00904B33" w:rsidRPr="00A3713A" w:rsidRDefault="00922EC8" w:rsidP="00427600">
      <w:pPr>
        <w:pStyle w:val="ListParagraph"/>
        <w:spacing w:line="360" w:lineRule="auto"/>
        <w:ind w:left="0" w:right="49" w:firstLine="567"/>
        <w:jc w:val="both"/>
        <w:rPr>
          <w:rFonts w:ascii="Times New Roman" w:hAnsi="Times New Roman" w:cs="Times New Roman"/>
          <w:sz w:val="26"/>
          <w:szCs w:val="26"/>
        </w:rPr>
      </w:pPr>
      <w:r>
        <w:rPr>
          <w:rFonts w:ascii="Times New Roman" w:hAnsi="Times New Roman" w:cs="Times New Roman"/>
          <w:sz w:val="26"/>
          <w:szCs w:val="26"/>
        </w:rPr>
        <w:t>T</w:t>
      </w:r>
      <w:r w:rsidR="00904B33" w:rsidRPr="00A3713A">
        <w:rPr>
          <w:rFonts w:ascii="Times New Roman" w:hAnsi="Times New Roman" w:cs="Times New Roman"/>
          <w:sz w:val="26"/>
          <w:szCs w:val="26"/>
        </w:rPr>
        <w:t xml:space="preserve">rong đó L1, a1, b1 đại diện cho màu tham chiếu và L2, a2, b2 đại diện cho màu mẫu. </w:t>
      </w:r>
    </w:p>
    <w:p w14:paraId="09748E51" w14:textId="20E15964" w:rsidR="00904B33" w:rsidRPr="00A3713A" w:rsidRDefault="00904B33" w:rsidP="009C5E31">
      <w:pPr>
        <w:pStyle w:val="ListParagraph"/>
        <w:spacing w:line="360" w:lineRule="auto"/>
        <w:ind w:left="0" w:right="49" w:firstLine="567"/>
        <w:jc w:val="both"/>
        <w:rPr>
          <w:rFonts w:ascii="Times New Roman" w:hAnsi="Times New Roman" w:cs="Times New Roman"/>
          <w:sz w:val="26"/>
          <w:szCs w:val="26"/>
        </w:rPr>
      </w:pPr>
      <w:r w:rsidRPr="00A3713A">
        <w:rPr>
          <w:rFonts w:ascii="Times New Roman" w:hAnsi="Times New Roman" w:cs="Times New Roman"/>
          <w:sz w:val="26"/>
          <w:szCs w:val="26"/>
        </w:rPr>
        <w:t>Tuy nhiên, tính đồng nhất của không gian CIELAB là không hoàn hảo. Sự khác biệt màu ΔE * ab này hoạt động tốt hơn ở một số phần của không gian màu so với những phần khác. Để tương quan với sự khác biệt về tri giác, sự khác biệt về màu sắc có thể được biểu thị tốt hơn dưới dạng hình elipsoid hơn là hình cầu. Sự khác biệt màu sắc cảm nhận được cũng bị ảnh hưởng bởi điều kiện xem cũng như các đặc tính của vật liệu, ví dụ, độ bóng, kết cấu, v.v.</w:t>
      </w:r>
      <w:bookmarkEnd w:id="65"/>
    </w:p>
    <w:p w14:paraId="0E570ED9" w14:textId="1734876A" w:rsidR="001A4AFC" w:rsidRPr="00A3713A" w:rsidRDefault="00C1010D" w:rsidP="009C5E31">
      <w:pPr>
        <w:pStyle w:val="Heading3"/>
        <w:numPr>
          <w:ilvl w:val="2"/>
          <w:numId w:val="36"/>
        </w:numPr>
        <w:spacing w:line="360" w:lineRule="auto"/>
      </w:pPr>
      <w:bookmarkStart w:id="66" w:name="_Toc91149529"/>
      <w:r w:rsidRPr="00A3713A">
        <w:t>Hạn chế của phương pháp đo màu:</w:t>
      </w:r>
      <w:bookmarkEnd w:id="66"/>
    </w:p>
    <w:p w14:paraId="35A124EB" w14:textId="6611F709" w:rsidR="001A4AFC" w:rsidRPr="00A3713A" w:rsidRDefault="001A4AFC" w:rsidP="009C5E31">
      <w:pPr>
        <w:pStyle w:val="ListParagraph"/>
        <w:spacing w:line="360" w:lineRule="auto"/>
        <w:ind w:left="0" w:right="49" w:firstLine="567"/>
        <w:jc w:val="both"/>
        <w:rPr>
          <w:rFonts w:ascii="Times New Roman" w:hAnsi="Times New Roman" w:cs="Times New Roman"/>
          <w:sz w:val="26"/>
          <w:szCs w:val="26"/>
        </w:rPr>
      </w:pPr>
      <w:bookmarkStart w:id="67" w:name="_Hlk69682733"/>
      <w:r w:rsidRPr="00A3713A">
        <w:rPr>
          <w:rFonts w:ascii="Times New Roman" w:hAnsi="Times New Roman" w:cs="Times New Roman"/>
          <w:sz w:val="26"/>
          <w:szCs w:val="26"/>
        </w:rPr>
        <w:t>Kể từ khi phát minh ra quy trình in bốn màu, các vấn đề khác nhau liên quan đến tách màu và độ trung thực màu của quy trình in CMYK đã được nghiên cứu, (Hunt, 1995). Mặc dù quy trình thông thường này là phù hợp trong hầu hết các trường hợp, nhưng gam màu của mực CMYK điển hình bị hạn chế so với các thiết bị hiển thị.</w:t>
      </w:r>
      <w:bookmarkEnd w:id="67"/>
    </w:p>
    <w:p w14:paraId="20AB98A8" w14:textId="77777777" w:rsidR="001A4AFC" w:rsidRPr="00A3713A" w:rsidRDefault="001A4AFC" w:rsidP="00427600">
      <w:pPr>
        <w:pStyle w:val="ListParagraph"/>
        <w:keepNext/>
        <w:spacing w:line="360" w:lineRule="auto"/>
        <w:ind w:left="360" w:right="49" w:firstLine="567"/>
        <w:rPr>
          <w:rFonts w:ascii="Times New Roman" w:hAnsi="Times New Roman" w:cs="Times New Roman"/>
          <w:sz w:val="26"/>
          <w:szCs w:val="26"/>
        </w:rPr>
      </w:pPr>
      <w:r w:rsidRPr="00A3713A">
        <w:rPr>
          <w:rFonts w:ascii="Times New Roman" w:hAnsi="Times New Roman" w:cs="Times New Roman"/>
          <w:noProof/>
          <w:sz w:val="26"/>
          <w:szCs w:val="26"/>
        </w:rPr>
        <w:lastRenderedPageBreak/>
        <mc:AlternateContent>
          <mc:Choice Requires="wpg">
            <w:drawing>
              <wp:inline distT="0" distB="0" distL="0" distR="0" wp14:anchorId="33AA850B" wp14:editId="2FBED867">
                <wp:extent cx="5256530" cy="3139440"/>
                <wp:effectExtent l="0" t="0" r="1270" b="51435"/>
                <wp:docPr id="11" name="Nhóm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6530" cy="3139440"/>
                          <a:chOff x="0" y="0"/>
                          <a:chExt cx="52565" cy="31397"/>
                        </a:xfrm>
                      </wpg:grpSpPr>
                      <pic:pic xmlns:pic="http://schemas.openxmlformats.org/drawingml/2006/picture">
                        <pic:nvPicPr>
                          <pic:cNvPr id="12" name="Picture 379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2620"/>
                            <a:ext cx="28797" cy="2402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379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29165" y="4220"/>
                            <a:ext cx="23400" cy="21844"/>
                          </a:xfrm>
                          <a:prstGeom prst="rect">
                            <a:avLst/>
                          </a:prstGeom>
                          <a:noFill/>
                          <a:extLst>
                            <a:ext uri="{909E8E84-426E-40DD-AFC4-6F175D3DCCD1}">
                              <a14:hiddenFill xmlns:a14="http://schemas.microsoft.com/office/drawing/2010/main">
                                <a:solidFill>
                                  <a:srgbClr val="FFFFFF"/>
                                </a:solidFill>
                              </a14:hiddenFill>
                            </a:ext>
                          </a:extLst>
                        </pic:spPr>
                      </pic:pic>
                      <wps:wsp>
                        <wps:cNvPr id="18" name="Rectangle 3794"/>
                        <wps:cNvSpPr>
                          <a:spLocks noChangeArrowheads="1"/>
                        </wps:cNvSpPr>
                        <wps:spPr bwMode="auto">
                          <a:xfrm>
                            <a:off x="19989" y="29845"/>
                            <a:ext cx="12365"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10443" w14:textId="77777777" w:rsidR="009E7030" w:rsidRDefault="009E7030" w:rsidP="001A4AFC">
                              <w:pPr>
                                <w:spacing w:after="160" w:line="256" w:lineRule="auto"/>
                              </w:pPr>
                              <w:r>
                                <w:rPr>
                                  <w:rFonts w:ascii="Calibri" w:eastAsia="Calibri" w:hAnsi="Calibri" w:cs="Calibri"/>
                                  <w:b/>
                                </w:rPr>
                                <w:t xml:space="preserve">A sample spot </w:t>
                              </w:r>
                            </w:p>
                          </w:txbxContent>
                        </wps:txbx>
                        <wps:bodyPr rot="0" vert="horz" wrap="square" lIns="0" tIns="0" rIns="0" bIns="0" anchor="t" anchorCtr="0" upright="1">
                          <a:noAutofit/>
                        </wps:bodyPr>
                      </wps:wsp>
                      <wps:wsp>
                        <wps:cNvPr id="19" name="Rectangle 3795"/>
                        <wps:cNvSpPr>
                          <a:spLocks noChangeArrowheads="1"/>
                        </wps:cNvSpPr>
                        <wps:spPr bwMode="auto">
                          <a:xfrm>
                            <a:off x="29288" y="29845"/>
                            <a:ext cx="5335"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D7493" w14:textId="77777777" w:rsidR="009E7030" w:rsidRDefault="009E7030" w:rsidP="001A4AFC">
                              <w:pPr>
                                <w:spacing w:after="160" w:line="256" w:lineRule="auto"/>
                              </w:pPr>
                              <w:r>
                                <w:rPr>
                                  <w:rFonts w:ascii="Calibri" w:eastAsia="Calibri" w:hAnsi="Calibri" w:cs="Calibri"/>
                                  <w:b/>
                                </w:rPr>
                                <w:t>colour</w:t>
                              </w:r>
                            </w:p>
                          </w:txbxContent>
                        </wps:txbx>
                        <wps:bodyPr rot="0" vert="horz" wrap="square" lIns="0" tIns="0" rIns="0" bIns="0" anchor="t" anchorCtr="0" upright="1">
                          <a:noAutofit/>
                        </wps:bodyPr>
                      </wps:wsp>
                      <wps:wsp>
                        <wps:cNvPr id="20" name="Rectangle 3796"/>
                        <wps:cNvSpPr>
                          <a:spLocks noChangeArrowheads="1"/>
                        </wps:cNvSpPr>
                        <wps:spPr bwMode="auto">
                          <a:xfrm>
                            <a:off x="33296" y="29845"/>
                            <a:ext cx="458"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E1D85" w14:textId="77777777" w:rsidR="009E7030" w:rsidRDefault="009E7030" w:rsidP="001A4AFC">
                              <w:pPr>
                                <w:spacing w:after="160" w:line="256" w:lineRule="auto"/>
                              </w:pPr>
                              <w:r>
                                <w:rPr>
                                  <w:rFonts w:ascii="Calibri" w:eastAsia="Calibri" w:hAnsi="Calibri" w:cs="Calibri"/>
                                  <w:b/>
                                </w:rPr>
                                <w:t xml:space="preserve"> </w:t>
                              </w:r>
                            </w:p>
                          </w:txbxContent>
                        </wps:txbx>
                        <wps:bodyPr rot="0" vert="horz" wrap="square" lIns="0" tIns="0" rIns="0" bIns="0" anchor="t" anchorCtr="0" upright="1">
                          <a:noAutofit/>
                        </wps:bodyPr>
                      </wps:wsp>
                      <wps:wsp>
                        <wps:cNvPr id="21" name="Rectangle 3797"/>
                        <wps:cNvSpPr>
                          <a:spLocks noChangeArrowheads="1"/>
                        </wps:cNvSpPr>
                        <wps:spPr bwMode="auto">
                          <a:xfrm>
                            <a:off x="33647" y="29845"/>
                            <a:ext cx="5475"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F434B" w14:textId="77777777" w:rsidR="009E7030" w:rsidRDefault="009E7030" w:rsidP="001A4AFC">
                              <w:pPr>
                                <w:spacing w:after="160" w:line="256" w:lineRule="auto"/>
                              </w:pPr>
                              <w:r>
                                <w:rPr>
                                  <w:rFonts w:ascii="Calibri" w:eastAsia="Calibri" w:hAnsi="Calibri" w:cs="Calibri"/>
                                  <w:b/>
                                </w:rPr>
                                <w:t>library</w:t>
                              </w:r>
                            </w:p>
                          </w:txbxContent>
                        </wps:txbx>
                        <wps:bodyPr rot="0" vert="horz" wrap="square" lIns="0" tIns="0" rIns="0" bIns="0" anchor="t" anchorCtr="0" upright="1">
                          <a:noAutofit/>
                        </wps:bodyPr>
                      </wps:wsp>
                      <wps:wsp>
                        <wps:cNvPr id="23" name="Rectangle 3798"/>
                        <wps:cNvSpPr>
                          <a:spLocks noChangeArrowheads="1"/>
                        </wps:cNvSpPr>
                        <wps:spPr bwMode="auto">
                          <a:xfrm>
                            <a:off x="37762" y="29630"/>
                            <a:ext cx="506"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57520" w14:textId="77777777" w:rsidR="009E7030" w:rsidRDefault="009E7030" w:rsidP="001A4AFC">
                              <w:pPr>
                                <w:spacing w:after="160" w:line="256" w:lineRule="auto"/>
                              </w:pPr>
                              <w:r>
                                <w:rPr>
                                  <w:rFonts w:ascii="Times New Roman" w:eastAsia="Times New Roman" w:hAnsi="Times New Roman"/>
                                  <w:b/>
                                </w:rPr>
                                <w:t xml:space="preserve"> </w:t>
                              </w:r>
                            </w:p>
                          </w:txbxContent>
                        </wps:txbx>
                        <wps:bodyPr rot="0" vert="horz" wrap="square" lIns="0" tIns="0" rIns="0" bIns="0" anchor="t" anchorCtr="0" upright="1">
                          <a:noAutofit/>
                        </wps:bodyPr>
                      </wps:wsp>
                      <wps:wsp>
                        <wps:cNvPr id="25" name="Rectangle 3799"/>
                        <wps:cNvSpPr>
                          <a:spLocks noChangeArrowheads="1"/>
                        </wps:cNvSpPr>
                        <wps:spPr bwMode="auto">
                          <a:xfrm>
                            <a:off x="24592" y="19649"/>
                            <a:ext cx="10852" cy="2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B4782" w14:textId="77777777" w:rsidR="009E7030" w:rsidRDefault="009E7030" w:rsidP="001A4AFC">
                              <w:pPr>
                                <w:spacing w:after="160" w:line="256" w:lineRule="auto"/>
                              </w:pPr>
                              <w:r>
                                <w:rPr>
                                  <w:rFonts w:ascii="Calibri" w:eastAsia="Calibri" w:hAnsi="Calibri" w:cs="Calibri"/>
                                  <w:b/>
                                </w:rPr>
                                <w:t>CMYK gamut</w:t>
                              </w:r>
                            </w:p>
                          </w:txbxContent>
                        </wps:txbx>
                        <wps:bodyPr rot="0" vert="horz" wrap="square" lIns="0" tIns="0" rIns="0" bIns="0" anchor="t" anchorCtr="0" upright="1">
                          <a:noAutofit/>
                        </wps:bodyPr>
                      </wps:wsp>
                      <wps:wsp>
                        <wps:cNvPr id="27" name="Rectangle 3800"/>
                        <wps:cNvSpPr>
                          <a:spLocks noChangeArrowheads="1"/>
                        </wps:cNvSpPr>
                        <wps:spPr bwMode="auto">
                          <a:xfrm>
                            <a:off x="32763" y="19434"/>
                            <a:ext cx="507"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31BDF" w14:textId="77777777" w:rsidR="009E7030" w:rsidRDefault="009E7030" w:rsidP="001A4AFC">
                              <w:pPr>
                                <w:spacing w:after="160" w:line="256" w:lineRule="auto"/>
                              </w:pPr>
                              <w:r>
                                <w:rPr>
                                  <w:rFonts w:ascii="Times New Roman" w:eastAsia="Times New Roman" w:hAnsi="Times New Roman"/>
                                  <w:b/>
                                </w:rPr>
                                <w:t xml:space="preserve"> </w:t>
                              </w:r>
                            </w:p>
                          </w:txbxContent>
                        </wps:txbx>
                        <wps:bodyPr rot="0" vert="horz" wrap="square" lIns="0" tIns="0" rIns="0" bIns="0" anchor="t" anchorCtr="0" upright="1">
                          <a:noAutofit/>
                        </wps:bodyPr>
                      </wps:wsp>
                      <wps:wsp>
                        <wps:cNvPr id="32" name="Rectangle 3801"/>
                        <wps:cNvSpPr>
                          <a:spLocks noChangeArrowheads="1"/>
                        </wps:cNvSpPr>
                        <wps:spPr bwMode="auto">
                          <a:xfrm>
                            <a:off x="22367" y="214"/>
                            <a:ext cx="14721" cy="2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10516" w14:textId="77777777" w:rsidR="009E7030" w:rsidRDefault="009E7030" w:rsidP="001A4AFC">
                              <w:pPr>
                                <w:spacing w:after="160" w:line="256" w:lineRule="auto"/>
                              </w:pPr>
                              <w:r>
                                <w:rPr>
                                  <w:rFonts w:ascii="Calibri" w:eastAsia="Calibri" w:hAnsi="Calibri" w:cs="Calibri"/>
                                  <w:b/>
                                </w:rPr>
                                <w:t>CMYKOGV gamut</w:t>
                              </w:r>
                            </w:p>
                          </w:txbxContent>
                        </wps:txbx>
                        <wps:bodyPr rot="0" vert="horz" wrap="square" lIns="0" tIns="0" rIns="0" bIns="0" anchor="t" anchorCtr="0" upright="1">
                          <a:noAutofit/>
                        </wps:bodyPr>
                      </wps:wsp>
                      <wps:wsp>
                        <wps:cNvPr id="33" name="Rectangle 3802"/>
                        <wps:cNvSpPr>
                          <a:spLocks noChangeArrowheads="1"/>
                        </wps:cNvSpPr>
                        <wps:spPr bwMode="auto">
                          <a:xfrm>
                            <a:off x="33449" y="0"/>
                            <a:ext cx="506"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D1D58" w14:textId="77777777" w:rsidR="009E7030" w:rsidRDefault="009E7030" w:rsidP="001A4AFC">
                              <w:pPr>
                                <w:spacing w:after="160" w:line="256" w:lineRule="auto"/>
                              </w:pPr>
                              <w:r>
                                <w:rPr>
                                  <w:rFonts w:ascii="Times New Roman" w:eastAsia="Times New Roman" w:hAnsi="Times New Roman"/>
                                  <w:b/>
                                </w:rPr>
                                <w:t xml:space="preserve"> </w:t>
                              </w:r>
                            </w:p>
                          </w:txbxContent>
                        </wps:txbx>
                        <wps:bodyPr rot="0" vert="horz" wrap="square" lIns="0" tIns="0" rIns="0" bIns="0" anchor="t" anchorCtr="0" upright="1">
                          <a:noAutofit/>
                        </wps:bodyPr>
                      </wps:wsp>
                      <wps:wsp>
                        <wps:cNvPr id="34" name="Shape 3803"/>
                        <wps:cNvSpPr>
                          <a:spLocks/>
                        </wps:cNvSpPr>
                        <wps:spPr bwMode="auto">
                          <a:xfrm>
                            <a:off x="18554" y="11383"/>
                            <a:ext cx="744" cy="844"/>
                          </a:xfrm>
                          <a:custGeom>
                            <a:avLst/>
                            <a:gdLst>
                              <a:gd name="T0" fmla="*/ 11430 w 74422"/>
                              <a:gd name="T1" fmla="*/ 0 h 84455"/>
                              <a:gd name="T2" fmla="*/ 37726 w 74422"/>
                              <a:gd name="T3" fmla="*/ 17972 h 84455"/>
                              <a:gd name="T4" fmla="*/ 46228 w 74422"/>
                              <a:gd name="T5" fmla="*/ 5461 h 84455"/>
                              <a:gd name="T6" fmla="*/ 54991 w 74422"/>
                              <a:gd name="T7" fmla="*/ 3810 h 84455"/>
                              <a:gd name="T8" fmla="*/ 56642 w 74422"/>
                              <a:gd name="T9" fmla="*/ 12700 h 84455"/>
                              <a:gd name="T10" fmla="*/ 48164 w 74422"/>
                              <a:gd name="T11" fmla="*/ 25106 h 84455"/>
                              <a:gd name="T12" fmla="*/ 74422 w 74422"/>
                              <a:gd name="T13" fmla="*/ 43052 h 84455"/>
                              <a:gd name="T14" fmla="*/ 0 w 74422"/>
                              <a:gd name="T15" fmla="*/ 84455 h 84455"/>
                              <a:gd name="T16" fmla="*/ 11430 w 74422"/>
                              <a:gd name="T17" fmla="*/ 0 h 84455"/>
                              <a:gd name="T18" fmla="*/ 0 w 74422"/>
                              <a:gd name="T19" fmla="*/ 0 h 84455"/>
                              <a:gd name="T20" fmla="*/ 74422 w 74422"/>
                              <a:gd name="T21" fmla="*/ 84455 h 84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74422" h="84455">
                                <a:moveTo>
                                  <a:pt x="11430" y="0"/>
                                </a:moveTo>
                                <a:lnTo>
                                  <a:pt x="37726" y="17972"/>
                                </a:lnTo>
                                <a:lnTo>
                                  <a:pt x="46228" y="5461"/>
                                </a:lnTo>
                                <a:cubicBezTo>
                                  <a:pt x="48133" y="2539"/>
                                  <a:pt x="52197" y="1777"/>
                                  <a:pt x="54991" y="3810"/>
                                </a:cubicBezTo>
                                <a:cubicBezTo>
                                  <a:pt x="57912" y="5842"/>
                                  <a:pt x="58674" y="9778"/>
                                  <a:pt x="56642" y="12700"/>
                                </a:cubicBezTo>
                                <a:lnTo>
                                  <a:pt x="48164" y="25106"/>
                                </a:lnTo>
                                <a:lnTo>
                                  <a:pt x="74422" y="43052"/>
                                </a:lnTo>
                                <a:lnTo>
                                  <a:pt x="0" y="84455"/>
                                </a:lnTo>
                                <a:lnTo>
                                  <a:pt x="11430"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35" name="Shape 3804"/>
                        <wps:cNvSpPr>
                          <a:spLocks/>
                        </wps:cNvSpPr>
                        <wps:spPr bwMode="auto">
                          <a:xfrm>
                            <a:off x="19283" y="10666"/>
                            <a:ext cx="360" cy="460"/>
                          </a:xfrm>
                          <a:custGeom>
                            <a:avLst/>
                            <a:gdLst>
                              <a:gd name="T0" fmla="*/ 32258 w 35941"/>
                              <a:gd name="T1" fmla="*/ 2032 h 45974"/>
                              <a:gd name="T2" fmla="*/ 33909 w 35941"/>
                              <a:gd name="T3" fmla="*/ 10795 h 45974"/>
                              <a:gd name="T4" fmla="*/ 12446 w 35941"/>
                              <a:gd name="T5" fmla="*/ 42290 h 45974"/>
                              <a:gd name="T6" fmla="*/ 3556 w 35941"/>
                              <a:gd name="T7" fmla="*/ 43942 h 45974"/>
                              <a:gd name="T8" fmla="*/ 1905 w 35941"/>
                              <a:gd name="T9" fmla="*/ 35178 h 45974"/>
                              <a:gd name="T10" fmla="*/ 23368 w 35941"/>
                              <a:gd name="T11" fmla="*/ 3683 h 45974"/>
                              <a:gd name="T12" fmla="*/ 32258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258" y="2032"/>
                                </a:moveTo>
                                <a:cubicBezTo>
                                  <a:pt x="35179" y="3937"/>
                                  <a:pt x="35941" y="8001"/>
                                  <a:pt x="33909" y="10795"/>
                                </a:cubicBezTo>
                                <a:lnTo>
                                  <a:pt x="12446" y="42290"/>
                                </a:lnTo>
                                <a:cubicBezTo>
                                  <a:pt x="10414" y="45212"/>
                                  <a:pt x="6477" y="45974"/>
                                  <a:pt x="3556" y="43942"/>
                                </a:cubicBezTo>
                                <a:cubicBezTo>
                                  <a:pt x="762" y="42037"/>
                                  <a:pt x="0" y="38100"/>
                                  <a:pt x="1905" y="35178"/>
                                </a:cubicBezTo>
                                <a:lnTo>
                                  <a:pt x="23368" y="3683"/>
                                </a:lnTo>
                                <a:cubicBezTo>
                                  <a:pt x="25400" y="762"/>
                                  <a:pt x="29337" y="0"/>
                                  <a:pt x="32258"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36" name="Shape 3805"/>
                        <wps:cNvSpPr>
                          <a:spLocks/>
                        </wps:cNvSpPr>
                        <wps:spPr bwMode="auto">
                          <a:xfrm>
                            <a:off x="19784" y="9932"/>
                            <a:ext cx="359" cy="460"/>
                          </a:xfrm>
                          <a:custGeom>
                            <a:avLst/>
                            <a:gdLst>
                              <a:gd name="T0" fmla="*/ 32385 w 35941"/>
                              <a:gd name="T1" fmla="*/ 2032 h 45974"/>
                              <a:gd name="T2" fmla="*/ 34036 w 35941"/>
                              <a:gd name="T3" fmla="*/ 10795 h 45974"/>
                              <a:gd name="T4" fmla="*/ 12573 w 35941"/>
                              <a:gd name="T5" fmla="*/ 42291 h 45974"/>
                              <a:gd name="T6" fmla="*/ 3683 w 35941"/>
                              <a:gd name="T7" fmla="*/ 43942 h 45974"/>
                              <a:gd name="T8" fmla="*/ 2032 w 35941"/>
                              <a:gd name="T9" fmla="*/ 35179 h 45974"/>
                              <a:gd name="T10" fmla="*/ 23495 w 35941"/>
                              <a:gd name="T11" fmla="*/ 3683 h 45974"/>
                              <a:gd name="T12" fmla="*/ 32385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385" y="2032"/>
                                </a:moveTo>
                                <a:cubicBezTo>
                                  <a:pt x="35179" y="3937"/>
                                  <a:pt x="35941" y="7874"/>
                                  <a:pt x="34036" y="10795"/>
                                </a:cubicBezTo>
                                <a:lnTo>
                                  <a:pt x="12573" y="42291"/>
                                </a:lnTo>
                                <a:cubicBezTo>
                                  <a:pt x="10541" y="45212"/>
                                  <a:pt x="6604" y="45974"/>
                                  <a:pt x="3683" y="43942"/>
                                </a:cubicBezTo>
                                <a:cubicBezTo>
                                  <a:pt x="762" y="41910"/>
                                  <a:pt x="0" y="37973"/>
                                  <a:pt x="2032" y="35179"/>
                                </a:cubicBezTo>
                                <a:lnTo>
                                  <a:pt x="23495" y="3683"/>
                                </a:lnTo>
                                <a:cubicBezTo>
                                  <a:pt x="25527" y="762"/>
                                  <a:pt x="29464" y="0"/>
                                  <a:pt x="32385"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37" name="Shape 3806"/>
                        <wps:cNvSpPr>
                          <a:spLocks/>
                        </wps:cNvSpPr>
                        <wps:spPr bwMode="auto">
                          <a:xfrm>
                            <a:off x="20285" y="9198"/>
                            <a:ext cx="360" cy="459"/>
                          </a:xfrm>
                          <a:custGeom>
                            <a:avLst/>
                            <a:gdLst>
                              <a:gd name="T0" fmla="*/ 32258 w 35941"/>
                              <a:gd name="T1" fmla="*/ 1905 h 45847"/>
                              <a:gd name="T2" fmla="*/ 33909 w 35941"/>
                              <a:gd name="T3" fmla="*/ 10795 h 45847"/>
                              <a:gd name="T4" fmla="*/ 12446 w 35941"/>
                              <a:gd name="T5" fmla="*/ 42290 h 45847"/>
                              <a:gd name="T6" fmla="*/ 3683 w 35941"/>
                              <a:gd name="T7" fmla="*/ 43942 h 45847"/>
                              <a:gd name="T8" fmla="*/ 2032 w 35941"/>
                              <a:gd name="T9" fmla="*/ 35052 h 45847"/>
                              <a:gd name="T10" fmla="*/ 23495 w 35941"/>
                              <a:gd name="T11" fmla="*/ 3683 h 45847"/>
                              <a:gd name="T12" fmla="*/ 32258 w 35941"/>
                              <a:gd name="T13" fmla="*/ 1905 h 45847"/>
                              <a:gd name="T14" fmla="*/ 0 w 35941"/>
                              <a:gd name="T15" fmla="*/ 0 h 45847"/>
                              <a:gd name="T16" fmla="*/ 35941 w 35941"/>
                              <a:gd name="T17" fmla="*/ 45847 h 45847"/>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847">
                                <a:moveTo>
                                  <a:pt x="32258" y="1905"/>
                                </a:moveTo>
                                <a:cubicBezTo>
                                  <a:pt x="35179" y="3937"/>
                                  <a:pt x="35941" y="7874"/>
                                  <a:pt x="33909" y="10795"/>
                                </a:cubicBezTo>
                                <a:lnTo>
                                  <a:pt x="12446" y="42290"/>
                                </a:lnTo>
                                <a:cubicBezTo>
                                  <a:pt x="10541" y="45212"/>
                                  <a:pt x="6477" y="45847"/>
                                  <a:pt x="3683" y="43942"/>
                                </a:cubicBezTo>
                                <a:cubicBezTo>
                                  <a:pt x="762" y="41910"/>
                                  <a:pt x="0" y="37973"/>
                                  <a:pt x="2032" y="35052"/>
                                </a:cubicBezTo>
                                <a:lnTo>
                                  <a:pt x="23495" y="3683"/>
                                </a:lnTo>
                                <a:cubicBezTo>
                                  <a:pt x="25400" y="762"/>
                                  <a:pt x="29337" y="0"/>
                                  <a:pt x="32258" y="1905"/>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38" name="Shape 3807"/>
                        <wps:cNvSpPr>
                          <a:spLocks/>
                        </wps:cNvSpPr>
                        <wps:spPr bwMode="auto">
                          <a:xfrm>
                            <a:off x="20787" y="8464"/>
                            <a:ext cx="358" cy="459"/>
                          </a:xfrm>
                          <a:custGeom>
                            <a:avLst/>
                            <a:gdLst>
                              <a:gd name="T0" fmla="*/ 32258 w 35814"/>
                              <a:gd name="T1" fmla="*/ 1905 h 45847"/>
                              <a:gd name="T2" fmla="*/ 33909 w 35814"/>
                              <a:gd name="T3" fmla="*/ 10795 h 45847"/>
                              <a:gd name="T4" fmla="*/ 12446 w 35814"/>
                              <a:gd name="T5" fmla="*/ 42291 h 45847"/>
                              <a:gd name="T6" fmla="*/ 3556 w 35814"/>
                              <a:gd name="T7" fmla="*/ 43942 h 45847"/>
                              <a:gd name="T8" fmla="*/ 1905 w 35814"/>
                              <a:gd name="T9" fmla="*/ 35052 h 45847"/>
                              <a:gd name="T10" fmla="*/ 23368 w 35814"/>
                              <a:gd name="T11" fmla="*/ 3556 h 45847"/>
                              <a:gd name="T12" fmla="*/ 32258 w 35814"/>
                              <a:gd name="T13" fmla="*/ 1905 h 45847"/>
                              <a:gd name="T14" fmla="*/ 0 w 35814"/>
                              <a:gd name="T15" fmla="*/ 0 h 45847"/>
                              <a:gd name="T16" fmla="*/ 35814 w 35814"/>
                              <a:gd name="T17" fmla="*/ 45847 h 45847"/>
                            </a:gdLst>
                            <a:ahLst/>
                            <a:cxnLst>
                              <a:cxn ang="0">
                                <a:pos x="T0" y="T1"/>
                              </a:cxn>
                              <a:cxn ang="0">
                                <a:pos x="T2" y="T3"/>
                              </a:cxn>
                              <a:cxn ang="0">
                                <a:pos x="T4" y="T5"/>
                              </a:cxn>
                              <a:cxn ang="0">
                                <a:pos x="T6" y="T7"/>
                              </a:cxn>
                              <a:cxn ang="0">
                                <a:pos x="T8" y="T9"/>
                              </a:cxn>
                              <a:cxn ang="0">
                                <a:pos x="T10" y="T11"/>
                              </a:cxn>
                              <a:cxn ang="0">
                                <a:pos x="T12" y="T13"/>
                              </a:cxn>
                            </a:cxnLst>
                            <a:rect l="T14" t="T15" r="T16" b="T17"/>
                            <a:pathLst>
                              <a:path w="35814" h="45847">
                                <a:moveTo>
                                  <a:pt x="32258" y="1905"/>
                                </a:moveTo>
                                <a:cubicBezTo>
                                  <a:pt x="35179" y="3937"/>
                                  <a:pt x="35814" y="7874"/>
                                  <a:pt x="33909" y="10795"/>
                                </a:cubicBezTo>
                                <a:lnTo>
                                  <a:pt x="12446" y="42291"/>
                                </a:lnTo>
                                <a:cubicBezTo>
                                  <a:pt x="10414" y="45085"/>
                                  <a:pt x="6477" y="45847"/>
                                  <a:pt x="3556" y="43942"/>
                                </a:cubicBezTo>
                                <a:cubicBezTo>
                                  <a:pt x="635" y="41910"/>
                                  <a:pt x="0" y="37973"/>
                                  <a:pt x="1905" y="35052"/>
                                </a:cubicBezTo>
                                <a:lnTo>
                                  <a:pt x="23368" y="3556"/>
                                </a:lnTo>
                                <a:cubicBezTo>
                                  <a:pt x="25400" y="762"/>
                                  <a:pt x="29337" y="0"/>
                                  <a:pt x="32258" y="1905"/>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39" name="Shape 3808"/>
                        <wps:cNvSpPr>
                          <a:spLocks/>
                        </wps:cNvSpPr>
                        <wps:spPr bwMode="auto">
                          <a:xfrm>
                            <a:off x="21287" y="7730"/>
                            <a:ext cx="360" cy="459"/>
                          </a:xfrm>
                          <a:custGeom>
                            <a:avLst/>
                            <a:gdLst>
                              <a:gd name="T0" fmla="*/ 32258 w 35941"/>
                              <a:gd name="T1" fmla="*/ 1905 h 45847"/>
                              <a:gd name="T2" fmla="*/ 33909 w 35941"/>
                              <a:gd name="T3" fmla="*/ 10795 h 45847"/>
                              <a:gd name="T4" fmla="*/ 12446 w 35941"/>
                              <a:gd name="T5" fmla="*/ 42164 h 45847"/>
                              <a:gd name="T6" fmla="*/ 3683 w 35941"/>
                              <a:gd name="T7" fmla="*/ 43942 h 45847"/>
                              <a:gd name="T8" fmla="*/ 2032 w 35941"/>
                              <a:gd name="T9" fmla="*/ 35052 h 45847"/>
                              <a:gd name="T10" fmla="*/ 23495 w 35941"/>
                              <a:gd name="T11" fmla="*/ 3556 h 45847"/>
                              <a:gd name="T12" fmla="*/ 32258 w 35941"/>
                              <a:gd name="T13" fmla="*/ 1905 h 45847"/>
                              <a:gd name="T14" fmla="*/ 0 w 35941"/>
                              <a:gd name="T15" fmla="*/ 0 h 45847"/>
                              <a:gd name="T16" fmla="*/ 35941 w 35941"/>
                              <a:gd name="T17" fmla="*/ 45847 h 45847"/>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847">
                                <a:moveTo>
                                  <a:pt x="32258" y="1905"/>
                                </a:moveTo>
                                <a:cubicBezTo>
                                  <a:pt x="35179" y="3937"/>
                                  <a:pt x="35941" y="7874"/>
                                  <a:pt x="33909" y="10795"/>
                                </a:cubicBezTo>
                                <a:lnTo>
                                  <a:pt x="12446" y="42164"/>
                                </a:lnTo>
                                <a:cubicBezTo>
                                  <a:pt x="10541" y="45085"/>
                                  <a:pt x="6604" y="45847"/>
                                  <a:pt x="3683" y="43942"/>
                                </a:cubicBezTo>
                                <a:cubicBezTo>
                                  <a:pt x="762" y="41910"/>
                                  <a:pt x="0" y="37973"/>
                                  <a:pt x="2032" y="35052"/>
                                </a:cubicBezTo>
                                <a:lnTo>
                                  <a:pt x="23495" y="3556"/>
                                </a:lnTo>
                                <a:cubicBezTo>
                                  <a:pt x="25400" y="635"/>
                                  <a:pt x="29464" y="0"/>
                                  <a:pt x="32258" y="1905"/>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0" name="Shape 3809"/>
                        <wps:cNvSpPr>
                          <a:spLocks/>
                        </wps:cNvSpPr>
                        <wps:spPr bwMode="auto">
                          <a:xfrm>
                            <a:off x="21789" y="6995"/>
                            <a:ext cx="359" cy="460"/>
                          </a:xfrm>
                          <a:custGeom>
                            <a:avLst/>
                            <a:gdLst>
                              <a:gd name="T0" fmla="*/ 32258 w 35941"/>
                              <a:gd name="T1" fmla="*/ 2032 h 45974"/>
                              <a:gd name="T2" fmla="*/ 33909 w 35941"/>
                              <a:gd name="T3" fmla="*/ 10795 h 45974"/>
                              <a:gd name="T4" fmla="*/ 12446 w 35941"/>
                              <a:gd name="T5" fmla="*/ 42291 h 45974"/>
                              <a:gd name="T6" fmla="*/ 3556 w 35941"/>
                              <a:gd name="T7" fmla="*/ 43942 h 45974"/>
                              <a:gd name="T8" fmla="*/ 1905 w 35941"/>
                              <a:gd name="T9" fmla="*/ 35179 h 45974"/>
                              <a:gd name="T10" fmla="*/ 23368 w 35941"/>
                              <a:gd name="T11" fmla="*/ 3683 h 45974"/>
                              <a:gd name="T12" fmla="*/ 32258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258" y="2032"/>
                                </a:moveTo>
                                <a:cubicBezTo>
                                  <a:pt x="35179" y="4064"/>
                                  <a:pt x="35941" y="8001"/>
                                  <a:pt x="33909" y="10795"/>
                                </a:cubicBezTo>
                                <a:lnTo>
                                  <a:pt x="12446" y="42291"/>
                                </a:lnTo>
                                <a:cubicBezTo>
                                  <a:pt x="10414" y="45212"/>
                                  <a:pt x="6477" y="45974"/>
                                  <a:pt x="3556" y="43942"/>
                                </a:cubicBezTo>
                                <a:cubicBezTo>
                                  <a:pt x="762" y="42037"/>
                                  <a:pt x="0" y="38100"/>
                                  <a:pt x="1905" y="35179"/>
                                </a:cubicBezTo>
                                <a:lnTo>
                                  <a:pt x="23368" y="3683"/>
                                </a:lnTo>
                                <a:cubicBezTo>
                                  <a:pt x="25400" y="762"/>
                                  <a:pt x="29337" y="0"/>
                                  <a:pt x="32258"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1" name="Shape 3810"/>
                        <wps:cNvSpPr>
                          <a:spLocks/>
                        </wps:cNvSpPr>
                        <wps:spPr bwMode="auto">
                          <a:xfrm>
                            <a:off x="22289" y="6261"/>
                            <a:ext cx="360" cy="460"/>
                          </a:xfrm>
                          <a:custGeom>
                            <a:avLst/>
                            <a:gdLst>
                              <a:gd name="T0" fmla="*/ 32385 w 35941"/>
                              <a:gd name="T1" fmla="*/ 2032 h 45974"/>
                              <a:gd name="T2" fmla="*/ 34036 w 35941"/>
                              <a:gd name="T3" fmla="*/ 10795 h 45974"/>
                              <a:gd name="T4" fmla="*/ 12573 w 35941"/>
                              <a:gd name="T5" fmla="*/ 42291 h 45974"/>
                              <a:gd name="T6" fmla="*/ 3683 w 35941"/>
                              <a:gd name="T7" fmla="*/ 43942 h 45974"/>
                              <a:gd name="T8" fmla="*/ 2032 w 35941"/>
                              <a:gd name="T9" fmla="*/ 35178 h 45974"/>
                              <a:gd name="T10" fmla="*/ 23495 w 35941"/>
                              <a:gd name="T11" fmla="*/ 3683 h 45974"/>
                              <a:gd name="T12" fmla="*/ 32385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385" y="2032"/>
                                </a:moveTo>
                                <a:cubicBezTo>
                                  <a:pt x="35179" y="3937"/>
                                  <a:pt x="35941" y="7874"/>
                                  <a:pt x="34036" y="10795"/>
                                </a:cubicBezTo>
                                <a:lnTo>
                                  <a:pt x="12573" y="42291"/>
                                </a:lnTo>
                                <a:cubicBezTo>
                                  <a:pt x="10541" y="45212"/>
                                  <a:pt x="6604" y="45974"/>
                                  <a:pt x="3683" y="43942"/>
                                </a:cubicBezTo>
                                <a:cubicBezTo>
                                  <a:pt x="762" y="42037"/>
                                  <a:pt x="0" y="37973"/>
                                  <a:pt x="2032" y="35178"/>
                                </a:cubicBezTo>
                                <a:lnTo>
                                  <a:pt x="23495" y="3683"/>
                                </a:lnTo>
                                <a:cubicBezTo>
                                  <a:pt x="25527" y="762"/>
                                  <a:pt x="29464" y="0"/>
                                  <a:pt x="32385"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2" name="Shape 3811"/>
                        <wps:cNvSpPr>
                          <a:spLocks/>
                        </wps:cNvSpPr>
                        <wps:spPr bwMode="auto">
                          <a:xfrm>
                            <a:off x="22791" y="5527"/>
                            <a:ext cx="359" cy="460"/>
                          </a:xfrm>
                          <a:custGeom>
                            <a:avLst/>
                            <a:gdLst>
                              <a:gd name="T0" fmla="*/ 32258 w 35941"/>
                              <a:gd name="T1" fmla="*/ 2032 h 45974"/>
                              <a:gd name="T2" fmla="*/ 33909 w 35941"/>
                              <a:gd name="T3" fmla="*/ 10795 h 45974"/>
                              <a:gd name="T4" fmla="*/ 12446 w 35941"/>
                              <a:gd name="T5" fmla="*/ 42291 h 45974"/>
                              <a:gd name="T6" fmla="*/ 3683 w 35941"/>
                              <a:gd name="T7" fmla="*/ 43942 h 45974"/>
                              <a:gd name="T8" fmla="*/ 2032 w 35941"/>
                              <a:gd name="T9" fmla="*/ 35052 h 45974"/>
                              <a:gd name="T10" fmla="*/ 23495 w 35941"/>
                              <a:gd name="T11" fmla="*/ 3683 h 45974"/>
                              <a:gd name="T12" fmla="*/ 32258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258" y="2032"/>
                                </a:moveTo>
                                <a:cubicBezTo>
                                  <a:pt x="35179" y="3937"/>
                                  <a:pt x="35941" y="7874"/>
                                  <a:pt x="33909" y="10795"/>
                                </a:cubicBezTo>
                                <a:lnTo>
                                  <a:pt x="12446" y="42291"/>
                                </a:lnTo>
                                <a:cubicBezTo>
                                  <a:pt x="10541" y="45212"/>
                                  <a:pt x="6477" y="45974"/>
                                  <a:pt x="3683" y="43942"/>
                                </a:cubicBezTo>
                                <a:cubicBezTo>
                                  <a:pt x="762" y="41910"/>
                                  <a:pt x="0" y="37973"/>
                                  <a:pt x="2032" y="35052"/>
                                </a:cubicBezTo>
                                <a:lnTo>
                                  <a:pt x="23495" y="3683"/>
                                </a:lnTo>
                                <a:cubicBezTo>
                                  <a:pt x="25400" y="762"/>
                                  <a:pt x="29337" y="0"/>
                                  <a:pt x="32258"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3" name="Shape 3812"/>
                        <wps:cNvSpPr>
                          <a:spLocks/>
                        </wps:cNvSpPr>
                        <wps:spPr bwMode="auto">
                          <a:xfrm>
                            <a:off x="23293" y="4793"/>
                            <a:ext cx="358" cy="458"/>
                          </a:xfrm>
                          <a:custGeom>
                            <a:avLst/>
                            <a:gdLst>
                              <a:gd name="T0" fmla="*/ 32258 w 35814"/>
                              <a:gd name="T1" fmla="*/ 1905 h 45847"/>
                              <a:gd name="T2" fmla="*/ 33909 w 35814"/>
                              <a:gd name="T3" fmla="*/ 10795 h 45847"/>
                              <a:gd name="T4" fmla="*/ 12446 w 35814"/>
                              <a:gd name="T5" fmla="*/ 42290 h 45847"/>
                              <a:gd name="T6" fmla="*/ 3556 w 35814"/>
                              <a:gd name="T7" fmla="*/ 43942 h 45847"/>
                              <a:gd name="T8" fmla="*/ 1905 w 35814"/>
                              <a:gd name="T9" fmla="*/ 35052 h 45847"/>
                              <a:gd name="T10" fmla="*/ 23368 w 35814"/>
                              <a:gd name="T11" fmla="*/ 3683 h 45847"/>
                              <a:gd name="T12" fmla="*/ 32258 w 35814"/>
                              <a:gd name="T13" fmla="*/ 1905 h 45847"/>
                              <a:gd name="T14" fmla="*/ 0 w 35814"/>
                              <a:gd name="T15" fmla="*/ 0 h 45847"/>
                              <a:gd name="T16" fmla="*/ 35814 w 35814"/>
                              <a:gd name="T17" fmla="*/ 45847 h 45847"/>
                            </a:gdLst>
                            <a:ahLst/>
                            <a:cxnLst>
                              <a:cxn ang="0">
                                <a:pos x="T0" y="T1"/>
                              </a:cxn>
                              <a:cxn ang="0">
                                <a:pos x="T2" y="T3"/>
                              </a:cxn>
                              <a:cxn ang="0">
                                <a:pos x="T4" y="T5"/>
                              </a:cxn>
                              <a:cxn ang="0">
                                <a:pos x="T6" y="T7"/>
                              </a:cxn>
                              <a:cxn ang="0">
                                <a:pos x="T8" y="T9"/>
                              </a:cxn>
                              <a:cxn ang="0">
                                <a:pos x="T10" y="T11"/>
                              </a:cxn>
                              <a:cxn ang="0">
                                <a:pos x="T12" y="T13"/>
                              </a:cxn>
                            </a:cxnLst>
                            <a:rect l="T14" t="T15" r="T16" b="T17"/>
                            <a:pathLst>
                              <a:path w="35814" h="45847">
                                <a:moveTo>
                                  <a:pt x="32258" y="1905"/>
                                </a:moveTo>
                                <a:cubicBezTo>
                                  <a:pt x="35179" y="3937"/>
                                  <a:pt x="35814" y="7874"/>
                                  <a:pt x="33909" y="10795"/>
                                </a:cubicBezTo>
                                <a:lnTo>
                                  <a:pt x="12446" y="42290"/>
                                </a:lnTo>
                                <a:cubicBezTo>
                                  <a:pt x="10414" y="45085"/>
                                  <a:pt x="6477" y="45847"/>
                                  <a:pt x="3556" y="43942"/>
                                </a:cubicBezTo>
                                <a:cubicBezTo>
                                  <a:pt x="635" y="41910"/>
                                  <a:pt x="0" y="37973"/>
                                  <a:pt x="1905" y="35052"/>
                                </a:cubicBezTo>
                                <a:lnTo>
                                  <a:pt x="23368" y="3683"/>
                                </a:lnTo>
                                <a:cubicBezTo>
                                  <a:pt x="25400" y="762"/>
                                  <a:pt x="29337" y="0"/>
                                  <a:pt x="32258" y="1905"/>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4" name="Shape 3813"/>
                        <wps:cNvSpPr>
                          <a:spLocks/>
                        </wps:cNvSpPr>
                        <wps:spPr bwMode="auto">
                          <a:xfrm>
                            <a:off x="23793" y="4059"/>
                            <a:ext cx="359" cy="458"/>
                          </a:xfrm>
                          <a:custGeom>
                            <a:avLst/>
                            <a:gdLst>
                              <a:gd name="T0" fmla="*/ 32258 w 35941"/>
                              <a:gd name="T1" fmla="*/ 1905 h 45847"/>
                              <a:gd name="T2" fmla="*/ 33909 w 35941"/>
                              <a:gd name="T3" fmla="*/ 10795 h 45847"/>
                              <a:gd name="T4" fmla="*/ 12446 w 35941"/>
                              <a:gd name="T5" fmla="*/ 42291 h 45847"/>
                              <a:gd name="T6" fmla="*/ 3683 w 35941"/>
                              <a:gd name="T7" fmla="*/ 43942 h 45847"/>
                              <a:gd name="T8" fmla="*/ 2032 w 35941"/>
                              <a:gd name="T9" fmla="*/ 35052 h 45847"/>
                              <a:gd name="T10" fmla="*/ 23495 w 35941"/>
                              <a:gd name="T11" fmla="*/ 3556 h 45847"/>
                              <a:gd name="T12" fmla="*/ 32258 w 35941"/>
                              <a:gd name="T13" fmla="*/ 1905 h 45847"/>
                              <a:gd name="T14" fmla="*/ 0 w 35941"/>
                              <a:gd name="T15" fmla="*/ 0 h 45847"/>
                              <a:gd name="T16" fmla="*/ 35941 w 35941"/>
                              <a:gd name="T17" fmla="*/ 45847 h 45847"/>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847">
                                <a:moveTo>
                                  <a:pt x="32258" y="1905"/>
                                </a:moveTo>
                                <a:cubicBezTo>
                                  <a:pt x="35179" y="3937"/>
                                  <a:pt x="35941" y="7874"/>
                                  <a:pt x="33909" y="10795"/>
                                </a:cubicBezTo>
                                <a:lnTo>
                                  <a:pt x="12446" y="42291"/>
                                </a:lnTo>
                                <a:cubicBezTo>
                                  <a:pt x="10541" y="45085"/>
                                  <a:pt x="6604" y="45847"/>
                                  <a:pt x="3683" y="43942"/>
                                </a:cubicBezTo>
                                <a:cubicBezTo>
                                  <a:pt x="762" y="41910"/>
                                  <a:pt x="0" y="37973"/>
                                  <a:pt x="2032" y="35052"/>
                                </a:cubicBezTo>
                                <a:lnTo>
                                  <a:pt x="23495" y="3556"/>
                                </a:lnTo>
                                <a:cubicBezTo>
                                  <a:pt x="25400" y="762"/>
                                  <a:pt x="29464" y="0"/>
                                  <a:pt x="32258" y="1905"/>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5" name="Shape 3814"/>
                        <wps:cNvSpPr>
                          <a:spLocks/>
                        </wps:cNvSpPr>
                        <wps:spPr bwMode="auto">
                          <a:xfrm>
                            <a:off x="24295" y="3323"/>
                            <a:ext cx="359" cy="460"/>
                          </a:xfrm>
                          <a:custGeom>
                            <a:avLst/>
                            <a:gdLst>
                              <a:gd name="T0" fmla="*/ 32258 w 35941"/>
                              <a:gd name="T1" fmla="*/ 2032 h 45974"/>
                              <a:gd name="T2" fmla="*/ 33909 w 35941"/>
                              <a:gd name="T3" fmla="*/ 10922 h 45974"/>
                              <a:gd name="T4" fmla="*/ 12446 w 35941"/>
                              <a:gd name="T5" fmla="*/ 42291 h 45974"/>
                              <a:gd name="T6" fmla="*/ 3556 w 35941"/>
                              <a:gd name="T7" fmla="*/ 43942 h 45974"/>
                              <a:gd name="T8" fmla="*/ 1905 w 35941"/>
                              <a:gd name="T9" fmla="*/ 35179 h 45974"/>
                              <a:gd name="T10" fmla="*/ 23368 w 35941"/>
                              <a:gd name="T11" fmla="*/ 3683 h 45974"/>
                              <a:gd name="T12" fmla="*/ 32258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258" y="2032"/>
                                </a:moveTo>
                                <a:cubicBezTo>
                                  <a:pt x="35179" y="4064"/>
                                  <a:pt x="35941" y="8001"/>
                                  <a:pt x="33909" y="10922"/>
                                </a:cubicBezTo>
                                <a:lnTo>
                                  <a:pt x="12446" y="42291"/>
                                </a:lnTo>
                                <a:cubicBezTo>
                                  <a:pt x="10414" y="45212"/>
                                  <a:pt x="6477" y="45974"/>
                                  <a:pt x="3556" y="43942"/>
                                </a:cubicBezTo>
                                <a:cubicBezTo>
                                  <a:pt x="762" y="42037"/>
                                  <a:pt x="0" y="38100"/>
                                  <a:pt x="1905" y="35179"/>
                                </a:cubicBezTo>
                                <a:lnTo>
                                  <a:pt x="23368" y="3683"/>
                                </a:lnTo>
                                <a:cubicBezTo>
                                  <a:pt x="25400" y="762"/>
                                  <a:pt x="29337" y="0"/>
                                  <a:pt x="32258"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6" name="Shape 3815"/>
                        <wps:cNvSpPr>
                          <a:spLocks/>
                        </wps:cNvSpPr>
                        <wps:spPr bwMode="auto">
                          <a:xfrm>
                            <a:off x="24795" y="2589"/>
                            <a:ext cx="359" cy="460"/>
                          </a:xfrm>
                          <a:custGeom>
                            <a:avLst/>
                            <a:gdLst>
                              <a:gd name="T0" fmla="*/ 32385 w 35941"/>
                              <a:gd name="T1" fmla="*/ 2032 h 45974"/>
                              <a:gd name="T2" fmla="*/ 34036 w 35941"/>
                              <a:gd name="T3" fmla="*/ 10795 h 45974"/>
                              <a:gd name="T4" fmla="*/ 12573 w 35941"/>
                              <a:gd name="T5" fmla="*/ 42291 h 45974"/>
                              <a:gd name="T6" fmla="*/ 3683 w 35941"/>
                              <a:gd name="T7" fmla="*/ 43942 h 45974"/>
                              <a:gd name="T8" fmla="*/ 2032 w 35941"/>
                              <a:gd name="T9" fmla="*/ 35179 h 45974"/>
                              <a:gd name="T10" fmla="*/ 23495 w 35941"/>
                              <a:gd name="T11" fmla="*/ 3683 h 45974"/>
                              <a:gd name="T12" fmla="*/ 32385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385" y="2032"/>
                                </a:moveTo>
                                <a:cubicBezTo>
                                  <a:pt x="35179" y="3937"/>
                                  <a:pt x="35941" y="8001"/>
                                  <a:pt x="34036" y="10795"/>
                                </a:cubicBezTo>
                                <a:lnTo>
                                  <a:pt x="12573" y="42291"/>
                                </a:lnTo>
                                <a:cubicBezTo>
                                  <a:pt x="10541" y="45212"/>
                                  <a:pt x="6604" y="45974"/>
                                  <a:pt x="3683" y="43942"/>
                                </a:cubicBezTo>
                                <a:cubicBezTo>
                                  <a:pt x="762" y="42037"/>
                                  <a:pt x="0" y="38100"/>
                                  <a:pt x="2032" y="35179"/>
                                </a:cubicBezTo>
                                <a:lnTo>
                                  <a:pt x="23495" y="3683"/>
                                </a:lnTo>
                                <a:cubicBezTo>
                                  <a:pt x="25527" y="762"/>
                                  <a:pt x="29464" y="0"/>
                                  <a:pt x="32385"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7" name="Shape 3816"/>
                        <wps:cNvSpPr>
                          <a:spLocks/>
                        </wps:cNvSpPr>
                        <wps:spPr bwMode="auto">
                          <a:xfrm>
                            <a:off x="25297" y="1855"/>
                            <a:ext cx="359" cy="460"/>
                          </a:xfrm>
                          <a:custGeom>
                            <a:avLst/>
                            <a:gdLst>
                              <a:gd name="T0" fmla="*/ 32258 w 35941"/>
                              <a:gd name="T1" fmla="*/ 2032 h 45974"/>
                              <a:gd name="T2" fmla="*/ 33909 w 35941"/>
                              <a:gd name="T3" fmla="*/ 10795 h 45974"/>
                              <a:gd name="T4" fmla="*/ 12446 w 35941"/>
                              <a:gd name="T5" fmla="*/ 42291 h 45974"/>
                              <a:gd name="T6" fmla="*/ 3683 w 35941"/>
                              <a:gd name="T7" fmla="*/ 43942 h 45974"/>
                              <a:gd name="T8" fmla="*/ 2032 w 35941"/>
                              <a:gd name="T9" fmla="*/ 35179 h 45974"/>
                              <a:gd name="T10" fmla="*/ 23495 w 35941"/>
                              <a:gd name="T11" fmla="*/ 3683 h 45974"/>
                              <a:gd name="T12" fmla="*/ 32258 w 35941"/>
                              <a:gd name="T13" fmla="*/ 2032 h 45974"/>
                              <a:gd name="T14" fmla="*/ 0 w 35941"/>
                              <a:gd name="T15" fmla="*/ 0 h 45974"/>
                              <a:gd name="T16" fmla="*/ 35941 w 35941"/>
                              <a:gd name="T17" fmla="*/ 45974 h 45974"/>
                            </a:gdLst>
                            <a:ahLst/>
                            <a:cxnLst>
                              <a:cxn ang="0">
                                <a:pos x="T0" y="T1"/>
                              </a:cxn>
                              <a:cxn ang="0">
                                <a:pos x="T2" y="T3"/>
                              </a:cxn>
                              <a:cxn ang="0">
                                <a:pos x="T4" y="T5"/>
                              </a:cxn>
                              <a:cxn ang="0">
                                <a:pos x="T6" y="T7"/>
                              </a:cxn>
                              <a:cxn ang="0">
                                <a:pos x="T8" y="T9"/>
                              </a:cxn>
                              <a:cxn ang="0">
                                <a:pos x="T10" y="T11"/>
                              </a:cxn>
                              <a:cxn ang="0">
                                <a:pos x="T12" y="T13"/>
                              </a:cxn>
                            </a:cxnLst>
                            <a:rect l="T14" t="T15" r="T16" b="T17"/>
                            <a:pathLst>
                              <a:path w="35941" h="45974">
                                <a:moveTo>
                                  <a:pt x="32258" y="2032"/>
                                </a:moveTo>
                                <a:cubicBezTo>
                                  <a:pt x="35179" y="3937"/>
                                  <a:pt x="35941" y="7874"/>
                                  <a:pt x="33909" y="10795"/>
                                </a:cubicBezTo>
                                <a:lnTo>
                                  <a:pt x="12446" y="42291"/>
                                </a:lnTo>
                                <a:cubicBezTo>
                                  <a:pt x="10541" y="45212"/>
                                  <a:pt x="6604" y="45974"/>
                                  <a:pt x="3683" y="43942"/>
                                </a:cubicBezTo>
                                <a:cubicBezTo>
                                  <a:pt x="762" y="42037"/>
                                  <a:pt x="0" y="37973"/>
                                  <a:pt x="2032" y="35179"/>
                                </a:cubicBezTo>
                                <a:lnTo>
                                  <a:pt x="23495" y="3683"/>
                                </a:lnTo>
                                <a:cubicBezTo>
                                  <a:pt x="25400" y="762"/>
                                  <a:pt x="29337" y="0"/>
                                  <a:pt x="32258"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8" name="Shape 3817"/>
                        <wps:cNvSpPr>
                          <a:spLocks/>
                        </wps:cNvSpPr>
                        <wps:spPr bwMode="auto">
                          <a:xfrm>
                            <a:off x="37037" y="9007"/>
                            <a:ext cx="758" cy="839"/>
                          </a:xfrm>
                          <a:custGeom>
                            <a:avLst/>
                            <a:gdLst>
                              <a:gd name="T0" fmla="*/ 61341 w 75819"/>
                              <a:gd name="T1" fmla="*/ 0 h 83947"/>
                              <a:gd name="T2" fmla="*/ 75819 w 75819"/>
                              <a:gd name="T3" fmla="*/ 83947 h 83947"/>
                              <a:gd name="T4" fmla="*/ 0 w 75819"/>
                              <a:gd name="T5" fmla="*/ 45212 h 83947"/>
                              <a:gd name="T6" fmla="*/ 25545 w 75819"/>
                              <a:gd name="T7" fmla="*/ 26383 h 83947"/>
                              <a:gd name="T8" fmla="*/ 14859 w 75819"/>
                              <a:gd name="T9" fmla="*/ 11811 h 83947"/>
                              <a:gd name="T10" fmla="*/ 16129 w 75819"/>
                              <a:gd name="T11" fmla="*/ 2921 h 83947"/>
                              <a:gd name="T12" fmla="*/ 25019 w 75819"/>
                              <a:gd name="T13" fmla="*/ 4318 h 83947"/>
                              <a:gd name="T14" fmla="*/ 35756 w 75819"/>
                              <a:gd name="T15" fmla="*/ 18858 h 83947"/>
                              <a:gd name="T16" fmla="*/ 61341 w 75819"/>
                              <a:gd name="T17" fmla="*/ 0 h 83947"/>
                              <a:gd name="T18" fmla="*/ 0 w 75819"/>
                              <a:gd name="T19" fmla="*/ 0 h 83947"/>
                              <a:gd name="T20" fmla="*/ 75819 w 75819"/>
                              <a:gd name="T21" fmla="*/ 83947 h 8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75819" h="83947">
                                <a:moveTo>
                                  <a:pt x="61341" y="0"/>
                                </a:moveTo>
                                <a:lnTo>
                                  <a:pt x="75819" y="83947"/>
                                </a:lnTo>
                                <a:lnTo>
                                  <a:pt x="0" y="45212"/>
                                </a:lnTo>
                                <a:lnTo>
                                  <a:pt x="25545" y="26383"/>
                                </a:lnTo>
                                <a:lnTo>
                                  <a:pt x="14859" y="11811"/>
                                </a:lnTo>
                                <a:cubicBezTo>
                                  <a:pt x="12700" y="9017"/>
                                  <a:pt x="13335" y="4953"/>
                                  <a:pt x="16129" y="2921"/>
                                </a:cubicBezTo>
                                <a:cubicBezTo>
                                  <a:pt x="19050" y="889"/>
                                  <a:pt x="22987" y="1397"/>
                                  <a:pt x="25019" y="4318"/>
                                </a:cubicBezTo>
                                <a:lnTo>
                                  <a:pt x="35756" y="18858"/>
                                </a:lnTo>
                                <a:lnTo>
                                  <a:pt x="61341"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9" name="Shape 3818"/>
                        <wps:cNvSpPr>
                          <a:spLocks/>
                        </wps:cNvSpPr>
                        <wps:spPr bwMode="auto">
                          <a:xfrm>
                            <a:off x="36636" y="8299"/>
                            <a:ext cx="370" cy="451"/>
                          </a:xfrm>
                          <a:custGeom>
                            <a:avLst/>
                            <a:gdLst>
                              <a:gd name="T0" fmla="*/ 3429 w 36957"/>
                              <a:gd name="T1" fmla="*/ 2032 h 45085"/>
                              <a:gd name="T2" fmla="*/ 12319 w 36957"/>
                              <a:gd name="T3" fmla="*/ 3429 h 45085"/>
                              <a:gd name="T4" fmla="*/ 34925 w 36957"/>
                              <a:gd name="T5" fmla="*/ 34036 h 45085"/>
                              <a:gd name="T6" fmla="*/ 33528 w 36957"/>
                              <a:gd name="T7" fmla="*/ 42926 h 45085"/>
                              <a:gd name="T8" fmla="*/ 24765 w 36957"/>
                              <a:gd name="T9" fmla="*/ 41656 h 45085"/>
                              <a:gd name="T10" fmla="*/ 2159 w 36957"/>
                              <a:gd name="T11" fmla="*/ 10922 h 45085"/>
                              <a:gd name="T12" fmla="*/ 3429 w 36957"/>
                              <a:gd name="T13" fmla="*/ 2032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032"/>
                                </a:moveTo>
                                <a:cubicBezTo>
                                  <a:pt x="6350" y="0"/>
                                  <a:pt x="10287" y="635"/>
                                  <a:pt x="12319" y="3429"/>
                                </a:cubicBezTo>
                                <a:lnTo>
                                  <a:pt x="34925" y="34036"/>
                                </a:lnTo>
                                <a:cubicBezTo>
                                  <a:pt x="36957" y="36957"/>
                                  <a:pt x="36449" y="40894"/>
                                  <a:pt x="33528" y="42926"/>
                                </a:cubicBezTo>
                                <a:cubicBezTo>
                                  <a:pt x="30734" y="45085"/>
                                  <a:pt x="26797" y="44450"/>
                                  <a:pt x="24765" y="41656"/>
                                </a:cubicBezTo>
                                <a:lnTo>
                                  <a:pt x="2159" y="10922"/>
                                </a:lnTo>
                                <a:cubicBezTo>
                                  <a:pt x="0" y="8128"/>
                                  <a:pt x="635" y="4191"/>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0" name="Shape 3819"/>
                        <wps:cNvSpPr>
                          <a:spLocks/>
                        </wps:cNvSpPr>
                        <wps:spPr bwMode="auto">
                          <a:xfrm>
                            <a:off x="36109" y="7583"/>
                            <a:ext cx="370" cy="451"/>
                          </a:xfrm>
                          <a:custGeom>
                            <a:avLst/>
                            <a:gdLst>
                              <a:gd name="T0" fmla="*/ 3429 w 36957"/>
                              <a:gd name="T1" fmla="*/ 2032 h 45085"/>
                              <a:gd name="T2" fmla="*/ 12319 w 36957"/>
                              <a:gd name="T3" fmla="*/ 3429 h 45085"/>
                              <a:gd name="T4" fmla="*/ 34925 w 36957"/>
                              <a:gd name="T5" fmla="*/ 34163 h 45085"/>
                              <a:gd name="T6" fmla="*/ 33528 w 36957"/>
                              <a:gd name="T7" fmla="*/ 43053 h 45085"/>
                              <a:gd name="T8" fmla="*/ 24765 w 36957"/>
                              <a:gd name="T9" fmla="*/ 41656 h 45085"/>
                              <a:gd name="T10" fmla="*/ 2159 w 36957"/>
                              <a:gd name="T11" fmla="*/ 10922 h 45085"/>
                              <a:gd name="T12" fmla="*/ 3429 w 36957"/>
                              <a:gd name="T13" fmla="*/ 2032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032"/>
                                </a:moveTo>
                                <a:cubicBezTo>
                                  <a:pt x="6350" y="0"/>
                                  <a:pt x="10287" y="635"/>
                                  <a:pt x="12319" y="3429"/>
                                </a:cubicBezTo>
                                <a:lnTo>
                                  <a:pt x="34925" y="34163"/>
                                </a:lnTo>
                                <a:cubicBezTo>
                                  <a:pt x="36957" y="36957"/>
                                  <a:pt x="36449" y="40894"/>
                                  <a:pt x="33528" y="43053"/>
                                </a:cubicBezTo>
                                <a:cubicBezTo>
                                  <a:pt x="30734" y="45085"/>
                                  <a:pt x="26797" y="44450"/>
                                  <a:pt x="24765" y="41656"/>
                                </a:cubicBezTo>
                                <a:lnTo>
                                  <a:pt x="2159" y="10922"/>
                                </a:lnTo>
                                <a:cubicBezTo>
                                  <a:pt x="0" y="8128"/>
                                  <a:pt x="635" y="4191"/>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1" name="Shape 3820"/>
                        <wps:cNvSpPr>
                          <a:spLocks/>
                        </wps:cNvSpPr>
                        <wps:spPr bwMode="auto">
                          <a:xfrm>
                            <a:off x="35582" y="6867"/>
                            <a:ext cx="370" cy="451"/>
                          </a:xfrm>
                          <a:custGeom>
                            <a:avLst/>
                            <a:gdLst>
                              <a:gd name="T0" fmla="*/ 3429 w 36957"/>
                              <a:gd name="T1" fmla="*/ 2160 h 45086"/>
                              <a:gd name="T2" fmla="*/ 12319 w 36957"/>
                              <a:gd name="T3" fmla="*/ 3429 h 45086"/>
                              <a:gd name="T4" fmla="*/ 34925 w 36957"/>
                              <a:gd name="T5" fmla="*/ 34163 h 45086"/>
                              <a:gd name="T6" fmla="*/ 33528 w 36957"/>
                              <a:gd name="T7" fmla="*/ 43053 h 45086"/>
                              <a:gd name="T8" fmla="*/ 24765 w 36957"/>
                              <a:gd name="T9" fmla="*/ 41656 h 45086"/>
                              <a:gd name="T10" fmla="*/ 2159 w 36957"/>
                              <a:gd name="T11" fmla="*/ 11050 h 45086"/>
                              <a:gd name="T12" fmla="*/ 3429 w 36957"/>
                              <a:gd name="T13" fmla="*/ 2160 h 45086"/>
                              <a:gd name="T14" fmla="*/ 0 w 36957"/>
                              <a:gd name="T15" fmla="*/ 0 h 45086"/>
                              <a:gd name="T16" fmla="*/ 36957 w 36957"/>
                              <a:gd name="T17" fmla="*/ 45086 h 45086"/>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6">
                                <a:moveTo>
                                  <a:pt x="3429" y="2160"/>
                                </a:moveTo>
                                <a:cubicBezTo>
                                  <a:pt x="6350" y="0"/>
                                  <a:pt x="10287" y="636"/>
                                  <a:pt x="12319" y="3429"/>
                                </a:cubicBezTo>
                                <a:lnTo>
                                  <a:pt x="34925" y="34163"/>
                                </a:lnTo>
                                <a:cubicBezTo>
                                  <a:pt x="36957" y="36957"/>
                                  <a:pt x="36449" y="41022"/>
                                  <a:pt x="33528" y="43053"/>
                                </a:cubicBezTo>
                                <a:cubicBezTo>
                                  <a:pt x="30734" y="45086"/>
                                  <a:pt x="26797" y="44577"/>
                                  <a:pt x="24765" y="41656"/>
                                </a:cubicBezTo>
                                <a:lnTo>
                                  <a:pt x="2159" y="11050"/>
                                </a:lnTo>
                                <a:cubicBezTo>
                                  <a:pt x="0" y="8128"/>
                                  <a:pt x="635" y="4191"/>
                                  <a:pt x="3429" y="2160"/>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2" name="Shape 3821"/>
                        <wps:cNvSpPr>
                          <a:spLocks/>
                        </wps:cNvSpPr>
                        <wps:spPr bwMode="auto">
                          <a:xfrm>
                            <a:off x="35055" y="6152"/>
                            <a:ext cx="370" cy="450"/>
                          </a:xfrm>
                          <a:custGeom>
                            <a:avLst/>
                            <a:gdLst>
                              <a:gd name="T0" fmla="*/ 3429 w 36957"/>
                              <a:gd name="T1" fmla="*/ 2032 h 45085"/>
                              <a:gd name="T2" fmla="*/ 12319 w 36957"/>
                              <a:gd name="T3" fmla="*/ 3428 h 45085"/>
                              <a:gd name="T4" fmla="*/ 34925 w 36957"/>
                              <a:gd name="T5" fmla="*/ 34036 h 45085"/>
                              <a:gd name="T6" fmla="*/ 33528 w 36957"/>
                              <a:gd name="T7" fmla="*/ 42925 h 45085"/>
                              <a:gd name="T8" fmla="*/ 24765 w 36957"/>
                              <a:gd name="T9" fmla="*/ 41656 h 45085"/>
                              <a:gd name="T10" fmla="*/ 2159 w 36957"/>
                              <a:gd name="T11" fmla="*/ 10922 h 45085"/>
                              <a:gd name="T12" fmla="*/ 3429 w 36957"/>
                              <a:gd name="T13" fmla="*/ 2032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032"/>
                                </a:moveTo>
                                <a:cubicBezTo>
                                  <a:pt x="6350" y="0"/>
                                  <a:pt x="10287" y="508"/>
                                  <a:pt x="12319" y="3428"/>
                                </a:cubicBezTo>
                                <a:lnTo>
                                  <a:pt x="34925" y="34036"/>
                                </a:lnTo>
                                <a:cubicBezTo>
                                  <a:pt x="36957" y="36957"/>
                                  <a:pt x="36449" y="40894"/>
                                  <a:pt x="33528" y="42925"/>
                                </a:cubicBezTo>
                                <a:cubicBezTo>
                                  <a:pt x="30734" y="45085"/>
                                  <a:pt x="26797" y="44450"/>
                                  <a:pt x="24765" y="41656"/>
                                </a:cubicBezTo>
                                <a:lnTo>
                                  <a:pt x="2159" y="10922"/>
                                </a:lnTo>
                                <a:cubicBezTo>
                                  <a:pt x="0" y="8127"/>
                                  <a:pt x="635" y="4063"/>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3" name="Shape 3822"/>
                        <wps:cNvSpPr>
                          <a:spLocks/>
                        </wps:cNvSpPr>
                        <wps:spPr bwMode="auto">
                          <a:xfrm>
                            <a:off x="34528" y="5435"/>
                            <a:ext cx="370" cy="451"/>
                          </a:xfrm>
                          <a:custGeom>
                            <a:avLst/>
                            <a:gdLst>
                              <a:gd name="T0" fmla="*/ 3429 w 36957"/>
                              <a:gd name="T1" fmla="*/ 2032 h 45085"/>
                              <a:gd name="T2" fmla="*/ 12319 w 36957"/>
                              <a:gd name="T3" fmla="*/ 3428 h 45085"/>
                              <a:gd name="T4" fmla="*/ 34925 w 36957"/>
                              <a:gd name="T5" fmla="*/ 34163 h 45085"/>
                              <a:gd name="T6" fmla="*/ 33528 w 36957"/>
                              <a:gd name="T7" fmla="*/ 42926 h 45085"/>
                              <a:gd name="T8" fmla="*/ 24765 w 36957"/>
                              <a:gd name="T9" fmla="*/ 41656 h 45085"/>
                              <a:gd name="T10" fmla="*/ 2159 w 36957"/>
                              <a:gd name="T11" fmla="*/ 10922 h 45085"/>
                              <a:gd name="T12" fmla="*/ 3429 w 36957"/>
                              <a:gd name="T13" fmla="*/ 2032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032"/>
                                </a:moveTo>
                                <a:cubicBezTo>
                                  <a:pt x="6350" y="0"/>
                                  <a:pt x="10287" y="635"/>
                                  <a:pt x="12319" y="3428"/>
                                </a:cubicBezTo>
                                <a:lnTo>
                                  <a:pt x="34925" y="34163"/>
                                </a:lnTo>
                                <a:cubicBezTo>
                                  <a:pt x="36957" y="36957"/>
                                  <a:pt x="36449" y="40894"/>
                                  <a:pt x="33528" y="42926"/>
                                </a:cubicBezTo>
                                <a:cubicBezTo>
                                  <a:pt x="30734" y="45085"/>
                                  <a:pt x="26797" y="44450"/>
                                  <a:pt x="24765" y="41656"/>
                                </a:cubicBezTo>
                                <a:lnTo>
                                  <a:pt x="2159" y="10922"/>
                                </a:lnTo>
                                <a:cubicBezTo>
                                  <a:pt x="0" y="8128"/>
                                  <a:pt x="635" y="4191"/>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4" name="Shape 3823"/>
                        <wps:cNvSpPr>
                          <a:spLocks/>
                        </wps:cNvSpPr>
                        <wps:spPr bwMode="auto">
                          <a:xfrm>
                            <a:off x="34001" y="4719"/>
                            <a:ext cx="370" cy="451"/>
                          </a:xfrm>
                          <a:custGeom>
                            <a:avLst/>
                            <a:gdLst>
                              <a:gd name="T0" fmla="*/ 3429 w 36957"/>
                              <a:gd name="T1" fmla="*/ 2159 h 45085"/>
                              <a:gd name="T2" fmla="*/ 12319 w 36957"/>
                              <a:gd name="T3" fmla="*/ 3429 h 45085"/>
                              <a:gd name="T4" fmla="*/ 34925 w 36957"/>
                              <a:gd name="T5" fmla="*/ 34163 h 45085"/>
                              <a:gd name="T6" fmla="*/ 33528 w 36957"/>
                              <a:gd name="T7" fmla="*/ 43053 h 45085"/>
                              <a:gd name="T8" fmla="*/ 24765 w 36957"/>
                              <a:gd name="T9" fmla="*/ 41656 h 45085"/>
                              <a:gd name="T10" fmla="*/ 2159 w 36957"/>
                              <a:gd name="T11" fmla="*/ 11049 h 45085"/>
                              <a:gd name="T12" fmla="*/ 3429 w 36957"/>
                              <a:gd name="T13" fmla="*/ 2159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159"/>
                                </a:moveTo>
                                <a:cubicBezTo>
                                  <a:pt x="6350" y="0"/>
                                  <a:pt x="10287" y="635"/>
                                  <a:pt x="12319" y="3429"/>
                                </a:cubicBezTo>
                                <a:lnTo>
                                  <a:pt x="34925" y="34163"/>
                                </a:lnTo>
                                <a:cubicBezTo>
                                  <a:pt x="36957" y="36957"/>
                                  <a:pt x="36449" y="40894"/>
                                  <a:pt x="33528" y="43053"/>
                                </a:cubicBezTo>
                                <a:cubicBezTo>
                                  <a:pt x="30734" y="45085"/>
                                  <a:pt x="26797" y="44450"/>
                                  <a:pt x="24765" y="41656"/>
                                </a:cubicBezTo>
                                <a:lnTo>
                                  <a:pt x="2159" y="11049"/>
                                </a:lnTo>
                                <a:cubicBezTo>
                                  <a:pt x="0" y="8128"/>
                                  <a:pt x="635" y="4191"/>
                                  <a:pt x="3429" y="2159"/>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5" name="Shape 3824"/>
                        <wps:cNvSpPr>
                          <a:spLocks/>
                        </wps:cNvSpPr>
                        <wps:spPr bwMode="auto">
                          <a:xfrm>
                            <a:off x="33474" y="4004"/>
                            <a:ext cx="370" cy="450"/>
                          </a:xfrm>
                          <a:custGeom>
                            <a:avLst/>
                            <a:gdLst>
                              <a:gd name="T0" fmla="*/ 3429 w 36957"/>
                              <a:gd name="T1" fmla="*/ 2032 h 44958"/>
                              <a:gd name="T2" fmla="*/ 12319 w 36957"/>
                              <a:gd name="T3" fmla="*/ 3429 h 44958"/>
                              <a:gd name="T4" fmla="*/ 34925 w 36957"/>
                              <a:gd name="T5" fmla="*/ 34036 h 44958"/>
                              <a:gd name="T6" fmla="*/ 33528 w 36957"/>
                              <a:gd name="T7" fmla="*/ 42926 h 44958"/>
                              <a:gd name="T8" fmla="*/ 24765 w 36957"/>
                              <a:gd name="T9" fmla="*/ 41529 h 44958"/>
                              <a:gd name="T10" fmla="*/ 2159 w 36957"/>
                              <a:gd name="T11" fmla="*/ 10922 h 44958"/>
                              <a:gd name="T12" fmla="*/ 3429 w 36957"/>
                              <a:gd name="T13" fmla="*/ 2032 h 44958"/>
                              <a:gd name="T14" fmla="*/ 0 w 36957"/>
                              <a:gd name="T15" fmla="*/ 0 h 44958"/>
                              <a:gd name="T16" fmla="*/ 36957 w 36957"/>
                              <a:gd name="T17" fmla="*/ 44958 h 44958"/>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4958">
                                <a:moveTo>
                                  <a:pt x="3429" y="2032"/>
                                </a:moveTo>
                                <a:cubicBezTo>
                                  <a:pt x="6350" y="0"/>
                                  <a:pt x="10287" y="508"/>
                                  <a:pt x="12319" y="3429"/>
                                </a:cubicBezTo>
                                <a:lnTo>
                                  <a:pt x="34925" y="34036"/>
                                </a:lnTo>
                                <a:cubicBezTo>
                                  <a:pt x="36957" y="36830"/>
                                  <a:pt x="36449" y="40894"/>
                                  <a:pt x="33528" y="42926"/>
                                </a:cubicBezTo>
                                <a:cubicBezTo>
                                  <a:pt x="30734" y="44958"/>
                                  <a:pt x="26797" y="44450"/>
                                  <a:pt x="24765" y="41529"/>
                                </a:cubicBezTo>
                                <a:lnTo>
                                  <a:pt x="2159" y="10922"/>
                                </a:lnTo>
                                <a:cubicBezTo>
                                  <a:pt x="0" y="8128"/>
                                  <a:pt x="635" y="4064"/>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6" name="Shape 3825"/>
                        <wps:cNvSpPr>
                          <a:spLocks/>
                        </wps:cNvSpPr>
                        <wps:spPr bwMode="auto">
                          <a:xfrm>
                            <a:off x="32947" y="3288"/>
                            <a:ext cx="370" cy="451"/>
                          </a:xfrm>
                          <a:custGeom>
                            <a:avLst/>
                            <a:gdLst>
                              <a:gd name="T0" fmla="*/ 3429 w 36957"/>
                              <a:gd name="T1" fmla="*/ 2032 h 45086"/>
                              <a:gd name="T2" fmla="*/ 12319 w 36957"/>
                              <a:gd name="T3" fmla="*/ 3429 h 45086"/>
                              <a:gd name="T4" fmla="*/ 34925 w 36957"/>
                              <a:gd name="T5" fmla="*/ 34036 h 45086"/>
                              <a:gd name="T6" fmla="*/ 33528 w 36957"/>
                              <a:gd name="T7" fmla="*/ 42926 h 45086"/>
                              <a:gd name="T8" fmla="*/ 24765 w 36957"/>
                              <a:gd name="T9" fmla="*/ 41656 h 45086"/>
                              <a:gd name="T10" fmla="*/ 2159 w 36957"/>
                              <a:gd name="T11" fmla="*/ 10923 h 45086"/>
                              <a:gd name="T12" fmla="*/ 3429 w 36957"/>
                              <a:gd name="T13" fmla="*/ 2032 h 45086"/>
                              <a:gd name="T14" fmla="*/ 0 w 36957"/>
                              <a:gd name="T15" fmla="*/ 0 h 45086"/>
                              <a:gd name="T16" fmla="*/ 36957 w 36957"/>
                              <a:gd name="T17" fmla="*/ 45086 h 45086"/>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6">
                                <a:moveTo>
                                  <a:pt x="3429" y="2032"/>
                                </a:moveTo>
                                <a:cubicBezTo>
                                  <a:pt x="6350" y="0"/>
                                  <a:pt x="10287" y="636"/>
                                  <a:pt x="12319" y="3429"/>
                                </a:cubicBezTo>
                                <a:lnTo>
                                  <a:pt x="34925" y="34036"/>
                                </a:lnTo>
                                <a:cubicBezTo>
                                  <a:pt x="36957" y="36957"/>
                                  <a:pt x="36449" y="40894"/>
                                  <a:pt x="33528" y="42926"/>
                                </a:cubicBezTo>
                                <a:cubicBezTo>
                                  <a:pt x="30734" y="45086"/>
                                  <a:pt x="26797" y="44450"/>
                                  <a:pt x="24765" y="41656"/>
                                </a:cubicBezTo>
                                <a:lnTo>
                                  <a:pt x="2159" y="10923"/>
                                </a:lnTo>
                                <a:cubicBezTo>
                                  <a:pt x="0" y="8128"/>
                                  <a:pt x="635" y="4191"/>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7" name="Shape 3826"/>
                        <wps:cNvSpPr>
                          <a:spLocks/>
                        </wps:cNvSpPr>
                        <wps:spPr bwMode="auto">
                          <a:xfrm>
                            <a:off x="32420" y="2572"/>
                            <a:ext cx="370" cy="450"/>
                          </a:xfrm>
                          <a:custGeom>
                            <a:avLst/>
                            <a:gdLst>
                              <a:gd name="T0" fmla="*/ 3429 w 36957"/>
                              <a:gd name="T1" fmla="*/ 2032 h 45085"/>
                              <a:gd name="T2" fmla="*/ 12319 w 36957"/>
                              <a:gd name="T3" fmla="*/ 3428 h 45085"/>
                              <a:gd name="T4" fmla="*/ 34925 w 36957"/>
                              <a:gd name="T5" fmla="*/ 34163 h 45085"/>
                              <a:gd name="T6" fmla="*/ 33528 w 36957"/>
                              <a:gd name="T7" fmla="*/ 43052 h 45085"/>
                              <a:gd name="T8" fmla="*/ 24765 w 36957"/>
                              <a:gd name="T9" fmla="*/ 41656 h 45085"/>
                              <a:gd name="T10" fmla="*/ 2159 w 36957"/>
                              <a:gd name="T11" fmla="*/ 10922 h 45085"/>
                              <a:gd name="T12" fmla="*/ 3429 w 36957"/>
                              <a:gd name="T13" fmla="*/ 2032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032"/>
                                </a:moveTo>
                                <a:cubicBezTo>
                                  <a:pt x="6350" y="0"/>
                                  <a:pt x="10287" y="635"/>
                                  <a:pt x="12319" y="3428"/>
                                </a:cubicBezTo>
                                <a:lnTo>
                                  <a:pt x="34925" y="34163"/>
                                </a:lnTo>
                                <a:cubicBezTo>
                                  <a:pt x="36957" y="36957"/>
                                  <a:pt x="36449" y="40894"/>
                                  <a:pt x="33528" y="43052"/>
                                </a:cubicBezTo>
                                <a:cubicBezTo>
                                  <a:pt x="30734" y="45085"/>
                                  <a:pt x="26797" y="44450"/>
                                  <a:pt x="24765" y="41656"/>
                                </a:cubicBezTo>
                                <a:lnTo>
                                  <a:pt x="2159" y="10922"/>
                                </a:lnTo>
                                <a:cubicBezTo>
                                  <a:pt x="0" y="8127"/>
                                  <a:pt x="635" y="4190"/>
                                  <a:pt x="3429" y="2032"/>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9" name="Shape 3827"/>
                        <wps:cNvSpPr>
                          <a:spLocks/>
                        </wps:cNvSpPr>
                        <wps:spPr bwMode="auto">
                          <a:xfrm>
                            <a:off x="31893" y="1855"/>
                            <a:ext cx="370" cy="451"/>
                          </a:xfrm>
                          <a:custGeom>
                            <a:avLst/>
                            <a:gdLst>
                              <a:gd name="T0" fmla="*/ 3429 w 36957"/>
                              <a:gd name="T1" fmla="*/ 2159 h 45085"/>
                              <a:gd name="T2" fmla="*/ 12319 w 36957"/>
                              <a:gd name="T3" fmla="*/ 3429 h 45085"/>
                              <a:gd name="T4" fmla="*/ 34925 w 36957"/>
                              <a:gd name="T5" fmla="*/ 34163 h 45085"/>
                              <a:gd name="T6" fmla="*/ 33528 w 36957"/>
                              <a:gd name="T7" fmla="*/ 43053 h 45085"/>
                              <a:gd name="T8" fmla="*/ 24765 w 36957"/>
                              <a:gd name="T9" fmla="*/ 41656 h 45085"/>
                              <a:gd name="T10" fmla="*/ 2159 w 36957"/>
                              <a:gd name="T11" fmla="*/ 11049 h 45085"/>
                              <a:gd name="T12" fmla="*/ 3429 w 36957"/>
                              <a:gd name="T13" fmla="*/ 2159 h 45085"/>
                              <a:gd name="T14" fmla="*/ 0 w 36957"/>
                              <a:gd name="T15" fmla="*/ 0 h 45085"/>
                              <a:gd name="T16" fmla="*/ 36957 w 36957"/>
                              <a:gd name="T17" fmla="*/ 45085 h 45085"/>
                            </a:gdLst>
                            <a:ahLst/>
                            <a:cxnLst>
                              <a:cxn ang="0">
                                <a:pos x="T0" y="T1"/>
                              </a:cxn>
                              <a:cxn ang="0">
                                <a:pos x="T2" y="T3"/>
                              </a:cxn>
                              <a:cxn ang="0">
                                <a:pos x="T4" y="T5"/>
                              </a:cxn>
                              <a:cxn ang="0">
                                <a:pos x="T6" y="T7"/>
                              </a:cxn>
                              <a:cxn ang="0">
                                <a:pos x="T8" y="T9"/>
                              </a:cxn>
                              <a:cxn ang="0">
                                <a:pos x="T10" y="T11"/>
                              </a:cxn>
                              <a:cxn ang="0">
                                <a:pos x="T12" y="T13"/>
                              </a:cxn>
                            </a:cxnLst>
                            <a:rect l="T14" t="T15" r="T16" b="T17"/>
                            <a:pathLst>
                              <a:path w="36957" h="45085">
                                <a:moveTo>
                                  <a:pt x="3429" y="2159"/>
                                </a:moveTo>
                                <a:cubicBezTo>
                                  <a:pt x="6350" y="0"/>
                                  <a:pt x="10287" y="635"/>
                                  <a:pt x="12319" y="3429"/>
                                </a:cubicBezTo>
                                <a:lnTo>
                                  <a:pt x="34925" y="34163"/>
                                </a:lnTo>
                                <a:cubicBezTo>
                                  <a:pt x="36957" y="36957"/>
                                  <a:pt x="36449" y="40894"/>
                                  <a:pt x="33528" y="43053"/>
                                </a:cubicBezTo>
                                <a:cubicBezTo>
                                  <a:pt x="30734" y="45085"/>
                                  <a:pt x="26797" y="44450"/>
                                  <a:pt x="24765" y="41656"/>
                                </a:cubicBezTo>
                                <a:lnTo>
                                  <a:pt x="2159" y="11049"/>
                                </a:lnTo>
                                <a:cubicBezTo>
                                  <a:pt x="0" y="8128"/>
                                  <a:pt x="635" y="4191"/>
                                  <a:pt x="3429" y="2159"/>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0" name="Shape 3828"/>
                        <wps:cNvSpPr>
                          <a:spLocks/>
                        </wps:cNvSpPr>
                        <wps:spPr bwMode="auto">
                          <a:xfrm>
                            <a:off x="26010" y="18684"/>
                            <a:ext cx="502" cy="269"/>
                          </a:xfrm>
                          <a:custGeom>
                            <a:avLst/>
                            <a:gdLst>
                              <a:gd name="T0" fmla="*/ 9271 w 50165"/>
                              <a:gd name="T1" fmla="*/ 1143 h 26924"/>
                              <a:gd name="T2" fmla="*/ 45212 w 50165"/>
                              <a:gd name="T3" fmla="*/ 13843 h 26924"/>
                              <a:gd name="T4" fmla="*/ 49022 w 50165"/>
                              <a:gd name="T5" fmla="*/ 21971 h 26924"/>
                              <a:gd name="T6" fmla="*/ 40894 w 50165"/>
                              <a:gd name="T7" fmla="*/ 25781 h 26924"/>
                              <a:gd name="T8" fmla="*/ 4953 w 50165"/>
                              <a:gd name="T9" fmla="*/ 13208 h 26924"/>
                              <a:gd name="T10" fmla="*/ 1143 w 50165"/>
                              <a:gd name="T11" fmla="*/ 5080 h 26924"/>
                              <a:gd name="T12" fmla="*/ 9271 w 50165"/>
                              <a:gd name="T13" fmla="*/ 1143 h 26924"/>
                              <a:gd name="T14" fmla="*/ 0 w 50165"/>
                              <a:gd name="T15" fmla="*/ 0 h 26924"/>
                              <a:gd name="T16" fmla="*/ 50165 w 50165"/>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165" h="26924">
                                <a:moveTo>
                                  <a:pt x="9271" y="1143"/>
                                </a:moveTo>
                                <a:lnTo>
                                  <a:pt x="45212" y="13843"/>
                                </a:lnTo>
                                <a:cubicBezTo>
                                  <a:pt x="48514" y="14986"/>
                                  <a:pt x="50165" y="18669"/>
                                  <a:pt x="49022" y="21971"/>
                                </a:cubicBezTo>
                                <a:cubicBezTo>
                                  <a:pt x="47879" y="25273"/>
                                  <a:pt x="44196" y="26924"/>
                                  <a:pt x="40894" y="25781"/>
                                </a:cubicBezTo>
                                <a:lnTo>
                                  <a:pt x="4953" y="13208"/>
                                </a:lnTo>
                                <a:cubicBezTo>
                                  <a:pt x="1651" y="11938"/>
                                  <a:pt x="0" y="8382"/>
                                  <a:pt x="1143" y="5080"/>
                                </a:cubicBezTo>
                                <a:cubicBezTo>
                                  <a:pt x="2286" y="1777"/>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72" name="Shape 3829"/>
                        <wps:cNvSpPr>
                          <a:spLocks/>
                        </wps:cNvSpPr>
                        <wps:spPr bwMode="auto">
                          <a:xfrm>
                            <a:off x="25171" y="18389"/>
                            <a:ext cx="503" cy="270"/>
                          </a:xfrm>
                          <a:custGeom>
                            <a:avLst/>
                            <a:gdLst>
                              <a:gd name="T0" fmla="*/ 9271 w 50292"/>
                              <a:gd name="T1" fmla="*/ 1143 h 26924"/>
                              <a:gd name="T2" fmla="*/ 45212 w 50292"/>
                              <a:gd name="T3" fmla="*/ 13843 h 26924"/>
                              <a:gd name="T4" fmla="*/ 49149 w 50292"/>
                              <a:gd name="T5" fmla="*/ 21844 h 26924"/>
                              <a:gd name="T6" fmla="*/ 41021 w 50292"/>
                              <a:gd name="T7" fmla="*/ 25781 h 26924"/>
                              <a:gd name="T8" fmla="*/ 5080 w 50292"/>
                              <a:gd name="T9" fmla="*/ 13081 h 26924"/>
                              <a:gd name="T10" fmla="*/ 1270 w 50292"/>
                              <a:gd name="T11" fmla="*/ 5080 h 26924"/>
                              <a:gd name="T12" fmla="*/ 9271 w 50292"/>
                              <a:gd name="T13" fmla="*/ 1143 h 26924"/>
                              <a:gd name="T14" fmla="*/ 0 w 50292"/>
                              <a:gd name="T15" fmla="*/ 0 h 26924"/>
                              <a:gd name="T16" fmla="*/ 50292 w 50292"/>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6924">
                                <a:moveTo>
                                  <a:pt x="9271" y="1143"/>
                                </a:moveTo>
                                <a:lnTo>
                                  <a:pt x="45212" y="13843"/>
                                </a:lnTo>
                                <a:cubicBezTo>
                                  <a:pt x="48514" y="14986"/>
                                  <a:pt x="50292" y="18542"/>
                                  <a:pt x="49149" y="21844"/>
                                </a:cubicBezTo>
                                <a:cubicBezTo>
                                  <a:pt x="48006" y="25146"/>
                                  <a:pt x="44323" y="26924"/>
                                  <a:pt x="41021" y="25781"/>
                                </a:cubicBezTo>
                                <a:lnTo>
                                  <a:pt x="5080" y="13081"/>
                                </a:lnTo>
                                <a:cubicBezTo>
                                  <a:pt x="1778" y="11938"/>
                                  <a:pt x="0" y="8382"/>
                                  <a:pt x="1270" y="5080"/>
                                </a:cubicBezTo>
                                <a:cubicBezTo>
                                  <a:pt x="2413" y="1651"/>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73" name="Shape 3830"/>
                        <wps:cNvSpPr>
                          <a:spLocks/>
                        </wps:cNvSpPr>
                        <wps:spPr bwMode="auto">
                          <a:xfrm>
                            <a:off x="24333" y="18093"/>
                            <a:ext cx="503" cy="271"/>
                          </a:xfrm>
                          <a:custGeom>
                            <a:avLst/>
                            <a:gdLst>
                              <a:gd name="T0" fmla="*/ 9271 w 50292"/>
                              <a:gd name="T1" fmla="*/ 1270 h 27051"/>
                              <a:gd name="T2" fmla="*/ 45212 w 50292"/>
                              <a:gd name="T3" fmla="*/ 13843 h 27051"/>
                              <a:gd name="T4" fmla="*/ 49022 w 50292"/>
                              <a:gd name="T5" fmla="*/ 21971 h 27051"/>
                              <a:gd name="T6" fmla="*/ 41021 w 50292"/>
                              <a:gd name="T7" fmla="*/ 25908 h 27051"/>
                              <a:gd name="T8" fmla="*/ 5080 w 50292"/>
                              <a:gd name="T9" fmla="*/ 13208 h 27051"/>
                              <a:gd name="T10" fmla="*/ 1143 w 50292"/>
                              <a:gd name="T11" fmla="*/ 5080 h 27051"/>
                              <a:gd name="T12" fmla="*/ 9271 w 50292"/>
                              <a:gd name="T13" fmla="*/ 1270 h 27051"/>
                              <a:gd name="T14" fmla="*/ 0 w 50292"/>
                              <a:gd name="T15" fmla="*/ 0 h 27051"/>
                              <a:gd name="T16" fmla="*/ 50292 w 50292"/>
                              <a:gd name="T17" fmla="*/ 27051 h 27051"/>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7051">
                                <a:moveTo>
                                  <a:pt x="9271" y="1270"/>
                                </a:moveTo>
                                <a:lnTo>
                                  <a:pt x="45212" y="13843"/>
                                </a:lnTo>
                                <a:cubicBezTo>
                                  <a:pt x="48514" y="14986"/>
                                  <a:pt x="50292" y="18669"/>
                                  <a:pt x="49022" y="21971"/>
                                </a:cubicBezTo>
                                <a:cubicBezTo>
                                  <a:pt x="47879" y="25273"/>
                                  <a:pt x="44323" y="27051"/>
                                  <a:pt x="41021" y="25908"/>
                                </a:cubicBezTo>
                                <a:lnTo>
                                  <a:pt x="5080" y="13208"/>
                                </a:lnTo>
                                <a:cubicBezTo>
                                  <a:pt x="1778" y="12065"/>
                                  <a:pt x="0" y="8382"/>
                                  <a:pt x="1143" y="5080"/>
                                </a:cubicBezTo>
                                <a:cubicBezTo>
                                  <a:pt x="2286" y="1778"/>
                                  <a:pt x="5969" y="0"/>
                                  <a:pt x="9271" y="1270"/>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81" name="Shape 3831"/>
                        <wps:cNvSpPr>
                          <a:spLocks/>
                        </wps:cNvSpPr>
                        <wps:spPr bwMode="auto">
                          <a:xfrm>
                            <a:off x="23495" y="17799"/>
                            <a:ext cx="501" cy="269"/>
                          </a:xfrm>
                          <a:custGeom>
                            <a:avLst/>
                            <a:gdLst>
                              <a:gd name="T0" fmla="*/ 9271 w 50165"/>
                              <a:gd name="T1" fmla="*/ 1143 h 26924"/>
                              <a:gd name="T2" fmla="*/ 45212 w 50165"/>
                              <a:gd name="T3" fmla="*/ 13843 h 26924"/>
                              <a:gd name="T4" fmla="*/ 49022 w 50165"/>
                              <a:gd name="T5" fmla="*/ 21972 h 26924"/>
                              <a:gd name="T6" fmla="*/ 40894 w 50165"/>
                              <a:gd name="T7" fmla="*/ 25781 h 26924"/>
                              <a:gd name="T8" fmla="*/ 4953 w 50165"/>
                              <a:gd name="T9" fmla="*/ 13208 h 26924"/>
                              <a:gd name="T10" fmla="*/ 1143 w 50165"/>
                              <a:gd name="T11" fmla="*/ 5080 h 26924"/>
                              <a:gd name="T12" fmla="*/ 9271 w 50165"/>
                              <a:gd name="T13" fmla="*/ 1143 h 26924"/>
                              <a:gd name="T14" fmla="*/ 0 w 50165"/>
                              <a:gd name="T15" fmla="*/ 0 h 26924"/>
                              <a:gd name="T16" fmla="*/ 50165 w 50165"/>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165" h="26924">
                                <a:moveTo>
                                  <a:pt x="9271" y="1143"/>
                                </a:moveTo>
                                <a:lnTo>
                                  <a:pt x="45212" y="13843"/>
                                </a:lnTo>
                                <a:cubicBezTo>
                                  <a:pt x="48514" y="14986"/>
                                  <a:pt x="50165" y="18669"/>
                                  <a:pt x="49022" y="21972"/>
                                </a:cubicBezTo>
                                <a:cubicBezTo>
                                  <a:pt x="47879" y="25273"/>
                                  <a:pt x="44196" y="26924"/>
                                  <a:pt x="40894" y="25781"/>
                                </a:cubicBezTo>
                                <a:lnTo>
                                  <a:pt x="4953" y="13208"/>
                                </a:lnTo>
                                <a:cubicBezTo>
                                  <a:pt x="1651" y="11938"/>
                                  <a:pt x="0" y="8382"/>
                                  <a:pt x="1143" y="5080"/>
                                </a:cubicBezTo>
                                <a:cubicBezTo>
                                  <a:pt x="2286" y="1778"/>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85" name="Shape 3832"/>
                        <wps:cNvSpPr>
                          <a:spLocks/>
                        </wps:cNvSpPr>
                        <wps:spPr bwMode="auto">
                          <a:xfrm>
                            <a:off x="22655" y="17504"/>
                            <a:ext cx="503" cy="269"/>
                          </a:xfrm>
                          <a:custGeom>
                            <a:avLst/>
                            <a:gdLst>
                              <a:gd name="T0" fmla="*/ 9271 w 50292"/>
                              <a:gd name="T1" fmla="*/ 1143 h 26924"/>
                              <a:gd name="T2" fmla="*/ 45212 w 50292"/>
                              <a:gd name="T3" fmla="*/ 13843 h 26924"/>
                              <a:gd name="T4" fmla="*/ 49149 w 50292"/>
                              <a:gd name="T5" fmla="*/ 21844 h 26924"/>
                              <a:gd name="T6" fmla="*/ 41021 w 50292"/>
                              <a:gd name="T7" fmla="*/ 25781 h 26924"/>
                              <a:gd name="T8" fmla="*/ 5080 w 50292"/>
                              <a:gd name="T9" fmla="*/ 13081 h 26924"/>
                              <a:gd name="T10" fmla="*/ 1270 w 50292"/>
                              <a:gd name="T11" fmla="*/ 5080 h 26924"/>
                              <a:gd name="T12" fmla="*/ 9271 w 50292"/>
                              <a:gd name="T13" fmla="*/ 1143 h 26924"/>
                              <a:gd name="T14" fmla="*/ 0 w 50292"/>
                              <a:gd name="T15" fmla="*/ 0 h 26924"/>
                              <a:gd name="T16" fmla="*/ 50292 w 50292"/>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6924">
                                <a:moveTo>
                                  <a:pt x="9271" y="1143"/>
                                </a:moveTo>
                                <a:lnTo>
                                  <a:pt x="45212" y="13843"/>
                                </a:lnTo>
                                <a:cubicBezTo>
                                  <a:pt x="48514" y="14986"/>
                                  <a:pt x="50292" y="18542"/>
                                  <a:pt x="49149" y="21844"/>
                                </a:cubicBezTo>
                                <a:cubicBezTo>
                                  <a:pt x="48006" y="25147"/>
                                  <a:pt x="44323" y="26924"/>
                                  <a:pt x="41021" y="25781"/>
                                </a:cubicBezTo>
                                <a:lnTo>
                                  <a:pt x="5080" y="13081"/>
                                </a:lnTo>
                                <a:cubicBezTo>
                                  <a:pt x="1778" y="11938"/>
                                  <a:pt x="0" y="8382"/>
                                  <a:pt x="1270" y="5080"/>
                                </a:cubicBezTo>
                                <a:cubicBezTo>
                                  <a:pt x="2413" y="1778"/>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86" name="Shape 3833"/>
                        <wps:cNvSpPr>
                          <a:spLocks/>
                        </wps:cNvSpPr>
                        <wps:spPr bwMode="auto">
                          <a:xfrm>
                            <a:off x="21817" y="17210"/>
                            <a:ext cx="503" cy="269"/>
                          </a:xfrm>
                          <a:custGeom>
                            <a:avLst/>
                            <a:gdLst>
                              <a:gd name="T0" fmla="*/ 9271 w 50292"/>
                              <a:gd name="T1" fmla="*/ 1143 h 26925"/>
                              <a:gd name="T2" fmla="*/ 45212 w 50292"/>
                              <a:gd name="T3" fmla="*/ 13716 h 26925"/>
                              <a:gd name="T4" fmla="*/ 49149 w 50292"/>
                              <a:gd name="T5" fmla="*/ 21844 h 26925"/>
                              <a:gd name="T6" fmla="*/ 41021 w 50292"/>
                              <a:gd name="T7" fmla="*/ 25781 h 26925"/>
                              <a:gd name="T8" fmla="*/ 5080 w 50292"/>
                              <a:gd name="T9" fmla="*/ 13081 h 26925"/>
                              <a:gd name="T10" fmla="*/ 1143 w 50292"/>
                              <a:gd name="T11" fmla="*/ 4953 h 26925"/>
                              <a:gd name="T12" fmla="*/ 9271 w 50292"/>
                              <a:gd name="T13" fmla="*/ 1143 h 26925"/>
                              <a:gd name="T14" fmla="*/ 0 w 50292"/>
                              <a:gd name="T15" fmla="*/ 0 h 26925"/>
                              <a:gd name="T16" fmla="*/ 50292 w 50292"/>
                              <a:gd name="T17" fmla="*/ 26925 h 26925"/>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6925">
                                <a:moveTo>
                                  <a:pt x="9271" y="1143"/>
                                </a:moveTo>
                                <a:lnTo>
                                  <a:pt x="45212" y="13716"/>
                                </a:lnTo>
                                <a:cubicBezTo>
                                  <a:pt x="48514" y="14860"/>
                                  <a:pt x="50292" y="18542"/>
                                  <a:pt x="49149" y="21844"/>
                                </a:cubicBezTo>
                                <a:cubicBezTo>
                                  <a:pt x="47879" y="25147"/>
                                  <a:pt x="44323" y="26925"/>
                                  <a:pt x="41021" y="25781"/>
                                </a:cubicBezTo>
                                <a:lnTo>
                                  <a:pt x="5080" y="13081"/>
                                </a:lnTo>
                                <a:cubicBezTo>
                                  <a:pt x="1778" y="11938"/>
                                  <a:pt x="0" y="8255"/>
                                  <a:pt x="1143" y="4953"/>
                                </a:cubicBezTo>
                                <a:cubicBezTo>
                                  <a:pt x="2286" y="1651"/>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287" name="Shape 3834"/>
                        <wps:cNvSpPr>
                          <a:spLocks/>
                        </wps:cNvSpPr>
                        <wps:spPr bwMode="auto">
                          <a:xfrm>
                            <a:off x="20979" y="16914"/>
                            <a:ext cx="501" cy="269"/>
                          </a:xfrm>
                          <a:custGeom>
                            <a:avLst/>
                            <a:gdLst>
                              <a:gd name="T0" fmla="*/ 9271 w 50165"/>
                              <a:gd name="T1" fmla="*/ 1143 h 26924"/>
                              <a:gd name="T2" fmla="*/ 45212 w 50165"/>
                              <a:gd name="T3" fmla="*/ 13843 h 26924"/>
                              <a:gd name="T4" fmla="*/ 49022 w 50165"/>
                              <a:gd name="T5" fmla="*/ 21971 h 26924"/>
                              <a:gd name="T6" fmla="*/ 40894 w 50165"/>
                              <a:gd name="T7" fmla="*/ 25781 h 26924"/>
                              <a:gd name="T8" fmla="*/ 4953 w 50165"/>
                              <a:gd name="T9" fmla="*/ 13208 h 26924"/>
                              <a:gd name="T10" fmla="*/ 1143 w 50165"/>
                              <a:gd name="T11" fmla="*/ 5080 h 26924"/>
                              <a:gd name="T12" fmla="*/ 9271 w 50165"/>
                              <a:gd name="T13" fmla="*/ 1143 h 26924"/>
                              <a:gd name="T14" fmla="*/ 0 w 50165"/>
                              <a:gd name="T15" fmla="*/ 0 h 26924"/>
                              <a:gd name="T16" fmla="*/ 50165 w 50165"/>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165" h="26924">
                                <a:moveTo>
                                  <a:pt x="9271" y="1143"/>
                                </a:moveTo>
                                <a:lnTo>
                                  <a:pt x="45212" y="13843"/>
                                </a:lnTo>
                                <a:cubicBezTo>
                                  <a:pt x="48514" y="14986"/>
                                  <a:pt x="50165" y="18669"/>
                                  <a:pt x="49022" y="21971"/>
                                </a:cubicBezTo>
                                <a:cubicBezTo>
                                  <a:pt x="47879" y="25273"/>
                                  <a:pt x="44196" y="26924"/>
                                  <a:pt x="40894" y="25781"/>
                                </a:cubicBezTo>
                                <a:lnTo>
                                  <a:pt x="4953" y="13208"/>
                                </a:lnTo>
                                <a:cubicBezTo>
                                  <a:pt x="1651" y="12065"/>
                                  <a:pt x="0" y="8382"/>
                                  <a:pt x="1143" y="5080"/>
                                </a:cubicBezTo>
                                <a:cubicBezTo>
                                  <a:pt x="2286" y="1777"/>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4" name="Shape 3835"/>
                        <wps:cNvSpPr>
                          <a:spLocks/>
                        </wps:cNvSpPr>
                        <wps:spPr bwMode="auto">
                          <a:xfrm>
                            <a:off x="20139" y="16619"/>
                            <a:ext cx="503" cy="269"/>
                          </a:xfrm>
                          <a:custGeom>
                            <a:avLst/>
                            <a:gdLst>
                              <a:gd name="T0" fmla="*/ 9271 w 50292"/>
                              <a:gd name="T1" fmla="*/ 1143 h 26924"/>
                              <a:gd name="T2" fmla="*/ 45212 w 50292"/>
                              <a:gd name="T3" fmla="*/ 13843 h 26924"/>
                              <a:gd name="T4" fmla="*/ 49149 w 50292"/>
                              <a:gd name="T5" fmla="*/ 21844 h 26924"/>
                              <a:gd name="T6" fmla="*/ 41021 w 50292"/>
                              <a:gd name="T7" fmla="*/ 25781 h 26924"/>
                              <a:gd name="T8" fmla="*/ 5080 w 50292"/>
                              <a:gd name="T9" fmla="*/ 13081 h 26924"/>
                              <a:gd name="T10" fmla="*/ 1270 w 50292"/>
                              <a:gd name="T11" fmla="*/ 5080 h 26924"/>
                              <a:gd name="T12" fmla="*/ 9271 w 50292"/>
                              <a:gd name="T13" fmla="*/ 1143 h 26924"/>
                              <a:gd name="T14" fmla="*/ 0 w 50292"/>
                              <a:gd name="T15" fmla="*/ 0 h 26924"/>
                              <a:gd name="T16" fmla="*/ 50292 w 50292"/>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6924">
                                <a:moveTo>
                                  <a:pt x="9271" y="1143"/>
                                </a:moveTo>
                                <a:lnTo>
                                  <a:pt x="45212" y="13843"/>
                                </a:lnTo>
                                <a:cubicBezTo>
                                  <a:pt x="48514" y="14986"/>
                                  <a:pt x="50292" y="18542"/>
                                  <a:pt x="49149" y="21844"/>
                                </a:cubicBezTo>
                                <a:cubicBezTo>
                                  <a:pt x="48006" y="25146"/>
                                  <a:pt x="44323" y="26924"/>
                                  <a:pt x="41021" y="25781"/>
                                </a:cubicBezTo>
                                <a:lnTo>
                                  <a:pt x="5080" y="13081"/>
                                </a:lnTo>
                                <a:cubicBezTo>
                                  <a:pt x="1778" y="11938"/>
                                  <a:pt x="0" y="8382"/>
                                  <a:pt x="1270" y="5080"/>
                                </a:cubicBezTo>
                                <a:cubicBezTo>
                                  <a:pt x="2413" y="1778"/>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5" name="Shape 3836"/>
                        <wps:cNvSpPr>
                          <a:spLocks/>
                        </wps:cNvSpPr>
                        <wps:spPr bwMode="auto">
                          <a:xfrm>
                            <a:off x="19301" y="16324"/>
                            <a:ext cx="503" cy="270"/>
                          </a:xfrm>
                          <a:custGeom>
                            <a:avLst/>
                            <a:gdLst>
                              <a:gd name="T0" fmla="*/ 9271 w 50292"/>
                              <a:gd name="T1" fmla="*/ 1143 h 26924"/>
                              <a:gd name="T2" fmla="*/ 45212 w 50292"/>
                              <a:gd name="T3" fmla="*/ 13716 h 26924"/>
                              <a:gd name="T4" fmla="*/ 49149 w 50292"/>
                              <a:gd name="T5" fmla="*/ 21844 h 26924"/>
                              <a:gd name="T6" fmla="*/ 41021 w 50292"/>
                              <a:gd name="T7" fmla="*/ 25781 h 26924"/>
                              <a:gd name="T8" fmla="*/ 5080 w 50292"/>
                              <a:gd name="T9" fmla="*/ 13081 h 26924"/>
                              <a:gd name="T10" fmla="*/ 1143 w 50292"/>
                              <a:gd name="T11" fmla="*/ 4953 h 26924"/>
                              <a:gd name="T12" fmla="*/ 9271 w 50292"/>
                              <a:gd name="T13" fmla="*/ 1143 h 26924"/>
                              <a:gd name="T14" fmla="*/ 0 w 50292"/>
                              <a:gd name="T15" fmla="*/ 0 h 26924"/>
                              <a:gd name="T16" fmla="*/ 50292 w 50292"/>
                              <a:gd name="T17" fmla="*/ 26924 h 26924"/>
                            </a:gdLst>
                            <a:ahLst/>
                            <a:cxnLst>
                              <a:cxn ang="0">
                                <a:pos x="T0" y="T1"/>
                              </a:cxn>
                              <a:cxn ang="0">
                                <a:pos x="T2" y="T3"/>
                              </a:cxn>
                              <a:cxn ang="0">
                                <a:pos x="T4" y="T5"/>
                              </a:cxn>
                              <a:cxn ang="0">
                                <a:pos x="T6" y="T7"/>
                              </a:cxn>
                              <a:cxn ang="0">
                                <a:pos x="T8" y="T9"/>
                              </a:cxn>
                              <a:cxn ang="0">
                                <a:pos x="T10" y="T11"/>
                              </a:cxn>
                              <a:cxn ang="0">
                                <a:pos x="T12" y="T13"/>
                              </a:cxn>
                            </a:cxnLst>
                            <a:rect l="T14" t="T15" r="T16" b="T17"/>
                            <a:pathLst>
                              <a:path w="50292" h="26924">
                                <a:moveTo>
                                  <a:pt x="9271" y="1143"/>
                                </a:moveTo>
                                <a:lnTo>
                                  <a:pt x="45212" y="13716"/>
                                </a:lnTo>
                                <a:cubicBezTo>
                                  <a:pt x="48514" y="14859"/>
                                  <a:pt x="50292" y="18542"/>
                                  <a:pt x="49149" y="21844"/>
                                </a:cubicBezTo>
                                <a:cubicBezTo>
                                  <a:pt x="47879" y="25146"/>
                                  <a:pt x="44323" y="26924"/>
                                  <a:pt x="41021" y="25781"/>
                                </a:cubicBezTo>
                                <a:lnTo>
                                  <a:pt x="5080" y="13081"/>
                                </a:lnTo>
                                <a:cubicBezTo>
                                  <a:pt x="1778" y="11938"/>
                                  <a:pt x="0" y="8255"/>
                                  <a:pt x="1143" y="4953"/>
                                </a:cubicBezTo>
                                <a:cubicBezTo>
                                  <a:pt x="2286" y="1651"/>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6" name="Shape 3837"/>
                        <wps:cNvSpPr>
                          <a:spLocks/>
                        </wps:cNvSpPr>
                        <wps:spPr bwMode="auto">
                          <a:xfrm>
                            <a:off x="18463" y="16028"/>
                            <a:ext cx="501" cy="271"/>
                          </a:xfrm>
                          <a:custGeom>
                            <a:avLst/>
                            <a:gdLst>
                              <a:gd name="T0" fmla="*/ 9271 w 50165"/>
                              <a:gd name="T1" fmla="*/ 1143 h 27051"/>
                              <a:gd name="T2" fmla="*/ 45212 w 50165"/>
                              <a:gd name="T3" fmla="*/ 13843 h 27051"/>
                              <a:gd name="T4" fmla="*/ 49022 w 50165"/>
                              <a:gd name="T5" fmla="*/ 21972 h 27051"/>
                              <a:gd name="T6" fmla="*/ 40894 w 50165"/>
                              <a:gd name="T7" fmla="*/ 25781 h 27051"/>
                              <a:gd name="T8" fmla="*/ 4953 w 50165"/>
                              <a:gd name="T9" fmla="*/ 13208 h 27051"/>
                              <a:gd name="T10" fmla="*/ 1143 w 50165"/>
                              <a:gd name="T11" fmla="*/ 5080 h 27051"/>
                              <a:gd name="T12" fmla="*/ 9271 w 50165"/>
                              <a:gd name="T13" fmla="*/ 1143 h 27051"/>
                              <a:gd name="T14" fmla="*/ 0 w 50165"/>
                              <a:gd name="T15" fmla="*/ 0 h 27051"/>
                              <a:gd name="T16" fmla="*/ 50165 w 50165"/>
                              <a:gd name="T17" fmla="*/ 27051 h 27051"/>
                            </a:gdLst>
                            <a:ahLst/>
                            <a:cxnLst>
                              <a:cxn ang="0">
                                <a:pos x="T0" y="T1"/>
                              </a:cxn>
                              <a:cxn ang="0">
                                <a:pos x="T2" y="T3"/>
                              </a:cxn>
                              <a:cxn ang="0">
                                <a:pos x="T4" y="T5"/>
                              </a:cxn>
                              <a:cxn ang="0">
                                <a:pos x="T6" y="T7"/>
                              </a:cxn>
                              <a:cxn ang="0">
                                <a:pos x="T8" y="T9"/>
                              </a:cxn>
                              <a:cxn ang="0">
                                <a:pos x="T10" y="T11"/>
                              </a:cxn>
                              <a:cxn ang="0">
                                <a:pos x="T12" y="T13"/>
                              </a:cxn>
                            </a:cxnLst>
                            <a:rect l="T14" t="T15" r="T16" b="T17"/>
                            <a:pathLst>
                              <a:path w="50165" h="27051">
                                <a:moveTo>
                                  <a:pt x="9271" y="1143"/>
                                </a:moveTo>
                                <a:lnTo>
                                  <a:pt x="45212" y="13843"/>
                                </a:lnTo>
                                <a:cubicBezTo>
                                  <a:pt x="48514" y="14986"/>
                                  <a:pt x="50165" y="18669"/>
                                  <a:pt x="49022" y="21972"/>
                                </a:cubicBezTo>
                                <a:cubicBezTo>
                                  <a:pt x="47879" y="25273"/>
                                  <a:pt x="44196" y="27051"/>
                                  <a:pt x="40894" y="25781"/>
                                </a:cubicBezTo>
                                <a:lnTo>
                                  <a:pt x="4953" y="13208"/>
                                </a:lnTo>
                                <a:cubicBezTo>
                                  <a:pt x="1651" y="12065"/>
                                  <a:pt x="0" y="8382"/>
                                  <a:pt x="1143" y="5080"/>
                                </a:cubicBezTo>
                                <a:cubicBezTo>
                                  <a:pt x="2286" y="1778"/>
                                  <a:pt x="5969" y="0"/>
                                  <a:pt x="9271" y="1143"/>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7" name="Shape 3838"/>
                        <wps:cNvSpPr>
                          <a:spLocks/>
                        </wps:cNvSpPr>
                        <wps:spPr bwMode="auto">
                          <a:xfrm>
                            <a:off x="17506" y="15632"/>
                            <a:ext cx="846" cy="719"/>
                          </a:xfrm>
                          <a:custGeom>
                            <a:avLst/>
                            <a:gdLst>
                              <a:gd name="T0" fmla="*/ 84582 w 84582"/>
                              <a:gd name="T1" fmla="*/ 0 h 71882"/>
                              <a:gd name="T2" fmla="*/ 59182 w 84582"/>
                              <a:gd name="T3" fmla="*/ 71882 h 71882"/>
                              <a:gd name="T4" fmla="*/ 0 w 84582"/>
                              <a:gd name="T5" fmla="*/ 10668 h 71882"/>
                              <a:gd name="T6" fmla="*/ 84582 w 84582"/>
                              <a:gd name="T7" fmla="*/ 0 h 71882"/>
                              <a:gd name="T8" fmla="*/ 0 w 84582"/>
                              <a:gd name="T9" fmla="*/ 0 h 71882"/>
                              <a:gd name="T10" fmla="*/ 84582 w 84582"/>
                              <a:gd name="T11" fmla="*/ 71882 h 71882"/>
                            </a:gdLst>
                            <a:ahLst/>
                            <a:cxnLst>
                              <a:cxn ang="0">
                                <a:pos x="T0" y="T1"/>
                              </a:cxn>
                              <a:cxn ang="0">
                                <a:pos x="T2" y="T3"/>
                              </a:cxn>
                              <a:cxn ang="0">
                                <a:pos x="T4" y="T5"/>
                              </a:cxn>
                              <a:cxn ang="0">
                                <a:pos x="T6" y="T7"/>
                              </a:cxn>
                            </a:cxnLst>
                            <a:rect l="T8" t="T9" r="T10" b="T11"/>
                            <a:pathLst>
                              <a:path w="84582" h="71882">
                                <a:moveTo>
                                  <a:pt x="84582" y="0"/>
                                </a:moveTo>
                                <a:lnTo>
                                  <a:pt x="59182" y="71882"/>
                                </a:lnTo>
                                <a:lnTo>
                                  <a:pt x="0" y="10668"/>
                                </a:lnTo>
                                <a:lnTo>
                                  <a:pt x="8458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8" name="Shape 3839"/>
                        <wps:cNvSpPr>
                          <a:spLocks/>
                        </wps:cNvSpPr>
                        <wps:spPr bwMode="auto">
                          <a:xfrm>
                            <a:off x="29513" y="18699"/>
                            <a:ext cx="507" cy="254"/>
                          </a:xfrm>
                          <a:custGeom>
                            <a:avLst/>
                            <a:gdLst>
                              <a:gd name="T0" fmla="*/ 41656 w 50673"/>
                              <a:gd name="T1" fmla="*/ 1015 h 25400"/>
                              <a:gd name="T2" fmla="*/ 49657 w 50673"/>
                              <a:gd name="T3" fmla="*/ 5207 h 25400"/>
                              <a:gd name="T4" fmla="*/ 45339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509"/>
                                  <a:pt x="48768" y="12065"/>
                                  <a:pt x="45339" y="13208"/>
                                </a:cubicBezTo>
                                <a:lnTo>
                                  <a:pt x="9017" y="24384"/>
                                </a:lnTo>
                                <a:cubicBezTo>
                                  <a:pt x="5588" y="25400"/>
                                  <a:pt x="2032" y="23495"/>
                                  <a:pt x="1016" y="20193"/>
                                </a:cubicBezTo>
                                <a:cubicBezTo>
                                  <a:pt x="0" y="16764"/>
                                  <a:pt x="1905" y="13208"/>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 name="Shape 3840"/>
                        <wps:cNvSpPr>
                          <a:spLocks/>
                        </wps:cNvSpPr>
                        <wps:spPr bwMode="auto">
                          <a:xfrm>
                            <a:off x="30363" y="18438"/>
                            <a:ext cx="506" cy="254"/>
                          </a:xfrm>
                          <a:custGeom>
                            <a:avLst/>
                            <a:gdLst>
                              <a:gd name="T0" fmla="*/ 41656 w 50673"/>
                              <a:gd name="T1" fmla="*/ 1015 h 25400"/>
                              <a:gd name="T2" fmla="*/ 49657 w 50673"/>
                              <a:gd name="T3" fmla="*/ 5207 h 25400"/>
                              <a:gd name="T4" fmla="*/ 45339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509"/>
                                  <a:pt x="48768" y="12065"/>
                                  <a:pt x="45339" y="13208"/>
                                </a:cubicBezTo>
                                <a:lnTo>
                                  <a:pt x="9017" y="24384"/>
                                </a:lnTo>
                                <a:cubicBezTo>
                                  <a:pt x="5588" y="25400"/>
                                  <a:pt x="2032" y="23495"/>
                                  <a:pt x="1016" y="20193"/>
                                </a:cubicBezTo>
                                <a:cubicBezTo>
                                  <a:pt x="0" y="16764"/>
                                  <a:pt x="1905" y="13208"/>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0" name="Shape 3841"/>
                        <wps:cNvSpPr>
                          <a:spLocks/>
                        </wps:cNvSpPr>
                        <wps:spPr bwMode="auto">
                          <a:xfrm>
                            <a:off x="31212" y="18176"/>
                            <a:ext cx="507" cy="254"/>
                          </a:xfrm>
                          <a:custGeom>
                            <a:avLst/>
                            <a:gdLst>
                              <a:gd name="T0" fmla="*/ 41656 w 50673"/>
                              <a:gd name="T1" fmla="*/ 1015 h 25400"/>
                              <a:gd name="T2" fmla="*/ 49657 w 50673"/>
                              <a:gd name="T3" fmla="*/ 5207 h 25400"/>
                              <a:gd name="T4" fmla="*/ 45339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636"/>
                                  <a:pt x="48768" y="12064"/>
                                  <a:pt x="45339" y="13208"/>
                                </a:cubicBezTo>
                                <a:lnTo>
                                  <a:pt x="9017" y="24384"/>
                                </a:lnTo>
                                <a:cubicBezTo>
                                  <a:pt x="5588" y="25400"/>
                                  <a:pt x="2032" y="23495"/>
                                  <a:pt x="1016" y="20193"/>
                                </a:cubicBezTo>
                                <a:cubicBezTo>
                                  <a:pt x="0" y="16764"/>
                                  <a:pt x="1905" y="13208"/>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1" name="Shape 3842"/>
                        <wps:cNvSpPr>
                          <a:spLocks/>
                        </wps:cNvSpPr>
                        <wps:spPr bwMode="auto">
                          <a:xfrm>
                            <a:off x="32062" y="17914"/>
                            <a:ext cx="507" cy="254"/>
                          </a:xfrm>
                          <a:custGeom>
                            <a:avLst/>
                            <a:gdLst>
                              <a:gd name="T0" fmla="*/ 41656 w 50673"/>
                              <a:gd name="T1" fmla="*/ 1015 h 25400"/>
                              <a:gd name="T2" fmla="*/ 49657 w 50673"/>
                              <a:gd name="T3" fmla="*/ 5207 h 25400"/>
                              <a:gd name="T4" fmla="*/ 45339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636"/>
                                  <a:pt x="48768" y="12192"/>
                                  <a:pt x="45339" y="13208"/>
                                </a:cubicBezTo>
                                <a:lnTo>
                                  <a:pt x="9017" y="24384"/>
                                </a:lnTo>
                                <a:cubicBezTo>
                                  <a:pt x="5588" y="25400"/>
                                  <a:pt x="2032" y="23495"/>
                                  <a:pt x="1016" y="20193"/>
                                </a:cubicBezTo>
                                <a:cubicBezTo>
                                  <a:pt x="0" y="16764"/>
                                  <a:pt x="1905" y="13208"/>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2" name="Shape 3843"/>
                        <wps:cNvSpPr>
                          <a:spLocks/>
                        </wps:cNvSpPr>
                        <wps:spPr bwMode="auto">
                          <a:xfrm>
                            <a:off x="32912" y="17653"/>
                            <a:ext cx="506" cy="254"/>
                          </a:xfrm>
                          <a:custGeom>
                            <a:avLst/>
                            <a:gdLst>
                              <a:gd name="T0" fmla="*/ 41656 w 50673"/>
                              <a:gd name="T1" fmla="*/ 1015 h 25400"/>
                              <a:gd name="T2" fmla="*/ 49657 w 50673"/>
                              <a:gd name="T3" fmla="*/ 5207 h 25400"/>
                              <a:gd name="T4" fmla="*/ 45339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636"/>
                                  <a:pt x="48768" y="12192"/>
                                  <a:pt x="45339" y="13208"/>
                                </a:cubicBezTo>
                                <a:lnTo>
                                  <a:pt x="9017" y="24384"/>
                                </a:lnTo>
                                <a:cubicBezTo>
                                  <a:pt x="5588" y="25400"/>
                                  <a:pt x="2032" y="23495"/>
                                  <a:pt x="1016" y="20193"/>
                                </a:cubicBezTo>
                                <a:cubicBezTo>
                                  <a:pt x="0" y="16890"/>
                                  <a:pt x="1905" y="13335"/>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3" name="Shape 3844"/>
                        <wps:cNvSpPr>
                          <a:spLocks/>
                        </wps:cNvSpPr>
                        <wps:spPr bwMode="auto">
                          <a:xfrm>
                            <a:off x="33761" y="17391"/>
                            <a:ext cx="507" cy="254"/>
                          </a:xfrm>
                          <a:custGeom>
                            <a:avLst/>
                            <a:gdLst>
                              <a:gd name="T0" fmla="*/ 41656 w 50673"/>
                              <a:gd name="T1" fmla="*/ 1015 h 25400"/>
                              <a:gd name="T2" fmla="*/ 49657 w 50673"/>
                              <a:gd name="T3" fmla="*/ 5207 h 25400"/>
                              <a:gd name="T4" fmla="*/ 45466 w 50673"/>
                              <a:gd name="T5" fmla="*/ 13208 h 25400"/>
                              <a:gd name="T6" fmla="*/ 9017 w 50673"/>
                              <a:gd name="T7" fmla="*/ 24384 h 25400"/>
                              <a:gd name="T8" fmla="*/ 1016 w 50673"/>
                              <a:gd name="T9" fmla="*/ 20193 h 25400"/>
                              <a:gd name="T10" fmla="*/ 5207 w 50673"/>
                              <a:gd name="T11" fmla="*/ 12192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636"/>
                                  <a:pt x="48768" y="12192"/>
                                  <a:pt x="45466" y="13208"/>
                                </a:cubicBezTo>
                                <a:lnTo>
                                  <a:pt x="9017" y="24384"/>
                                </a:lnTo>
                                <a:cubicBezTo>
                                  <a:pt x="5588" y="25400"/>
                                  <a:pt x="2032" y="23495"/>
                                  <a:pt x="1016" y="20193"/>
                                </a:cubicBezTo>
                                <a:cubicBezTo>
                                  <a:pt x="0" y="16890"/>
                                  <a:pt x="1905" y="13335"/>
                                  <a:pt x="5207" y="12192"/>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4" name="Shape 3845"/>
                        <wps:cNvSpPr>
                          <a:spLocks/>
                        </wps:cNvSpPr>
                        <wps:spPr bwMode="auto">
                          <a:xfrm>
                            <a:off x="34611" y="17130"/>
                            <a:ext cx="507" cy="254"/>
                          </a:xfrm>
                          <a:custGeom>
                            <a:avLst/>
                            <a:gdLst>
                              <a:gd name="T0" fmla="*/ 41656 w 50673"/>
                              <a:gd name="T1" fmla="*/ 1015 h 25400"/>
                              <a:gd name="T2" fmla="*/ 49657 w 50673"/>
                              <a:gd name="T3" fmla="*/ 5207 h 25400"/>
                              <a:gd name="T4" fmla="*/ 45466 w 50673"/>
                              <a:gd name="T5" fmla="*/ 13208 h 25400"/>
                              <a:gd name="T6" fmla="*/ 9017 w 50673"/>
                              <a:gd name="T7" fmla="*/ 24384 h 25400"/>
                              <a:gd name="T8" fmla="*/ 1016 w 50673"/>
                              <a:gd name="T9" fmla="*/ 20193 h 25400"/>
                              <a:gd name="T10" fmla="*/ 5207 w 50673"/>
                              <a:gd name="T11" fmla="*/ 12319 h 25400"/>
                              <a:gd name="T12" fmla="*/ 41656 w 50673"/>
                              <a:gd name="T13" fmla="*/ 1015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5"/>
                                </a:moveTo>
                                <a:cubicBezTo>
                                  <a:pt x="44958" y="0"/>
                                  <a:pt x="48514" y="1905"/>
                                  <a:pt x="49657" y="5207"/>
                                </a:cubicBezTo>
                                <a:cubicBezTo>
                                  <a:pt x="50673" y="8636"/>
                                  <a:pt x="48768" y="12192"/>
                                  <a:pt x="45466" y="13208"/>
                                </a:cubicBezTo>
                                <a:lnTo>
                                  <a:pt x="9017" y="24384"/>
                                </a:lnTo>
                                <a:cubicBezTo>
                                  <a:pt x="5588" y="25400"/>
                                  <a:pt x="2032" y="23495"/>
                                  <a:pt x="1016" y="20193"/>
                                </a:cubicBezTo>
                                <a:cubicBezTo>
                                  <a:pt x="0" y="16890"/>
                                  <a:pt x="1905" y="13335"/>
                                  <a:pt x="5207" y="12319"/>
                                </a:cubicBezTo>
                                <a:lnTo>
                                  <a:pt x="41656" y="1015"/>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5" name="Shape 3846"/>
                        <wps:cNvSpPr>
                          <a:spLocks/>
                        </wps:cNvSpPr>
                        <wps:spPr bwMode="auto">
                          <a:xfrm>
                            <a:off x="35460" y="16868"/>
                            <a:ext cx="507" cy="254"/>
                          </a:xfrm>
                          <a:custGeom>
                            <a:avLst/>
                            <a:gdLst>
                              <a:gd name="T0" fmla="*/ 41656 w 50673"/>
                              <a:gd name="T1" fmla="*/ 1016 h 25400"/>
                              <a:gd name="T2" fmla="*/ 49657 w 50673"/>
                              <a:gd name="T3" fmla="*/ 5207 h 25400"/>
                              <a:gd name="T4" fmla="*/ 45466 w 50673"/>
                              <a:gd name="T5" fmla="*/ 13208 h 25400"/>
                              <a:gd name="T6" fmla="*/ 9017 w 50673"/>
                              <a:gd name="T7" fmla="*/ 24385 h 25400"/>
                              <a:gd name="T8" fmla="*/ 1016 w 50673"/>
                              <a:gd name="T9" fmla="*/ 20193 h 25400"/>
                              <a:gd name="T10" fmla="*/ 5207 w 50673"/>
                              <a:gd name="T11" fmla="*/ 12319 h 25400"/>
                              <a:gd name="T12" fmla="*/ 41656 w 50673"/>
                              <a:gd name="T13" fmla="*/ 1016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6"/>
                                </a:moveTo>
                                <a:cubicBezTo>
                                  <a:pt x="45085" y="0"/>
                                  <a:pt x="48514" y="1905"/>
                                  <a:pt x="49657" y="5207"/>
                                </a:cubicBezTo>
                                <a:cubicBezTo>
                                  <a:pt x="50673" y="8637"/>
                                  <a:pt x="48768" y="12192"/>
                                  <a:pt x="45466" y="13208"/>
                                </a:cubicBezTo>
                                <a:lnTo>
                                  <a:pt x="9017" y="24385"/>
                                </a:lnTo>
                                <a:cubicBezTo>
                                  <a:pt x="5588" y="25400"/>
                                  <a:pt x="2032" y="23495"/>
                                  <a:pt x="1016" y="20193"/>
                                </a:cubicBezTo>
                                <a:cubicBezTo>
                                  <a:pt x="0" y="16891"/>
                                  <a:pt x="1905" y="13336"/>
                                  <a:pt x="5207" y="12319"/>
                                </a:cubicBezTo>
                                <a:lnTo>
                                  <a:pt x="41656" y="101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8" name="Shape 3847"/>
                        <wps:cNvSpPr>
                          <a:spLocks/>
                        </wps:cNvSpPr>
                        <wps:spPr bwMode="auto">
                          <a:xfrm>
                            <a:off x="36310" y="16606"/>
                            <a:ext cx="507" cy="254"/>
                          </a:xfrm>
                          <a:custGeom>
                            <a:avLst/>
                            <a:gdLst>
                              <a:gd name="T0" fmla="*/ 41656 w 50673"/>
                              <a:gd name="T1" fmla="*/ 1016 h 25400"/>
                              <a:gd name="T2" fmla="*/ 49657 w 50673"/>
                              <a:gd name="T3" fmla="*/ 5207 h 25400"/>
                              <a:gd name="T4" fmla="*/ 45466 w 50673"/>
                              <a:gd name="T5" fmla="*/ 13208 h 25400"/>
                              <a:gd name="T6" fmla="*/ 9017 w 50673"/>
                              <a:gd name="T7" fmla="*/ 24385 h 25400"/>
                              <a:gd name="T8" fmla="*/ 1016 w 50673"/>
                              <a:gd name="T9" fmla="*/ 20193 h 25400"/>
                              <a:gd name="T10" fmla="*/ 5207 w 50673"/>
                              <a:gd name="T11" fmla="*/ 12319 h 25400"/>
                              <a:gd name="T12" fmla="*/ 41656 w 50673"/>
                              <a:gd name="T13" fmla="*/ 1016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6"/>
                                </a:moveTo>
                                <a:cubicBezTo>
                                  <a:pt x="45085" y="0"/>
                                  <a:pt x="48641" y="1905"/>
                                  <a:pt x="49657" y="5207"/>
                                </a:cubicBezTo>
                                <a:cubicBezTo>
                                  <a:pt x="50673" y="8637"/>
                                  <a:pt x="48768" y="12192"/>
                                  <a:pt x="45466" y="13208"/>
                                </a:cubicBezTo>
                                <a:lnTo>
                                  <a:pt x="9017" y="24385"/>
                                </a:lnTo>
                                <a:cubicBezTo>
                                  <a:pt x="5588" y="25400"/>
                                  <a:pt x="2032" y="23623"/>
                                  <a:pt x="1016" y="20193"/>
                                </a:cubicBezTo>
                                <a:cubicBezTo>
                                  <a:pt x="0" y="16891"/>
                                  <a:pt x="1905" y="13336"/>
                                  <a:pt x="5207" y="12319"/>
                                </a:cubicBezTo>
                                <a:lnTo>
                                  <a:pt x="41656" y="101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79" name="Shape 3848"/>
                        <wps:cNvSpPr>
                          <a:spLocks/>
                        </wps:cNvSpPr>
                        <wps:spPr bwMode="auto">
                          <a:xfrm>
                            <a:off x="37160" y="16345"/>
                            <a:ext cx="506" cy="254"/>
                          </a:xfrm>
                          <a:custGeom>
                            <a:avLst/>
                            <a:gdLst>
                              <a:gd name="T0" fmla="*/ 41656 w 50673"/>
                              <a:gd name="T1" fmla="*/ 1016 h 25400"/>
                              <a:gd name="T2" fmla="*/ 49657 w 50673"/>
                              <a:gd name="T3" fmla="*/ 5207 h 25400"/>
                              <a:gd name="T4" fmla="*/ 45466 w 50673"/>
                              <a:gd name="T5" fmla="*/ 13208 h 25400"/>
                              <a:gd name="T6" fmla="*/ 9017 w 50673"/>
                              <a:gd name="T7" fmla="*/ 24385 h 25400"/>
                              <a:gd name="T8" fmla="*/ 1016 w 50673"/>
                              <a:gd name="T9" fmla="*/ 20193 h 25400"/>
                              <a:gd name="T10" fmla="*/ 5207 w 50673"/>
                              <a:gd name="T11" fmla="*/ 12319 h 25400"/>
                              <a:gd name="T12" fmla="*/ 41656 w 50673"/>
                              <a:gd name="T13" fmla="*/ 1016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6"/>
                                </a:moveTo>
                                <a:cubicBezTo>
                                  <a:pt x="45085" y="0"/>
                                  <a:pt x="48641" y="1905"/>
                                  <a:pt x="49657" y="5207"/>
                                </a:cubicBezTo>
                                <a:cubicBezTo>
                                  <a:pt x="50673" y="8637"/>
                                  <a:pt x="48768" y="12192"/>
                                  <a:pt x="45466" y="13208"/>
                                </a:cubicBezTo>
                                <a:lnTo>
                                  <a:pt x="9017" y="24385"/>
                                </a:lnTo>
                                <a:cubicBezTo>
                                  <a:pt x="5588" y="25400"/>
                                  <a:pt x="2032" y="23623"/>
                                  <a:pt x="1016" y="20193"/>
                                </a:cubicBezTo>
                                <a:cubicBezTo>
                                  <a:pt x="0" y="16891"/>
                                  <a:pt x="1905" y="13336"/>
                                  <a:pt x="5207" y="12319"/>
                                </a:cubicBezTo>
                                <a:lnTo>
                                  <a:pt x="41656" y="101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0" name="Shape 3849"/>
                        <wps:cNvSpPr>
                          <a:spLocks/>
                        </wps:cNvSpPr>
                        <wps:spPr bwMode="auto">
                          <a:xfrm>
                            <a:off x="38009" y="16083"/>
                            <a:ext cx="507" cy="254"/>
                          </a:xfrm>
                          <a:custGeom>
                            <a:avLst/>
                            <a:gdLst>
                              <a:gd name="T0" fmla="*/ 41656 w 50673"/>
                              <a:gd name="T1" fmla="*/ 1016 h 25400"/>
                              <a:gd name="T2" fmla="*/ 49657 w 50673"/>
                              <a:gd name="T3" fmla="*/ 5335 h 25400"/>
                              <a:gd name="T4" fmla="*/ 45466 w 50673"/>
                              <a:gd name="T5" fmla="*/ 13208 h 25400"/>
                              <a:gd name="T6" fmla="*/ 9017 w 50673"/>
                              <a:gd name="T7" fmla="*/ 24385 h 25400"/>
                              <a:gd name="T8" fmla="*/ 1016 w 50673"/>
                              <a:gd name="T9" fmla="*/ 20193 h 25400"/>
                              <a:gd name="T10" fmla="*/ 5207 w 50673"/>
                              <a:gd name="T11" fmla="*/ 12319 h 25400"/>
                              <a:gd name="T12" fmla="*/ 41656 w 50673"/>
                              <a:gd name="T13" fmla="*/ 1016 h 25400"/>
                              <a:gd name="T14" fmla="*/ 0 w 50673"/>
                              <a:gd name="T15" fmla="*/ 0 h 25400"/>
                              <a:gd name="T16" fmla="*/ 50673 w 50673"/>
                              <a:gd name="T17" fmla="*/ 25400 h 25400"/>
                            </a:gdLst>
                            <a:ahLst/>
                            <a:cxnLst>
                              <a:cxn ang="0">
                                <a:pos x="T0" y="T1"/>
                              </a:cxn>
                              <a:cxn ang="0">
                                <a:pos x="T2" y="T3"/>
                              </a:cxn>
                              <a:cxn ang="0">
                                <a:pos x="T4" y="T5"/>
                              </a:cxn>
                              <a:cxn ang="0">
                                <a:pos x="T6" y="T7"/>
                              </a:cxn>
                              <a:cxn ang="0">
                                <a:pos x="T8" y="T9"/>
                              </a:cxn>
                              <a:cxn ang="0">
                                <a:pos x="T10" y="T11"/>
                              </a:cxn>
                              <a:cxn ang="0">
                                <a:pos x="T12" y="T13"/>
                              </a:cxn>
                            </a:cxnLst>
                            <a:rect l="T14" t="T15" r="T16" b="T17"/>
                            <a:pathLst>
                              <a:path w="50673" h="25400">
                                <a:moveTo>
                                  <a:pt x="41656" y="1016"/>
                                </a:moveTo>
                                <a:cubicBezTo>
                                  <a:pt x="45085" y="0"/>
                                  <a:pt x="48641" y="1905"/>
                                  <a:pt x="49657" y="5335"/>
                                </a:cubicBezTo>
                                <a:cubicBezTo>
                                  <a:pt x="50673" y="8636"/>
                                  <a:pt x="48768" y="12192"/>
                                  <a:pt x="45466" y="13208"/>
                                </a:cubicBezTo>
                                <a:lnTo>
                                  <a:pt x="9017" y="24385"/>
                                </a:lnTo>
                                <a:cubicBezTo>
                                  <a:pt x="5588" y="25400"/>
                                  <a:pt x="2159" y="23623"/>
                                  <a:pt x="1016" y="20193"/>
                                </a:cubicBezTo>
                                <a:cubicBezTo>
                                  <a:pt x="0" y="16891"/>
                                  <a:pt x="1905" y="13336"/>
                                  <a:pt x="5207" y="12319"/>
                                </a:cubicBezTo>
                                <a:lnTo>
                                  <a:pt x="41656" y="101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1" name="Shape 3850"/>
                        <wps:cNvSpPr>
                          <a:spLocks/>
                        </wps:cNvSpPr>
                        <wps:spPr bwMode="auto">
                          <a:xfrm>
                            <a:off x="38859" y="15599"/>
                            <a:ext cx="936" cy="728"/>
                          </a:xfrm>
                          <a:custGeom>
                            <a:avLst/>
                            <a:gdLst>
                              <a:gd name="T0" fmla="*/ 9525 w 93599"/>
                              <a:gd name="T1" fmla="*/ 0 h 72772"/>
                              <a:gd name="T2" fmla="*/ 93599 w 93599"/>
                              <a:gd name="T3" fmla="*/ 13970 h 72772"/>
                              <a:gd name="T4" fmla="*/ 32004 w 93599"/>
                              <a:gd name="T5" fmla="*/ 72772 h 72772"/>
                              <a:gd name="T6" fmla="*/ 22637 w 93599"/>
                              <a:gd name="T7" fmla="*/ 42450 h 72772"/>
                              <a:gd name="T8" fmla="*/ 9017 w 93599"/>
                              <a:gd name="T9" fmla="*/ 46610 h 72772"/>
                              <a:gd name="T10" fmla="*/ 1016 w 93599"/>
                              <a:gd name="T11" fmla="*/ 42418 h 72772"/>
                              <a:gd name="T12" fmla="*/ 5207 w 93599"/>
                              <a:gd name="T13" fmla="*/ 34544 h 72772"/>
                              <a:gd name="T14" fmla="*/ 18885 w 93599"/>
                              <a:gd name="T15" fmla="*/ 30300 h 72772"/>
                              <a:gd name="T16" fmla="*/ 9525 w 93599"/>
                              <a:gd name="T17" fmla="*/ 0 h 72772"/>
                              <a:gd name="T18" fmla="*/ 0 w 93599"/>
                              <a:gd name="T19" fmla="*/ 0 h 72772"/>
                              <a:gd name="T20" fmla="*/ 93599 w 93599"/>
                              <a:gd name="T21" fmla="*/ 72772 h 72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93599" h="72772">
                                <a:moveTo>
                                  <a:pt x="9525" y="0"/>
                                </a:moveTo>
                                <a:lnTo>
                                  <a:pt x="93599" y="13970"/>
                                </a:lnTo>
                                <a:lnTo>
                                  <a:pt x="32004" y="72772"/>
                                </a:lnTo>
                                <a:lnTo>
                                  <a:pt x="22637" y="42450"/>
                                </a:lnTo>
                                <a:lnTo>
                                  <a:pt x="9017" y="46610"/>
                                </a:lnTo>
                                <a:cubicBezTo>
                                  <a:pt x="5715" y="47625"/>
                                  <a:pt x="2159" y="45848"/>
                                  <a:pt x="1016" y="42418"/>
                                </a:cubicBezTo>
                                <a:cubicBezTo>
                                  <a:pt x="0" y="39116"/>
                                  <a:pt x="1905" y="35561"/>
                                  <a:pt x="5207" y="34544"/>
                                </a:cubicBezTo>
                                <a:lnTo>
                                  <a:pt x="18885" y="30300"/>
                                </a:lnTo>
                                <a:lnTo>
                                  <a:pt x="9525"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2" name="Shape 3851"/>
                        <wps:cNvSpPr>
                          <a:spLocks/>
                        </wps:cNvSpPr>
                        <wps:spPr bwMode="auto">
                          <a:xfrm>
                            <a:off x="29265" y="29381"/>
                            <a:ext cx="390" cy="431"/>
                          </a:xfrm>
                          <a:custGeom>
                            <a:avLst/>
                            <a:gdLst>
                              <a:gd name="T0" fmla="*/ 2921 w 38989"/>
                              <a:gd name="T1" fmla="*/ 2286 h 43053"/>
                              <a:gd name="T2" fmla="*/ 11811 w 38989"/>
                              <a:gd name="T3" fmla="*/ 2921 h 43053"/>
                              <a:gd name="T4" fmla="*/ 36703 w 38989"/>
                              <a:gd name="T5" fmla="*/ 31750 h 43053"/>
                              <a:gd name="T6" fmla="*/ 36068 w 38989"/>
                              <a:gd name="T7" fmla="*/ 40767 h 43053"/>
                              <a:gd name="T8" fmla="*/ 27051 w 38989"/>
                              <a:gd name="T9" fmla="*/ 40132 h 43053"/>
                              <a:gd name="T10" fmla="*/ 2286 w 38989"/>
                              <a:gd name="T11" fmla="*/ 11176 h 43053"/>
                              <a:gd name="T12" fmla="*/ 2921 w 38989"/>
                              <a:gd name="T13" fmla="*/ 2286 h 43053"/>
                              <a:gd name="T14" fmla="*/ 0 w 38989"/>
                              <a:gd name="T15" fmla="*/ 0 h 43053"/>
                              <a:gd name="T16" fmla="*/ 38989 w 38989"/>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3">
                                <a:moveTo>
                                  <a:pt x="2921" y="2286"/>
                                </a:moveTo>
                                <a:cubicBezTo>
                                  <a:pt x="5588" y="0"/>
                                  <a:pt x="9525" y="254"/>
                                  <a:pt x="11811" y="2921"/>
                                </a:cubicBezTo>
                                <a:lnTo>
                                  <a:pt x="36703" y="31750"/>
                                </a:lnTo>
                                <a:cubicBezTo>
                                  <a:pt x="38989" y="34417"/>
                                  <a:pt x="38735" y="38481"/>
                                  <a:pt x="36068" y="40767"/>
                                </a:cubicBezTo>
                                <a:cubicBezTo>
                                  <a:pt x="33401" y="43053"/>
                                  <a:pt x="29337" y="42799"/>
                                  <a:pt x="27051" y="40132"/>
                                </a:cubicBezTo>
                                <a:lnTo>
                                  <a:pt x="2286" y="11176"/>
                                </a:lnTo>
                                <a:cubicBezTo>
                                  <a:pt x="0" y="8509"/>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3" name="Shape 3852"/>
                        <wps:cNvSpPr>
                          <a:spLocks/>
                        </wps:cNvSpPr>
                        <wps:spPr bwMode="auto">
                          <a:xfrm>
                            <a:off x="28685" y="28707"/>
                            <a:ext cx="391" cy="430"/>
                          </a:xfrm>
                          <a:custGeom>
                            <a:avLst/>
                            <a:gdLst>
                              <a:gd name="T0" fmla="*/ 3048 w 39116"/>
                              <a:gd name="T1" fmla="*/ 2286 h 43053"/>
                              <a:gd name="T2" fmla="*/ 11938 w 39116"/>
                              <a:gd name="T3" fmla="*/ 2921 h 43053"/>
                              <a:gd name="T4" fmla="*/ 36830 w 39116"/>
                              <a:gd name="T5" fmla="*/ 31750 h 43053"/>
                              <a:gd name="T6" fmla="*/ 36068 w 39116"/>
                              <a:gd name="T7" fmla="*/ 40767 h 43053"/>
                              <a:gd name="T8" fmla="*/ 27178 w 39116"/>
                              <a:gd name="T9" fmla="*/ 40132 h 43053"/>
                              <a:gd name="T10" fmla="*/ 2286 w 39116"/>
                              <a:gd name="T11" fmla="*/ 11176 h 43053"/>
                              <a:gd name="T12" fmla="*/ 3048 w 39116"/>
                              <a:gd name="T13" fmla="*/ 2286 h 43053"/>
                              <a:gd name="T14" fmla="*/ 0 w 39116"/>
                              <a:gd name="T15" fmla="*/ 0 h 43053"/>
                              <a:gd name="T16" fmla="*/ 39116 w 39116"/>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9116" h="43053">
                                <a:moveTo>
                                  <a:pt x="3048" y="2286"/>
                                </a:moveTo>
                                <a:cubicBezTo>
                                  <a:pt x="5715" y="0"/>
                                  <a:pt x="9652" y="254"/>
                                  <a:pt x="11938" y="2921"/>
                                </a:cubicBezTo>
                                <a:lnTo>
                                  <a:pt x="36830" y="31750"/>
                                </a:lnTo>
                                <a:cubicBezTo>
                                  <a:pt x="39116" y="34417"/>
                                  <a:pt x="38735" y="38481"/>
                                  <a:pt x="36068" y="40767"/>
                                </a:cubicBezTo>
                                <a:cubicBezTo>
                                  <a:pt x="33401" y="43053"/>
                                  <a:pt x="29464" y="42799"/>
                                  <a:pt x="27178" y="40132"/>
                                </a:cubicBezTo>
                                <a:lnTo>
                                  <a:pt x="2286" y="11176"/>
                                </a:lnTo>
                                <a:cubicBezTo>
                                  <a:pt x="0" y="8509"/>
                                  <a:pt x="381" y="4572"/>
                                  <a:pt x="3048"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4" name="Shape 3853"/>
                        <wps:cNvSpPr>
                          <a:spLocks/>
                        </wps:cNvSpPr>
                        <wps:spPr bwMode="auto">
                          <a:xfrm>
                            <a:off x="28106" y="28032"/>
                            <a:ext cx="391" cy="431"/>
                          </a:xfrm>
                          <a:custGeom>
                            <a:avLst/>
                            <a:gdLst>
                              <a:gd name="T0" fmla="*/ 2921 w 39116"/>
                              <a:gd name="T1" fmla="*/ 2286 h 43053"/>
                              <a:gd name="T2" fmla="*/ 11938 w 39116"/>
                              <a:gd name="T3" fmla="*/ 2921 h 43053"/>
                              <a:gd name="T4" fmla="*/ 36830 w 39116"/>
                              <a:gd name="T5" fmla="*/ 31877 h 43053"/>
                              <a:gd name="T6" fmla="*/ 36068 w 39116"/>
                              <a:gd name="T7" fmla="*/ 40767 h 43053"/>
                              <a:gd name="T8" fmla="*/ 27178 w 39116"/>
                              <a:gd name="T9" fmla="*/ 40132 h 43053"/>
                              <a:gd name="T10" fmla="*/ 2286 w 39116"/>
                              <a:gd name="T11" fmla="*/ 11176 h 43053"/>
                              <a:gd name="T12" fmla="*/ 2921 w 39116"/>
                              <a:gd name="T13" fmla="*/ 2286 h 43053"/>
                              <a:gd name="T14" fmla="*/ 0 w 39116"/>
                              <a:gd name="T15" fmla="*/ 0 h 43053"/>
                              <a:gd name="T16" fmla="*/ 39116 w 39116"/>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9116" h="43053">
                                <a:moveTo>
                                  <a:pt x="2921" y="2286"/>
                                </a:moveTo>
                                <a:cubicBezTo>
                                  <a:pt x="5588" y="0"/>
                                  <a:pt x="9652" y="254"/>
                                  <a:pt x="11938" y="2921"/>
                                </a:cubicBezTo>
                                <a:lnTo>
                                  <a:pt x="36830" y="31877"/>
                                </a:lnTo>
                                <a:cubicBezTo>
                                  <a:pt x="39116" y="34544"/>
                                  <a:pt x="38735" y="38481"/>
                                  <a:pt x="36068" y="40767"/>
                                </a:cubicBezTo>
                                <a:cubicBezTo>
                                  <a:pt x="33401" y="43053"/>
                                  <a:pt x="29464" y="42799"/>
                                  <a:pt x="27178" y="40132"/>
                                </a:cubicBezTo>
                                <a:lnTo>
                                  <a:pt x="2286" y="11176"/>
                                </a:lnTo>
                                <a:cubicBezTo>
                                  <a:pt x="0" y="8509"/>
                                  <a:pt x="381"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5" name="Shape 3854"/>
                        <wps:cNvSpPr>
                          <a:spLocks/>
                        </wps:cNvSpPr>
                        <wps:spPr bwMode="auto">
                          <a:xfrm>
                            <a:off x="27527" y="27358"/>
                            <a:ext cx="390" cy="431"/>
                          </a:xfrm>
                          <a:custGeom>
                            <a:avLst/>
                            <a:gdLst>
                              <a:gd name="T0" fmla="*/ 2921 w 38989"/>
                              <a:gd name="T1" fmla="*/ 2286 h 43053"/>
                              <a:gd name="T2" fmla="*/ 11938 w 38989"/>
                              <a:gd name="T3" fmla="*/ 2921 h 43053"/>
                              <a:gd name="T4" fmla="*/ 36703 w 38989"/>
                              <a:gd name="T5" fmla="*/ 31877 h 43053"/>
                              <a:gd name="T6" fmla="*/ 36068 w 38989"/>
                              <a:gd name="T7" fmla="*/ 40767 h 43053"/>
                              <a:gd name="T8" fmla="*/ 27051 w 38989"/>
                              <a:gd name="T9" fmla="*/ 40132 h 43053"/>
                              <a:gd name="T10" fmla="*/ 2286 w 38989"/>
                              <a:gd name="T11" fmla="*/ 11176 h 43053"/>
                              <a:gd name="T12" fmla="*/ 2921 w 38989"/>
                              <a:gd name="T13" fmla="*/ 2286 h 43053"/>
                              <a:gd name="T14" fmla="*/ 0 w 38989"/>
                              <a:gd name="T15" fmla="*/ 0 h 43053"/>
                              <a:gd name="T16" fmla="*/ 38989 w 38989"/>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3">
                                <a:moveTo>
                                  <a:pt x="2921" y="2286"/>
                                </a:moveTo>
                                <a:cubicBezTo>
                                  <a:pt x="5588" y="0"/>
                                  <a:pt x="9652" y="254"/>
                                  <a:pt x="11938" y="2921"/>
                                </a:cubicBezTo>
                                <a:lnTo>
                                  <a:pt x="36703" y="31877"/>
                                </a:lnTo>
                                <a:cubicBezTo>
                                  <a:pt x="38989" y="34544"/>
                                  <a:pt x="38735" y="38481"/>
                                  <a:pt x="36068" y="40767"/>
                                </a:cubicBezTo>
                                <a:cubicBezTo>
                                  <a:pt x="33401" y="43053"/>
                                  <a:pt x="29337" y="42799"/>
                                  <a:pt x="27051" y="40132"/>
                                </a:cubicBezTo>
                                <a:lnTo>
                                  <a:pt x="2286" y="11176"/>
                                </a:lnTo>
                                <a:cubicBezTo>
                                  <a:pt x="0" y="8509"/>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6" name="Shape 3855"/>
                        <wps:cNvSpPr>
                          <a:spLocks/>
                        </wps:cNvSpPr>
                        <wps:spPr bwMode="auto">
                          <a:xfrm>
                            <a:off x="26948" y="26684"/>
                            <a:ext cx="390" cy="430"/>
                          </a:xfrm>
                          <a:custGeom>
                            <a:avLst/>
                            <a:gdLst>
                              <a:gd name="T0" fmla="*/ 2921 w 38989"/>
                              <a:gd name="T1" fmla="*/ 2286 h 43053"/>
                              <a:gd name="T2" fmla="*/ 11938 w 38989"/>
                              <a:gd name="T3" fmla="*/ 2921 h 43053"/>
                              <a:gd name="T4" fmla="*/ 36703 w 38989"/>
                              <a:gd name="T5" fmla="*/ 31877 h 43053"/>
                              <a:gd name="T6" fmla="*/ 36068 w 38989"/>
                              <a:gd name="T7" fmla="*/ 40767 h 43053"/>
                              <a:gd name="T8" fmla="*/ 27051 w 38989"/>
                              <a:gd name="T9" fmla="*/ 40132 h 43053"/>
                              <a:gd name="T10" fmla="*/ 2286 w 38989"/>
                              <a:gd name="T11" fmla="*/ 11176 h 43053"/>
                              <a:gd name="T12" fmla="*/ 2921 w 38989"/>
                              <a:gd name="T13" fmla="*/ 2286 h 43053"/>
                              <a:gd name="T14" fmla="*/ 0 w 38989"/>
                              <a:gd name="T15" fmla="*/ 0 h 43053"/>
                              <a:gd name="T16" fmla="*/ 38989 w 38989"/>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3">
                                <a:moveTo>
                                  <a:pt x="2921" y="2286"/>
                                </a:moveTo>
                                <a:cubicBezTo>
                                  <a:pt x="5588" y="0"/>
                                  <a:pt x="9652" y="254"/>
                                  <a:pt x="11938" y="2921"/>
                                </a:cubicBezTo>
                                <a:lnTo>
                                  <a:pt x="36703" y="31877"/>
                                </a:lnTo>
                                <a:cubicBezTo>
                                  <a:pt x="38989" y="34544"/>
                                  <a:pt x="38735" y="38481"/>
                                  <a:pt x="36068" y="40767"/>
                                </a:cubicBezTo>
                                <a:cubicBezTo>
                                  <a:pt x="33401" y="43053"/>
                                  <a:pt x="29337" y="42799"/>
                                  <a:pt x="27051" y="40132"/>
                                </a:cubicBezTo>
                                <a:lnTo>
                                  <a:pt x="2286" y="11176"/>
                                </a:lnTo>
                                <a:cubicBezTo>
                                  <a:pt x="0" y="8509"/>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9" name="Shape 3856"/>
                        <wps:cNvSpPr>
                          <a:spLocks/>
                        </wps:cNvSpPr>
                        <wps:spPr bwMode="auto">
                          <a:xfrm>
                            <a:off x="26369" y="26009"/>
                            <a:ext cx="389" cy="431"/>
                          </a:xfrm>
                          <a:custGeom>
                            <a:avLst/>
                            <a:gdLst>
                              <a:gd name="T0" fmla="*/ 2921 w 38989"/>
                              <a:gd name="T1" fmla="*/ 2286 h 43053"/>
                              <a:gd name="T2" fmla="*/ 11811 w 38989"/>
                              <a:gd name="T3" fmla="*/ 2921 h 43053"/>
                              <a:gd name="T4" fmla="*/ 36703 w 38989"/>
                              <a:gd name="T5" fmla="*/ 31877 h 43053"/>
                              <a:gd name="T6" fmla="*/ 36068 w 38989"/>
                              <a:gd name="T7" fmla="*/ 40767 h 43053"/>
                              <a:gd name="T8" fmla="*/ 27051 w 38989"/>
                              <a:gd name="T9" fmla="*/ 40132 h 43053"/>
                              <a:gd name="T10" fmla="*/ 2286 w 38989"/>
                              <a:gd name="T11" fmla="*/ 11176 h 43053"/>
                              <a:gd name="T12" fmla="*/ 2921 w 38989"/>
                              <a:gd name="T13" fmla="*/ 2286 h 43053"/>
                              <a:gd name="T14" fmla="*/ 0 w 38989"/>
                              <a:gd name="T15" fmla="*/ 0 h 43053"/>
                              <a:gd name="T16" fmla="*/ 38989 w 38989"/>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3">
                                <a:moveTo>
                                  <a:pt x="2921" y="2286"/>
                                </a:moveTo>
                                <a:cubicBezTo>
                                  <a:pt x="5588" y="0"/>
                                  <a:pt x="9525" y="253"/>
                                  <a:pt x="11811" y="2921"/>
                                </a:cubicBezTo>
                                <a:lnTo>
                                  <a:pt x="36703" y="31877"/>
                                </a:lnTo>
                                <a:cubicBezTo>
                                  <a:pt x="38989" y="34544"/>
                                  <a:pt x="38735" y="38481"/>
                                  <a:pt x="36068" y="40767"/>
                                </a:cubicBezTo>
                                <a:cubicBezTo>
                                  <a:pt x="33401" y="43053"/>
                                  <a:pt x="29337" y="42799"/>
                                  <a:pt x="27051" y="40132"/>
                                </a:cubicBezTo>
                                <a:lnTo>
                                  <a:pt x="2286" y="11176"/>
                                </a:lnTo>
                                <a:cubicBezTo>
                                  <a:pt x="0" y="8509"/>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0" name="Shape 3857"/>
                        <wps:cNvSpPr>
                          <a:spLocks/>
                        </wps:cNvSpPr>
                        <wps:spPr bwMode="auto">
                          <a:xfrm>
                            <a:off x="25788" y="25335"/>
                            <a:ext cx="391" cy="431"/>
                          </a:xfrm>
                          <a:custGeom>
                            <a:avLst/>
                            <a:gdLst>
                              <a:gd name="T0" fmla="*/ 3048 w 39116"/>
                              <a:gd name="T1" fmla="*/ 2286 h 43053"/>
                              <a:gd name="T2" fmla="*/ 11938 w 39116"/>
                              <a:gd name="T3" fmla="*/ 2921 h 43053"/>
                              <a:gd name="T4" fmla="*/ 36830 w 39116"/>
                              <a:gd name="T5" fmla="*/ 31877 h 43053"/>
                              <a:gd name="T6" fmla="*/ 36068 w 39116"/>
                              <a:gd name="T7" fmla="*/ 40767 h 43053"/>
                              <a:gd name="T8" fmla="*/ 27178 w 39116"/>
                              <a:gd name="T9" fmla="*/ 40132 h 43053"/>
                              <a:gd name="T10" fmla="*/ 2286 w 39116"/>
                              <a:gd name="T11" fmla="*/ 11176 h 43053"/>
                              <a:gd name="T12" fmla="*/ 3048 w 39116"/>
                              <a:gd name="T13" fmla="*/ 2286 h 43053"/>
                              <a:gd name="T14" fmla="*/ 0 w 39116"/>
                              <a:gd name="T15" fmla="*/ 0 h 43053"/>
                              <a:gd name="T16" fmla="*/ 39116 w 39116"/>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9116" h="43053">
                                <a:moveTo>
                                  <a:pt x="3048" y="2286"/>
                                </a:moveTo>
                                <a:cubicBezTo>
                                  <a:pt x="5715" y="0"/>
                                  <a:pt x="9652" y="253"/>
                                  <a:pt x="11938" y="2921"/>
                                </a:cubicBezTo>
                                <a:lnTo>
                                  <a:pt x="36830" y="31877"/>
                                </a:lnTo>
                                <a:cubicBezTo>
                                  <a:pt x="39116" y="34544"/>
                                  <a:pt x="38735" y="38481"/>
                                  <a:pt x="36068" y="40767"/>
                                </a:cubicBezTo>
                                <a:cubicBezTo>
                                  <a:pt x="33401" y="43053"/>
                                  <a:pt x="29464" y="42799"/>
                                  <a:pt x="27178" y="40132"/>
                                </a:cubicBezTo>
                                <a:lnTo>
                                  <a:pt x="2286" y="11176"/>
                                </a:lnTo>
                                <a:cubicBezTo>
                                  <a:pt x="0" y="8636"/>
                                  <a:pt x="381" y="4572"/>
                                  <a:pt x="3048"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1" name="Shape 3858"/>
                        <wps:cNvSpPr>
                          <a:spLocks/>
                        </wps:cNvSpPr>
                        <wps:spPr bwMode="auto">
                          <a:xfrm>
                            <a:off x="25209" y="24661"/>
                            <a:ext cx="390" cy="430"/>
                          </a:xfrm>
                          <a:custGeom>
                            <a:avLst/>
                            <a:gdLst>
                              <a:gd name="T0" fmla="*/ 2921 w 38989"/>
                              <a:gd name="T1" fmla="*/ 2286 h 43052"/>
                              <a:gd name="T2" fmla="*/ 11938 w 38989"/>
                              <a:gd name="T3" fmla="*/ 2921 h 43052"/>
                              <a:gd name="T4" fmla="*/ 36830 w 38989"/>
                              <a:gd name="T5" fmla="*/ 31877 h 43052"/>
                              <a:gd name="T6" fmla="*/ 36068 w 38989"/>
                              <a:gd name="T7" fmla="*/ 40767 h 43052"/>
                              <a:gd name="T8" fmla="*/ 27178 w 38989"/>
                              <a:gd name="T9" fmla="*/ 40132 h 43052"/>
                              <a:gd name="T10" fmla="*/ 2286 w 38989"/>
                              <a:gd name="T11" fmla="*/ 11302 h 43052"/>
                              <a:gd name="T12" fmla="*/ 2921 w 38989"/>
                              <a:gd name="T13" fmla="*/ 2286 h 43052"/>
                              <a:gd name="T14" fmla="*/ 0 w 38989"/>
                              <a:gd name="T15" fmla="*/ 0 h 43052"/>
                              <a:gd name="T16" fmla="*/ 38989 w 38989"/>
                              <a:gd name="T17" fmla="*/ 43052 h 43052"/>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2">
                                <a:moveTo>
                                  <a:pt x="2921" y="2286"/>
                                </a:moveTo>
                                <a:cubicBezTo>
                                  <a:pt x="5588" y="0"/>
                                  <a:pt x="9652" y="253"/>
                                  <a:pt x="11938" y="2921"/>
                                </a:cubicBezTo>
                                <a:lnTo>
                                  <a:pt x="36830" y="31877"/>
                                </a:lnTo>
                                <a:cubicBezTo>
                                  <a:pt x="38989" y="34544"/>
                                  <a:pt x="38735" y="38481"/>
                                  <a:pt x="36068" y="40767"/>
                                </a:cubicBezTo>
                                <a:cubicBezTo>
                                  <a:pt x="33401" y="43052"/>
                                  <a:pt x="29464" y="42799"/>
                                  <a:pt x="27178" y="40132"/>
                                </a:cubicBezTo>
                                <a:lnTo>
                                  <a:pt x="2286" y="11302"/>
                                </a:lnTo>
                                <a:cubicBezTo>
                                  <a:pt x="0" y="8636"/>
                                  <a:pt x="381"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2" name="Shape 3859"/>
                        <wps:cNvSpPr>
                          <a:spLocks/>
                        </wps:cNvSpPr>
                        <wps:spPr bwMode="auto">
                          <a:xfrm>
                            <a:off x="24630" y="23986"/>
                            <a:ext cx="390" cy="432"/>
                          </a:xfrm>
                          <a:custGeom>
                            <a:avLst/>
                            <a:gdLst>
                              <a:gd name="T0" fmla="*/ 2921 w 38989"/>
                              <a:gd name="T1" fmla="*/ 2286 h 43180"/>
                              <a:gd name="T2" fmla="*/ 11938 w 38989"/>
                              <a:gd name="T3" fmla="*/ 2921 h 43180"/>
                              <a:gd name="T4" fmla="*/ 36703 w 38989"/>
                              <a:gd name="T5" fmla="*/ 31877 h 43180"/>
                              <a:gd name="T6" fmla="*/ 36068 w 38989"/>
                              <a:gd name="T7" fmla="*/ 40894 h 43180"/>
                              <a:gd name="T8" fmla="*/ 27051 w 38989"/>
                              <a:gd name="T9" fmla="*/ 40132 h 43180"/>
                              <a:gd name="T10" fmla="*/ 2286 w 38989"/>
                              <a:gd name="T11" fmla="*/ 11302 h 43180"/>
                              <a:gd name="T12" fmla="*/ 2921 w 38989"/>
                              <a:gd name="T13" fmla="*/ 2286 h 43180"/>
                              <a:gd name="T14" fmla="*/ 0 w 38989"/>
                              <a:gd name="T15" fmla="*/ 0 h 43180"/>
                              <a:gd name="T16" fmla="*/ 38989 w 38989"/>
                              <a:gd name="T17" fmla="*/ 43180 h 43180"/>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180">
                                <a:moveTo>
                                  <a:pt x="2921" y="2286"/>
                                </a:moveTo>
                                <a:cubicBezTo>
                                  <a:pt x="5588" y="0"/>
                                  <a:pt x="9652" y="381"/>
                                  <a:pt x="11938" y="2921"/>
                                </a:cubicBezTo>
                                <a:lnTo>
                                  <a:pt x="36703" y="31877"/>
                                </a:lnTo>
                                <a:cubicBezTo>
                                  <a:pt x="38989" y="34544"/>
                                  <a:pt x="38735" y="38608"/>
                                  <a:pt x="36068" y="40894"/>
                                </a:cubicBezTo>
                                <a:cubicBezTo>
                                  <a:pt x="33401" y="43180"/>
                                  <a:pt x="29337" y="42799"/>
                                  <a:pt x="27051" y="40132"/>
                                </a:cubicBezTo>
                                <a:lnTo>
                                  <a:pt x="2286" y="11302"/>
                                </a:lnTo>
                                <a:cubicBezTo>
                                  <a:pt x="0" y="8636"/>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3" name="Shape 3860"/>
                        <wps:cNvSpPr>
                          <a:spLocks/>
                        </wps:cNvSpPr>
                        <wps:spPr bwMode="auto">
                          <a:xfrm>
                            <a:off x="24051" y="23312"/>
                            <a:ext cx="390" cy="432"/>
                          </a:xfrm>
                          <a:custGeom>
                            <a:avLst/>
                            <a:gdLst>
                              <a:gd name="T0" fmla="*/ 2921 w 38989"/>
                              <a:gd name="T1" fmla="*/ 2286 h 43180"/>
                              <a:gd name="T2" fmla="*/ 11938 w 38989"/>
                              <a:gd name="T3" fmla="*/ 3048 h 43180"/>
                              <a:gd name="T4" fmla="*/ 36703 w 38989"/>
                              <a:gd name="T5" fmla="*/ 31876 h 43180"/>
                              <a:gd name="T6" fmla="*/ 36068 w 38989"/>
                              <a:gd name="T7" fmla="*/ 40894 h 43180"/>
                              <a:gd name="T8" fmla="*/ 27051 w 38989"/>
                              <a:gd name="T9" fmla="*/ 40132 h 43180"/>
                              <a:gd name="T10" fmla="*/ 2286 w 38989"/>
                              <a:gd name="T11" fmla="*/ 11302 h 43180"/>
                              <a:gd name="T12" fmla="*/ 2921 w 38989"/>
                              <a:gd name="T13" fmla="*/ 2286 h 43180"/>
                              <a:gd name="T14" fmla="*/ 0 w 38989"/>
                              <a:gd name="T15" fmla="*/ 0 h 43180"/>
                              <a:gd name="T16" fmla="*/ 38989 w 38989"/>
                              <a:gd name="T17" fmla="*/ 43180 h 43180"/>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180">
                                <a:moveTo>
                                  <a:pt x="2921" y="2286"/>
                                </a:moveTo>
                                <a:cubicBezTo>
                                  <a:pt x="5588" y="0"/>
                                  <a:pt x="9652" y="381"/>
                                  <a:pt x="11938" y="3048"/>
                                </a:cubicBezTo>
                                <a:lnTo>
                                  <a:pt x="36703" y="31876"/>
                                </a:lnTo>
                                <a:cubicBezTo>
                                  <a:pt x="38989" y="34544"/>
                                  <a:pt x="38735" y="38608"/>
                                  <a:pt x="36068" y="40894"/>
                                </a:cubicBezTo>
                                <a:cubicBezTo>
                                  <a:pt x="33401" y="43180"/>
                                  <a:pt x="29337" y="42799"/>
                                  <a:pt x="27051" y="40132"/>
                                </a:cubicBezTo>
                                <a:lnTo>
                                  <a:pt x="2286" y="11302"/>
                                </a:lnTo>
                                <a:cubicBezTo>
                                  <a:pt x="0" y="8636"/>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4" name="Shape 3861"/>
                        <wps:cNvSpPr>
                          <a:spLocks/>
                        </wps:cNvSpPr>
                        <wps:spPr bwMode="auto">
                          <a:xfrm>
                            <a:off x="23472" y="22638"/>
                            <a:ext cx="390" cy="431"/>
                          </a:xfrm>
                          <a:custGeom>
                            <a:avLst/>
                            <a:gdLst>
                              <a:gd name="T0" fmla="*/ 2921 w 38989"/>
                              <a:gd name="T1" fmla="*/ 2286 h 43180"/>
                              <a:gd name="T2" fmla="*/ 11811 w 38989"/>
                              <a:gd name="T3" fmla="*/ 3048 h 43180"/>
                              <a:gd name="T4" fmla="*/ 36703 w 38989"/>
                              <a:gd name="T5" fmla="*/ 31876 h 43180"/>
                              <a:gd name="T6" fmla="*/ 36068 w 38989"/>
                              <a:gd name="T7" fmla="*/ 40894 h 43180"/>
                              <a:gd name="T8" fmla="*/ 27051 w 38989"/>
                              <a:gd name="T9" fmla="*/ 40132 h 43180"/>
                              <a:gd name="T10" fmla="*/ 2286 w 38989"/>
                              <a:gd name="T11" fmla="*/ 11302 h 43180"/>
                              <a:gd name="T12" fmla="*/ 2921 w 38989"/>
                              <a:gd name="T13" fmla="*/ 2286 h 43180"/>
                              <a:gd name="T14" fmla="*/ 0 w 38989"/>
                              <a:gd name="T15" fmla="*/ 0 h 43180"/>
                              <a:gd name="T16" fmla="*/ 38989 w 38989"/>
                              <a:gd name="T17" fmla="*/ 43180 h 43180"/>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180">
                                <a:moveTo>
                                  <a:pt x="2921" y="2286"/>
                                </a:moveTo>
                                <a:cubicBezTo>
                                  <a:pt x="5588" y="0"/>
                                  <a:pt x="9525" y="381"/>
                                  <a:pt x="11811" y="3048"/>
                                </a:cubicBezTo>
                                <a:lnTo>
                                  <a:pt x="36703" y="31876"/>
                                </a:lnTo>
                                <a:cubicBezTo>
                                  <a:pt x="38989" y="34544"/>
                                  <a:pt x="38735" y="38608"/>
                                  <a:pt x="36068" y="40894"/>
                                </a:cubicBezTo>
                                <a:cubicBezTo>
                                  <a:pt x="33401" y="43180"/>
                                  <a:pt x="29337" y="42799"/>
                                  <a:pt x="27051" y="40132"/>
                                </a:cubicBezTo>
                                <a:lnTo>
                                  <a:pt x="2286" y="11302"/>
                                </a:lnTo>
                                <a:cubicBezTo>
                                  <a:pt x="0" y="8636"/>
                                  <a:pt x="254"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5" name="Shape 3862"/>
                        <wps:cNvSpPr>
                          <a:spLocks/>
                        </wps:cNvSpPr>
                        <wps:spPr bwMode="auto">
                          <a:xfrm>
                            <a:off x="22891" y="21963"/>
                            <a:ext cx="391" cy="432"/>
                          </a:xfrm>
                          <a:custGeom>
                            <a:avLst/>
                            <a:gdLst>
                              <a:gd name="T0" fmla="*/ 3048 w 39116"/>
                              <a:gd name="T1" fmla="*/ 2286 h 43180"/>
                              <a:gd name="T2" fmla="*/ 11938 w 39116"/>
                              <a:gd name="T3" fmla="*/ 3048 h 43180"/>
                              <a:gd name="T4" fmla="*/ 36830 w 39116"/>
                              <a:gd name="T5" fmla="*/ 31876 h 43180"/>
                              <a:gd name="T6" fmla="*/ 36068 w 39116"/>
                              <a:gd name="T7" fmla="*/ 40894 h 43180"/>
                              <a:gd name="T8" fmla="*/ 27178 w 39116"/>
                              <a:gd name="T9" fmla="*/ 40132 h 43180"/>
                              <a:gd name="T10" fmla="*/ 2286 w 39116"/>
                              <a:gd name="T11" fmla="*/ 11302 h 43180"/>
                              <a:gd name="T12" fmla="*/ 3048 w 39116"/>
                              <a:gd name="T13" fmla="*/ 2286 h 43180"/>
                              <a:gd name="T14" fmla="*/ 0 w 39116"/>
                              <a:gd name="T15" fmla="*/ 0 h 43180"/>
                              <a:gd name="T16" fmla="*/ 39116 w 39116"/>
                              <a:gd name="T17" fmla="*/ 43180 h 43180"/>
                            </a:gdLst>
                            <a:ahLst/>
                            <a:cxnLst>
                              <a:cxn ang="0">
                                <a:pos x="T0" y="T1"/>
                              </a:cxn>
                              <a:cxn ang="0">
                                <a:pos x="T2" y="T3"/>
                              </a:cxn>
                              <a:cxn ang="0">
                                <a:pos x="T4" y="T5"/>
                              </a:cxn>
                              <a:cxn ang="0">
                                <a:pos x="T6" y="T7"/>
                              </a:cxn>
                              <a:cxn ang="0">
                                <a:pos x="T8" y="T9"/>
                              </a:cxn>
                              <a:cxn ang="0">
                                <a:pos x="T10" y="T11"/>
                              </a:cxn>
                              <a:cxn ang="0">
                                <a:pos x="T12" y="T13"/>
                              </a:cxn>
                            </a:cxnLst>
                            <a:rect l="T14" t="T15" r="T16" b="T17"/>
                            <a:pathLst>
                              <a:path w="39116" h="43180">
                                <a:moveTo>
                                  <a:pt x="3048" y="2286"/>
                                </a:moveTo>
                                <a:cubicBezTo>
                                  <a:pt x="5715" y="0"/>
                                  <a:pt x="9652" y="381"/>
                                  <a:pt x="11938" y="3048"/>
                                </a:cubicBezTo>
                                <a:lnTo>
                                  <a:pt x="36830" y="31876"/>
                                </a:lnTo>
                                <a:cubicBezTo>
                                  <a:pt x="39116" y="34544"/>
                                  <a:pt x="38735" y="38608"/>
                                  <a:pt x="36068" y="40894"/>
                                </a:cubicBezTo>
                                <a:cubicBezTo>
                                  <a:pt x="33401" y="43180"/>
                                  <a:pt x="29464" y="42799"/>
                                  <a:pt x="27178" y="40132"/>
                                </a:cubicBezTo>
                                <a:lnTo>
                                  <a:pt x="2286" y="11302"/>
                                </a:lnTo>
                                <a:cubicBezTo>
                                  <a:pt x="0" y="8636"/>
                                  <a:pt x="381" y="4572"/>
                                  <a:pt x="3048"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6" name="Shape 3863"/>
                        <wps:cNvSpPr>
                          <a:spLocks/>
                        </wps:cNvSpPr>
                        <wps:spPr bwMode="auto">
                          <a:xfrm>
                            <a:off x="22312" y="21289"/>
                            <a:ext cx="390" cy="432"/>
                          </a:xfrm>
                          <a:custGeom>
                            <a:avLst/>
                            <a:gdLst>
                              <a:gd name="T0" fmla="*/ 2921 w 38989"/>
                              <a:gd name="T1" fmla="*/ 2286 h 43180"/>
                              <a:gd name="T2" fmla="*/ 11938 w 38989"/>
                              <a:gd name="T3" fmla="*/ 3048 h 43180"/>
                              <a:gd name="T4" fmla="*/ 36703 w 38989"/>
                              <a:gd name="T5" fmla="*/ 31876 h 43180"/>
                              <a:gd name="T6" fmla="*/ 36068 w 38989"/>
                              <a:gd name="T7" fmla="*/ 40894 h 43180"/>
                              <a:gd name="T8" fmla="*/ 27178 w 38989"/>
                              <a:gd name="T9" fmla="*/ 40132 h 43180"/>
                              <a:gd name="T10" fmla="*/ 2286 w 38989"/>
                              <a:gd name="T11" fmla="*/ 11302 h 43180"/>
                              <a:gd name="T12" fmla="*/ 2921 w 38989"/>
                              <a:gd name="T13" fmla="*/ 2286 h 43180"/>
                              <a:gd name="T14" fmla="*/ 0 w 38989"/>
                              <a:gd name="T15" fmla="*/ 0 h 43180"/>
                              <a:gd name="T16" fmla="*/ 38989 w 38989"/>
                              <a:gd name="T17" fmla="*/ 43180 h 43180"/>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180">
                                <a:moveTo>
                                  <a:pt x="2921" y="2286"/>
                                </a:moveTo>
                                <a:cubicBezTo>
                                  <a:pt x="5588" y="0"/>
                                  <a:pt x="9652" y="381"/>
                                  <a:pt x="11938" y="3048"/>
                                </a:cubicBezTo>
                                <a:lnTo>
                                  <a:pt x="36703" y="31876"/>
                                </a:lnTo>
                                <a:cubicBezTo>
                                  <a:pt x="38989" y="34544"/>
                                  <a:pt x="38735" y="38608"/>
                                  <a:pt x="36068" y="40894"/>
                                </a:cubicBezTo>
                                <a:cubicBezTo>
                                  <a:pt x="33401" y="43180"/>
                                  <a:pt x="29464" y="42799"/>
                                  <a:pt x="27178" y="40132"/>
                                </a:cubicBezTo>
                                <a:lnTo>
                                  <a:pt x="2286" y="11302"/>
                                </a:lnTo>
                                <a:cubicBezTo>
                                  <a:pt x="0" y="8636"/>
                                  <a:pt x="381" y="4572"/>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7" name="Shape 3864"/>
                        <wps:cNvSpPr>
                          <a:spLocks/>
                        </wps:cNvSpPr>
                        <wps:spPr bwMode="auto">
                          <a:xfrm>
                            <a:off x="21733" y="20616"/>
                            <a:ext cx="390" cy="430"/>
                          </a:xfrm>
                          <a:custGeom>
                            <a:avLst/>
                            <a:gdLst>
                              <a:gd name="T0" fmla="*/ 2921 w 38989"/>
                              <a:gd name="T1" fmla="*/ 2286 h 43053"/>
                              <a:gd name="T2" fmla="*/ 11938 w 38989"/>
                              <a:gd name="T3" fmla="*/ 2922 h 43053"/>
                              <a:gd name="T4" fmla="*/ 36703 w 38989"/>
                              <a:gd name="T5" fmla="*/ 31750 h 43053"/>
                              <a:gd name="T6" fmla="*/ 36068 w 38989"/>
                              <a:gd name="T7" fmla="*/ 40767 h 43053"/>
                              <a:gd name="T8" fmla="*/ 27051 w 38989"/>
                              <a:gd name="T9" fmla="*/ 40132 h 43053"/>
                              <a:gd name="T10" fmla="*/ 2286 w 38989"/>
                              <a:gd name="T11" fmla="*/ 11176 h 43053"/>
                              <a:gd name="T12" fmla="*/ 2921 w 38989"/>
                              <a:gd name="T13" fmla="*/ 2286 h 43053"/>
                              <a:gd name="T14" fmla="*/ 0 w 38989"/>
                              <a:gd name="T15" fmla="*/ 0 h 43053"/>
                              <a:gd name="T16" fmla="*/ 38989 w 38989"/>
                              <a:gd name="T17" fmla="*/ 43053 h 43053"/>
                            </a:gdLst>
                            <a:ahLst/>
                            <a:cxnLst>
                              <a:cxn ang="0">
                                <a:pos x="T0" y="T1"/>
                              </a:cxn>
                              <a:cxn ang="0">
                                <a:pos x="T2" y="T3"/>
                              </a:cxn>
                              <a:cxn ang="0">
                                <a:pos x="T4" y="T5"/>
                              </a:cxn>
                              <a:cxn ang="0">
                                <a:pos x="T6" y="T7"/>
                              </a:cxn>
                              <a:cxn ang="0">
                                <a:pos x="T8" y="T9"/>
                              </a:cxn>
                              <a:cxn ang="0">
                                <a:pos x="T10" y="T11"/>
                              </a:cxn>
                              <a:cxn ang="0">
                                <a:pos x="T12" y="T13"/>
                              </a:cxn>
                            </a:cxnLst>
                            <a:rect l="T14" t="T15" r="T16" b="T17"/>
                            <a:pathLst>
                              <a:path w="38989" h="43053">
                                <a:moveTo>
                                  <a:pt x="2921" y="2286"/>
                                </a:moveTo>
                                <a:cubicBezTo>
                                  <a:pt x="5588" y="0"/>
                                  <a:pt x="9652" y="254"/>
                                  <a:pt x="11938" y="2922"/>
                                </a:cubicBezTo>
                                <a:lnTo>
                                  <a:pt x="36703" y="31750"/>
                                </a:lnTo>
                                <a:cubicBezTo>
                                  <a:pt x="38989" y="34417"/>
                                  <a:pt x="38735" y="38481"/>
                                  <a:pt x="36068" y="40767"/>
                                </a:cubicBezTo>
                                <a:cubicBezTo>
                                  <a:pt x="33401" y="43053"/>
                                  <a:pt x="29337" y="42673"/>
                                  <a:pt x="27051" y="40132"/>
                                </a:cubicBezTo>
                                <a:lnTo>
                                  <a:pt x="2286" y="11176"/>
                                </a:lnTo>
                                <a:cubicBezTo>
                                  <a:pt x="0" y="8510"/>
                                  <a:pt x="254" y="4573"/>
                                  <a:pt x="2921" y="2286"/>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98" name="Shape 3865"/>
                        <wps:cNvSpPr>
                          <a:spLocks/>
                        </wps:cNvSpPr>
                        <wps:spPr bwMode="auto">
                          <a:xfrm>
                            <a:off x="20745" y="19454"/>
                            <a:ext cx="799" cy="918"/>
                          </a:xfrm>
                          <a:custGeom>
                            <a:avLst/>
                            <a:gdLst>
                              <a:gd name="T0" fmla="*/ 0 w 79883"/>
                              <a:gd name="T1" fmla="*/ 0 h 91821"/>
                              <a:gd name="T2" fmla="*/ 78613 w 79883"/>
                              <a:gd name="T3" fmla="*/ 33020 h 91821"/>
                              <a:gd name="T4" fmla="*/ 54532 w 79883"/>
                              <a:gd name="T5" fmla="*/ 53668 h 91821"/>
                              <a:gd name="T6" fmla="*/ 77597 w 79883"/>
                              <a:gd name="T7" fmla="*/ 80518 h 91821"/>
                              <a:gd name="T8" fmla="*/ 76962 w 79883"/>
                              <a:gd name="T9" fmla="*/ 89535 h 91821"/>
                              <a:gd name="T10" fmla="*/ 67945 w 79883"/>
                              <a:gd name="T11" fmla="*/ 88900 h 91821"/>
                              <a:gd name="T12" fmla="*/ 44886 w 79883"/>
                              <a:gd name="T13" fmla="*/ 61939 h 91821"/>
                              <a:gd name="T14" fmla="*/ 20701 w 79883"/>
                              <a:gd name="T15" fmla="*/ 82677 h 91821"/>
                              <a:gd name="T16" fmla="*/ 0 w 79883"/>
                              <a:gd name="T17" fmla="*/ 0 h 91821"/>
                              <a:gd name="T18" fmla="*/ 0 w 79883"/>
                              <a:gd name="T19" fmla="*/ 0 h 91821"/>
                              <a:gd name="T20" fmla="*/ 79883 w 79883"/>
                              <a:gd name="T21" fmla="*/ 91821 h 91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79883" h="91821">
                                <a:moveTo>
                                  <a:pt x="0" y="0"/>
                                </a:moveTo>
                                <a:lnTo>
                                  <a:pt x="78613" y="33020"/>
                                </a:lnTo>
                                <a:lnTo>
                                  <a:pt x="54532" y="53668"/>
                                </a:lnTo>
                                <a:lnTo>
                                  <a:pt x="77597" y="80518"/>
                                </a:lnTo>
                                <a:cubicBezTo>
                                  <a:pt x="79883" y="83185"/>
                                  <a:pt x="79629" y="87249"/>
                                  <a:pt x="76962" y="89535"/>
                                </a:cubicBezTo>
                                <a:cubicBezTo>
                                  <a:pt x="74295" y="91821"/>
                                  <a:pt x="70231" y="91567"/>
                                  <a:pt x="67945" y="88900"/>
                                </a:cubicBezTo>
                                <a:lnTo>
                                  <a:pt x="44886" y="61939"/>
                                </a:lnTo>
                                <a:lnTo>
                                  <a:pt x="20701" y="82677"/>
                                </a:lnTo>
                                <a:lnTo>
                                  <a:pt x="0"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01" name="Shape 3866"/>
                        <wps:cNvSpPr>
                          <a:spLocks/>
                        </wps:cNvSpPr>
                        <wps:spPr bwMode="auto">
                          <a:xfrm>
                            <a:off x="33793" y="29037"/>
                            <a:ext cx="433" cy="387"/>
                          </a:xfrm>
                          <a:custGeom>
                            <a:avLst/>
                            <a:gdLst>
                              <a:gd name="T0" fmla="*/ 32131 w 43307"/>
                              <a:gd name="T1" fmla="*/ 2160 h 38736"/>
                              <a:gd name="T2" fmla="*/ 41148 w 43307"/>
                              <a:gd name="T3" fmla="*/ 2922 h 38736"/>
                              <a:gd name="T4" fmla="*/ 40386 w 43307"/>
                              <a:gd name="T5" fmla="*/ 11938 h 38736"/>
                              <a:gd name="T6" fmla="*/ 11176 w 43307"/>
                              <a:gd name="T7" fmla="*/ 36449 h 38736"/>
                              <a:gd name="T8" fmla="*/ 2286 w 43307"/>
                              <a:gd name="T9" fmla="*/ 35687 h 38736"/>
                              <a:gd name="T10" fmla="*/ 3048 w 43307"/>
                              <a:gd name="T11" fmla="*/ 26798 h 38736"/>
                              <a:gd name="T12" fmla="*/ 32131 w 43307"/>
                              <a:gd name="T13" fmla="*/ 2160 h 38736"/>
                              <a:gd name="T14" fmla="*/ 0 w 43307"/>
                              <a:gd name="T15" fmla="*/ 0 h 38736"/>
                              <a:gd name="T16" fmla="*/ 43307 w 43307"/>
                              <a:gd name="T17" fmla="*/ 38736 h 38736"/>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736">
                                <a:moveTo>
                                  <a:pt x="32131" y="2160"/>
                                </a:moveTo>
                                <a:cubicBezTo>
                                  <a:pt x="34798" y="0"/>
                                  <a:pt x="38862" y="254"/>
                                  <a:pt x="41148" y="2922"/>
                                </a:cubicBezTo>
                                <a:cubicBezTo>
                                  <a:pt x="43307" y="5588"/>
                                  <a:pt x="43053" y="9652"/>
                                  <a:pt x="40386" y="11938"/>
                                </a:cubicBezTo>
                                <a:lnTo>
                                  <a:pt x="11176" y="36449"/>
                                </a:lnTo>
                                <a:cubicBezTo>
                                  <a:pt x="8509" y="38736"/>
                                  <a:pt x="4572" y="38354"/>
                                  <a:pt x="2286" y="35687"/>
                                </a:cubicBezTo>
                                <a:cubicBezTo>
                                  <a:pt x="0" y="33020"/>
                                  <a:pt x="381" y="29083"/>
                                  <a:pt x="3048" y="26798"/>
                                </a:cubicBezTo>
                                <a:lnTo>
                                  <a:pt x="32131" y="216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02" name="Shape 3867"/>
                        <wps:cNvSpPr>
                          <a:spLocks/>
                        </wps:cNvSpPr>
                        <wps:spPr bwMode="auto">
                          <a:xfrm>
                            <a:off x="34472" y="28463"/>
                            <a:ext cx="435" cy="389"/>
                          </a:xfrm>
                          <a:custGeom>
                            <a:avLst/>
                            <a:gdLst>
                              <a:gd name="T0" fmla="*/ 32131 w 43434"/>
                              <a:gd name="T1" fmla="*/ 2286 h 38862"/>
                              <a:gd name="T2" fmla="*/ 41148 w 43434"/>
                              <a:gd name="T3" fmla="*/ 3048 h 38862"/>
                              <a:gd name="T4" fmla="*/ 40386 w 43434"/>
                              <a:gd name="T5" fmla="*/ 12064 h 38862"/>
                              <a:gd name="T6" fmla="*/ 11176 w 43434"/>
                              <a:gd name="T7" fmla="*/ 36576 h 38862"/>
                              <a:gd name="T8" fmla="*/ 2286 w 43434"/>
                              <a:gd name="T9" fmla="*/ 35814 h 38862"/>
                              <a:gd name="T10" fmla="*/ 3048 w 43434"/>
                              <a:gd name="T11" fmla="*/ 26924 h 38862"/>
                              <a:gd name="T12" fmla="*/ 32131 w 43434"/>
                              <a:gd name="T13" fmla="*/ 2286 h 38862"/>
                              <a:gd name="T14" fmla="*/ 0 w 43434"/>
                              <a:gd name="T15" fmla="*/ 0 h 38862"/>
                              <a:gd name="T16" fmla="*/ 43434 w 43434"/>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862">
                                <a:moveTo>
                                  <a:pt x="32131" y="2286"/>
                                </a:moveTo>
                                <a:cubicBezTo>
                                  <a:pt x="34798" y="0"/>
                                  <a:pt x="38862" y="381"/>
                                  <a:pt x="41148" y="3048"/>
                                </a:cubicBezTo>
                                <a:cubicBezTo>
                                  <a:pt x="43434" y="5714"/>
                                  <a:pt x="43053" y="9778"/>
                                  <a:pt x="40386" y="12064"/>
                                </a:cubicBezTo>
                                <a:lnTo>
                                  <a:pt x="11176" y="36576"/>
                                </a:lnTo>
                                <a:cubicBezTo>
                                  <a:pt x="8509" y="38862"/>
                                  <a:pt x="4572" y="38481"/>
                                  <a:pt x="2286" y="35814"/>
                                </a:cubicBezTo>
                                <a:cubicBezTo>
                                  <a:pt x="0" y="33147"/>
                                  <a:pt x="381" y="29083"/>
                                  <a:pt x="3048" y="26924"/>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03" name="Shape 3868"/>
                        <wps:cNvSpPr>
                          <a:spLocks/>
                        </wps:cNvSpPr>
                        <wps:spPr bwMode="auto">
                          <a:xfrm>
                            <a:off x="35152" y="27890"/>
                            <a:ext cx="434" cy="389"/>
                          </a:xfrm>
                          <a:custGeom>
                            <a:avLst/>
                            <a:gdLst>
                              <a:gd name="T0" fmla="*/ 32131 w 43434"/>
                              <a:gd name="T1" fmla="*/ 2286 h 38862"/>
                              <a:gd name="T2" fmla="*/ 41148 w 43434"/>
                              <a:gd name="T3" fmla="*/ 3048 h 38862"/>
                              <a:gd name="T4" fmla="*/ 40386 w 43434"/>
                              <a:gd name="T5" fmla="*/ 11938 h 38862"/>
                              <a:gd name="T6" fmla="*/ 11303 w 43434"/>
                              <a:gd name="T7" fmla="*/ 36576 h 38862"/>
                              <a:gd name="T8" fmla="*/ 2286 w 43434"/>
                              <a:gd name="T9" fmla="*/ 35814 h 38862"/>
                              <a:gd name="T10" fmla="*/ 3048 w 43434"/>
                              <a:gd name="T11" fmla="*/ 26797 h 38862"/>
                              <a:gd name="T12" fmla="*/ 32131 w 43434"/>
                              <a:gd name="T13" fmla="*/ 2286 h 38862"/>
                              <a:gd name="T14" fmla="*/ 0 w 43434"/>
                              <a:gd name="T15" fmla="*/ 0 h 38862"/>
                              <a:gd name="T16" fmla="*/ 43434 w 43434"/>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862">
                                <a:moveTo>
                                  <a:pt x="32131" y="2286"/>
                                </a:moveTo>
                                <a:cubicBezTo>
                                  <a:pt x="34925" y="0"/>
                                  <a:pt x="38862" y="381"/>
                                  <a:pt x="41148" y="3048"/>
                                </a:cubicBezTo>
                                <a:cubicBezTo>
                                  <a:pt x="43434" y="5715"/>
                                  <a:pt x="43053" y="9779"/>
                                  <a:pt x="40386" y="11938"/>
                                </a:cubicBezTo>
                                <a:lnTo>
                                  <a:pt x="11303" y="36576"/>
                                </a:lnTo>
                                <a:cubicBezTo>
                                  <a:pt x="8509" y="38862"/>
                                  <a:pt x="4572" y="38481"/>
                                  <a:pt x="2286" y="35814"/>
                                </a:cubicBezTo>
                                <a:cubicBezTo>
                                  <a:pt x="0" y="33147"/>
                                  <a:pt x="381"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04" name="Shape 3869"/>
                        <wps:cNvSpPr>
                          <a:spLocks/>
                        </wps:cNvSpPr>
                        <wps:spPr bwMode="auto">
                          <a:xfrm>
                            <a:off x="35831" y="27317"/>
                            <a:ext cx="435" cy="388"/>
                          </a:xfrm>
                          <a:custGeom>
                            <a:avLst/>
                            <a:gdLst>
                              <a:gd name="T0" fmla="*/ 32258 w 43434"/>
                              <a:gd name="T1" fmla="*/ 2286 h 38735"/>
                              <a:gd name="T2" fmla="*/ 41148 w 43434"/>
                              <a:gd name="T3" fmla="*/ 3048 h 38735"/>
                              <a:gd name="T4" fmla="*/ 40386 w 43434"/>
                              <a:gd name="T5" fmla="*/ 11938 h 38735"/>
                              <a:gd name="T6" fmla="*/ 11303 w 43434"/>
                              <a:gd name="T7" fmla="*/ 36576 h 38735"/>
                              <a:gd name="T8" fmla="*/ 2286 w 43434"/>
                              <a:gd name="T9" fmla="*/ 35814 h 38735"/>
                              <a:gd name="T10" fmla="*/ 3048 w 43434"/>
                              <a:gd name="T11" fmla="*/ 26797 h 38735"/>
                              <a:gd name="T12" fmla="*/ 32258 w 43434"/>
                              <a:gd name="T13" fmla="*/ 2286 h 38735"/>
                              <a:gd name="T14" fmla="*/ 0 w 43434"/>
                              <a:gd name="T15" fmla="*/ 0 h 38735"/>
                              <a:gd name="T16" fmla="*/ 43434 w 43434"/>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735">
                                <a:moveTo>
                                  <a:pt x="32258" y="2286"/>
                                </a:moveTo>
                                <a:cubicBezTo>
                                  <a:pt x="34925" y="0"/>
                                  <a:pt x="38862" y="381"/>
                                  <a:pt x="41148" y="3048"/>
                                </a:cubicBezTo>
                                <a:cubicBezTo>
                                  <a:pt x="43434" y="5715"/>
                                  <a:pt x="43053" y="9652"/>
                                  <a:pt x="40386" y="11938"/>
                                </a:cubicBezTo>
                                <a:lnTo>
                                  <a:pt x="11303" y="36576"/>
                                </a:lnTo>
                                <a:cubicBezTo>
                                  <a:pt x="8636" y="38735"/>
                                  <a:pt x="4572" y="38481"/>
                                  <a:pt x="2286" y="35814"/>
                                </a:cubicBezTo>
                                <a:cubicBezTo>
                                  <a:pt x="0" y="33020"/>
                                  <a:pt x="381" y="29083"/>
                                  <a:pt x="3048" y="26797"/>
                                </a:cubicBezTo>
                                <a:lnTo>
                                  <a:pt x="32258"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09" name="Shape 3870"/>
                        <wps:cNvSpPr>
                          <a:spLocks/>
                        </wps:cNvSpPr>
                        <wps:spPr bwMode="auto">
                          <a:xfrm>
                            <a:off x="36512" y="26745"/>
                            <a:ext cx="433" cy="387"/>
                          </a:xfrm>
                          <a:custGeom>
                            <a:avLst/>
                            <a:gdLst>
                              <a:gd name="T0" fmla="*/ 32131 w 43307"/>
                              <a:gd name="T1" fmla="*/ 2159 h 38735"/>
                              <a:gd name="T2" fmla="*/ 41021 w 43307"/>
                              <a:gd name="T3" fmla="*/ 2921 h 38735"/>
                              <a:gd name="T4" fmla="*/ 40259 w 43307"/>
                              <a:gd name="T5" fmla="*/ 11938 h 38735"/>
                              <a:gd name="T6" fmla="*/ 11176 w 43307"/>
                              <a:gd name="T7" fmla="*/ 36449 h 38735"/>
                              <a:gd name="T8" fmla="*/ 2159 w 43307"/>
                              <a:gd name="T9" fmla="*/ 35687 h 38735"/>
                              <a:gd name="T10" fmla="*/ 2921 w 43307"/>
                              <a:gd name="T11" fmla="*/ 26797 h 38735"/>
                              <a:gd name="T12" fmla="*/ 32131 w 43307"/>
                              <a:gd name="T13" fmla="*/ 2159 h 38735"/>
                              <a:gd name="T14" fmla="*/ 0 w 43307"/>
                              <a:gd name="T15" fmla="*/ 0 h 38735"/>
                              <a:gd name="T16" fmla="*/ 43307 w 43307"/>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735">
                                <a:moveTo>
                                  <a:pt x="32131" y="2159"/>
                                </a:moveTo>
                                <a:cubicBezTo>
                                  <a:pt x="34798" y="0"/>
                                  <a:pt x="38735" y="254"/>
                                  <a:pt x="41021" y="2921"/>
                                </a:cubicBezTo>
                                <a:cubicBezTo>
                                  <a:pt x="43307" y="5715"/>
                                  <a:pt x="42926" y="9652"/>
                                  <a:pt x="40259" y="11938"/>
                                </a:cubicBezTo>
                                <a:lnTo>
                                  <a:pt x="11176" y="36449"/>
                                </a:lnTo>
                                <a:cubicBezTo>
                                  <a:pt x="8509" y="38735"/>
                                  <a:pt x="4445" y="38354"/>
                                  <a:pt x="2159" y="35687"/>
                                </a:cubicBezTo>
                                <a:cubicBezTo>
                                  <a:pt x="0" y="33020"/>
                                  <a:pt x="254" y="29083"/>
                                  <a:pt x="2921" y="26797"/>
                                </a:cubicBezTo>
                                <a:lnTo>
                                  <a:pt x="32131" y="2159"/>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0" name="Shape 3871"/>
                        <wps:cNvSpPr>
                          <a:spLocks/>
                        </wps:cNvSpPr>
                        <wps:spPr bwMode="auto">
                          <a:xfrm>
                            <a:off x="37191" y="26171"/>
                            <a:ext cx="434" cy="388"/>
                          </a:xfrm>
                          <a:custGeom>
                            <a:avLst/>
                            <a:gdLst>
                              <a:gd name="T0" fmla="*/ 32131 w 43307"/>
                              <a:gd name="T1" fmla="*/ 2287 h 38863"/>
                              <a:gd name="T2" fmla="*/ 41021 w 43307"/>
                              <a:gd name="T3" fmla="*/ 3049 h 38863"/>
                              <a:gd name="T4" fmla="*/ 40259 w 43307"/>
                              <a:gd name="T5" fmla="*/ 12065 h 38863"/>
                              <a:gd name="T6" fmla="*/ 11176 w 43307"/>
                              <a:gd name="T7" fmla="*/ 36576 h 38863"/>
                              <a:gd name="T8" fmla="*/ 2286 w 43307"/>
                              <a:gd name="T9" fmla="*/ 35814 h 38863"/>
                              <a:gd name="T10" fmla="*/ 3048 w 43307"/>
                              <a:gd name="T11" fmla="*/ 26925 h 38863"/>
                              <a:gd name="T12" fmla="*/ 32131 w 43307"/>
                              <a:gd name="T13" fmla="*/ 2287 h 38863"/>
                              <a:gd name="T14" fmla="*/ 0 w 43307"/>
                              <a:gd name="T15" fmla="*/ 0 h 38863"/>
                              <a:gd name="T16" fmla="*/ 43307 w 43307"/>
                              <a:gd name="T17" fmla="*/ 38863 h 38863"/>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863">
                                <a:moveTo>
                                  <a:pt x="32131" y="2287"/>
                                </a:moveTo>
                                <a:cubicBezTo>
                                  <a:pt x="34798" y="0"/>
                                  <a:pt x="38862" y="381"/>
                                  <a:pt x="41021" y="3049"/>
                                </a:cubicBezTo>
                                <a:cubicBezTo>
                                  <a:pt x="43307" y="5715"/>
                                  <a:pt x="42926" y="9779"/>
                                  <a:pt x="40259" y="12065"/>
                                </a:cubicBezTo>
                                <a:lnTo>
                                  <a:pt x="11176" y="36576"/>
                                </a:lnTo>
                                <a:cubicBezTo>
                                  <a:pt x="8509" y="38863"/>
                                  <a:pt x="4445" y="38481"/>
                                  <a:pt x="2286" y="35814"/>
                                </a:cubicBezTo>
                                <a:cubicBezTo>
                                  <a:pt x="0" y="33148"/>
                                  <a:pt x="254" y="29083"/>
                                  <a:pt x="3048" y="26925"/>
                                </a:cubicBezTo>
                                <a:lnTo>
                                  <a:pt x="32131" y="2287"/>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1" name="Shape 3872"/>
                        <wps:cNvSpPr>
                          <a:spLocks/>
                        </wps:cNvSpPr>
                        <wps:spPr bwMode="auto">
                          <a:xfrm>
                            <a:off x="37871" y="25598"/>
                            <a:ext cx="433" cy="389"/>
                          </a:xfrm>
                          <a:custGeom>
                            <a:avLst/>
                            <a:gdLst>
                              <a:gd name="T0" fmla="*/ 32131 w 43307"/>
                              <a:gd name="T1" fmla="*/ 2286 h 38862"/>
                              <a:gd name="T2" fmla="*/ 41148 w 43307"/>
                              <a:gd name="T3" fmla="*/ 3048 h 38862"/>
                              <a:gd name="T4" fmla="*/ 40386 w 43307"/>
                              <a:gd name="T5" fmla="*/ 11938 h 38862"/>
                              <a:gd name="T6" fmla="*/ 11176 w 43307"/>
                              <a:gd name="T7" fmla="*/ 36576 h 38862"/>
                              <a:gd name="T8" fmla="*/ 2286 w 43307"/>
                              <a:gd name="T9" fmla="*/ 35814 h 38862"/>
                              <a:gd name="T10" fmla="*/ 3048 w 43307"/>
                              <a:gd name="T11" fmla="*/ 26797 h 38862"/>
                              <a:gd name="T12" fmla="*/ 32131 w 43307"/>
                              <a:gd name="T13" fmla="*/ 2286 h 38862"/>
                              <a:gd name="T14" fmla="*/ 0 w 43307"/>
                              <a:gd name="T15" fmla="*/ 0 h 38862"/>
                              <a:gd name="T16" fmla="*/ 43307 w 43307"/>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862">
                                <a:moveTo>
                                  <a:pt x="32131" y="2286"/>
                                </a:moveTo>
                                <a:cubicBezTo>
                                  <a:pt x="34798" y="0"/>
                                  <a:pt x="38862" y="381"/>
                                  <a:pt x="41148" y="3048"/>
                                </a:cubicBezTo>
                                <a:cubicBezTo>
                                  <a:pt x="43307" y="5714"/>
                                  <a:pt x="43053" y="9778"/>
                                  <a:pt x="40386" y="11938"/>
                                </a:cubicBezTo>
                                <a:lnTo>
                                  <a:pt x="11176" y="36576"/>
                                </a:lnTo>
                                <a:cubicBezTo>
                                  <a:pt x="8509" y="38862"/>
                                  <a:pt x="4572" y="38481"/>
                                  <a:pt x="2286" y="35814"/>
                                </a:cubicBezTo>
                                <a:cubicBezTo>
                                  <a:pt x="0" y="33147"/>
                                  <a:pt x="381"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2" name="Shape 3873"/>
                        <wps:cNvSpPr>
                          <a:spLocks/>
                        </wps:cNvSpPr>
                        <wps:spPr bwMode="auto">
                          <a:xfrm>
                            <a:off x="38550" y="25025"/>
                            <a:ext cx="433" cy="387"/>
                          </a:xfrm>
                          <a:custGeom>
                            <a:avLst/>
                            <a:gdLst>
                              <a:gd name="T0" fmla="*/ 32131 w 43307"/>
                              <a:gd name="T1" fmla="*/ 2286 h 38735"/>
                              <a:gd name="T2" fmla="*/ 41148 w 43307"/>
                              <a:gd name="T3" fmla="*/ 3048 h 38735"/>
                              <a:gd name="T4" fmla="*/ 40386 w 43307"/>
                              <a:gd name="T5" fmla="*/ 11938 h 38735"/>
                              <a:gd name="T6" fmla="*/ 11176 w 43307"/>
                              <a:gd name="T7" fmla="*/ 36576 h 38735"/>
                              <a:gd name="T8" fmla="*/ 2286 w 43307"/>
                              <a:gd name="T9" fmla="*/ 35814 h 38735"/>
                              <a:gd name="T10" fmla="*/ 3048 w 43307"/>
                              <a:gd name="T11" fmla="*/ 26797 h 38735"/>
                              <a:gd name="T12" fmla="*/ 32131 w 43307"/>
                              <a:gd name="T13" fmla="*/ 2286 h 38735"/>
                              <a:gd name="T14" fmla="*/ 0 w 43307"/>
                              <a:gd name="T15" fmla="*/ 0 h 38735"/>
                              <a:gd name="T16" fmla="*/ 43307 w 43307"/>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735">
                                <a:moveTo>
                                  <a:pt x="32131" y="2286"/>
                                </a:moveTo>
                                <a:cubicBezTo>
                                  <a:pt x="34798" y="0"/>
                                  <a:pt x="38862" y="381"/>
                                  <a:pt x="41148" y="3048"/>
                                </a:cubicBezTo>
                                <a:cubicBezTo>
                                  <a:pt x="43307" y="5715"/>
                                  <a:pt x="43053" y="9652"/>
                                  <a:pt x="40386" y="11938"/>
                                </a:cubicBezTo>
                                <a:lnTo>
                                  <a:pt x="11176" y="36576"/>
                                </a:lnTo>
                                <a:cubicBezTo>
                                  <a:pt x="8509" y="38735"/>
                                  <a:pt x="4572" y="38481"/>
                                  <a:pt x="2286" y="35814"/>
                                </a:cubicBezTo>
                                <a:cubicBezTo>
                                  <a:pt x="0" y="33147"/>
                                  <a:pt x="381"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3" name="Shape 3874"/>
                        <wps:cNvSpPr>
                          <a:spLocks/>
                        </wps:cNvSpPr>
                        <wps:spPr bwMode="auto">
                          <a:xfrm>
                            <a:off x="39230" y="24452"/>
                            <a:ext cx="434" cy="388"/>
                          </a:xfrm>
                          <a:custGeom>
                            <a:avLst/>
                            <a:gdLst>
                              <a:gd name="T0" fmla="*/ 32131 w 43434"/>
                              <a:gd name="T1" fmla="*/ 2286 h 38735"/>
                              <a:gd name="T2" fmla="*/ 41148 w 43434"/>
                              <a:gd name="T3" fmla="*/ 3048 h 38735"/>
                              <a:gd name="T4" fmla="*/ 40386 w 43434"/>
                              <a:gd name="T5" fmla="*/ 11938 h 38735"/>
                              <a:gd name="T6" fmla="*/ 11176 w 43434"/>
                              <a:gd name="T7" fmla="*/ 36449 h 38735"/>
                              <a:gd name="T8" fmla="*/ 2286 w 43434"/>
                              <a:gd name="T9" fmla="*/ 35687 h 38735"/>
                              <a:gd name="T10" fmla="*/ 3048 w 43434"/>
                              <a:gd name="T11" fmla="*/ 26797 h 38735"/>
                              <a:gd name="T12" fmla="*/ 32131 w 43434"/>
                              <a:gd name="T13" fmla="*/ 2286 h 38735"/>
                              <a:gd name="T14" fmla="*/ 0 w 43434"/>
                              <a:gd name="T15" fmla="*/ 0 h 38735"/>
                              <a:gd name="T16" fmla="*/ 43434 w 43434"/>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735">
                                <a:moveTo>
                                  <a:pt x="32131" y="2286"/>
                                </a:moveTo>
                                <a:cubicBezTo>
                                  <a:pt x="34798" y="0"/>
                                  <a:pt x="38862" y="254"/>
                                  <a:pt x="41148" y="3048"/>
                                </a:cubicBezTo>
                                <a:cubicBezTo>
                                  <a:pt x="43434" y="5715"/>
                                  <a:pt x="43053" y="9652"/>
                                  <a:pt x="40386" y="11938"/>
                                </a:cubicBezTo>
                                <a:lnTo>
                                  <a:pt x="11176" y="36449"/>
                                </a:lnTo>
                                <a:cubicBezTo>
                                  <a:pt x="8509" y="38735"/>
                                  <a:pt x="4572" y="38481"/>
                                  <a:pt x="2286" y="35687"/>
                                </a:cubicBezTo>
                                <a:cubicBezTo>
                                  <a:pt x="0" y="33020"/>
                                  <a:pt x="381"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4" name="Shape 3875"/>
                        <wps:cNvSpPr>
                          <a:spLocks/>
                        </wps:cNvSpPr>
                        <wps:spPr bwMode="auto">
                          <a:xfrm>
                            <a:off x="39909" y="23880"/>
                            <a:ext cx="435" cy="387"/>
                          </a:xfrm>
                          <a:custGeom>
                            <a:avLst/>
                            <a:gdLst>
                              <a:gd name="T0" fmla="*/ 32258 w 43434"/>
                              <a:gd name="T1" fmla="*/ 2159 h 38735"/>
                              <a:gd name="T2" fmla="*/ 41148 w 43434"/>
                              <a:gd name="T3" fmla="*/ 2921 h 38735"/>
                              <a:gd name="T4" fmla="*/ 40386 w 43434"/>
                              <a:gd name="T5" fmla="*/ 11938 h 38735"/>
                              <a:gd name="T6" fmla="*/ 11303 w 43434"/>
                              <a:gd name="T7" fmla="*/ 36449 h 38735"/>
                              <a:gd name="T8" fmla="*/ 2286 w 43434"/>
                              <a:gd name="T9" fmla="*/ 35687 h 38735"/>
                              <a:gd name="T10" fmla="*/ 3048 w 43434"/>
                              <a:gd name="T11" fmla="*/ 26797 h 38735"/>
                              <a:gd name="T12" fmla="*/ 32258 w 43434"/>
                              <a:gd name="T13" fmla="*/ 2159 h 38735"/>
                              <a:gd name="T14" fmla="*/ 0 w 43434"/>
                              <a:gd name="T15" fmla="*/ 0 h 38735"/>
                              <a:gd name="T16" fmla="*/ 43434 w 43434"/>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735">
                                <a:moveTo>
                                  <a:pt x="32258" y="2159"/>
                                </a:moveTo>
                                <a:cubicBezTo>
                                  <a:pt x="34925" y="0"/>
                                  <a:pt x="38862" y="254"/>
                                  <a:pt x="41148" y="2921"/>
                                </a:cubicBezTo>
                                <a:cubicBezTo>
                                  <a:pt x="43434" y="5588"/>
                                  <a:pt x="43053" y="9652"/>
                                  <a:pt x="40386" y="11938"/>
                                </a:cubicBezTo>
                                <a:lnTo>
                                  <a:pt x="11303" y="36449"/>
                                </a:lnTo>
                                <a:cubicBezTo>
                                  <a:pt x="8636" y="38735"/>
                                  <a:pt x="4572" y="38354"/>
                                  <a:pt x="2286" y="35687"/>
                                </a:cubicBezTo>
                                <a:cubicBezTo>
                                  <a:pt x="0" y="33020"/>
                                  <a:pt x="381" y="29083"/>
                                  <a:pt x="3048" y="26797"/>
                                </a:cubicBezTo>
                                <a:lnTo>
                                  <a:pt x="32258" y="2159"/>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5" name="Shape 3876"/>
                        <wps:cNvSpPr>
                          <a:spLocks/>
                        </wps:cNvSpPr>
                        <wps:spPr bwMode="auto">
                          <a:xfrm>
                            <a:off x="40590" y="23306"/>
                            <a:ext cx="433" cy="388"/>
                          </a:xfrm>
                          <a:custGeom>
                            <a:avLst/>
                            <a:gdLst>
                              <a:gd name="T0" fmla="*/ 32131 w 43307"/>
                              <a:gd name="T1" fmla="*/ 2287 h 38862"/>
                              <a:gd name="T2" fmla="*/ 41021 w 43307"/>
                              <a:gd name="T3" fmla="*/ 3049 h 38862"/>
                              <a:gd name="T4" fmla="*/ 40259 w 43307"/>
                              <a:gd name="T5" fmla="*/ 12065 h 38862"/>
                              <a:gd name="T6" fmla="*/ 11176 w 43307"/>
                              <a:gd name="T7" fmla="*/ 36576 h 38862"/>
                              <a:gd name="T8" fmla="*/ 2159 w 43307"/>
                              <a:gd name="T9" fmla="*/ 35814 h 38862"/>
                              <a:gd name="T10" fmla="*/ 2921 w 43307"/>
                              <a:gd name="T11" fmla="*/ 26925 h 38862"/>
                              <a:gd name="T12" fmla="*/ 32131 w 43307"/>
                              <a:gd name="T13" fmla="*/ 2287 h 38862"/>
                              <a:gd name="T14" fmla="*/ 0 w 43307"/>
                              <a:gd name="T15" fmla="*/ 0 h 38862"/>
                              <a:gd name="T16" fmla="*/ 43307 w 43307"/>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862">
                                <a:moveTo>
                                  <a:pt x="32131" y="2287"/>
                                </a:moveTo>
                                <a:cubicBezTo>
                                  <a:pt x="34798" y="0"/>
                                  <a:pt x="38735" y="381"/>
                                  <a:pt x="41021" y="3049"/>
                                </a:cubicBezTo>
                                <a:cubicBezTo>
                                  <a:pt x="43307" y="5715"/>
                                  <a:pt x="42926" y="9779"/>
                                  <a:pt x="40259" y="12065"/>
                                </a:cubicBezTo>
                                <a:lnTo>
                                  <a:pt x="11176" y="36576"/>
                                </a:lnTo>
                                <a:cubicBezTo>
                                  <a:pt x="8509" y="38862"/>
                                  <a:pt x="4445" y="38481"/>
                                  <a:pt x="2159" y="35814"/>
                                </a:cubicBezTo>
                                <a:cubicBezTo>
                                  <a:pt x="0" y="33148"/>
                                  <a:pt x="254" y="29083"/>
                                  <a:pt x="2921" y="26925"/>
                                </a:cubicBezTo>
                                <a:lnTo>
                                  <a:pt x="32131" y="2287"/>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6" name="Shape 3877"/>
                        <wps:cNvSpPr>
                          <a:spLocks/>
                        </wps:cNvSpPr>
                        <wps:spPr bwMode="auto">
                          <a:xfrm>
                            <a:off x="41269" y="22733"/>
                            <a:ext cx="433" cy="388"/>
                          </a:xfrm>
                          <a:custGeom>
                            <a:avLst/>
                            <a:gdLst>
                              <a:gd name="T0" fmla="*/ 32131 w 43307"/>
                              <a:gd name="T1" fmla="*/ 2286 h 38862"/>
                              <a:gd name="T2" fmla="*/ 41021 w 43307"/>
                              <a:gd name="T3" fmla="*/ 3048 h 38862"/>
                              <a:gd name="T4" fmla="*/ 40259 w 43307"/>
                              <a:gd name="T5" fmla="*/ 11938 h 38862"/>
                              <a:gd name="T6" fmla="*/ 11176 w 43307"/>
                              <a:gd name="T7" fmla="*/ 36576 h 38862"/>
                              <a:gd name="T8" fmla="*/ 2286 w 43307"/>
                              <a:gd name="T9" fmla="*/ 35813 h 38862"/>
                              <a:gd name="T10" fmla="*/ 3048 w 43307"/>
                              <a:gd name="T11" fmla="*/ 26797 h 38862"/>
                              <a:gd name="T12" fmla="*/ 32131 w 43307"/>
                              <a:gd name="T13" fmla="*/ 2286 h 38862"/>
                              <a:gd name="T14" fmla="*/ 0 w 43307"/>
                              <a:gd name="T15" fmla="*/ 0 h 38862"/>
                              <a:gd name="T16" fmla="*/ 43307 w 43307"/>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862">
                                <a:moveTo>
                                  <a:pt x="32131" y="2286"/>
                                </a:moveTo>
                                <a:cubicBezTo>
                                  <a:pt x="34798" y="0"/>
                                  <a:pt x="38862" y="381"/>
                                  <a:pt x="41021" y="3048"/>
                                </a:cubicBezTo>
                                <a:cubicBezTo>
                                  <a:pt x="43307" y="5714"/>
                                  <a:pt x="42926" y="9778"/>
                                  <a:pt x="40259" y="11938"/>
                                </a:cubicBezTo>
                                <a:lnTo>
                                  <a:pt x="11176" y="36576"/>
                                </a:lnTo>
                                <a:cubicBezTo>
                                  <a:pt x="8509" y="38862"/>
                                  <a:pt x="4445" y="38481"/>
                                  <a:pt x="2286" y="35813"/>
                                </a:cubicBezTo>
                                <a:cubicBezTo>
                                  <a:pt x="0" y="33147"/>
                                  <a:pt x="254"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7" name="Shape 3878"/>
                        <wps:cNvSpPr>
                          <a:spLocks/>
                        </wps:cNvSpPr>
                        <wps:spPr bwMode="auto">
                          <a:xfrm>
                            <a:off x="41949" y="22160"/>
                            <a:ext cx="433" cy="387"/>
                          </a:xfrm>
                          <a:custGeom>
                            <a:avLst/>
                            <a:gdLst>
                              <a:gd name="T0" fmla="*/ 32131 w 43307"/>
                              <a:gd name="T1" fmla="*/ 2286 h 38735"/>
                              <a:gd name="T2" fmla="*/ 41021 w 43307"/>
                              <a:gd name="T3" fmla="*/ 3048 h 38735"/>
                              <a:gd name="T4" fmla="*/ 40259 w 43307"/>
                              <a:gd name="T5" fmla="*/ 11938 h 38735"/>
                              <a:gd name="T6" fmla="*/ 11176 w 43307"/>
                              <a:gd name="T7" fmla="*/ 36576 h 38735"/>
                              <a:gd name="T8" fmla="*/ 2286 w 43307"/>
                              <a:gd name="T9" fmla="*/ 35814 h 38735"/>
                              <a:gd name="T10" fmla="*/ 3048 w 43307"/>
                              <a:gd name="T11" fmla="*/ 26797 h 38735"/>
                              <a:gd name="T12" fmla="*/ 32131 w 43307"/>
                              <a:gd name="T13" fmla="*/ 2286 h 38735"/>
                              <a:gd name="T14" fmla="*/ 0 w 43307"/>
                              <a:gd name="T15" fmla="*/ 0 h 38735"/>
                              <a:gd name="T16" fmla="*/ 43307 w 43307"/>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735">
                                <a:moveTo>
                                  <a:pt x="32131" y="2286"/>
                                </a:moveTo>
                                <a:cubicBezTo>
                                  <a:pt x="34798" y="0"/>
                                  <a:pt x="38862" y="381"/>
                                  <a:pt x="41021" y="3048"/>
                                </a:cubicBezTo>
                                <a:cubicBezTo>
                                  <a:pt x="43307" y="5715"/>
                                  <a:pt x="43053" y="9652"/>
                                  <a:pt x="40259" y="11938"/>
                                </a:cubicBezTo>
                                <a:lnTo>
                                  <a:pt x="11176" y="36576"/>
                                </a:lnTo>
                                <a:cubicBezTo>
                                  <a:pt x="8509" y="38735"/>
                                  <a:pt x="4445" y="38481"/>
                                  <a:pt x="2286" y="35814"/>
                                </a:cubicBezTo>
                                <a:cubicBezTo>
                                  <a:pt x="0" y="33020"/>
                                  <a:pt x="381" y="29083"/>
                                  <a:pt x="3048" y="26797"/>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8" name="Shape 3879"/>
                        <wps:cNvSpPr>
                          <a:spLocks/>
                        </wps:cNvSpPr>
                        <wps:spPr bwMode="auto">
                          <a:xfrm>
                            <a:off x="42628" y="21587"/>
                            <a:ext cx="433" cy="388"/>
                          </a:xfrm>
                          <a:custGeom>
                            <a:avLst/>
                            <a:gdLst>
                              <a:gd name="T0" fmla="*/ 32131 w 43307"/>
                              <a:gd name="T1" fmla="*/ 2159 h 38735"/>
                              <a:gd name="T2" fmla="*/ 41148 w 43307"/>
                              <a:gd name="T3" fmla="*/ 2921 h 38735"/>
                              <a:gd name="T4" fmla="*/ 40386 w 43307"/>
                              <a:gd name="T5" fmla="*/ 11938 h 38735"/>
                              <a:gd name="T6" fmla="*/ 11176 w 43307"/>
                              <a:gd name="T7" fmla="*/ 36449 h 38735"/>
                              <a:gd name="T8" fmla="*/ 2286 w 43307"/>
                              <a:gd name="T9" fmla="*/ 35687 h 38735"/>
                              <a:gd name="T10" fmla="*/ 3048 w 43307"/>
                              <a:gd name="T11" fmla="*/ 26797 h 38735"/>
                              <a:gd name="T12" fmla="*/ 32131 w 43307"/>
                              <a:gd name="T13" fmla="*/ 2159 h 38735"/>
                              <a:gd name="T14" fmla="*/ 0 w 43307"/>
                              <a:gd name="T15" fmla="*/ 0 h 38735"/>
                              <a:gd name="T16" fmla="*/ 43307 w 43307"/>
                              <a:gd name="T17" fmla="*/ 38735 h 38735"/>
                            </a:gdLst>
                            <a:ahLst/>
                            <a:cxnLst>
                              <a:cxn ang="0">
                                <a:pos x="T0" y="T1"/>
                              </a:cxn>
                              <a:cxn ang="0">
                                <a:pos x="T2" y="T3"/>
                              </a:cxn>
                              <a:cxn ang="0">
                                <a:pos x="T4" y="T5"/>
                              </a:cxn>
                              <a:cxn ang="0">
                                <a:pos x="T6" y="T7"/>
                              </a:cxn>
                              <a:cxn ang="0">
                                <a:pos x="T8" y="T9"/>
                              </a:cxn>
                              <a:cxn ang="0">
                                <a:pos x="T10" y="T11"/>
                              </a:cxn>
                              <a:cxn ang="0">
                                <a:pos x="T12" y="T13"/>
                              </a:cxn>
                            </a:cxnLst>
                            <a:rect l="T14" t="T15" r="T16" b="T17"/>
                            <a:pathLst>
                              <a:path w="43307" h="38735">
                                <a:moveTo>
                                  <a:pt x="32131" y="2159"/>
                                </a:moveTo>
                                <a:cubicBezTo>
                                  <a:pt x="34798" y="0"/>
                                  <a:pt x="38862" y="254"/>
                                  <a:pt x="41148" y="2921"/>
                                </a:cubicBezTo>
                                <a:cubicBezTo>
                                  <a:pt x="43307" y="5715"/>
                                  <a:pt x="43053" y="9652"/>
                                  <a:pt x="40386" y="11938"/>
                                </a:cubicBezTo>
                                <a:lnTo>
                                  <a:pt x="11176" y="36449"/>
                                </a:lnTo>
                                <a:cubicBezTo>
                                  <a:pt x="8509" y="38735"/>
                                  <a:pt x="4572" y="38354"/>
                                  <a:pt x="2286" y="35687"/>
                                </a:cubicBezTo>
                                <a:cubicBezTo>
                                  <a:pt x="0" y="33020"/>
                                  <a:pt x="381" y="29083"/>
                                  <a:pt x="3048" y="26797"/>
                                </a:cubicBezTo>
                                <a:lnTo>
                                  <a:pt x="32131" y="2159"/>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9" name="Shape 3880"/>
                        <wps:cNvSpPr>
                          <a:spLocks/>
                        </wps:cNvSpPr>
                        <wps:spPr bwMode="auto">
                          <a:xfrm>
                            <a:off x="43308" y="21013"/>
                            <a:ext cx="434" cy="389"/>
                          </a:xfrm>
                          <a:custGeom>
                            <a:avLst/>
                            <a:gdLst>
                              <a:gd name="T0" fmla="*/ 32131 w 43434"/>
                              <a:gd name="T1" fmla="*/ 2286 h 38862"/>
                              <a:gd name="T2" fmla="*/ 41148 w 43434"/>
                              <a:gd name="T3" fmla="*/ 3048 h 38862"/>
                              <a:gd name="T4" fmla="*/ 40386 w 43434"/>
                              <a:gd name="T5" fmla="*/ 12065 h 38862"/>
                              <a:gd name="T6" fmla="*/ 11176 w 43434"/>
                              <a:gd name="T7" fmla="*/ 36576 h 38862"/>
                              <a:gd name="T8" fmla="*/ 2286 w 43434"/>
                              <a:gd name="T9" fmla="*/ 35814 h 38862"/>
                              <a:gd name="T10" fmla="*/ 3048 w 43434"/>
                              <a:gd name="T11" fmla="*/ 26924 h 38862"/>
                              <a:gd name="T12" fmla="*/ 32131 w 43434"/>
                              <a:gd name="T13" fmla="*/ 2286 h 38862"/>
                              <a:gd name="T14" fmla="*/ 0 w 43434"/>
                              <a:gd name="T15" fmla="*/ 0 h 38862"/>
                              <a:gd name="T16" fmla="*/ 43434 w 43434"/>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862">
                                <a:moveTo>
                                  <a:pt x="32131" y="2286"/>
                                </a:moveTo>
                                <a:cubicBezTo>
                                  <a:pt x="34798" y="0"/>
                                  <a:pt x="38862" y="381"/>
                                  <a:pt x="41148" y="3048"/>
                                </a:cubicBezTo>
                                <a:cubicBezTo>
                                  <a:pt x="43434" y="5715"/>
                                  <a:pt x="43053" y="9779"/>
                                  <a:pt x="40386" y="12065"/>
                                </a:cubicBezTo>
                                <a:lnTo>
                                  <a:pt x="11176" y="36576"/>
                                </a:lnTo>
                                <a:cubicBezTo>
                                  <a:pt x="8509" y="38862"/>
                                  <a:pt x="4572" y="38481"/>
                                  <a:pt x="2286" y="35814"/>
                                </a:cubicBezTo>
                                <a:cubicBezTo>
                                  <a:pt x="0" y="33147"/>
                                  <a:pt x="381" y="29083"/>
                                  <a:pt x="3048" y="26924"/>
                                </a:cubicBezTo>
                                <a:lnTo>
                                  <a:pt x="32131" y="2286"/>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0" name="Shape 3881"/>
                        <wps:cNvSpPr>
                          <a:spLocks/>
                        </wps:cNvSpPr>
                        <wps:spPr bwMode="auto">
                          <a:xfrm>
                            <a:off x="43987" y="20440"/>
                            <a:ext cx="435" cy="389"/>
                          </a:xfrm>
                          <a:custGeom>
                            <a:avLst/>
                            <a:gdLst>
                              <a:gd name="T0" fmla="*/ 32258 w 43434"/>
                              <a:gd name="T1" fmla="*/ 2287 h 38862"/>
                              <a:gd name="T2" fmla="*/ 41148 w 43434"/>
                              <a:gd name="T3" fmla="*/ 3049 h 38862"/>
                              <a:gd name="T4" fmla="*/ 40386 w 43434"/>
                              <a:gd name="T5" fmla="*/ 11938 h 38862"/>
                              <a:gd name="T6" fmla="*/ 11303 w 43434"/>
                              <a:gd name="T7" fmla="*/ 36576 h 38862"/>
                              <a:gd name="T8" fmla="*/ 2286 w 43434"/>
                              <a:gd name="T9" fmla="*/ 35814 h 38862"/>
                              <a:gd name="T10" fmla="*/ 3048 w 43434"/>
                              <a:gd name="T11" fmla="*/ 26798 h 38862"/>
                              <a:gd name="T12" fmla="*/ 32258 w 43434"/>
                              <a:gd name="T13" fmla="*/ 2287 h 38862"/>
                              <a:gd name="T14" fmla="*/ 0 w 43434"/>
                              <a:gd name="T15" fmla="*/ 0 h 38862"/>
                              <a:gd name="T16" fmla="*/ 43434 w 43434"/>
                              <a:gd name="T17" fmla="*/ 38862 h 38862"/>
                            </a:gdLst>
                            <a:ahLst/>
                            <a:cxnLst>
                              <a:cxn ang="0">
                                <a:pos x="T0" y="T1"/>
                              </a:cxn>
                              <a:cxn ang="0">
                                <a:pos x="T2" y="T3"/>
                              </a:cxn>
                              <a:cxn ang="0">
                                <a:pos x="T4" y="T5"/>
                              </a:cxn>
                              <a:cxn ang="0">
                                <a:pos x="T6" y="T7"/>
                              </a:cxn>
                              <a:cxn ang="0">
                                <a:pos x="T8" y="T9"/>
                              </a:cxn>
                              <a:cxn ang="0">
                                <a:pos x="T10" y="T11"/>
                              </a:cxn>
                              <a:cxn ang="0">
                                <a:pos x="T12" y="T13"/>
                              </a:cxn>
                            </a:cxnLst>
                            <a:rect l="T14" t="T15" r="T16" b="T17"/>
                            <a:pathLst>
                              <a:path w="43434" h="38862">
                                <a:moveTo>
                                  <a:pt x="32258" y="2287"/>
                                </a:moveTo>
                                <a:cubicBezTo>
                                  <a:pt x="34925" y="0"/>
                                  <a:pt x="38862" y="381"/>
                                  <a:pt x="41148" y="3049"/>
                                </a:cubicBezTo>
                                <a:cubicBezTo>
                                  <a:pt x="43434" y="5715"/>
                                  <a:pt x="43053" y="9779"/>
                                  <a:pt x="40386" y="11938"/>
                                </a:cubicBezTo>
                                <a:lnTo>
                                  <a:pt x="11303" y="36576"/>
                                </a:lnTo>
                                <a:cubicBezTo>
                                  <a:pt x="8636" y="38862"/>
                                  <a:pt x="4572" y="38481"/>
                                  <a:pt x="2286" y="35814"/>
                                </a:cubicBezTo>
                                <a:cubicBezTo>
                                  <a:pt x="0" y="33148"/>
                                  <a:pt x="381" y="29083"/>
                                  <a:pt x="3048" y="26798"/>
                                </a:cubicBezTo>
                                <a:lnTo>
                                  <a:pt x="32258" y="2287"/>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1" name="Shape 3882"/>
                        <wps:cNvSpPr>
                          <a:spLocks/>
                        </wps:cNvSpPr>
                        <wps:spPr bwMode="auto">
                          <a:xfrm>
                            <a:off x="44668" y="19454"/>
                            <a:ext cx="937" cy="801"/>
                          </a:xfrm>
                          <a:custGeom>
                            <a:avLst/>
                            <a:gdLst>
                              <a:gd name="T0" fmla="*/ 93726 w 93726"/>
                              <a:gd name="T1" fmla="*/ 0 h 80137"/>
                              <a:gd name="T2" fmla="*/ 60071 w 93726"/>
                              <a:gd name="T3" fmla="*/ 78232 h 80137"/>
                              <a:gd name="T4" fmla="*/ 39574 w 93726"/>
                              <a:gd name="T5" fmla="*/ 53921 h 80137"/>
                              <a:gd name="T6" fmla="*/ 11176 w 93726"/>
                              <a:gd name="T7" fmla="*/ 77977 h 80137"/>
                              <a:gd name="T8" fmla="*/ 2159 w 93726"/>
                              <a:gd name="T9" fmla="*/ 77215 h 80137"/>
                              <a:gd name="T10" fmla="*/ 2921 w 93726"/>
                              <a:gd name="T11" fmla="*/ 68199 h 80137"/>
                              <a:gd name="T12" fmla="*/ 31437 w 93726"/>
                              <a:gd name="T13" fmla="*/ 44270 h 80137"/>
                              <a:gd name="T14" fmla="*/ 10922 w 93726"/>
                              <a:gd name="T15" fmla="*/ 19939 h 80137"/>
                              <a:gd name="T16" fmla="*/ 93726 w 93726"/>
                              <a:gd name="T17" fmla="*/ 0 h 80137"/>
                              <a:gd name="T18" fmla="*/ 0 w 93726"/>
                              <a:gd name="T19" fmla="*/ 0 h 80137"/>
                              <a:gd name="T20" fmla="*/ 93726 w 93726"/>
                              <a:gd name="T21" fmla="*/ 80137 h 80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93726" h="80137">
                                <a:moveTo>
                                  <a:pt x="93726" y="0"/>
                                </a:moveTo>
                                <a:lnTo>
                                  <a:pt x="60071" y="78232"/>
                                </a:lnTo>
                                <a:lnTo>
                                  <a:pt x="39574" y="53921"/>
                                </a:lnTo>
                                <a:lnTo>
                                  <a:pt x="11176" y="77977"/>
                                </a:lnTo>
                                <a:cubicBezTo>
                                  <a:pt x="8509" y="80137"/>
                                  <a:pt x="4445" y="79883"/>
                                  <a:pt x="2159" y="77215"/>
                                </a:cubicBezTo>
                                <a:cubicBezTo>
                                  <a:pt x="0" y="74549"/>
                                  <a:pt x="254" y="70485"/>
                                  <a:pt x="2921" y="68199"/>
                                </a:cubicBezTo>
                                <a:lnTo>
                                  <a:pt x="31437" y="44270"/>
                                </a:lnTo>
                                <a:lnTo>
                                  <a:pt x="10922" y="19939"/>
                                </a:lnTo>
                                <a:lnTo>
                                  <a:pt x="93726"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33AA850B" id="Nhóm 11" o:spid="_x0000_s1028" style="width:413.9pt;height:247.2pt;mso-position-horizontal-relative:char;mso-position-vertical-relative:line" coordsize="52565,313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">
                <v:shape id="Picture 3791" o:spid="_x0000_s1029" type="#_x0000_t75" style="position:absolute;top:2620;width:28797;height:240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">
                  <v:imagedata r:id="rId70" o:title=""/>
                </v:shape>
                <v:shape id="Picture 3793" o:spid="_x0000_s1030" type="#_x0000_t75" style="position:absolute;left:29165;top:4220;width:23400;height:218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">
                  <v:imagedata r:id="rId71" o:title=""/>
                </v:shape>
                <v:rect id="Rectangle 3794" o:spid="_x0000_s1031" style="position:absolute;left:19989;top:29845;width:12365;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" filled="f" stroked="f">
                  <v:textbox inset="0,0,0,0">
                    <w:txbxContent>
                      <w:p w14:paraId="7BF10443" w14:textId="77777777" w:rsidR="009E7030" w:rsidRDefault="009E7030" w:rsidP="001A4AFC">
                        <w:pPr>
                          <w:spacing w:after="160" w:line="256" w:lineRule="auto"/>
                        </w:pPr>
                        <w:r>
                          <w:rPr>
                            <w:rFonts w:ascii="Calibri" w:eastAsia="Calibri" w:hAnsi="Calibri" w:cs="Calibri"/>
                            <w:b/>
                          </w:rPr>
                          <w:t xml:space="preserve">A sample spot </w:t>
                        </w:r>
                      </w:p>
                    </w:txbxContent>
                  </v:textbox>
                </v:rect>
                <v:rect id="Rectangle 3795" o:spid="_x0000_s1032" style="position:absolute;left:29288;top:29845;width:5335;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" filled="f" stroked="f">
                  <v:textbox inset="0,0,0,0">
                    <w:txbxContent>
                      <w:p w14:paraId="683D7493" w14:textId="77777777" w:rsidR="009E7030" w:rsidRDefault="009E7030" w:rsidP="001A4AFC">
                        <w:pPr>
                          <w:spacing w:after="160" w:line="256" w:lineRule="auto"/>
                        </w:pPr>
                        <w:r>
                          <w:rPr>
                            <w:rFonts w:ascii="Calibri" w:eastAsia="Calibri" w:hAnsi="Calibri" w:cs="Calibri"/>
                            <w:b/>
                          </w:rPr>
                          <w:t>colour</w:t>
                        </w:r>
                      </w:p>
                    </w:txbxContent>
                  </v:textbox>
                </v:rect>
                <v:rect id="Rectangle 3796" o:spid="_x0000_s1033" style="position:absolute;left:33296;top:29845;width:458;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" filled="f" stroked="f">
                  <v:textbox inset="0,0,0,0">
                    <w:txbxContent>
                      <w:p w14:paraId="18AE1D85" w14:textId="77777777" w:rsidR="009E7030" w:rsidRDefault="009E7030" w:rsidP="001A4AFC">
                        <w:pPr>
                          <w:spacing w:after="160" w:line="256" w:lineRule="auto"/>
                        </w:pPr>
                        <w:r>
                          <w:rPr>
                            <w:rFonts w:ascii="Calibri" w:eastAsia="Calibri" w:hAnsi="Calibri" w:cs="Calibri"/>
                            <w:b/>
                          </w:rPr>
                          <w:t xml:space="preserve"> </w:t>
                        </w:r>
                      </w:p>
                    </w:txbxContent>
                  </v:textbox>
                </v:rect>
                <v:rect id="Rectangle 3797" o:spid="_x0000_s1034" style="position:absolute;left:33647;top:29845;width:5475;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" filled="f" stroked="f">
                  <v:textbox inset="0,0,0,0">
                    <w:txbxContent>
                      <w:p w14:paraId="6AAF434B" w14:textId="77777777" w:rsidR="009E7030" w:rsidRDefault="009E7030" w:rsidP="001A4AFC">
                        <w:pPr>
                          <w:spacing w:after="160" w:line="256" w:lineRule="auto"/>
                        </w:pPr>
                        <w:r>
                          <w:rPr>
                            <w:rFonts w:ascii="Calibri" w:eastAsia="Calibri" w:hAnsi="Calibri" w:cs="Calibri"/>
                            <w:b/>
                          </w:rPr>
                          <w:t>library</w:t>
                        </w:r>
                      </w:p>
                    </w:txbxContent>
                  </v:textbox>
                </v:rect>
                <v:rect id="Rectangle 3798" o:spid="_x0000_s1035" style="position:absolute;left:37762;top:29630;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60B57520" w14:textId="77777777" w:rsidR="009E7030" w:rsidRDefault="009E7030" w:rsidP="001A4AFC">
                        <w:pPr>
                          <w:spacing w:after="160" w:line="256" w:lineRule="auto"/>
                        </w:pPr>
                        <w:r>
                          <w:rPr>
                            <w:rFonts w:ascii="Times New Roman" w:eastAsia="Times New Roman" w:hAnsi="Times New Roman"/>
                            <w:b/>
                          </w:rPr>
                          <w:t xml:space="preserve"> </w:t>
                        </w:r>
                      </w:p>
                    </w:txbxContent>
                  </v:textbox>
                </v:rect>
                <v:rect id="Rectangle 3799" o:spid="_x0000_s1036" style="position:absolute;left:24592;top:19649;width:10852;height:2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5slxQAAANsAAAAPAAAAZHJzL2Rvd25yZXYueG1sRI9Pa8JA&#10;FMTvBb/D8oTe6saA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Ds55slxQAAANsAAAAP&#10;AAAAAAAAAAAAAAAAAAcCAABkcnMvZG93bnJldi54bWxQSwUGAAAAAAMAAwC3AAAA+QIAAAAA&#10;" filled="f" stroked="f">
                  <v:textbox inset="0,0,0,0">
                    <w:txbxContent>
                      <w:p w14:paraId="2C5B4782" w14:textId="77777777" w:rsidR="009E7030" w:rsidRDefault="009E7030" w:rsidP="001A4AFC">
                        <w:pPr>
                          <w:spacing w:after="160" w:line="256" w:lineRule="auto"/>
                        </w:pPr>
                        <w:r>
                          <w:rPr>
                            <w:rFonts w:ascii="Calibri" w:eastAsia="Calibri" w:hAnsi="Calibri" w:cs="Calibri"/>
                            <w:b/>
                          </w:rPr>
                          <w:t>CMYK gamut</w:t>
                        </w:r>
                      </w:p>
                    </w:txbxContent>
                  </v:textbox>
                </v:rect>
                <v:rect id="Rectangle 3800" o:spid="_x0000_s1037" style="position:absolute;left:32763;top:19434;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44D31BDF" w14:textId="77777777" w:rsidR="009E7030" w:rsidRDefault="009E7030" w:rsidP="001A4AFC">
                        <w:pPr>
                          <w:spacing w:after="160" w:line="256" w:lineRule="auto"/>
                        </w:pPr>
                        <w:r>
                          <w:rPr>
                            <w:rFonts w:ascii="Times New Roman" w:eastAsia="Times New Roman" w:hAnsi="Times New Roman"/>
                            <w:b/>
                          </w:rPr>
                          <w:t xml:space="preserve"> </w:t>
                        </w:r>
                      </w:p>
                    </w:txbxContent>
                  </v:textbox>
                </v:rect>
                <v:rect id="Rectangle 3801" o:spid="_x0000_s1038" style="position:absolute;left:22367;top:214;width:14721;height:2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5WMxQAAANsAAAAPAAAAZHJzL2Rvd25yZXYueG1sRI9Pa8JA&#10;FMTvBb/D8oTe6sYI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Dm15WMxQAAANsAAAAP&#10;AAAAAAAAAAAAAAAAAAcCAABkcnMvZG93bnJldi54bWxQSwUGAAAAAAMAAwC3AAAA+QIAAAAA&#10;" filled="f" stroked="f">
                  <v:textbox inset="0,0,0,0">
                    <w:txbxContent>
                      <w:p w14:paraId="71E10516" w14:textId="77777777" w:rsidR="009E7030" w:rsidRDefault="009E7030" w:rsidP="001A4AFC">
                        <w:pPr>
                          <w:spacing w:after="160" w:line="256" w:lineRule="auto"/>
                        </w:pPr>
                        <w:r>
                          <w:rPr>
                            <w:rFonts w:ascii="Calibri" w:eastAsia="Calibri" w:hAnsi="Calibri" w:cs="Calibri"/>
                            <w:b/>
                          </w:rPr>
                          <w:t>CMYKOGV gamut</w:t>
                        </w:r>
                      </w:p>
                    </w:txbxContent>
                  </v:textbox>
                </v:rect>
                <v:rect id="Rectangle 3802" o:spid="_x0000_s1039" style="position:absolute;left:33449;width:506;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zAXxQAAANsAAAAPAAAAZHJzL2Rvd25yZXYueG1sRI9Ba8JA&#10;FITvBf/D8oTemo0N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JmzAXxQAAANsAAAAP&#10;AAAAAAAAAAAAAAAAAAcCAABkcnMvZG93bnJldi54bWxQSwUGAAAAAAMAAwC3AAAA+QIAAAAA&#10;" filled="f" stroked="f">
                  <v:textbox inset="0,0,0,0">
                    <w:txbxContent>
                      <w:p w14:paraId="608D1D58" w14:textId="77777777" w:rsidR="009E7030" w:rsidRDefault="009E7030" w:rsidP="001A4AFC">
                        <w:pPr>
                          <w:spacing w:after="160" w:line="256" w:lineRule="auto"/>
                        </w:pPr>
                        <w:r>
                          <w:rPr>
                            <w:rFonts w:ascii="Times New Roman" w:eastAsia="Times New Roman" w:hAnsi="Times New Roman"/>
                            <w:b/>
                          </w:rPr>
                          <w:t xml:space="preserve"> </w:t>
                        </w:r>
                      </w:p>
                    </w:txbxContent>
                  </v:textbox>
                </v:rect>
                <v:shape id="Shape 3803" o:spid="_x0000_s1040" style="position:absolute;left:18554;top:11383;width:744;height:844;visibility:visible;mso-wrap-style:square;v-text-anchor:top" coordsize="74422,84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" path="m11430,l37726,17972,46228,5461c48133,2539,52197,1777,54991,3810v2921,2032,3683,5968,1651,8890l48164,25106,74422,43052,,84455,11430,xe" fillcolor="black" stroked="f" strokeweight="0">
                  <v:stroke miterlimit="83231f" joinstyle="miter"/>
                  <v:path arrowok="t" o:connecttype="custom" o:connectlocs="114,0;377,180;462,55;550,38;566,127;481,251;744,430;0,844;114,0" o:connectangles="0,0,0,0,0,0,0,0,0" textboxrect="0,0,74422,84455"/>
                </v:shape>
                <v:shape id="Shape 3804" o:spid="_x0000_s1041" style="position:absolute;left:19283;top:10666;width:360;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" path="m32258,2032v2921,1905,3683,5969,1651,8763l12446,42290v-2032,2922,-5969,3684,-8890,1652c762,42037,,38100,1905,35178l23368,3683c25400,762,29337,,32258,2032xe" fillcolor="black" stroked="f" strokeweight="0">
                  <v:stroke miterlimit="83231f" joinstyle="miter"/>
                  <v:path arrowok="t" o:connecttype="custom" o:connectlocs="323,20;340,108;125,423;36,440;19,352;234,37;323,20" o:connectangles="0,0,0,0,0,0,0" textboxrect="0,0,35941,45974"/>
                </v:shape>
                <v:shape id="Shape 3805" o:spid="_x0000_s1042" style="position:absolute;left:19784;top:9932;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" path="m32385,2032v2794,1905,3556,5842,1651,8763l12573,42291v-2032,2921,-5969,3683,-8890,1651c762,41910,,37973,2032,35179l23495,3683c25527,762,29464,,32385,2032xe" fillcolor="black" stroked="f" strokeweight="0">
                  <v:stroke miterlimit="83231f" joinstyle="miter"/>
                  <v:path arrowok="t" o:connecttype="custom" o:connectlocs="323,20;340,108;126,423;37,440;20,352;235,37;323,20" o:connectangles="0,0,0,0,0,0,0" textboxrect="0,0,35941,45974"/>
                </v:shape>
                <v:shape id="Shape 3806" o:spid="_x0000_s1043" style="position:absolute;left:20285;top:9198;width:360;height:459;visibility:visible;mso-wrap-style:square;v-text-anchor:top" coordsize="35941,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" path="m32258,1905v2921,2032,3683,5969,1651,8890l12446,42290v-1905,2922,-5969,3557,-8763,1652c762,41910,,37973,2032,35052l23495,3683c25400,762,29337,,32258,1905xe" fillcolor="black" stroked="f" strokeweight="0">
                  <v:stroke miterlimit="83231f" joinstyle="miter"/>
                  <v:path arrowok="t" o:connecttype="custom" o:connectlocs="323,19;340,108;125,423;37,440;20,351;235,37;323,19" o:connectangles="0,0,0,0,0,0,0" textboxrect="0,0,35941,45847"/>
                </v:shape>
                <v:shape id="Shape 3807" o:spid="_x0000_s1044" style="position:absolute;left:20787;top:8464;width:358;height:459;visibility:visible;mso-wrap-style:square;v-text-anchor:top" coordsize="35814,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" path="m32258,1905v2921,2032,3556,5969,1651,8890l12446,42291v-2032,2794,-5969,3556,-8890,1651c635,41910,,37973,1905,35052l23368,3556c25400,762,29337,,32258,1905xe" fillcolor="black" stroked="f" strokeweight="0">
                  <v:stroke miterlimit="83231f" joinstyle="miter"/>
                  <v:path arrowok="t" o:connecttype="custom" o:connectlocs="322,19;339,108;124,423;36,440;19,351;234,36;322,19" o:connectangles="0,0,0,0,0,0,0" textboxrect="0,0,35814,45847"/>
                </v:shape>
                <v:shape id="Shape 3808" o:spid="_x0000_s1045" style="position:absolute;left:21287;top:7730;width:360;height:459;visibility:visible;mso-wrap-style:square;v-text-anchor:top" coordsize="35941,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" path="m32258,1905v2921,2032,3683,5969,1651,8890l12446,42164v-1905,2921,-5842,3683,-8763,1778c762,41910,,37973,2032,35052l23495,3556c25400,635,29464,,32258,1905xe" fillcolor="black" stroked="f" strokeweight="0">
                  <v:stroke miterlimit="83231f" joinstyle="miter"/>
                  <v:path arrowok="t" o:connecttype="custom" o:connectlocs="323,19;340,108;125,422;37,440;20,351;235,36;323,19" o:connectangles="0,0,0,0,0,0,0" textboxrect="0,0,35941,45847"/>
                </v:shape>
                <v:shape id="Shape 3809" o:spid="_x0000_s1046" style="position:absolute;left:21789;top:6995;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" path="m32258,2032v2921,2032,3683,5969,1651,8763l12446,42291v-2032,2921,-5969,3683,-8890,1651c762,42037,,38100,1905,35179l23368,3683c25400,762,29337,,32258,2032xe" fillcolor="black" stroked="f" strokeweight="0">
                  <v:stroke miterlimit="83231f" joinstyle="miter"/>
                  <v:path arrowok="t" o:connecttype="custom" o:connectlocs="322,20;339,108;124,423;36,440;19,352;233,37;322,20" o:connectangles="0,0,0,0,0,0,0" textboxrect="0,0,35941,45974"/>
                </v:shape>
                <v:shape id="Shape 3810" o:spid="_x0000_s1047" style="position:absolute;left:22289;top:6261;width:360;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" path="m32385,2032v2794,1905,3556,5842,1651,8763l12573,42291v-2032,2921,-5969,3683,-8890,1651c762,42037,,37973,2032,35178l23495,3683c25527,762,29464,,32385,2032xe" fillcolor="black" stroked="f" strokeweight="0">
                  <v:stroke miterlimit="83231f" joinstyle="miter"/>
                  <v:path arrowok="t" o:connecttype="custom" o:connectlocs="324,20;341,108;126,423;37,440;20,352;235,37;324,20" o:connectangles="0,0,0,0,0,0,0" textboxrect="0,0,35941,45974"/>
                </v:shape>
                <v:shape id="Shape 3811" o:spid="_x0000_s1048" style="position:absolute;left:22791;top:5527;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" path="m32258,2032v2921,1905,3683,5842,1651,8763l12446,42291v-1905,2921,-5969,3683,-8763,1651c762,41910,,37973,2032,35052l23495,3683c25400,762,29337,,32258,2032xe" fillcolor="black" stroked="f" strokeweight="0">
                  <v:stroke miterlimit="83231f" joinstyle="miter"/>
                  <v:path arrowok="t" o:connecttype="custom" o:connectlocs="322,20;339,108;124,423;37,440;20,351;235,37;322,20" o:connectangles="0,0,0,0,0,0,0" textboxrect="0,0,35941,45974"/>
                </v:shape>
                <v:shape id="Shape 3812" o:spid="_x0000_s1049" style="position:absolute;left:23293;top:4793;width:358;height:458;visibility:visible;mso-wrap-style:square;v-text-anchor:top" coordsize="35814,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" path="m32258,1905v2921,2032,3556,5969,1651,8890l12446,42290v-2032,2795,-5969,3557,-8890,1652c635,41910,,37973,1905,35052l23368,3683c25400,762,29337,,32258,1905xe" fillcolor="black" stroked="f" strokeweight="0">
                  <v:stroke miterlimit="83231f" joinstyle="miter"/>
                  <v:path arrowok="t" o:connecttype="custom" o:connectlocs="322,19;339,108;124,422;36,439;19,350;234,37;322,19" o:connectangles="0,0,0,0,0,0,0" textboxrect="0,0,35814,45847"/>
                </v:shape>
                <v:shape id="Shape 3813" o:spid="_x0000_s1050" style="position:absolute;left:23793;top:4059;width:359;height:458;visibility:visible;mso-wrap-style:square;v-text-anchor:top" coordsize="35941,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" path="m32258,1905v2921,2032,3683,5969,1651,8890l12446,42291v-1905,2794,-5842,3556,-8763,1651c762,41910,,37973,2032,35052l23495,3556c25400,762,29464,,32258,1905xe" fillcolor="black" stroked="f" strokeweight="0">
                  <v:stroke miterlimit="83231f" joinstyle="miter"/>
                  <v:path arrowok="t" o:connecttype="custom" o:connectlocs="322,19;339,108;124,422;37,439;20,350;235,36;322,19" o:connectangles="0,0,0,0,0,0,0" textboxrect="0,0,35941,45847"/>
                </v:shape>
                <v:shape id="Shape 3814" o:spid="_x0000_s1051" style="position:absolute;left:24295;top:3323;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" path="m32258,2032v2921,2032,3683,5969,1651,8890l12446,42291v-2032,2921,-5969,3683,-8890,1651c762,42037,,38100,1905,35179l23368,3683c25400,762,29337,,32258,2032xe" fillcolor="black" stroked="f" strokeweight="0">
                  <v:stroke miterlimit="83231f" joinstyle="miter"/>
                  <v:path arrowok="t" o:connecttype="custom" o:connectlocs="322,20;339,109;124,423;36,440;19,352;233,37;322,20" o:connectangles="0,0,0,0,0,0,0" textboxrect="0,0,35941,45974"/>
                </v:shape>
                <v:shape id="Shape 3815" o:spid="_x0000_s1052" style="position:absolute;left:24795;top:2589;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" path="m32385,2032v2794,1905,3556,5969,1651,8763l12573,42291v-2032,2921,-5969,3683,-8890,1651c762,42037,,38100,2032,35179l23495,3683c25527,762,29464,,32385,2032xe" fillcolor="black" stroked="f" strokeweight="0">
                  <v:stroke miterlimit="83231f" joinstyle="miter"/>
                  <v:path arrowok="t" o:connecttype="custom" o:connectlocs="323,20;340,108;126,423;37,440;20,352;235,37;323,20" o:connectangles="0,0,0,0,0,0,0" textboxrect="0,0,35941,45974"/>
                </v:shape>
                <v:shape id="Shape 3816" o:spid="_x0000_s1053" style="position:absolute;left:25297;top:1855;width:359;height:460;visibility:visible;mso-wrap-style:square;v-text-anchor:top" coordsize="35941,4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" path="m32258,2032v2921,1905,3683,5842,1651,8763l12446,42291v-1905,2921,-5842,3683,-8763,1651c762,42037,,37973,2032,35179l23495,3683c25400,762,29337,,32258,2032xe" fillcolor="black" stroked="f" strokeweight="0">
                  <v:stroke miterlimit="83231f" joinstyle="miter"/>
                  <v:path arrowok="t" o:connecttype="custom" o:connectlocs="322,20;339,108;124,423;37,440;20,352;235,37;322,20" o:connectangles="0,0,0,0,0,0,0" textboxrect="0,0,35941,45974"/>
                </v:shape>
                <v:shape id="Shape 3817" o:spid="_x0000_s1054" style="position:absolute;left:37037;top:9007;width:758;height:839;visibility:visible;mso-wrap-style:square;v-text-anchor:top" coordsize="75819,8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" path="m61341,l75819,83947,,45212,25545,26383,14859,11811c12700,9017,13335,4953,16129,2921,19050,889,22987,1397,25019,4318l35756,18858,61341,xe" fillcolor="black" stroked="f" strokeweight="0">
                  <v:stroke miterlimit="83231f" joinstyle="miter"/>
                  <v:path arrowok="t" o:connecttype="custom" o:connectlocs="613,0;758,839;0,452;255,264;149,118;161,29;250,43;357,188;613,0" o:connectangles="0,0,0,0,0,0,0,0,0" textboxrect="0,0,75819,83947"/>
                </v:shape>
                <v:shape id="Shape 3818" o:spid="_x0000_s1055" style="position:absolute;left:36636;top:8299;width:370;height:451;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" path="m3429,2032c6350,,10287,635,12319,3429l34925,34036v2032,2921,1524,6858,-1397,8890c30734,45085,26797,44450,24765,41656l2159,10922c,8128,635,4191,3429,2032xe" fillcolor="black" stroked="f" strokeweight="0">
                  <v:stroke miterlimit="83231f" joinstyle="miter"/>
                  <v:path arrowok="t" o:connecttype="custom" o:connectlocs="34,20;123,34;350,340;336,429;248,417;22,109;34,20" o:connectangles="0,0,0,0,0,0,0" textboxrect="0,0,36957,45085"/>
                </v:shape>
                <v:shape id="Shape 3819" o:spid="_x0000_s1056" style="position:absolute;left:36109;top:7583;width:370;height:451;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" path="m3429,2032c6350,,10287,635,12319,3429l34925,34163v2032,2794,1524,6731,-1397,8890c30734,45085,26797,44450,24765,41656l2159,10922c,8128,635,4191,3429,2032xe" fillcolor="black" stroked="f" strokeweight="0">
                  <v:stroke miterlimit="83231f" joinstyle="miter"/>
                  <v:path arrowok="t" o:connecttype="custom" o:connectlocs="34,20;123,34;350,342;336,431;248,417;22,109;34,20" o:connectangles="0,0,0,0,0,0,0" textboxrect="0,0,36957,45085"/>
                </v:shape>
                <v:shape id="Shape 3820" o:spid="_x0000_s1057" style="position:absolute;left:35582;top:6867;width:370;height:451;visibility:visible;mso-wrap-style:square;v-text-anchor:top" coordsize="36957,45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" path="m3429,2160c6350,,10287,636,12319,3429l34925,34163v2032,2794,1524,6859,-1397,8890c30734,45086,26797,44577,24765,41656l2159,11050c,8128,635,4191,3429,2160xe" fillcolor="black" stroked="f" strokeweight="0">
                  <v:stroke miterlimit="83231f" joinstyle="miter"/>
                  <v:path arrowok="t" o:connecttype="custom" o:connectlocs="34,22;123,34;350,342;336,431;248,417;22,111;34,22" o:connectangles="0,0,0,0,0,0,0" textboxrect="0,0,36957,45086"/>
                </v:shape>
                <v:shape id="Shape 3821" o:spid="_x0000_s1058" style="position:absolute;left:35055;top:6152;width:370;height:450;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" path="m3429,2032c6350,,10287,508,12319,3428l34925,34036v2032,2921,1524,6858,-1397,8889c30734,45085,26797,44450,24765,41656l2159,10922c,8127,635,4063,3429,2032xe" fillcolor="black" stroked="f" strokeweight="0">
                  <v:stroke miterlimit="83231f" joinstyle="miter"/>
                  <v:path arrowok="t" o:connecttype="custom" o:connectlocs="34,20;123,34;350,340;336,428;248,416;22,109;34,20" o:connectangles="0,0,0,0,0,0,0" textboxrect="0,0,36957,45085"/>
                </v:shape>
                <v:shape id="Shape 3822" o:spid="_x0000_s1059" style="position:absolute;left:34528;top:5435;width:370;height:451;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" path="m3429,2032c6350,,10287,635,12319,3428l34925,34163v2032,2794,1524,6731,-1397,8763c30734,45085,26797,44450,24765,41656l2159,10922c,8128,635,4191,3429,2032xe" fillcolor="black" stroked="f" strokeweight="0">
                  <v:stroke miterlimit="83231f" joinstyle="miter"/>
                  <v:path arrowok="t" o:connecttype="custom" o:connectlocs="34,20;123,34;350,342;336,429;248,417;22,109;34,20" o:connectangles="0,0,0,0,0,0,0" textboxrect="0,0,36957,45085"/>
                </v:shape>
                <v:shape id="Shape 3823" o:spid="_x0000_s1060" style="position:absolute;left:34001;top:4719;width:370;height:451;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" path="m3429,2159c6350,,10287,635,12319,3429l34925,34163v2032,2794,1524,6731,-1397,8890c30734,45085,26797,44450,24765,41656l2159,11049c,8128,635,4191,3429,2159xe" fillcolor="black" stroked="f" strokeweight="0">
                  <v:stroke miterlimit="83231f" joinstyle="miter"/>
                  <v:path arrowok="t" o:connecttype="custom" o:connectlocs="34,22;123,34;350,342;336,431;248,417;22,111;34,22" o:connectangles="0,0,0,0,0,0,0" textboxrect="0,0,36957,45085"/>
                </v:shape>
                <v:shape id="Shape 3824" o:spid="_x0000_s1061" style="position:absolute;left:33474;top:4004;width:370;height:450;visibility:visible;mso-wrap-style:square;v-text-anchor:top" coordsize="36957,44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" path="m3429,2032c6350,,10287,508,12319,3429l34925,34036v2032,2794,1524,6858,-1397,8890c30734,44958,26797,44450,24765,41529l2159,10922c,8128,635,4064,3429,2032xe" fillcolor="black" stroked="f" strokeweight="0">
                  <v:stroke miterlimit="83231f" joinstyle="miter"/>
                  <v:path arrowok="t" o:connecttype="custom" o:connectlocs="34,20;123,34;350,341;336,430;248,416;22,109;34,20" o:connectangles="0,0,0,0,0,0,0" textboxrect="0,0,36957,44958"/>
                </v:shape>
                <v:shape id="Shape 3825" o:spid="_x0000_s1062" style="position:absolute;left:32947;top:3288;width:370;height:451;visibility:visible;mso-wrap-style:square;v-text-anchor:top" coordsize="36957,45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" path="m3429,2032c6350,,10287,636,12319,3429l34925,34036v2032,2921,1524,6858,-1397,8890c30734,45086,26797,44450,24765,41656l2159,10923c,8128,635,4191,3429,2032xe" fillcolor="black" stroked="f" strokeweight="0">
                  <v:stroke miterlimit="83231f" joinstyle="miter"/>
                  <v:path arrowok="t" o:connecttype="custom" o:connectlocs="34,20;123,34;350,340;336,429;248,417;22,109;34,20" o:connectangles="0,0,0,0,0,0,0" textboxrect="0,0,36957,45086"/>
                </v:shape>
                <v:shape id="Shape 3826" o:spid="_x0000_s1063" style="position:absolute;left:32420;top:2572;width:370;height:450;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" path="m3429,2032c6350,,10287,635,12319,3428l34925,34163v2032,2794,1524,6731,-1397,8889c30734,45085,26797,44450,24765,41656l2159,10922c,8127,635,4190,3429,2032xe" fillcolor="black" stroked="f" strokeweight="0">
                  <v:stroke miterlimit="83231f" joinstyle="miter"/>
                  <v:path arrowok="t" o:connecttype="custom" o:connectlocs="34,20;123,34;350,341;336,430;248,416;22,109;34,20" o:connectangles="0,0,0,0,0,0,0" textboxrect="0,0,36957,45085"/>
                </v:shape>
                <v:shape id="Shape 3827" o:spid="_x0000_s1064" style="position:absolute;left:31893;top:1855;width:370;height:451;visibility:visible;mso-wrap-style:square;v-text-anchor:top" coordsize="36957,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" path="m3429,2159c6350,,10287,635,12319,3429l34925,34163v2032,2794,1524,6731,-1397,8890c30734,45085,26797,44450,24765,41656l2159,11049c,8128,635,4191,3429,2159xe" fillcolor="black" stroked="f" strokeweight="0">
                  <v:stroke miterlimit="83231f" joinstyle="miter"/>
                  <v:path arrowok="t" o:connecttype="custom" o:connectlocs="34,22;123,34;350,342;336,431;248,417;22,111;34,22" o:connectangles="0,0,0,0,0,0,0" textboxrect="0,0,36957,45085"/>
                </v:shape>
                <v:shape id="Shape 3828" o:spid="_x0000_s1065" style="position:absolute;left:26010;top:18684;width:502;height:269;visibility:visible;mso-wrap-style:square;v-text-anchor:top" coordsize="50165,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" path="m9271,1143l45212,13843v3302,1143,4953,4826,3810,8128c47879,25273,44196,26924,40894,25781l4953,13208c1651,11938,,8382,1143,5080,2286,1777,5969,,9271,1143xe" fillcolor="black" stroked="f" strokeweight="0">
                  <v:stroke miterlimit="83231f" joinstyle="miter"/>
                  <v:path arrowok="t" o:connecttype="custom" o:connectlocs="93,11;452,138;491,220;409,258;50,132;11,51;93,11" o:connectangles="0,0,0,0,0,0,0" textboxrect="0,0,50165,26924"/>
                </v:shape>
                <v:shape id="Shape 3829" o:spid="_x0000_s1066" style="position:absolute;left:25171;top:18389;width:503;height:270;visibility:visible;mso-wrap-style:square;v-text-anchor:top" coordsize="50292,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" path="m9271,1143l45212,13843v3302,1143,5080,4699,3937,8001c48006,25146,44323,26924,41021,25781l5080,13081c1778,11938,,8382,1270,5080,2413,1651,5969,,9271,1143xe" fillcolor="black" stroked="f" strokeweight="0">
                  <v:stroke miterlimit="83231f" joinstyle="miter"/>
                  <v:path arrowok="t" o:connecttype="custom" o:connectlocs="93,11;452,139;492,219;410,259;51,131;13,51;93,11" o:connectangles="0,0,0,0,0,0,0" textboxrect="0,0,50292,26924"/>
                </v:shape>
                <v:shape id="Shape 3830" o:spid="_x0000_s1067" style="position:absolute;left:24333;top:18093;width:503;height:271;visibility:visible;mso-wrap-style:square;v-text-anchor:top" coordsize="50292,2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" path="m9271,1270l45212,13843v3302,1143,5080,4826,3810,8128c47879,25273,44323,27051,41021,25908l5080,13208c1778,12065,,8382,1143,5080,2286,1778,5969,,9271,1270xe" fillcolor="black" stroked="f" strokeweight="0">
                  <v:stroke miterlimit="83231f" joinstyle="miter"/>
                  <v:path arrowok="t" o:connecttype="custom" o:connectlocs="93,13;452,139;490,220;410,260;51,132;11,51;93,13" o:connectangles="0,0,0,0,0,0,0" textboxrect="0,0,50292,27051"/>
                </v:shape>
                <v:shape id="Shape 3831" o:spid="_x0000_s1068" style="position:absolute;left:23495;top:17799;width:501;height:269;visibility:visible;mso-wrap-style:square;v-text-anchor:top" coordsize="50165,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" path="m9271,1143l45212,13843v3302,1143,4953,4826,3810,8129c47879,25273,44196,26924,40894,25781l4953,13208c1651,11938,,8382,1143,5080,2286,1778,5969,,9271,1143xe" fillcolor="black" stroked="f" strokeweight="0">
                  <v:stroke miterlimit="83231f" joinstyle="miter"/>
                  <v:path arrowok="t" o:connecttype="custom" o:connectlocs="93,11;452,138;490,220;408,258;49,132;11,51;93,11" o:connectangles="0,0,0,0,0,0,0" textboxrect="0,0,50165,26924"/>
                </v:shape>
                <v:shape id="Shape 3832" o:spid="_x0000_s1069" style="position:absolute;left:22655;top:17504;width:503;height:269;visibility:visible;mso-wrap-style:square;v-text-anchor:top" coordsize="50292,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" path="m9271,1143l45212,13843v3302,1143,5080,4699,3937,8001c48006,25147,44323,26924,41021,25781l5080,13081c1778,11938,,8382,1270,5080,2413,1778,5969,,9271,1143xe" fillcolor="black" stroked="f" strokeweight="0">
                  <v:stroke miterlimit="83231f" joinstyle="miter"/>
                  <v:path arrowok="t" o:connecttype="custom" o:connectlocs="93,11;452,138;492,218;410,258;51,131;13,51;93,11" o:connectangles="0,0,0,0,0,0,0" textboxrect="0,0,50292,26924"/>
                </v:shape>
                <v:shape id="Shape 3833" o:spid="_x0000_s1070" style="position:absolute;left:21817;top:17210;width:503;height:269;visibility:visible;mso-wrap-style:square;v-text-anchor:top" coordsize="50292,26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" path="m9271,1143l45212,13716v3302,1144,5080,4826,3937,8128c47879,25147,44323,26925,41021,25781l5080,13081c1778,11938,,8255,1143,4953,2286,1651,5969,,9271,1143xe" fillcolor="black" stroked="f" strokeweight="0">
                  <v:stroke miterlimit="83231f" joinstyle="miter"/>
                  <v:path arrowok="t" o:connecttype="custom" o:connectlocs="93,11;452,137;492,218;410,258;51,131;11,49;93,11" o:connectangles="0,0,0,0,0,0,0" textboxrect="0,0,50292,26925"/>
                </v:shape>
                <v:shape id="Shape 3834" o:spid="_x0000_s1071" style="position:absolute;left:20979;top:16914;width:501;height:269;visibility:visible;mso-wrap-style:square;v-text-anchor:top" coordsize="50165,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" path="m9271,1143l45212,13843v3302,1143,4953,4826,3810,8128c47879,25273,44196,26924,40894,25781l4953,13208c1651,12065,,8382,1143,5080,2286,1777,5969,,9271,1143xe" fillcolor="black" stroked="f" strokeweight="0">
                  <v:stroke miterlimit="83231f" joinstyle="miter"/>
                  <v:path arrowok="t" o:connecttype="custom" o:connectlocs="93,11;452,138;490,220;408,258;49,132;11,51;93,11" o:connectangles="0,0,0,0,0,0,0" textboxrect="0,0,50165,26924"/>
                </v:shape>
                <v:shape id="Shape 3835" o:spid="_x0000_s1072" style="position:absolute;left:20139;top:16619;width:503;height:269;visibility:visible;mso-wrap-style:square;v-text-anchor:top" coordsize="50292,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" path="m9271,1143l45212,13843v3302,1143,5080,4699,3937,8001c48006,25146,44323,26924,41021,25781l5080,13081c1778,11938,,8382,1270,5080,2413,1778,5969,,9271,1143xe" fillcolor="black" stroked="f" strokeweight="0">
                  <v:stroke miterlimit="83231f" joinstyle="miter"/>
                  <v:path arrowok="t" o:connecttype="custom" o:connectlocs="93,11;452,138;492,218;410,258;51,131;13,51;93,11" o:connectangles="0,0,0,0,0,0,0" textboxrect="0,0,50292,26924"/>
                </v:shape>
                <v:shape id="Shape 3836" o:spid="_x0000_s1073" style="position:absolute;left:19301;top:16324;width:503;height:270;visibility:visible;mso-wrap-style:square;v-text-anchor:top" coordsize="50292,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" path="m9271,1143l45212,13716v3302,1143,5080,4826,3937,8128c47879,25146,44323,26924,41021,25781l5080,13081c1778,11938,,8255,1143,4953,2286,1651,5969,,9271,1143xe" fillcolor="black" stroked="f" strokeweight="0">
                  <v:stroke miterlimit="83231f" joinstyle="miter"/>
                  <v:path arrowok="t" o:connecttype="custom" o:connectlocs="93,11;452,138;492,219;410,259;51,131;11,50;93,11" o:connectangles="0,0,0,0,0,0,0" textboxrect="0,0,50292,26924"/>
                </v:shape>
                <v:shape id="Shape 3837" o:spid="_x0000_s1074" style="position:absolute;left:18463;top:16028;width:501;height:271;visibility:visible;mso-wrap-style:square;v-text-anchor:top" coordsize="50165,2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" path="m9271,1143l45212,13843v3302,1143,4953,4826,3810,8129c47879,25273,44196,27051,40894,25781l4953,13208c1651,12065,,8382,1143,5080,2286,1778,5969,,9271,1143xe" fillcolor="black" stroked="f" strokeweight="0">
                  <v:stroke miterlimit="83231f" joinstyle="miter"/>
                  <v:path arrowok="t" o:connecttype="custom" o:connectlocs="93,11;452,139;490,220;408,258;49,132;11,51;93,11" o:connectangles="0,0,0,0,0,0,0" textboxrect="0,0,50165,27051"/>
                </v:shape>
                <v:shape id="Shape 3838" o:spid="_x0000_s1075" style="position:absolute;left:17506;top:15632;width:846;height:719;visibility:visible;mso-wrap-style:square;v-text-anchor:top" coordsize="84582,71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" path="m84582,l59182,71882,,10668,84582,xe" fillcolor="black" stroked="f" strokeweight="0">
                  <v:stroke miterlimit="83231f" joinstyle="miter"/>
                  <v:path arrowok="t" o:connecttype="custom" o:connectlocs="846,0;592,719;0,107;846,0" o:connectangles="0,0,0,0" textboxrect="0,0,84582,71882"/>
                </v:shape>
                <v:shape id="Shape 3839" o:spid="_x0000_s1076" style="position:absolute;left:29513;top:18699;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" path="m41656,1015c44958,,48514,1905,49657,5207v1016,3302,-889,6858,-4318,8001l9017,24384c5588,25400,2032,23495,1016,20193,,16764,1905,13208,5207,12192l41656,1015xe" fillcolor="black" stroked="f" strokeweight="0">
                  <v:stroke miterlimit="83231f" joinstyle="miter"/>
                  <v:path arrowok="t" o:connecttype="custom" o:connectlocs="417,10;497,52;454,132;90,244;10,202;52,122;417,10" o:connectangles="0,0,0,0,0,0,0" textboxrect="0,0,50673,25400"/>
                </v:shape>
                <v:shape id="Shape 3840" o:spid="_x0000_s1077" style="position:absolute;left:30363;top:18438;width:506;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" path="m41656,1015c44958,,48514,1905,49657,5207v1016,3302,-889,6858,-4318,8001l9017,24384c5588,25400,2032,23495,1016,20193,,16764,1905,13208,5207,12192l41656,1015xe" fillcolor="black" stroked="f" strokeweight="0">
                  <v:stroke miterlimit="83231f" joinstyle="miter"/>
                  <v:path arrowok="t" o:connecttype="custom" o:connectlocs="416,10;496,52;453,132;90,244;10,202;52,122;416,10" o:connectangles="0,0,0,0,0,0,0" textboxrect="0,0,50673,25400"/>
                </v:shape>
                <v:shape id="Shape 3841" o:spid="_x0000_s1078" style="position:absolute;left:31212;top:18176;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" path="m41656,1015c44958,,48514,1905,49657,5207v1016,3429,-889,6857,-4318,8001l9017,24384c5588,25400,2032,23495,1016,20193,,16764,1905,13208,5207,12192l41656,1015xe" fillcolor="black" stroked="f" strokeweight="0">
                  <v:stroke miterlimit="83231f" joinstyle="miter"/>
                  <v:path arrowok="t" o:connecttype="custom" o:connectlocs="417,10;497,52;454,132;90,244;10,202;52,122;417,10" o:connectangles="0,0,0,0,0,0,0" textboxrect="0,0,50673,25400"/>
                </v:shape>
                <v:shape id="Shape 3842" o:spid="_x0000_s1079" style="position:absolute;left:32062;top:17914;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" path="m41656,1015c44958,,48514,1905,49657,5207v1016,3429,-889,6985,-4318,8001l9017,24384c5588,25400,2032,23495,1016,20193,,16764,1905,13208,5207,12192l41656,1015xe" fillcolor="black" stroked="f" strokeweight="0">
                  <v:stroke miterlimit="83231f" joinstyle="miter"/>
                  <v:path arrowok="t" o:connecttype="custom" o:connectlocs="417,10;497,52;454,132;90,244;10,202;52,122;417,10" o:connectangles="0,0,0,0,0,0,0" textboxrect="0,0,50673,25400"/>
                </v:shape>
                <v:shape id="Shape 3843" o:spid="_x0000_s1080" style="position:absolute;left:32912;top:17653;width:506;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" path="m41656,1015c44958,,48514,1905,49657,5207v1016,3429,-889,6985,-4318,8001l9017,24384c5588,25400,2032,23495,1016,20193,,16890,1905,13335,5207,12192l41656,1015xe" fillcolor="black" stroked="f" strokeweight="0">
                  <v:stroke miterlimit="83231f" joinstyle="miter"/>
                  <v:path arrowok="t" o:connecttype="custom" o:connectlocs="416,10;496,52;453,132;90,244;10,202;52,122;416,10" o:connectangles="0,0,0,0,0,0,0" textboxrect="0,0,50673,25400"/>
                </v:shape>
                <v:shape id="Shape 3844" o:spid="_x0000_s1081" style="position:absolute;left:33761;top:17391;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" path="m41656,1015c44958,,48514,1905,49657,5207v1016,3429,-889,6985,-4191,8001l9017,24384c5588,25400,2032,23495,1016,20193,,16890,1905,13335,5207,12192l41656,1015xe" fillcolor="black" stroked="f" strokeweight="0">
                  <v:stroke miterlimit="83231f" joinstyle="miter"/>
                  <v:path arrowok="t" o:connecttype="custom" o:connectlocs="417,10;497,52;455,132;90,244;10,202;52,122;417,10" o:connectangles="0,0,0,0,0,0,0" textboxrect="0,0,50673,25400"/>
                </v:shape>
                <v:shape id="Shape 3845" o:spid="_x0000_s1082" style="position:absolute;left:34611;top:17130;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" path="m41656,1015c44958,,48514,1905,49657,5207v1016,3429,-889,6985,-4191,8001l9017,24384c5588,25400,2032,23495,1016,20193,,16890,1905,13335,5207,12319l41656,1015xe" fillcolor="black" stroked="f" strokeweight="0">
                  <v:stroke miterlimit="83231f" joinstyle="miter"/>
                  <v:path arrowok="t" o:connecttype="custom" o:connectlocs="417,10;497,52;455,132;90,244;10,202;52,123;417,10" o:connectangles="0,0,0,0,0,0,0" textboxrect="0,0,50673,25400"/>
                </v:shape>
                <v:shape id="Shape 3846" o:spid="_x0000_s1083" style="position:absolute;left:35460;top:16868;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" path="m41656,1016c45085,,48514,1905,49657,5207v1016,3430,-889,6985,-4191,8001l9017,24385c5588,25400,2032,23495,1016,20193,,16891,1905,13336,5207,12319l41656,1016xe" fillcolor="black" stroked="f" strokeweight="0">
                  <v:stroke miterlimit="83231f" joinstyle="miter"/>
                  <v:path arrowok="t" o:connecttype="custom" o:connectlocs="417,10;497,52;455,132;90,244;10,202;52,123;417,10" o:connectangles="0,0,0,0,0,0,0" textboxrect="0,0,50673,25400"/>
                </v:shape>
                <v:shape id="Shape 3847" o:spid="_x0000_s1084" style="position:absolute;left:36310;top:16606;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" path="m41656,1016c45085,,48641,1905,49657,5207v1016,3430,-889,6985,-4191,8001l9017,24385c5588,25400,2032,23623,1016,20193,,16891,1905,13336,5207,12319l41656,1016xe" fillcolor="black" stroked="f" strokeweight="0">
                  <v:stroke miterlimit="83231f" joinstyle="miter"/>
                  <v:path arrowok="t" o:connecttype="custom" o:connectlocs="417,10;497,52;455,132;90,244;10,202;52,123;417,10" o:connectangles="0,0,0,0,0,0,0" textboxrect="0,0,50673,25400"/>
                </v:shape>
                <v:shape id="Shape 3848" o:spid="_x0000_s1085" style="position:absolute;left:37160;top:16345;width:506;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" path="m41656,1016c45085,,48641,1905,49657,5207v1016,3430,-889,6985,-4191,8001l9017,24385c5588,25400,2032,23623,1016,20193,,16891,1905,13336,5207,12319l41656,1016xe" fillcolor="black" stroked="f" strokeweight="0">
                  <v:stroke miterlimit="83231f" joinstyle="miter"/>
                  <v:path arrowok="t" o:connecttype="custom" o:connectlocs="416,10;496,52;454,132;90,244;10,202;52,123;416,10" o:connectangles="0,0,0,0,0,0,0" textboxrect="0,0,50673,25400"/>
                </v:shape>
                <v:shape id="Shape 3849" o:spid="_x0000_s1086" style="position:absolute;left:38009;top:16083;width:507;height:254;visibility:visible;mso-wrap-style:square;v-text-anchor:top" coordsize="506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" path="m41656,1016c45085,,48641,1905,49657,5335v1016,3301,-889,6857,-4191,7873l9017,24385c5588,25400,2159,23623,1016,20193,,16891,1905,13336,5207,12319l41656,1016xe" fillcolor="black" stroked="f" strokeweight="0">
                  <v:stroke miterlimit="83231f" joinstyle="miter"/>
                  <v:path arrowok="t" o:connecttype="custom" o:connectlocs="417,10;497,53;455,132;90,244;10,202;52,123;417,10" o:connectangles="0,0,0,0,0,0,0" textboxrect="0,0,50673,25400"/>
                </v:shape>
                <v:shape id="Shape 3850" o:spid="_x0000_s1087" style="position:absolute;left:38859;top:15599;width:936;height:728;visibility:visible;mso-wrap-style:square;v-text-anchor:top" coordsize="93599,72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" path="m9525,l93599,13970,32004,72772,22637,42450,9017,46610c5715,47625,2159,45848,1016,42418,,39116,1905,35561,5207,34544l18885,30300,9525,xe" fillcolor="black" stroked="f" strokeweight="0">
                  <v:stroke miterlimit="83231f" joinstyle="miter"/>
                  <v:path arrowok="t" o:connecttype="custom" o:connectlocs="95,0;936,140;320,728;226,425;90,466;10,424;52,346;189,303;95,0" o:connectangles="0,0,0,0,0,0,0,0,0" textboxrect="0,0,93599,72772"/>
                </v:shape>
                <v:shape id="Shape 3851" o:spid="_x0000_s1088" style="position:absolute;left:29265;top:29381;width:390;height:431;visibility:visible;mso-wrap-style:square;v-text-anchor:top" coordsize="38989,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" path="m2921,2286c5588,,9525,254,11811,2921l36703,31750v2286,2667,2032,6731,-635,9017c33401,43053,29337,42799,27051,40132l2286,11176c,8509,254,4572,2921,2286xe" fillcolor="black" stroked="f" strokeweight="0">
                  <v:stroke miterlimit="83231f" joinstyle="miter"/>
                  <v:path arrowok="t" o:connecttype="custom" o:connectlocs="29,23;118,29;367,318;361,408;271,402;23,112;29,23" o:connectangles="0,0,0,0,0,0,0" textboxrect="0,0,38989,43053"/>
                </v:shape>
                <v:shape id="Shape 3852" o:spid="_x0000_s1089" style="position:absolute;left:28685;top:28707;width:391;height:430;visibility:visible;mso-wrap-style:square;v-text-anchor:top" coordsize="39116,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" path="m3048,2286c5715,,9652,254,11938,2921l36830,31750v2286,2667,1905,6731,-762,9017c33401,43053,29464,42799,27178,40132l2286,11176c,8509,381,4572,3048,2286xe" fillcolor="black" stroked="f" strokeweight="0">
                  <v:stroke miterlimit="83231f" joinstyle="miter"/>
                  <v:path arrowok="t" o:connecttype="custom" o:connectlocs="30,23;119,29;368,317;361,407;272,401;23,112;30,23" o:connectangles="0,0,0,0,0,0,0" textboxrect="0,0,39116,43053"/>
                </v:shape>
                <v:shape id="Shape 3853" o:spid="_x0000_s1090" style="position:absolute;left:28106;top:28032;width:391;height:431;visibility:visible;mso-wrap-style:square;v-text-anchor:top" coordsize="39116,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" path="m2921,2286c5588,,9652,254,11938,2921l36830,31877v2286,2667,1905,6604,-762,8890c33401,43053,29464,42799,27178,40132l2286,11176c,8509,381,4572,2921,2286xe" fillcolor="black" stroked="f" strokeweight="0">
                  <v:stroke miterlimit="83231f" joinstyle="miter"/>
                  <v:path arrowok="t" o:connecttype="custom" o:connectlocs="29,23;119,29;368,319;361,408;272,402;23,112;29,23" o:connectangles="0,0,0,0,0,0,0" textboxrect="0,0,39116,43053"/>
                </v:shape>
                <v:shape id="Shape 3854" o:spid="_x0000_s1091" style="position:absolute;left:27527;top:27358;width:390;height:431;visibility:visible;mso-wrap-style:square;v-text-anchor:top" coordsize="38989,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" path="m2921,2286c5588,,9652,254,11938,2921l36703,31877v2286,2667,2032,6604,-635,8890c33401,43053,29337,42799,27051,40132l2286,11176c,8509,254,4572,2921,2286xe" fillcolor="black" stroked="f" strokeweight="0">
                  <v:stroke miterlimit="83231f" joinstyle="miter"/>
                  <v:path arrowok="t" o:connecttype="custom" o:connectlocs="29,23;119,29;367,319;361,408;271,402;23,112;29,23" o:connectangles="0,0,0,0,0,0,0" textboxrect="0,0,38989,43053"/>
                </v:shape>
                <v:shape id="Shape 3855" o:spid="_x0000_s1092" style="position:absolute;left:26948;top:26684;width:390;height:430;visibility:visible;mso-wrap-style:square;v-text-anchor:top" coordsize="38989,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" path="m2921,2286c5588,,9652,254,11938,2921l36703,31877v2286,2667,2032,6604,-635,8890c33401,43053,29337,42799,27051,40132l2286,11176c,8509,254,4572,2921,2286xe" fillcolor="black" stroked="f" strokeweight="0">
                  <v:stroke miterlimit="83231f" joinstyle="miter"/>
                  <v:path arrowok="t" o:connecttype="custom" o:connectlocs="29,23;119,29;367,318;361,407;271,401;23,112;29,23" o:connectangles="0,0,0,0,0,0,0" textboxrect="0,0,38989,43053"/>
                </v:shape>
                <v:shape id="Shape 3856" o:spid="_x0000_s1093" style="position:absolute;left:26369;top:26009;width:389;height:431;visibility:visible;mso-wrap-style:square;v-text-anchor:top" coordsize="38989,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" path="m2921,2286c5588,,9525,253,11811,2921l36703,31877v2286,2667,2032,6604,-635,8890c33401,43053,29337,42799,27051,40132l2286,11176c,8509,254,4572,2921,2286xe" fillcolor="black" stroked="f" strokeweight="0">
                  <v:stroke miterlimit="83231f" joinstyle="miter"/>
                  <v:path arrowok="t" o:connecttype="custom" o:connectlocs="29,23;118,29;366,319;360,408;270,402;23,112;29,23" o:connectangles="0,0,0,0,0,0,0" textboxrect="0,0,38989,43053"/>
                </v:shape>
                <v:shape id="Shape 3857" o:spid="_x0000_s1094" style="position:absolute;left:25788;top:25335;width:391;height:431;visibility:visible;mso-wrap-style:square;v-text-anchor:top" coordsize="39116,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" path="m3048,2286c5715,,9652,253,11938,2921l36830,31877v2286,2667,1905,6604,-762,8890c33401,43053,29464,42799,27178,40132l2286,11176c,8636,381,4572,3048,2286xe" fillcolor="black" stroked="f" strokeweight="0">
                  <v:stroke miterlimit="83231f" joinstyle="miter"/>
                  <v:path arrowok="t" o:connecttype="custom" o:connectlocs="30,23;119,29;368,319;361,408;272,402;23,112;30,23" o:connectangles="0,0,0,0,0,0,0" textboxrect="0,0,39116,43053"/>
                </v:shape>
                <v:shape id="Shape 3858" o:spid="_x0000_s1095" style="position:absolute;left:25209;top:24661;width:390;height:430;visibility:visible;mso-wrap-style:square;v-text-anchor:top" coordsize="38989,43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" path="m2921,2286c5588,,9652,253,11938,2921l36830,31877v2159,2667,1905,6604,-762,8890c33401,43052,29464,42799,27178,40132l2286,11302c,8636,381,4572,2921,2286xe" fillcolor="black" stroked="f" strokeweight="0">
                  <v:stroke miterlimit="83231f" joinstyle="miter"/>
                  <v:path arrowok="t" o:connecttype="custom" o:connectlocs="29,23;119,29;368,318;361,407;272,401;23,113;29,23" o:connectangles="0,0,0,0,0,0,0" textboxrect="0,0,38989,43052"/>
                </v:shape>
                <v:shape id="Shape 3859" o:spid="_x0000_s1096" style="position:absolute;left:24630;top:23986;width:390;height:432;visibility:visible;mso-wrap-style:square;v-text-anchor:top" coordsize="38989,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" path="m2921,2286c5588,,9652,381,11938,2921l36703,31877v2286,2667,2032,6731,-635,9017c33401,43180,29337,42799,27051,40132l2286,11302c,8636,254,4572,2921,2286xe" fillcolor="black" stroked="f" strokeweight="0">
                  <v:stroke miterlimit="83231f" joinstyle="miter"/>
                  <v:path arrowok="t" o:connecttype="custom" o:connectlocs="29,23;119,29;367,319;361,409;271,402;23,113;29,23" o:connectangles="0,0,0,0,0,0,0" textboxrect="0,0,38989,43180"/>
                </v:shape>
                <v:shape id="Shape 3860" o:spid="_x0000_s1097" style="position:absolute;left:24051;top:23312;width:390;height:432;visibility:visible;mso-wrap-style:square;v-text-anchor:top" coordsize="38989,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" path="m2921,2286c5588,,9652,381,11938,3048l36703,31876v2286,2668,2032,6732,-635,9018c33401,43180,29337,42799,27051,40132l2286,11302c,8636,254,4572,2921,2286xe" fillcolor="black" stroked="f" strokeweight="0">
                  <v:stroke miterlimit="83231f" joinstyle="miter"/>
                  <v:path arrowok="t" o:connecttype="custom" o:connectlocs="29,23;119,30;367,319;361,409;271,402;23,113;29,23" o:connectangles="0,0,0,0,0,0,0" textboxrect="0,0,38989,43180"/>
                </v:shape>
                <v:shape id="Shape 3861" o:spid="_x0000_s1098" style="position:absolute;left:23472;top:22638;width:390;height:431;visibility:visible;mso-wrap-style:square;v-text-anchor:top" coordsize="38989,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" path="m2921,2286c5588,,9525,381,11811,3048l36703,31876v2286,2668,2032,6732,-635,9018c33401,43180,29337,42799,27051,40132l2286,11302c,8636,254,4572,2921,2286xe" fillcolor="black" stroked="f" strokeweight="0">
                  <v:stroke miterlimit="83231f" joinstyle="miter"/>
                  <v:path arrowok="t" o:connecttype="custom" o:connectlocs="29,23;118,30;367,318;361,408;271,401;23,113;29,23" o:connectangles="0,0,0,0,0,0,0" textboxrect="0,0,38989,43180"/>
                </v:shape>
                <v:shape id="Shape 3862" o:spid="_x0000_s1099" style="position:absolute;left:22891;top:21963;width:391;height:432;visibility:visible;mso-wrap-style:square;v-text-anchor:top" coordsize="39116,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" path="m3048,2286c5715,,9652,381,11938,3048l36830,31876v2286,2668,1905,6732,-762,9018c33401,43180,29464,42799,27178,40132l2286,11302c,8636,381,4572,3048,2286xe" fillcolor="black" stroked="f" strokeweight="0">
                  <v:stroke miterlimit="83231f" joinstyle="miter"/>
                  <v:path arrowok="t" o:connecttype="custom" o:connectlocs="30,23;119,30;368,319;361,409;272,402;23,113;30,23" o:connectangles="0,0,0,0,0,0,0" textboxrect="0,0,39116,43180"/>
                </v:shape>
                <v:shape id="Shape 3863" o:spid="_x0000_s1100" style="position:absolute;left:22312;top:21289;width:390;height:432;visibility:visible;mso-wrap-style:square;v-text-anchor:top" coordsize="38989,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" path="m2921,2286c5588,,9652,381,11938,3048l36703,31876v2286,2668,2032,6732,-635,9018c33401,43180,29464,42799,27178,40132l2286,11302c,8636,381,4572,2921,2286xe" fillcolor="black" stroked="f" strokeweight="0">
                  <v:stroke miterlimit="83231f" joinstyle="miter"/>
                  <v:path arrowok="t" o:connecttype="custom" o:connectlocs="29,23;119,30;367,319;361,409;272,402;23,113;29,23" o:connectangles="0,0,0,0,0,0,0" textboxrect="0,0,38989,43180"/>
                </v:shape>
                <v:shape id="Shape 3864" o:spid="_x0000_s1101" style="position:absolute;left:21733;top:20616;width:390;height:430;visibility:visible;mso-wrap-style:square;v-text-anchor:top" coordsize="38989,4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" path="m2921,2286c5588,,9652,254,11938,2922l36703,31750v2286,2667,2032,6731,-635,9017c33401,43053,29337,42673,27051,40132l2286,11176c,8510,254,4573,2921,2286xe" fillcolor="black" stroked="f" strokeweight="0">
                  <v:stroke miterlimit="83231f" joinstyle="miter"/>
                  <v:path arrowok="t" o:connecttype="custom" o:connectlocs="29,23;119,29;367,317;361,407;271,401;23,112;29,23" o:connectangles="0,0,0,0,0,0,0" textboxrect="0,0,38989,43053"/>
                </v:shape>
                <v:shape id="Shape 3865" o:spid="_x0000_s1102" style="position:absolute;left:20745;top:19454;width:799;height:918;visibility:visible;mso-wrap-style:square;v-text-anchor:top" coordsize="79883,91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" path="m,l78613,33020,54532,53668,77597,80518v2286,2667,2032,6731,-635,9017c74295,91821,70231,91567,67945,88900l44886,61939,20701,82677,,xe" fillcolor="black" stroked="f" strokeweight="0">
                  <v:stroke miterlimit="83231f" joinstyle="miter"/>
                  <v:path arrowok="t" o:connecttype="custom" o:connectlocs="0,0;786,330;545,537;776,805;770,895;680,889;449,619;207,827;0,0" o:connectangles="0,0,0,0,0,0,0,0,0" textboxrect="0,0,79883,91821"/>
                </v:shape>
                <v:shape id="Shape 3866" o:spid="_x0000_s1103" style="position:absolute;left:33793;top:29037;width:433;height:387;visibility:visible;mso-wrap-style:square;v-text-anchor:top" coordsize="43307,38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" path="m32131,2160c34798,,38862,254,41148,2922v2159,2666,1905,6730,-762,9016l11176,36449c8509,38736,4572,38354,2286,35687,,33020,381,29083,3048,26798l32131,2160xe" fillcolor="black" stroked="f" strokeweight="0">
                  <v:stroke miterlimit="83231f" joinstyle="miter"/>
                  <v:path arrowok="t" o:connecttype="custom" o:connectlocs="321,22;411,29;404,119;112,364;23,357;30,268;321,22" o:connectangles="0,0,0,0,0,0,0" textboxrect="0,0,43307,38736"/>
                </v:shape>
                <v:shape id="Shape 3867" o:spid="_x0000_s1104" style="position:absolute;left:34472;top:28463;width:435;height:389;visibility:visible;mso-wrap-style:square;v-text-anchor:top" coordsize="43434,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" path="m32131,2286c34798,,38862,381,41148,3048v2286,2666,1905,6730,-762,9016l11176,36576c8509,38862,4572,38481,2286,35814,,33147,381,29083,3048,26924l32131,2286xe" fillcolor="black" stroked="f" strokeweight="0">
                  <v:stroke miterlimit="83231f" joinstyle="miter"/>
                  <v:path arrowok="t" o:connecttype="custom" o:connectlocs="322,23;412,31;404,121;112,366;23,358;31,270;322,23" o:connectangles="0,0,0,0,0,0,0" textboxrect="0,0,43434,38862"/>
                </v:shape>
                <v:shape id="Shape 3868" o:spid="_x0000_s1105" style="position:absolute;left:35152;top:27890;width:434;height:389;visibility:visible;mso-wrap-style:square;v-text-anchor:top" coordsize="43434,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" path="m32131,2286c34925,,38862,381,41148,3048v2286,2667,1905,6731,-762,8890l11303,36576c8509,38862,4572,38481,2286,35814,,33147,381,29083,3048,26797l32131,2286xe" fillcolor="black" stroked="f" strokeweight="0">
                  <v:stroke miterlimit="83231f" joinstyle="miter"/>
                  <v:path arrowok="t" o:connecttype="custom" o:connectlocs="321,23;411,31;404,119;113,366;23,358;30,268;321,23" o:connectangles="0,0,0,0,0,0,0" textboxrect="0,0,43434,38862"/>
                </v:shape>
                <v:shape id="Shape 3869" o:spid="_x0000_s1106" style="position:absolute;left:35831;top:27317;width:435;height:388;visibility:visible;mso-wrap-style:square;v-text-anchor:top" coordsize="43434,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" path="m32258,2286c34925,,38862,381,41148,3048v2286,2667,1905,6604,-762,8890l11303,36576c8636,38735,4572,38481,2286,35814,,33020,381,29083,3048,26797l32258,2286xe" fillcolor="black" stroked="f" strokeweight="0">
                  <v:stroke miterlimit="83231f" joinstyle="miter"/>
                  <v:path arrowok="t" o:connecttype="custom" o:connectlocs="323,23;412,31;404,120;113,366;23,359;31,268;323,23" o:connectangles="0,0,0,0,0,0,0" textboxrect="0,0,43434,38735"/>
                </v:shape>
                <v:shape id="Shape 3870" o:spid="_x0000_s1107" style="position:absolute;left:36512;top:26745;width:433;height:387;visibility:visible;mso-wrap-style:square;v-text-anchor:top" coordsize="43307,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" path="m32131,2159c34798,,38735,254,41021,2921v2286,2794,1905,6731,-762,9017l11176,36449c8509,38735,4445,38354,2159,35687,,33020,254,29083,2921,26797l32131,2159xe" fillcolor="black" stroked="f" strokeweight="0">
                  <v:stroke miterlimit="83231f" joinstyle="miter"/>
                  <v:path arrowok="t" o:connecttype="custom" o:connectlocs="321,22;410,29;403,119;112,364;22,357;29,268;321,22" o:connectangles="0,0,0,0,0,0,0" textboxrect="0,0,43307,38735"/>
                </v:shape>
                <v:shape id="Shape 3871" o:spid="_x0000_s1108" style="position:absolute;left:37191;top:26171;width:434;height:388;visibility:visible;mso-wrap-style:square;v-text-anchor:top" coordsize="43307,38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" path="m32131,2287c34798,,38862,381,41021,3049v2286,2666,1905,6730,-762,9016l11176,36576c8509,38863,4445,38481,2286,35814,,33148,254,29083,3048,26925l32131,2287xe" fillcolor="black" stroked="f" strokeweight="0">
                  <v:stroke miterlimit="83231f" joinstyle="miter"/>
                  <v:path arrowok="t" o:connecttype="custom" o:connectlocs="322,23;411,30;403,120;112,365;23,358;31,269;322,23" o:connectangles="0,0,0,0,0,0,0" textboxrect="0,0,43307,38863"/>
                </v:shape>
                <v:shape id="Shape 3872" o:spid="_x0000_s1109" style="position:absolute;left:37871;top:25598;width:433;height:389;visibility:visible;mso-wrap-style:square;v-text-anchor:top" coordsize="43307,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" path="m32131,2286c34798,,38862,381,41148,3048v2159,2666,1905,6730,-762,8890l11176,36576c8509,38862,4572,38481,2286,35814,,33147,381,29083,3048,26797l32131,2286xe" fillcolor="black" stroked="f" strokeweight="0">
                  <v:stroke miterlimit="83231f" joinstyle="miter"/>
                  <v:path arrowok="t" o:connecttype="custom" o:connectlocs="321,23;411,31;404,119;112,366;23,358;30,268;321,23" o:connectangles="0,0,0,0,0,0,0" textboxrect="0,0,43307,38862"/>
                </v:shape>
                <v:shape id="Shape 3873" o:spid="_x0000_s1110" style="position:absolute;left:38550;top:25025;width:433;height:387;visibility:visible;mso-wrap-style:square;v-text-anchor:top" coordsize="43307,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" path="m32131,2286c34798,,38862,381,41148,3048v2159,2667,1905,6604,-762,8890l11176,36576c8509,38735,4572,38481,2286,35814,,33147,381,29083,3048,26797l32131,2286xe" fillcolor="black" stroked="f" strokeweight="0">
                  <v:stroke miterlimit="83231f" joinstyle="miter"/>
                  <v:path arrowok="t" o:connecttype="custom" o:connectlocs="321,23;411,30;404,119;112,365;23,358;30,268;321,23" o:connectangles="0,0,0,0,0,0,0" textboxrect="0,0,43307,38735"/>
                </v:shape>
                <v:shape id="Shape 3874" o:spid="_x0000_s1111" style="position:absolute;left:39230;top:24452;width:434;height:388;visibility:visible;mso-wrap-style:square;v-text-anchor:top" coordsize="43434,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" path="m32131,2286c34798,,38862,254,41148,3048v2286,2667,1905,6604,-762,8890l11176,36449c8509,38735,4572,38481,2286,35687,,33020,381,29083,3048,26797l32131,2286xe" fillcolor="black" stroked="f" strokeweight="0">
                  <v:stroke miterlimit="83231f" joinstyle="miter"/>
                  <v:path arrowok="t" o:connecttype="custom" o:connectlocs="321,23;411,31;404,120;112,365;23,357;30,268;321,23" o:connectangles="0,0,0,0,0,0,0" textboxrect="0,0,43434,38735"/>
                </v:shape>
                <v:shape id="Shape 3875" o:spid="_x0000_s1112" style="position:absolute;left:39909;top:23880;width:435;height:387;visibility:visible;mso-wrap-style:square;v-text-anchor:top" coordsize="43434,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" path="m32258,2159c34925,,38862,254,41148,2921v2286,2667,1905,6731,-762,9017l11303,36449c8636,38735,4572,38354,2286,35687,,33020,381,29083,3048,26797l32258,2159xe" fillcolor="black" stroked="f" strokeweight="0">
                  <v:stroke miterlimit="83231f" joinstyle="miter"/>
                  <v:path arrowok="t" o:connecttype="custom" o:connectlocs="323,22;412,29;404,119;113,364;23,357;31,268;323,22" o:connectangles="0,0,0,0,0,0,0" textboxrect="0,0,43434,38735"/>
                </v:shape>
                <v:shape id="Shape 3876" o:spid="_x0000_s1113" style="position:absolute;left:40590;top:23306;width:433;height:388;visibility:visible;mso-wrap-style:square;v-text-anchor:top" coordsize="43307,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" path="m32131,2287c34798,,38735,381,41021,3049v2286,2666,1905,6730,-762,9016l11176,36576c8509,38862,4445,38481,2159,35814,,33148,254,29083,2921,26925l32131,2287xe" fillcolor="black" stroked="f" strokeweight="0">
                  <v:stroke miterlimit="83231f" joinstyle="miter"/>
                  <v:path arrowok="t" o:connecttype="custom" o:connectlocs="321,23;410,30;403,120;112,365;22,358;29,269;321,23" o:connectangles="0,0,0,0,0,0,0" textboxrect="0,0,43307,38862"/>
                </v:shape>
                <v:shape id="Shape 3877" o:spid="_x0000_s1114" style="position:absolute;left:41269;top:22733;width:433;height:388;visibility:visible;mso-wrap-style:square;v-text-anchor:top" coordsize="43307,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" path="m32131,2286c34798,,38862,381,41021,3048v2286,2666,1905,6730,-762,8890l11176,36576c8509,38862,4445,38481,2286,35813,,33147,254,29083,3048,26797l32131,2286xe" fillcolor="black" stroked="f" strokeweight="0">
                  <v:stroke miterlimit="83231f" joinstyle="miter"/>
                  <v:path arrowok="t" o:connecttype="custom" o:connectlocs="321,23;410,30;403,119;112,365;23,358;30,268;321,23" o:connectangles="0,0,0,0,0,0,0" textboxrect="0,0,43307,38862"/>
                </v:shape>
                <v:shape id="Shape 3878" o:spid="_x0000_s1115" style="position:absolute;left:41949;top:22160;width:433;height:387;visibility:visible;mso-wrap-style:square;v-text-anchor:top" coordsize="43307,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" path="m32131,2286c34798,,38862,381,41021,3048v2286,2667,2032,6604,-762,8890l11176,36576c8509,38735,4445,38481,2286,35814,,33020,381,29083,3048,26797l32131,2286xe" fillcolor="black" stroked="f" strokeweight="0">
                  <v:stroke miterlimit="83231f" joinstyle="miter"/>
                  <v:path arrowok="t" o:connecttype="custom" o:connectlocs="321,23;410,30;403,119;112,365;23,358;30,268;321,23" o:connectangles="0,0,0,0,0,0,0" textboxrect="0,0,43307,38735"/>
                </v:shape>
                <v:shape id="Shape 3879" o:spid="_x0000_s1116" style="position:absolute;left:42628;top:21587;width:433;height:388;visibility:visible;mso-wrap-style:square;v-text-anchor:top" coordsize="43307,3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" path="m32131,2159c34798,,38862,254,41148,2921v2159,2794,1905,6731,-762,9017l11176,36449c8509,38735,4572,38354,2286,35687,,33020,381,29083,3048,26797l32131,2159xe" fillcolor="black" stroked="f" strokeweight="0">
                  <v:stroke miterlimit="83231f" joinstyle="miter"/>
                  <v:path arrowok="t" o:connecttype="custom" o:connectlocs="321,22;411,29;404,120;112,365;23,357;30,268;321,22" o:connectangles="0,0,0,0,0,0,0" textboxrect="0,0,43307,38735"/>
                </v:shape>
                <v:shape id="Shape 3880" o:spid="_x0000_s1117" style="position:absolute;left:43308;top:21013;width:434;height:389;visibility:visible;mso-wrap-style:square;v-text-anchor:top" coordsize="43434,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" path="m32131,2286c34798,,38862,381,41148,3048v2286,2667,1905,6731,-762,9017l11176,36576c8509,38862,4572,38481,2286,35814,,33147,381,29083,3048,26924l32131,2286xe" fillcolor="black" stroked="f" strokeweight="0">
                  <v:stroke miterlimit="83231f" joinstyle="miter"/>
                  <v:path arrowok="t" o:connecttype="custom" o:connectlocs="321,23;411,31;404,121;112,366;23,358;30,270;321,23" o:connectangles="0,0,0,0,0,0,0" textboxrect="0,0,43434,38862"/>
                </v:shape>
                <v:shape id="Shape 3881" o:spid="_x0000_s1118" style="position:absolute;left:43987;top:20440;width:435;height:389;visibility:visible;mso-wrap-style:square;v-text-anchor:top" coordsize="43434,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" path="m32258,2287c34925,,38862,381,41148,3049v2286,2666,1905,6730,-762,8889l11303,36576c8636,38862,4572,38481,2286,35814,,33148,381,29083,3048,26798l32258,2287xe" fillcolor="black" stroked="f" strokeweight="0">
                  <v:stroke miterlimit="83231f" joinstyle="miter"/>
                  <v:path arrowok="t" o:connecttype="custom" o:connectlocs="323,23;412,31;404,119;113,366;23,358;31,268;323,23" o:connectangles="0,0,0,0,0,0,0" textboxrect="0,0,43434,38862"/>
                </v:shape>
                <v:shape id="Shape 3882" o:spid="_x0000_s1119" style="position:absolute;left:44668;top:19454;width:937;height:801;visibility:visible;mso-wrap-style:square;v-text-anchor:top" coordsize="93726,80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" path="m93726,l60071,78232,39574,53921,11176,77977c8509,80137,4445,79883,2159,77215,,74549,254,70485,2921,68199l31437,44270,10922,19939,93726,xe" fillcolor="black" stroked="f" strokeweight="0">
                  <v:stroke miterlimit="83231f" joinstyle="miter"/>
                  <v:path arrowok="t" o:connecttype="custom" o:connectlocs="937,0;601,782;396,539;112,779;22,772;29,682;314,442;109,199;937,0" o:connectangles="0,0,0,0,0,0,0,0,0" textboxrect="0,0,93726,80137"/>
                </v:shape>
                <w10:anchorlock/>
              </v:group>
            </w:pict>
          </mc:Fallback>
        </mc:AlternateContent>
      </w:r>
    </w:p>
    <w:p w14:paraId="54D2E7DF" w14:textId="4E5C20F4" w:rsidR="001A4AFC" w:rsidRPr="00D60EAA" w:rsidRDefault="0083374B" w:rsidP="00427600">
      <w:pPr>
        <w:pStyle w:val="Caption"/>
        <w:spacing w:line="360" w:lineRule="auto"/>
        <w:ind w:right="49" w:firstLine="567"/>
        <w:rPr>
          <w:rFonts w:cs="Times New Roman"/>
          <w:szCs w:val="26"/>
        </w:rPr>
      </w:pPr>
      <w:bookmarkStart w:id="68" w:name="_Toc91149839"/>
      <w:r w:rsidRPr="00A3713A">
        <w:rPr>
          <w:rFonts w:cs="Times New Roman"/>
          <w:szCs w:val="26"/>
        </w:rPr>
        <w:t>H</w:t>
      </w:r>
      <w:r w:rsidR="001A4AFC"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9</w:t>
      </w:r>
      <w:r w:rsidR="00427600">
        <w:rPr>
          <w:rFonts w:cs="Times New Roman"/>
          <w:szCs w:val="26"/>
        </w:rPr>
        <w:fldChar w:fldCharType="end"/>
      </w:r>
      <w:r w:rsidR="001A4AFC" w:rsidRPr="00A3713A">
        <w:rPr>
          <w:rFonts w:cs="Times New Roman"/>
          <w:szCs w:val="26"/>
        </w:rPr>
        <w:t xml:space="preserve"> </w:t>
      </w:r>
      <w:r w:rsidR="00113FE4">
        <w:rPr>
          <w:rFonts w:cs="Times New Roman"/>
          <w:szCs w:val="26"/>
        </w:rPr>
        <w:t>G</w:t>
      </w:r>
      <w:r w:rsidR="001A4AFC" w:rsidRPr="00A3713A">
        <w:rPr>
          <w:rFonts w:cs="Times New Roman"/>
          <w:szCs w:val="26"/>
        </w:rPr>
        <w:t>am màu của CMYK và CMYKOGV với các màu điểm</w:t>
      </w:r>
      <w:bookmarkEnd w:id="68"/>
    </w:p>
    <w:p w14:paraId="3A164189" w14:textId="77777777" w:rsidR="001A4AFC" w:rsidRPr="00A3713A" w:rsidRDefault="001A4AFC" w:rsidP="00427600">
      <w:pPr>
        <w:pStyle w:val="ListParagraph"/>
        <w:spacing w:line="360" w:lineRule="auto"/>
        <w:ind w:left="0" w:right="49" w:firstLine="567"/>
        <w:jc w:val="both"/>
        <w:rPr>
          <w:rFonts w:ascii="Times New Roman" w:hAnsi="Times New Roman" w:cs="Times New Roman"/>
          <w:sz w:val="26"/>
          <w:szCs w:val="26"/>
        </w:rPr>
      </w:pPr>
      <w:r w:rsidRPr="00A3713A">
        <w:rPr>
          <w:rFonts w:ascii="Times New Roman" w:hAnsi="Times New Roman" w:cs="Times New Roman"/>
          <w:sz w:val="26"/>
          <w:szCs w:val="26"/>
        </w:rPr>
        <w:t>Tuy nhiên, những sắc thái sáng hơn này có thể đạt được bằng cách sử dụng các loại mực duy nhất có màu sắc mong muốn.</w:t>
      </w:r>
    </w:p>
    <w:p w14:paraId="02DCF15A" w14:textId="77777777" w:rsidR="001A4AFC" w:rsidRPr="00A3713A" w:rsidRDefault="001A4AFC" w:rsidP="00427600">
      <w:pPr>
        <w:pStyle w:val="ListParagraph"/>
        <w:spacing w:line="360" w:lineRule="auto"/>
        <w:ind w:left="0" w:right="49" w:firstLine="567"/>
        <w:jc w:val="both"/>
        <w:rPr>
          <w:rFonts w:ascii="Times New Roman" w:hAnsi="Times New Roman" w:cs="Times New Roman"/>
          <w:sz w:val="26"/>
          <w:szCs w:val="26"/>
        </w:rPr>
      </w:pPr>
      <w:r w:rsidRPr="00A3713A">
        <w:rPr>
          <w:rFonts w:ascii="Times New Roman" w:hAnsi="Times New Roman" w:cs="Times New Roman"/>
          <w:sz w:val="26"/>
          <w:szCs w:val="26"/>
        </w:rPr>
        <w:t>Bằng cách tăng số lượng mực, gam màu của thiết bị in có thể được mở rộng. Việc sử dụng các loại mực bổ sung cũng làm tăng số bậc tự do, do đó tăng cường khả năng khớp đồng phân. Các hệ thống in này với các loại mực bổ sung còn được gọi là hệ thống in màu có độ trung thực cao (Hi-Fi). Hệ thống in n-màu điển hình bao gồm CMYK cộng với các màu bổ sung như cam, xanh lá cây, tím, v.v. Mặc dù việc thêm các loại mực này vào bộ mực CMYK truyền thống làm tăng gam màu có thể đạt được, nhưng sự phức tạp thêm vào tạo ra một thách thức trong việc tạo ra các phân cách phù hợp cho kết xuất hình ảnh màu. (Mahy, 1997a)</w:t>
      </w:r>
    </w:p>
    <w:p w14:paraId="7123AF3B" w14:textId="77777777" w:rsidR="001A4AFC" w:rsidRPr="00A3713A" w:rsidRDefault="001A4AFC" w:rsidP="00427600">
      <w:pPr>
        <w:pStyle w:val="ListParagraph"/>
        <w:spacing w:line="360" w:lineRule="auto"/>
        <w:ind w:left="0" w:right="49" w:firstLine="567"/>
        <w:jc w:val="both"/>
        <w:rPr>
          <w:rFonts w:ascii="Times New Roman" w:hAnsi="Times New Roman" w:cs="Times New Roman"/>
          <w:sz w:val="26"/>
          <w:szCs w:val="26"/>
        </w:rPr>
      </w:pPr>
      <w:r w:rsidRPr="00A3713A">
        <w:rPr>
          <w:rFonts w:ascii="Times New Roman" w:hAnsi="Times New Roman" w:cs="Times New Roman"/>
          <w:sz w:val="26"/>
          <w:szCs w:val="26"/>
        </w:rPr>
        <w:t xml:space="preserve">Một số quy trình in màu mới đã được đề xuất sử dụng hơn bốn loại mực tiêu chuẩn. (Kueppers, 1989) (Ostromoukhov, 1993) (Boll, 1994) (Viggiano, 1998) (Mahy, 2011) (Morovič, 2012a). </w:t>
      </w:r>
    </w:p>
    <w:p w14:paraId="01066AB8" w14:textId="77777777" w:rsidR="001A4AFC" w:rsidRPr="00A3713A" w:rsidRDefault="001A4AFC" w:rsidP="00427600">
      <w:pPr>
        <w:pStyle w:val="ListParagraph"/>
        <w:spacing w:line="360" w:lineRule="auto"/>
        <w:ind w:left="0" w:right="49" w:firstLine="567"/>
        <w:jc w:val="both"/>
        <w:rPr>
          <w:rFonts w:ascii="Times New Roman" w:hAnsi="Times New Roman" w:cs="Times New Roman"/>
          <w:sz w:val="26"/>
          <w:szCs w:val="26"/>
        </w:rPr>
      </w:pPr>
      <w:r w:rsidRPr="00A3713A">
        <w:rPr>
          <w:rFonts w:ascii="Times New Roman" w:hAnsi="Times New Roman" w:cs="Times New Roman"/>
          <w:sz w:val="26"/>
          <w:szCs w:val="26"/>
        </w:rPr>
        <w:t xml:space="preserve">Ed Kueppers (1989) đề xuất một mô hình trong đó mỗi màu được tái tạo với tối đa ba loại mực. </w:t>
      </w:r>
    </w:p>
    <w:p w14:paraId="6E38B7D5" w14:textId="77777777" w:rsidR="001A4AFC" w:rsidRPr="00A3713A" w:rsidRDefault="001A4AFC" w:rsidP="00427600">
      <w:pPr>
        <w:pStyle w:val="ListParagraph"/>
        <w:spacing w:line="360" w:lineRule="auto"/>
        <w:ind w:left="0" w:right="49" w:firstLine="567"/>
        <w:jc w:val="both"/>
        <w:rPr>
          <w:rFonts w:ascii="Times New Roman" w:hAnsi="Times New Roman" w:cs="Times New Roman"/>
          <w:sz w:val="26"/>
          <w:szCs w:val="26"/>
        </w:rPr>
      </w:pPr>
      <w:r w:rsidRPr="00A3713A">
        <w:rPr>
          <w:rFonts w:ascii="Times New Roman" w:hAnsi="Times New Roman" w:cs="Times New Roman"/>
          <w:sz w:val="26"/>
          <w:szCs w:val="26"/>
        </w:rPr>
        <w:t xml:space="preserve">Victor Ostromoukhov (1993) đã cung cấp tổng quan về các phương pháp cơ bản để mở rộng quy trình in CMYK thành quy trình in CMYKRGB bằng cách mô hình hóa mối quan hệ giữa màu sắc và mực in. </w:t>
      </w:r>
    </w:p>
    <w:p w14:paraId="10F15FEB" w14:textId="77777777" w:rsidR="001A4AFC" w:rsidRPr="00A3713A" w:rsidRDefault="001A4AFC" w:rsidP="00427600">
      <w:pPr>
        <w:pStyle w:val="ListParagraph"/>
        <w:spacing w:line="360" w:lineRule="auto"/>
        <w:ind w:left="0" w:right="49" w:firstLine="567"/>
        <w:jc w:val="both"/>
        <w:rPr>
          <w:rFonts w:ascii="Times New Roman" w:hAnsi="Times New Roman" w:cs="Times New Roman"/>
          <w:sz w:val="26"/>
          <w:szCs w:val="26"/>
        </w:rPr>
      </w:pPr>
      <w:r w:rsidRPr="00A3713A">
        <w:rPr>
          <w:rFonts w:ascii="Times New Roman" w:hAnsi="Times New Roman" w:cs="Times New Roman"/>
          <w:sz w:val="26"/>
          <w:szCs w:val="26"/>
        </w:rPr>
        <w:lastRenderedPageBreak/>
        <w:t>Boll (1994) đã sử dụng phương pháp chọn màu cơ bản để có được màu mong muốn trong hệ thống CMYKRGB. Kỹ thuật của ông đã sử dụng một phần nhỏ của gam màu không gian thành các nhóm con nhỏ hơn.</w:t>
      </w:r>
    </w:p>
    <w:p w14:paraId="16F96ADA" w14:textId="77777777" w:rsidR="001A4AFC" w:rsidRPr="00A3713A" w:rsidRDefault="001A4AFC" w:rsidP="00427600">
      <w:pPr>
        <w:pStyle w:val="ListParagraph"/>
        <w:spacing w:line="360" w:lineRule="auto"/>
        <w:ind w:left="0" w:right="49" w:firstLine="567"/>
        <w:jc w:val="both"/>
        <w:rPr>
          <w:rFonts w:ascii="Times New Roman" w:hAnsi="Times New Roman" w:cs="Times New Roman"/>
          <w:sz w:val="26"/>
          <w:szCs w:val="26"/>
        </w:rPr>
      </w:pPr>
      <w:r w:rsidRPr="00A3713A">
        <w:rPr>
          <w:rFonts w:ascii="Times New Roman" w:hAnsi="Times New Roman" w:cs="Times New Roman"/>
          <w:sz w:val="26"/>
          <w:szCs w:val="26"/>
        </w:rPr>
        <w:t>Vấn đề này đã được giải quyết bằng cách chia các loại mực thành nhóm con 3 mực hoặc nhóm con 4 mực. (Kueppers, 1989) (Tzeng, 2000). Khi các gam màu của các nhóm con chồng lên nhau, rất khó để tìm thấy một tổ hợp chất màu duy nhất. Ngoài ra, độ mịn của sự chuyển màu trong hình ảnh bị ảnh hưởng do mực thay đổi đột ngột khi sự chuyển màu vượt qua ranh giới gam màu của hai nhóm con.</w:t>
      </w:r>
    </w:p>
    <w:p w14:paraId="7984F4AC" w14:textId="77777777" w:rsidR="001A4AFC" w:rsidRPr="00A3713A" w:rsidRDefault="001A4AFC"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 xml:space="preserve">Những nỗ lực lớn đã được thực hiện để khai thác các mô hình quang phổ màu. Các nhà nghiên cứu đã phát triển và đánh giá các mô hình quang phổ sử dụng nhiều loại mực in để tạo ra sự phù hợp phổ hợp lý (Tzeng, 1998 &amp; 1999) (Taplin, 2001) (Chen, 2004a &amp; 2004b) (Zuffi, 2005) (Gerhardt, 2006). </w:t>
      </w:r>
    </w:p>
    <w:p w14:paraId="7CAB759F" w14:textId="77777777" w:rsidR="001A4AFC" w:rsidRPr="00A3713A" w:rsidRDefault="001A4AFC"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Các mô hình quang phổ đại diện cho những tiến bộ đáng kể trong lĩnh vực phân tách nhiều màu, nhưng chúng phức tạp và việc nghịch đảo của các mô hình rất tốn kém về mặt tính toán.</w:t>
      </w:r>
    </w:p>
    <w:p w14:paraId="5A3EF7FF" w14:textId="58CC60CD" w:rsidR="001A4AFC" w:rsidRPr="00A3713A" w:rsidRDefault="001A4AFC" w:rsidP="00427600">
      <w:pPr>
        <w:pStyle w:val="ListParagraph"/>
        <w:spacing w:line="360" w:lineRule="auto"/>
        <w:ind w:left="0" w:right="49" w:firstLine="567"/>
        <w:jc w:val="both"/>
        <w:rPr>
          <w:rFonts w:ascii="Times New Roman" w:hAnsi="Times New Roman" w:cs="Times New Roman"/>
          <w:sz w:val="26"/>
          <w:szCs w:val="26"/>
        </w:rPr>
      </w:pPr>
      <w:r w:rsidRPr="00A3713A">
        <w:rPr>
          <w:rFonts w:ascii="Times New Roman" w:hAnsi="Times New Roman" w:cs="Times New Roman"/>
          <w:sz w:val="26"/>
          <w:szCs w:val="26"/>
        </w:rPr>
        <w:t>Để tìm mối quan hệ giữa lượng chất tạo màu và đại lượng đo màu, một mô hình đặc trưng phải được phát triển</w:t>
      </w:r>
    </w:p>
    <w:p w14:paraId="72BC1C93" w14:textId="30E0E294" w:rsidR="001A4AFC" w:rsidRPr="00A3713A" w:rsidRDefault="001A4AFC"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Máy in chỉ có bốn loại mực xử lý</w:t>
      </w:r>
      <w:r w:rsidR="0026211D" w:rsidRPr="00A3713A">
        <w:rPr>
          <w:rFonts w:ascii="Times New Roman" w:hAnsi="Times New Roman"/>
          <w:sz w:val="26"/>
          <w:szCs w:val="26"/>
        </w:rPr>
        <w:t>,</w:t>
      </w:r>
      <w:r w:rsidRPr="00A3713A">
        <w:rPr>
          <w:rFonts w:ascii="Times New Roman" w:hAnsi="Times New Roman"/>
          <w:sz w:val="26"/>
          <w:szCs w:val="26"/>
        </w:rPr>
        <w:t xml:space="preserve"> chỉ có thể tạo ra một gam màu tương đối nhỏ, hạn chế độ chính xác của quá trình tái tạo màu (xem Hình </w:t>
      </w:r>
      <w:r w:rsidR="0026211D" w:rsidRPr="00A3713A">
        <w:rPr>
          <w:rFonts w:ascii="Times New Roman" w:hAnsi="Times New Roman"/>
          <w:sz w:val="26"/>
          <w:szCs w:val="26"/>
        </w:rPr>
        <w:t>3.4</w:t>
      </w:r>
      <w:r w:rsidRPr="00A3713A">
        <w:rPr>
          <w:rFonts w:ascii="Times New Roman" w:hAnsi="Times New Roman"/>
          <w:sz w:val="26"/>
          <w:szCs w:val="26"/>
        </w:rPr>
        <w:t>). Ngoài ra, rất khó để đạt được sự tái tạo màu bằng cách sử dụng in bốn màu thông thường để có màu sắc phù hợp. Do sự tương tác trừ của mực và ánh sáng tới, các sắc thái nhạt hơn của màu đỏ, xanh lá cây và xanh lam khó đạt được bằng mực CMYK truyền thống.</w:t>
      </w:r>
    </w:p>
    <w:p w14:paraId="68EA2B29" w14:textId="0A77ADDE" w:rsidR="00C1010D" w:rsidRPr="00A3713A" w:rsidRDefault="00463F06"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 xml:space="preserve">Sự thiếu chính xác trong phép đo phụ thuộc vào nhiều yếu tố bao gồm độ lặp lại, độ tái lập, độ chính xác so với tập hợp các phép đo đã hiệu chuẩn, sai số bước sóng, hiệu ứng phân cực, lỗi hình học, </w:t>
      </w:r>
      <w:r w:rsidR="00BD0FB7" w:rsidRPr="00A3713A">
        <w:rPr>
          <w:rFonts w:ascii="Times New Roman" w:hAnsi="Times New Roman"/>
          <w:sz w:val="26"/>
          <w:szCs w:val="26"/>
        </w:rPr>
        <w:t xml:space="preserve">dụng cụ, mẫu màu </w:t>
      </w:r>
      <w:r w:rsidRPr="00A3713A">
        <w:rPr>
          <w:rFonts w:ascii="Times New Roman" w:hAnsi="Times New Roman"/>
          <w:sz w:val="26"/>
          <w:szCs w:val="26"/>
        </w:rPr>
        <w:t>v.v. sự khác nhau giữa các phép đo của đụng cụ đo đã được hiệu chuẩn so với các phép đo trong phòng thí nghiệm hiệu chuẩn thu được.</w:t>
      </w:r>
    </w:p>
    <w:p w14:paraId="140B65FA" w14:textId="77777777" w:rsidR="0026211D" w:rsidRPr="00A3713A" w:rsidRDefault="0026211D"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 xml:space="preserve">Để chuyển đổi đặc điểm kỹ thuật màu từ thiết bị hình ảnh này sang thiết bị hình ảnh khác, điều quan trọng là phải xác định mô hình mối quan hệ giữa không gian màu CIE và không gian màu thiết bị (Hình 2.6). Nhiều phương pháp đã </w:t>
      </w:r>
      <w:r w:rsidRPr="00A3713A">
        <w:rPr>
          <w:rFonts w:ascii="Times New Roman" w:hAnsi="Times New Roman"/>
          <w:sz w:val="26"/>
          <w:szCs w:val="26"/>
        </w:rPr>
        <w:lastRenderedPageBreak/>
        <w:t xml:space="preserve">được phát triển cho quá trình chuyển đổi không gian màu này. Các phương pháp này có thể được nhóm thành ba loại như sau (Green, 2002): </w:t>
      </w:r>
    </w:p>
    <w:p w14:paraId="1453EA23" w14:textId="77777777" w:rsidR="0026211D" w:rsidRPr="00A3713A" w:rsidRDefault="0026211D"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Mô hình vật lý: Mô tả các đặc tính vật lý của thiết bị đầu ra, ví dụ, độ phản xạ, độ hấp thụ của chất tạo màu và chất nền. Cần tương đối ít phép đo để dự đoán các thông số kỹ thuật của màu sắc.</w:t>
      </w:r>
    </w:p>
    <w:p w14:paraId="7249EAAC" w14:textId="77777777" w:rsidR="0026211D" w:rsidRPr="00A3713A" w:rsidRDefault="0026211D"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Mô hình số: Chúng dựa trên sự tương quan giữa các không gian màu thu được thông qua một tập hợp các phương trình đồng thời. Phương pháp hồi quy đa thức thường được sử dụng để tính hệ số của các phương trình.</w:t>
      </w:r>
    </w:p>
    <w:p w14:paraId="18BCBDE6" w14:textId="77777777" w:rsidR="0026211D" w:rsidRPr="00A3713A" w:rsidRDefault="0026211D"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Bảng tra cứu ba chiều (LUT): Một không gian màu được chia thành các ô nhỏ. Thông số kỹ thuật màu nguồn và màu đích được tìm thấy theo kinh nghiệm cho tất cả các điểm tọa độ. Để xác định vị trí một điểm không thuộc mạng tinh thể, cần có phép nội suy.</w:t>
      </w:r>
    </w:p>
    <w:p w14:paraId="1BCDEC4F" w14:textId="77777777" w:rsidR="0026211D" w:rsidRPr="00A3713A" w:rsidRDefault="0026211D" w:rsidP="00427600">
      <w:pPr>
        <w:spacing w:line="360" w:lineRule="auto"/>
        <w:ind w:right="49" w:firstLine="567"/>
        <w:jc w:val="both"/>
        <w:rPr>
          <w:rFonts w:ascii="Times New Roman" w:hAnsi="Times New Roman"/>
          <w:sz w:val="26"/>
          <w:szCs w:val="26"/>
        </w:rPr>
      </w:pPr>
      <w:r w:rsidRPr="00A3713A">
        <w:rPr>
          <w:rFonts w:ascii="Times New Roman" w:hAnsi="Times New Roman"/>
          <w:sz w:val="26"/>
          <w:szCs w:val="26"/>
        </w:rPr>
        <w:t>Các phương pháp này khác nhau về số lượng phép đo đầu vào cần thiết và độ chính xác đạt được. Thông thường, sự cân bằng giữa kết quả của các phương pháp này là số lượng phép đo cần thiết để điền vào mô hình so với độ chính xác mà nó đạt được.</w:t>
      </w:r>
    </w:p>
    <w:p w14:paraId="45EF5EAD" w14:textId="4AAE1DDB" w:rsidR="0026211D" w:rsidRPr="00A3713A" w:rsidRDefault="0026211D" w:rsidP="00427600">
      <w:pPr>
        <w:spacing w:line="360" w:lineRule="auto"/>
        <w:ind w:right="49" w:firstLine="567"/>
        <w:jc w:val="both"/>
        <w:rPr>
          <w:rFonts w:ascii="Times New Roman" w:hAnsi="Times New Roman"/>
          <w:sz w:val="26"/>
          <w:szCs w:val="26"/>
        </w:rPr>
      </w:pPr>
      <w:r w:rsidRPr="00A3713A">
        <w:rPr>
          <w:rFonts w:ascii="Times New Roman" w:hAnsi="Times New Roman"/>
          <w:noProof/>
          <w:sz w:val="26"/>
          <w:szCs w:val="26"/>
        </w:rPr>
        <w:drawing>
          <wp:inline distT="0" distB="0" distL="0" distR="0" wp14:anchorId="61B2664C" wp14:editId="1D0B043B">
            <wp:extent cx="5391150" cy="2305050"/>
            <wp:effectExtent l="0" t="0" r="0" b="0"/>
            <wp:docPr id="123" name="Hình ảnh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91150" cy="2305050"/>
                    </a:xfrm>
                    <a:prstGeom prst="rect">
                      <a:avLst/>
                    </a:prstGeom>
                    <a:noFill/>
                    <a:ln>
                      <a:noFill/>
                    </a:ln>
                  </pic:spPr>
                </pic:pic>
              </a:graphicData>
            </a:graphic>
          </wp:inline>
        </w:drawing>
      </w:r>
      <w:r w:rsidRPr="00A3713A">
        <w:rPr>
          <w:rFonts w:ascii="Times New Roman" w:hAnsi="Times New Roman"/>
          <w:sz w:val="26"/>
          <w:szCs w:val="26"/>
        </w:rPr>
        <w:t xml:space="preserve"> </w:t>
      </w:r>
    </w:p>
    <w:p w14:paraId="2C55D8C5" w14:textId="3CFA5464" w:rsidR="0026211D" w:rsidRPr="00A3713A" w:rsidRDefault="0083374B" w:rsidP="00427600">
      <w:pPr>
        <w:pStyle w:val="Caption"/>
        <w:spacing w:line="360" w:lineRule="auto"/>
        <w:rPr>
          <w:rFonts w:cs="Times New Roman"/>
          <w:szCs w:val="26"/>
        </w:rPr>
      </w:pPr>
      <w:bookmarkStart w:id="69" w:name="_Toc91149840"/>
      <w:r w:rsidRPr="00A3713A">
        <w:rPr>
          <w:rFonts w:cs="Times New Roman"/>
          <w:szCs w:val="26"/>
        </w:rPr>
        <w:t>H</w:t>
      </w:r>
      <w:r w:rsidR="0026211D" w:rsidRPr="00A3713A">
        <w:rPr>
          <w:rFonts w:cs="Times New Roman"/>
          <w:szCs w:val="26"/>
        </w:rPr>
        <w:t xml:space="preserve">ình </w:t>
      </w:r>
      <w:r w:rsidR="00C2427F">
        <w:rPr>
          <w:rFonts w:cs="Times New Roman"/>
          <w:szCs w:val="26"/>
        </w:rPr>
        <w:t>2</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20</w:t>
      </w:r>
      <w:r w:rsidR="00427600">
        <w:rPr>
          <w:rFonts w:cs="Times New Roman"/>
          <w:szCs w:val="26"/>
        </w:rPr>
        <w:fldChar w:fldCharType="end"/>
      </w:r>
      <w:r w:rsidR="0026211D" w:rsidRPr="00A3713A">
        <w:rPr>
          <w:rFonts w:cs="Times New Roman"/>
          <w:szCs w:val="26"/>
        </w:rPr>
        <w:t xml:space="preserve"> Mô hình đặc tính máy in chuyển tiếp</w:t>
      </w:r>
      <w:bookmarkEnd w:id="69"/>
    </w:p>
    <w:p w14:paraId="278E64E1" w14:textId="77777777" w:rsidR="0026211D" w:rsidRPr="00A3713A" w:rsidRDefault="0026211D" w:rsidP="009C5E31">
      <w:pPr>
        <w:spacing w:line="360" w:lineRule="auto"/>
        <w:rPr>
          <w:rFonts w:ascii="Times New Roman" w:hAnsi="Times New Roman"/>
          <w:sz w:val="26"/>
          <w:szCs w:val="26"/>
        </w:rPr>
      </w:pPr>
    </w:p>
    <w:p w14:paraId="57097BF2" w14:textId="77777777" w:rsidR="000C245F" w:rsidRPr="00A3713A" w:rsidRDefault="000C245F" w:rsidP="009C5E31">
      <w:pPr>
        <w:pStyle w:val="Heading3"/>
        <w:numPr>
          <w:ilvl w:val="2"/>
          <w:numId w:val="36"/>
        </w:numPr>
        <w:spacing w:line="360" w:lineRule="auto"/>
      </w:pPr>
      <w:bookmarkStart w:id="70" w:name="_Toc35118161"/>
      <w:bookmarkStart w:id="71" w:name="_Toc91149530"/>
      <w:r w:rsidRPr="00A3713A">
        <w:t>Khó khăn của việc pha màu:</w:t>
      </w:r>
      <w:bookmarkEnd w:id="70"/>
      <w:bookmarkEnd w:id="71"/>
    </w:p>
    <w:p w14:paraId="21E4E003" w14:textId="77777777" w:rsidR="000C245F" w:rsidRPr="00A3713A" w:rsidRDefault="000C245F" w:rsidP="009C5E31">
      <w:pPr>
        <w:pStyle w:val="ListParagraph"/>
        <w:spacing w:line="360" w:lineRule="auto"/>
        <w:ind w:left="0" w:right="15" w:firstLine="567"/>
        <w:jc w:val="both"/>
        <w:rPr>
          <w:rFonts w:ascii="Times New Roman" w:hAnsi="Times New Roman" w:cs="Times New Roman"/>
          <w:sz w:val="26"/>
          <w:szCs w:val="26"/>
        </w:rPr>
      </w:pPr>
      <w:r w:rsidRPr="00A3713A">
        <w:rPr>
          <w:rFonts w:ascii="Times New Roman" w:hAnsi="Times New Roman" w:cs="Times New Roman"/>
          <w:sz w:val="26"/>
          <w:szCs w:val="26"/>
        </w:rPr>
        <w:t xml:space="preserve">Bộ mực không đúng, các màu gốc không tinh khiết. </w:t>
      </w:r>
    </w:p>
    <w:p w14:paraId="6472A403" w14:textId="77777777" w:rsidR="000C245F" w:rsidRPr="00A3713A" w:rsidRDefault="000C245F" w:rsidP="009C5E31">
      <w:pPr>
        <w:pStyle w:val="ListParagraph"/>
        <w:spacing w:line="360" w:lineRule="auto"/>
        <w:ind w:left="0" w:right="15" w:firstLine="567"/>
        <w:jc w:val="both"/>
        <w:rPr>
          <w:rFonts w:ascii="Times New Roman" w:hAnsi="Times New Roman" w:cs="Times New Roman"/>
          <w:sz w:val="26"/>
          <w:szCs w:val="26"/>
        </w:rPr>
      </w:pPr>
      <w:r w:rsidRPr="00A3713A">
        <w:rPr>
          <w:rFonts w:ascii="Times New Roman" w:hAnsi="Times New Roman" w:cs="Times New Roman"/>
          <w:sz w:val="26"/>
          <w:szCs w:val="26"/>
        </w:rPr>
        <w:t xml:space="preserve">Sai số do lớp mực quét dày mỏng khác nhau dẫn đến giá trị phổ và giá trị Lab khác nhau. </w:t>
      </w:r>
    </w:p>
    <w:p w14:paraId="1D0AE786" w14:textId="77777777" w:rsidR="000C245F" w:rsidRPr="00A3713A" w:rsidRDefault="000C245F" w:rsidP="00427600">
      <w:pPr>
        <w:pStyle w:val="ListParagraph"/>
        <w:spacing w:line="360" w:lineRule="auto"/>
        <w:ind w:left="0" w:right="15" w:firstLine="567"/>
        <w:jc w:val="both"/>
        <w:rPr>
          <w:rFonts w:ascii="Times New Roman" w:hAnsi="Times New Roman" w:cs="Times New Roman"/>
          <w:sz w:val="26"/>
          <w:szCs w:val="26"/>
        </w:rPr>
      </w:pPr>
      <w:r w:rsidRPr="00A3713A">
        <w:rPr>
          <w:rFonts w:ascii="Times New Roman" w:hAnsi="Times New Roman" w:cs="Times New Roman"/>
          <w:sz w:val="26"/>
          <w:szCs w:val="26"/>
        </w:rPr>
        <w:t xml:space="preserve">Lớp mực quét giữa các lần là không giống nhau. </w:t>
      </w:r>
    </w:p>
    <w:p w14:paraId="4660D0C1" w14:textId="77777777" w:rsidR="000C245F" w:rsidRPr="00A3713A" w:rsidRDefault="000C245F" w:rsidP="00427600">
      <w:pPr>
        <w:pStyle w:val="ListParagraph"/>
        <w:spacing w:line="360" w:lineRule="auto"/>
        <w:ind w:left="0" w:right="15" w:firstLine="567"/>
        <w:jc w:val="both"/>
        <w:rPr>
          <w:rFonts w:ascii="Times New Roman" w:hAnsi="Times New Roman" w:cs="Times New Roman"/>
          <w:sz w:val="26"/>
          <w:szCs w:val="26"/>
        </w:rPr>
      </w:pPr>
      <w:r w:rsidRPr="00A3713A">
        <w:rPr>
          <w:rFonts w:ascii="Times New Roman" w:hAnsi="Times New Roman" w:cs="Times New Roman"/>
          <w:sz w:val="26"/>
          <w:szCs w:val="26"/>
        </w:rPr>
        <w:lastRenderedPageBreak/>
        <w:t xml:space="preserve">Sai số do thiết bị cân. </w:t>
      </w:r>
    </w:p>
    <w:p w14:paraId="0B35441F" w14:textId="77777777" w:rsidR="000C245F" w:rsidRPr="00A3713A" w:rsidRDefault="000C245F" w:rsidP="00427600">
      <w:pPr>
        <w:pStyle w:val="ListParagraph"/>
        <w:spacing w:line="360" w:lineRule="auto"/>
        <w:ind w:left="0" w:right="15" w:firstLine="567"/>
        <w:jc w:val="both"/>
        <w:rPr>
          <w:rFonts w:ascii="Times New Roman" w:hAnsi="Times New Roman" w:cs="Times New Roman"/>
          <w:sz w:val="26"/>
          <w:szCs w:val="26"/>
        </w:rPr>
      </w:pPr>
      <w:r w:rsidRPr="00A3713A">
        <w:rPr>
          <w:rFonts w:ascii="Times New Roman" w:hAnsi="Times New Roman" w:cs="Times New Roman"/>
          <w:sz w:val="26"/>
          <w:szCs w:val="26"/>
        </w:rPr>
        <w:t xml:space="preserve">Sai số do thiết bị đo màu, cài đặt các chế độ đo khác nhau. </w:t>
      </w:r>
    </w:p>
    <w:p w14:paraId="15832218" w14:textId="77777777" w:rsidR="000C245F" w:rsidRPr="00A3713A" w:rsidRDefault="000C245F" w:rsidP="00427600">
      <w:pPr>
        <w:pStyle w:val="ListParagraph"/>
        <w:spacing w:line="360" w:lineRule="auto"/>
        <w:ind w:left="0" w:right="15" w:firstLine="567"/>
        <w:jc w:val="both"/>
        <w:rPr>
          <w:rFonts w:ascii="Times New Roman" w:hAnsi="Times New Roman" w:cs="Times New Roman"/>
          <w:sz w:val="26"/>
          <w:szCs w:val="26"/>
        </w:rPr>
      </w:pPr>
      <w:r w:rsidRPr="00A3713A">
        <w:rPr>
          <w:rFonts w:ascii="Times New Roman" w:hAnsi="Times New Roman" w:cs="Times New Roman"/>
          <w:sz w:val="26"/>
          <w:szCs w:val="26"/>
        </w:rPr>
        <w:t xml:space="preserve">Mất nhiều thời gian và công sức để pha ra màu phù hợp. </w:t>
      </w:r>
    </w:p>
    <w:p w14:paraId="056F4B60" w14:textId="032441F3" w:rsidR="000C245F" w:rsidRPr="00A3713A" w:rsidRDefault="000C245F" w:rsidP="00427600">
      <w:pPr>
        <w:spacing w:line="360" w:lineRule="auto"/>
        <w:ind w:firstLine="567"/>
        <w:rPr>
          <w:rFonts w:ascii="Times New Roman" w:hAnsi="Times New Roman"/>
          <w:sz w:val="26"/>
          <w:szCs w:val="26"/>
        </w:rPr>
      </w:pPr>
      <w:r w:rsidRPr="00A3713A">
        <w:rPr>
          <w:rFonts w:ascii="Times New Roman" w:hAnsi="Times New Roman"/>
          <w:sz w:val="26"/>
          <w:szCs w:val="26"/>
        </w:rPr>
        <w:t>Không dự đoán được kết quả màu pha.</w:t>
      </w:r>
    </w:p>
    <w:p w14:paraId="62D85C4A" w14:textId="2F8D57A2" w:rsidR="005D7A6A" w:rsidRPr="00A3713A" w:rsidRDefault="005D7A6A" w:rsidP="00427600">
      <w:pPr>
        <w:spacing w:line="360" w:lineRule="auto"/>
        <w:rPr>
          <w:rFonts w:ascii="Times New Roman" w:eastAsia="Times New Roman" w:hAnsi="Times New Roman"/>
          <w:color w:val="000000" w:themeColor="text1"/>
          <w:sz w:val="26"/>
          <w:szCs w:val="26"/>
          <w:lang w:val="vi-VN"/>
        </w:rPr>
      </w:pPr>
    </w:p>
    <w:p w14:paraId="5C0B097D" w14:textId="144B40E5" w:rsidR="003149ED" w:rsidRPr="00A3713A" w:rsidRDefault="003149ED" w:rsidP="00427600">
      <w:pPr>
        <w:spacing w:line="360" w:lineRule="auto"/>
        <w:rPr>
          <w:rFonts w:ascii="Times New Roman" w:hAnsi="Times New Roman"/>
          <w:color w:val="000000" w:themeColor="text1"/>
          <w:sz w:val="26"/>
          <w:szCs w:val="26"/>
        </w:rPr>
      </w:pPr>
    </w:p>
    <w:p w14:paraId="2A38B791" w14:textId="44299B53" w:rsidR="00B57B66" w:rsidRPr="00A3713A" w:rsidRDefault="00B57B66" w:rsidP="00427600">
      <w:pPr>
        <w:spacing w:line="360" w:lineRule="auto"/>
        <w:rPr>
          <w:rFonts w:ascii="Times New Roman" w:hAnsi="Times New Roman"/>
          <w:sz w:val="26"/>
          <w:szCs w:val="26"/>
        </w:rPr>
      </w:pPr>
    </w:p>
    <w:p w14:paraId="0B388A02" w14:textId="77777777" w:rsidR="003E1453" w:rsidRPr="00A3713A" w:rsidRDefault="003E1453" w:rsidP="00427600">
      <w:pPr>
        <w:spacing w:line="360" w:lineRule="auto"/>
        <w:rPr>
          <w:rFonts w:ascii="Times New Roman" w:hAnsi="Times New Roman"/>
          <w:sz w:val="26"/>
          <w:szCs w:val="26"/>
        </w:rPr>
      </w:pPr>
    </w:p>
    <w:p w14:paraId="26177A77" w14:textId="6AC6ED0D" w:rsidR="00B57B66" w:rsidRDefault="00B57B66" w:rsidP="00427600">
      <w:pPr>
        <w:spacing w:line="360" w:lineRule="auto"/>
        <w:rPr>
          <w:rFonts w:ascii="Times New Roman" w:hAnsi="Times New Roman"/>
          <w:sz w:val="26"/>
          <w:szCs w:val="26"/>
        </w:rPr>
      </w:pPr>
    </w:p>
    <w:p w14:paraId="6C80F6CB" w14:textId="2A88B951" w:rsidR="008264A9" w:rsidRDefault="008264A9" w:rsidP="00427600">
      <w:pPr>
        <w:spacing w:line="360" w:lineRule="auto"/>
        <w:rPr>
          <w:rFonts w:ascii="Times New Roman" w:hAnsi="Times New Roman"/>
          <w:sz w:val="26"/>
          <w:szCs w:val="26"/>
        </w:rPr>
      </w:pPr>
    </w:p>
    <w:p w14:paraId="5A3A1DBC" w14:textId="02938FD0" w:rsidR="008264A9" w:rsidRDefault="008264A9" w:rsidP="00427600">
      <w:pPr>
        <w:spacing w:line="360" w:lineRule="auto"/>
        <w:rPr>
          <w:rFonts w:ascii="Times New Roman" w:hAnsi="Times New Roman"/>
          <w:sz w:val="26"/>
          <w:szCs w:val="26"/>
        </w:rPr>
      </w:pPr>
    </w:p>
    <w:p w14:paraId="7200E238" w14:textId="26F37F60" w:rsidR="008264A9" w:rsidRDefault="008264A9" w:rsidP="00427600">
      <w:pPr>
        <w:spacing w:line="360" w:lineRule="auto"/>
        <w:rPr>
          <w:rFonts w:ascii="Times New Roman" w:hAnsi="Times New Roman"/>
          <w:sz w:val="26"/>
          <w:szCs w:val="26"/>
        </w:rPr>
      </w:pPr>
    </w:p>
    <w:p w14:paraId="666A482F" w14:textId="166029C3" w:rsidR="008264A9" w:rsidRDefault="008264A9" w:rsidP="00427600">
      <w:pPr>
        <w:spacing w:line="360" w:lineRule="auto"/>
        <w:rPr>
          <w:rFonts w:ascii="Times New Roman" w:hAnsi="Times New Roman"/>
          <w:sz w:val="26"/>
          <w:szCs w:val="26"/>
        </w:rPr>
      </w:pPr>
    </w:p>
    <w:p w14:paraId="022EECE5" w14:textId="5D42B281" w:rsidR="008264A9" w:rsidRDefault="008264A9" w:rsidP="00427600">
      <w:pPr>
        <w:spacing w:line="360" w:lineRule="auto"/>
        <w:rPr>
          <w:rFonts w:ascii="Times New Roman" w:hAnsi="Times New Roman"/>
          <w:sz w:val="26"/>
          <w:szCs w:val="26"/>
        </w:rPr>
      </w:pPr>
    </w:p>
    <w:p w14:paraId="62C6EA3C" w14:textId="0414FBCF" w:rsidR="008264A9" w:rsidRDefault="008264A9" w:rsidP="00427600">
      <w:pPr>
        <w:spacing w:line="360" w:lineRule="auto"/>
        <w:rPr>
          <w:rFonts w:ascii="Times New Roman" w:hAnsi="Times New Roman"/>
          <w:sz w:val="26"/>
          <w:szCs w:val="26"/>
        </w:rPr>
      </w:pPr>
    </w:p>
    <w:p w14:paraId="340CD8EA" w14:textId="6BEA62FF" w:rsidR="008264A9" w:rsidRDefault="008264A9" w:rsidP="00427600">
      <w:pPr>
        <w:spacing w:line="360" w:lineRule="auto"/>
        <w:rPr>
          <w:rFonts w:ascii="Times New Roman" w:hAnsi="Times New Roman"/>
          <w:sz w:val="26"/>
          <w:szCs w:val="26"/>
        </w:rPr>
      </w:pPr>
    </w:p>
    <w:p w14:paraId="19E4B03F" w14:textId="754A3208" w:rsidR="008264A9" w:rsidRDefault="008264A9" w:rsidP="00427600">
      <w:pPr>
        <w:spacing w:line="360" w:lineRule="auto"/>
        <w:rPr>
          <w:rFonts w:ascii="Times New Roman" w:hAnsi="Times New Roman"/>
          <w:sz w:val="26"/>
          <w:szCs w:val="26"/>
        </w:rPr>
      </w:pPr>
    </w:p>
    <w:p w14:paraId="3A6E523F" w14:textId="3555FFBF" w:rsidR="008264A9" w:rsidRDefault="008264A9" w:rsidP="00427600">
      <w:pPr>
        <w:spacing w:line="360" w:lineRule="auto"/>
        <w:rPr>
          <w:rFonts w:ascii="Times New Roman" w:hAnsi="Times New Roman"/>
          <w:sz w:val="26"/>
          <w:szCs w:val="26"/>
        </w:rPr>
      </w:pPr>
    </w:p>
    <w:p w14:paraId="3F411974" w14:textId="3F7A5387" w:rsidR="008264A9" w:rsidRDefault="008264A9" w:rsidP="00427600">
      <w:pPr>
        <w:spacing w:line="360" w:lineRule="auto"/>
        <w:rPr>
          <w:rFonts w:ascii="Times New Roman" w:hAnsi="Times New Roman"/>
          <w:sz w:val="26"/>
          <w:szCs w:val="26"/>
        </w:rPr>
      </w:pPr>
    </w:p>
    <w:p w14:paraId="52E33A75" w14:textId="7246813A" w:rsidR="008264A9" w:rsidRDefault="008264A9" w:rsidP="00427600">
      <w:pPr>
        <w:spacing w:line="360" w:lineRule="auto"/>
        <w:rPr>
          <w:rFonts w:ascii="Times New Roman" w:hAnsi="Times New Roman"/>
          <w:sz w:val="26"/>
          <w:szCs w:val="26"/>
        </w:rPr>
      </w:pPr>
    </w:p>
    <w:p w14:paraId="15D88F66" w14:textId="30020350" w:rsidR="008264A9" w:rsidRDefault="008264A9" w:rsidP="00427600">
      <w:pPr>
        <w:spacing w:line="360" w:lineRule="auto"/>
        <w:rPr>
          <w:rFonts w:ascii="Times New Roman" w:hAnsi="Times New Roman"/>
          <w:sz w:val="26"/>
          <w:szCs w:val="26"/>
        </w:rPr>
      </w:pPr>
    </w:p>
    <w:p w14:paraId="5845E3EF" w14:textId="0C4639CB" w:rsidR="008264A9" w:rsidRDefault="008264A9" w:rsidP="00427600">
      <w:pPr>
        <w:spacing w:line="360" w:lineRule="auto"/>
        <w:rPr>
          <w:rFonts w:ascii="Times New Roman" w:hAnsi="Times New Roman"/>
          <w:sz w:val="26"/>
          <w:szCs w:val="26"/>
        </w:rPr>
      </w:pPr>
    </w:p>
    <w:p w14:paraId="7D23DEC9" w14:textId="6426AE24" w:rsidR="008264A9" w:rsidRDefault="008264A9" w:rsidP="00427600">
      <w:pPr>
        <w:spacing w:line="360" w:lineRule="auto"/>
        <w:rPr>
          <w:rFonts w:ascii="Times New Roman" w:hAnsi="Times New Roman"/>
          <w:sz w:val="26"/>
          <w:szCs w:val="26"/>
        </w:rPr>
      </w:pPr>
    </w:p>
    <w:p w14:paraId="3AF39549" w14:textId="2DB2F52D" w:rsidR="008264A9" w:rsidRDefault="008264A9" w:rsidP="00427600">
      <w:pPr>
        <w:spacing w:line="360" w:lineRule="auto"/>
        <w:rPr>
          <w:rFonts w:ascii="Times New Roman" w:hAnsi="Times New Roman"/>
          <w:sz w:val="26"/>
          <w:szCs w:val="26"/>
        </w:rPr>
      </w:pPr>
    </w:p>
    <w:p w14:paraId="45748927" w14:textId="22BE73CA" w:rsidR="008264A9" w:rsidRDefault="008264A9" w:rsidP="00427600">
      <w:pPr>
        <w:spacing w:line="360" w:lineRule="auto"/>
        <w:rPr>
          <w:rFonts w:ascii="Times New Roman" w:hAnsi="Times New Roman"/>
          <w:sz w:val="26"/>
          <w:szCs w:val="26"/>
        </w:rPr>
      </w:pPr>
    </w:p>
    <w:p w14:paraId="7F6CBEF5" w14:textId="09E6AE26" w:rsidR="008264A9" w:rsidRDefault="008264A9" w:rsidP="00427600">
      <w:pPr>
        <w:spacing w:line="360" w:lineRule="auto"/>
        <w:rPr>
          <w:rFonts w:ascii="Times New Roman" w:hAnsi="Times New Roman"/>
          <w:sz w:val="26"/>
          <w:szCs w:val="26"/>
        </w:rPr>
      </w:pPr>
    </w:p>
    <w:p w14:paraId="71B3A611" w14:textId="13F6D835" w:rsidR="008264A9" w:rsidRDefault="008264A9" w:rsidP="00427600">
      <w:pPr>
        <w:spacing w:line="360" w:lineRule="auto"/>
        <w:rPr>
          <w:rFonts w:ascii="Times New Roman" w:hAnsi="Times New Roman"/>
          <w:sz w:val="26"/>
          <w:szCs w:val="26"/>
        </w:rPr>
      </w:pPr>
    </w:p>
    <w:p w14:paraId="7FD130CF" w14:textId="174A60F3" w:rsidR="008264A9" w:rsidRDefault="008264A9" w:rsidP="00427600">
      <w:pPr>
        <w:spacing w:line="360" w:lineRule="auto"/>
        <w:rPr>
          <w:rFonts w:ascii="Times New Roman" w:hAnsi="Times New Roman"/>
          <w:sz w:val="26"/>
          <w:szCs w:val="26"/>
        </w:rPr>
      </w:pPr>
    </w:p>
    <w:p w14:paraId="1B76058C" w14:textId="77777777" w:rsidR="008264A9" w:rsidRPr="00A3713A" w:rsidRDefault="008264A9" w:rsidP="00427600">
      <w:pPr>
        <w:spacing w:line="360" w:lineRule="auto"/>
        <w:rPr>
          <w:rFonts w:ascii="Times New Roman" w:hAnsi="Times New Roman"/>
          <w:sz w:val="26"/>
          <w:szCs w:val="26"/>
        </w:rPr>
      </w:pPr>
    </w:p>
    <w:p w14:paraId="1FCB52F0" w14:textId="77777777" w:rsidR="00554A46" w:rsidRPr="00A3713A" w:rsidRDefault="00554A46" w:rsidP="00427600">
      <w:pPr>
        <w:spacing w:line="360" w:lineRule="auto"/>
        <w:rPr>
          <w:rFonts w:ascii="Times New Roman" w:hAnsi="Times New Roman"/>
          <w:sz w:val="26"/>
          <w:szCs w:val="26"/>
        </w:rPr>
      </w:pPr>
    </w:p>
    <w:p w14:paraId="275FA628" w14:textId="2D2560F9" w:rsidR="00DE5370" w:rsidRPr="00A3713A" w:rsidRDefault="00472212" w:rsidP="00427600">
      <w:pPr>
        <w:pStyle w:val="Heading1"/>
        <w:numPr>
          <w:ilvl w:val="0"/>
          <w:numId w:val="0"/>
        </w:numPr>
        <w:spacing w:before="0" w:line="360" w:lineRule="auto"/>
        <w:ind w:left="432" w:hanging="432"/>
        <w:jc w:val="center"/>
        <w:rPr>
          <w:rFonts w:cs="Times New Roman"/>
          <w:szCs w:val="26"/>
        </w:rPr>
      </w:pPr>
      <w:bookmarkStart w:id="72" w:name="_Toc91149531"/>
      <w:r w:rsidRPr="00A3713A">
        <w:rPr>
          <w:rFonts w:cs="Times New Roman"/>
          <w:szCs w:val="26"/>
        </w:rPr>
        <w:lastRenderedPageBreak/>
        <w:t>CHƯƠNG II</w:t>
      </w:r>
      <w:r w:rsidR="00F504E9" w:rsidRPr="00A3713A">
        <w:rPr>
          <w:rFonts w:cs="Times New Roman"/>
          <w:szCs w:val="26"/>
        </w:rPr>
        <w:t>I</w:t>
      </w:r>
      <w:r w:rsidR="00423B6C" w:rsidRPr="00A3713A">
        <w:rPr>
          <w:rFonts w:cs="Times New Roman"/>
          <w:szCs w:val="26"/>
        </w:rPr>
        <w:t xml:space="preserve">: </w:t>
      </w:r>
      <w:r w:rsidR="00CA4F45" w:rsidRPr="00A3713A">
        <w:rPr>
          <w:rFonts w:cs="Times New Roman"/>
          <w:szCs w:val="26"/>
        </w:rPr>
        <w:t>XÂY DỰNG PHẦN MỀM DỮ LIỆU ỨNG DỤNG TRONG PHA MÀU</w:t>
      </w:r>
      <w:bookmarkEnd w:id="72"/>
    </w:p>
    <w:p w14:paraId="64E4506E" w14:textId="77777777" w:rsidR="0019373B" w:rsidRPr="00A3713A" w:rsidRDefault="0019373B" w:rsidP="00427600">
      <w:pPr>
        <w:spacing w:line="360" w:lineRule="auto"/>
        <w:rPr>
          <w:rFonts w:ascii="Times New Roman" w:hAnsi="Times New Roman"/>
          <w:sz w:val="26"/>
          <w:szCs w:val="26"/>
        </w:rPr>
      </w:pPr>
    </w:p>
    <w:p w14:paraId="4FCC6E05" w14:textId="77777777" w:rsidR="0028167E" w:rsidRPr="00A3713A" w:rsidRDefault="0028167E" w:rsidP="00427600">
      <w:pPr>
        <w:spacing w:line="360" w:lineRule="auto"/>
        <w:jc w:val="both"/>
        <w:rPr>
          <w:rFonts w:ascii="Times New Roman" w:hAnsi="Times New Roman"/>
          <w:sz w:val="26"/>
          <w:szCs w:val="26"/>
        </w:rPr>
      </w:pPr>
    </w:p>
    <w:p w14:paraId="06F8A9AB" w14:textId="10E74377" w:rsidR="006B799E" w:rsidRDefault="006B799E" w:rsidP="00427600">
      <w:pPr>
        <w:pStyle w:val="Heading2"/>
        <w:numPr>
          <w:ilvl w:val="1"/>
          <w:numId w:val="38"/>
        </w:numPr>
        <w:spacing w:line="360" w:lineRule="auto"/>
        <w:ind w:left="0" w:firstLine="0"/>
      </w:pPr>
      <w:bookmarkStart w:id="73" w:name="_Toc91149532"/>
      <w:r>
        <w:t>Giới thiệu ngôn ngữ lập trình Python:</w:t>
      </w:r>
      <w:bookmarkEnd w:id="73"/>
    </w:p>
    <w:p w14:paraId="4B8F4262" w14:textId="209AFD8B" w:rsidR="006B799E" w:rsidRDefault="004818B2" w:rsidP="009C5E31">
      <w:pPr>
        <w:spacing w:line="360" w:lineRule="auto"/>
        <w:ind w:firstLine="720"/>
        <w:jc w:val="both"/>
        <w:rPr>
          <w:rFonts w:ascii="Times New Roman" w:hAnsi="Times New Roman"/>
          <w:sz w:val="26"/>
          <w:szCs w:val="26"/>
        </w:rPr>
      </w:pPr>
      <w:r w:rsidRPr="004818B2">
        <w:rPr>
          <w:rFonts w:ascii="Times New Roman" w:hAnsi="Times New Roman"/>
          <w:sz w:val="26"/>
          <w:szCs w:val="26"/>
        </w:rPr>
        <w:t>Python là ngôn ngữ lập trình hướng đối tượng, cấp cao, mạnh mẽ, được tạo ra bởi Guido van Rossum. Nó dễ dàng để tìm hiểu và đang nổi lên như một trong những ngôn ngữ lập trình nhập môn tốt nhất cho người lần đầu tiếp xúc với ngôn ngữ lập trình. Python hoàn toàn tạo kiểu động và sử dụng cơ chế cấp phát bộ nhớ tự động. Python có cấu trúc dữ liệu cấp cao mạnh mẽ và cách tiếp cận đơn giản nhưng hiệu quả đối với lập trình hướng đối tượng. Cú pháp lệnh của Python là điểm cộng vô cùng lớn vì sự rõ ràng, dễ hiểu và cách gõ linh động làm cho nó nhanh chóng trở thành một ngôn ngữ lý tưởng để viết script và phát triển ứng dụng trong nhiều lĩnh vực, ở hầu hết các nền tảng.</w:t>
      </w:r>
    </w:p>
    <w:p w14:paraId="3C2B57E0" w14:textId="77777777" w:rsidR="00EE172B" w:rsidRPr="00EE172B" w:rsidRDefault="00EE172B" w:rsidP="009C5E31">
      <w:pPr>
        <w:spacing w:line="360" w:lineRule="auto"/>
        <w:ind w:firstLine="426"/>
        <w:jc w:val="both"/>
        <w:rPr>
          <w:rFonts w:ascii="Times New Roman" w:hAnsi="Times New Roman"/>
          <w:sz w:val="26"/>
          <w:szCs w:val="26"/>
        </w:rPr>
      </w:pPr>
      <w:r w:rsidRPr="00EE172B">
        <w:rPr>
          <w:rFonts w:ascii="Times New Roman" w:hAnsi="Times New Roman"/>
          <w:sz w:val="26"/>
          <w:szCs w:val="26"/>
        </w:rPr>
        <w:t>Sử dụng Python, ta không cần phải khai báo biến. Biến được xem là đã khai báo nếu nó được gán một giá trị lần đầu tiên. Căn cứ vào mỗi lần gán, Python sẽ tự động xác định kiểu dữ liệu của biến. Python có một số kiểu dữ liệu thông dụng sau:</w:t>
      </w:r>
    </w:p>
    <w:p w14:paraId="65D70D41"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Int, long</w:t>
      </w:r>
      <w:r w:rsidRPr="00EE172B">
        <w:rPr>
          <w:rFonts w:ascii="Times New Roman" w:hAnsi="Times New Roman"/>
          <w:sz w:val="26"/>
          <w:szCs w:val="26"/>
        </w:rPr>
        <w:t>: số nguyên (trong phiên bản 3.x long được nhập vào trong kiểu int). Độ dài của kiểu số nguyên là tùy ý, chỉ bị giới hạn bởi bộ nhớ máy tính.</w:t>
      </w:r>
    </w:p>
    <w:p w14:paraId="06247180"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Float</w:t>
      </w:r>
      <w:r w:rsidRPr="00EE172B">
        <w:rPr>
          <w:rFonts w:ascii="Times New Roman" w:hAnsi="Times New Roman"/>
          <w:sz w:val="26"/>
          <w:szCs w:val="26"/>
        </w:rPr>
        <w:t>: số thực</w:t>
      </w:r>
    </w:p>
    <w:p w14:paraId="3F22EAC8"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Complex</w:t>
      </w:r>
      <w:r w:rsidRPr="00EE172B">
        <w:rPr>
          <w:rFonts w:ascii="Times New Roman" w:hAnsi="Times New Roman"/>
          <w:sz w:val="26"/>
          <w:szCs w:val="26"/>
        </w:rPr>
        <w:t>: số phức, chẳng hạn 5+4j</w:t>
      </w:r>
    </w:p>
    <w:p w14:paraId="3995C5BC"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List</w:t>
      </w:r>
      <w:r w:rsidRPr="00EE172B">
        <w:rPr>
          <w:rFonts w:ascii="Times New Roman" w:hAnsi="Times New Roman"/>
          <w:sz w:val="26"/>
          <w:szCs w:val="26"/>
        </w:rPr>
        <w:t>: dãy trong đó các phần tử của nó có thể được thay đổi, chẳng hạn [8, 2, 'b', -1.5]. Kiểu dãy khác với kiểu mảng (array) thường gặp trong các ngôn ngữ lập trình ở chỗ các phần tử của dãy không nhất thiết có kiểu giống nhau. Ngoài ra phần tử của dãy còn có thể là một dãy khác.</w:t>
      </w:r>
    </w:p>
    <w:p w14:paraId="41CF9749"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Tuple</w:t>
      </w:r>
      <w:r w:rsidRPr="00EE172B">
        <w:rPr>
          <w:rFonts w:ascii="Times New Roman" w:hAnsi="Times New Roman"/>
          <w:sz w:val="26"/>
          <w:szCs w:val="26"/>
        </w:rPr>
        <w:t>: dãy trong đó các phần tử của nó không thể thay đổi.</w:t>
      </w:r>
    </w:p>
    <w:p w14:paraId="53EBAB21"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Str</w:t>
      </w:r>
      <w:r w:rsidRPr="00EE172B">
        <w:rPr>
          <w:rFonts w:ascii="Times New Roman" w:hAnsi="Times New Roman"/>
          <w:sz w:val="26"/>
          <w:szCs w:val="26"/>
        </w:rPr>
        <w:t>: chuỗi ký tự. Từng ký tự trong chuỗi không thể thay đổi. Chuỗi ký tự được đặt trong dấu nháy đơn, hoặc nháy kép.</w:t>
      </w:r>
    </w:p>
    <w:p w14:paraId="1310E224"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lastRenderedPageBreak/>
        <w:t>Dict</w:t>
      </w:r>
      <w:r w:rsidRPr="00EE172B">
        <w:rPr>
          <w:rFonts w:ascii="Times New Roman" w:hAnsi="Times New Roman"/>
          <w:sz w:val="26"/>
          <w:szCs w:val="26"/>
        </w:rPr>
        <w:t>: từ điển, còn gọi là “hashtable”: là một cặp các dữ liệu được gắn theo kiểu {</w:t>
      </w:r>
      <w:r w:rsidRPr="00EE172B">
        <w:rPr>
          <w:rFonts w:ascii="Times New Roman" w:hAnsi="Times New Roman"/>
          <w:i/>
          <w:iCs/>
          <w:sz w:val="26"/>
          <w:szCs w:val="26"/>
        </w:rPr>
        <w:t>từ khóa: giá trị</w:t>
      </w:r>
      <w:r w:rsidRPr="00EE172B">
        <w:rPr>
          <w:rFonts w:ascii="Times New Roman" w:hAnsi="Times New Roman"/>
          <w:sz w:val="26"/>
          <w:szCs w:val="26"/>
        </w:rPr>
        <w:t>}, trong đó các từ khóa trong một từ điển nhất thiết phải khác nhau. Chẳng hạn {1: "Python", 2: "Pascal"}</w:t>
      </w:r>
    </w:p>
    <w:p w14:paraId="74FD802E" w14:textId="0D59BB42" w:rsidR="00EE172B" w:rsidRPr="00EE172B" w:rsidRDefault="00EE172B" w:rsidP="009C5E31">
      <w:pPr>
        <w:pStyle w:val="ListParagraph"/>
        <w:numPr>
          <w:ilvl w:val="0"/>
          <w:numId w:val="31"/>
        </w:numPr>
        <w:spacing w:line="360" w:lineRule="auto"/>
        <w:ind w:left="0" w:firstLine="426"/>
        <w:jc w:val="both"/>
        <w:rPr>
          <w:rFonts w:ascii="Times New Roman" w:hAnsi="Times New Roman" w:cs="Times New Roman"/>
          <w:sz w:val="26"/>
          <w:szCs w:val="26"/>
        </w:rPr>
      </w:pPr>
      <w:r w:rsidRPr="00EE172B">
        <w:rPr>
          <w:rFonts w:ascii="Times New Roman" w:hAnsi="Times New Roman" w:cs="Times New Roman"/>
          <w:i/>
          <w:iCs/>
          <w:sz w:val="26"/>
          <w:szCs w:val="26"/>
        </w:rPr>
        <w:t>Set</w:t>
      </w:r>
      <w:r w:rsidRPr="00EE172B">
        <w:rPr>
          <w:rFonts w:ascii="Times New Roman" w:hAnsi="Times New Roman" w:cs="Times New Roman"/>
          <w:sz w:val="26"/>
          <w:szCs w:val="26"/>
        </w:rPr>
        <w:t>: một tập không xếp theo thứ tự, ở đó, mỗi phần tử chỉ xuất hiện một lần.</w:t>
      </w:r>
    </w:p>
    <w:p w14:paraId="1F734E95" w14:textId="088FEB88" w:rsidR="004818B2" w:rsidRDefault="004818B2" w:rsidP="009C5E31">
      <w:pPr>
        <w:pStyle w:val="Heading3"/>
        <w:numPr>
          <w:ilvl w:val="2"/>
          <w:numId w:val="38"/>
        </w:numPr>
        <w:spacing w:line="360" w:lineRule="auto"/>
      </w:pPr>
      <w:bookmarkStart w:id="74" w:name="_Toc91149533"/>
      <w:r>
        <w:t>Các đặc điểm chính:</w:t>
      </w:r>
      <w:bookmarkEnd w:id="74"/>
    </w:p>
    <w:p w14:paraId="0E695F59" w14:textId="476B9653" w:rsidR="004818B2" w:rsidRPr="004818B2" w:rsidRDefault="004818B2" w:rsidP="009C5E31">
      <w:pPr>
        <w:pStyle w:val="NoSpacing"/>
        <w:spacing w:line="360" w:lineRule="auto"/>
        <w:ind w:firstLine="720"/>
        <w:jc w:val="both"/>
        <w:rPr>
          <w:rFonts w:ascii="Times New Roman" w:hAnsi="Times New Roman"/>
          <w:sz w:val="26"/>
          <w:szCs w:val="26"/>
        </w:rPr>
      </w:pPr>
      <w:r w:rsidRPr="004818B2">
        <w:rPr>
          <w:rFonts w:ascii="Times New Roman" w:hAnsi="Times New Roman"/>
          <w:sz w:val="26"/>
          <w:szCs w:val="26"/>
        </w:rPr>
        <w:t xml:space="preserve">Python có cú pháp rất đơn giản, rõ ràng. Nó dễ đọc và viết hơn rất nhiều khi so sánh với những ngôn ngữ lập trình khác như C++, Java, C#. Python làm cho việc lập trình trở nên thú vị, cho phép bạn tập trung vào những giải pháp chứ không phải cú pháp. </w:t>
      </w:r>
    </w:p>
    <w:p w14:paraId="7B7B96FF" w14:textId="15842A41" w:rsidR="004818B2" w:rsidRPr="004818B2" w:rsidRDefault="00414ED3" w:rsidP="009C5E31">
      <w:pPr>
        <w:pStyle w:val="NoSpacing"/>
        <w:spacing w:line="360" w:lineRule="auto"/>
        <w:ind w:firstLine="720"/>
        <w:jc w:val="both"/>
        <w:rPr>
          <w:rFonts w:ascii="Times New Roman" w:hAnsi="Times New Roman"/>
          <w:sz w:val="26"/>
          <w:szCs w:val="26"/>
        </w:rPr>
      </w:pPr>
      <w:r>
        <w:rPr>
          <w:rFonts w:ascii="Times New Roman" w:hAnsi="Times New Roman"/>
          <w:sz w:val="26"/>
          <w:szCs w:val="26"/>
        </w:rPr>
        <w:t>Chúng ta</w:t>
      </w:r>
      <w:r w:rsidR="004818B2" w:rsidRPr="004818B2">
        <w:rPr>
          <w:rFonts w:ascii="Times New Roman" w:hAnsi="Times New Roman"/>
          <w:sz w:val="26"/>
          <w:szCs w:val="26"/>
        </w:rPr>
        <w:t xml:space="preserve"> có thể tự do sử dụng và phân phối Python, thậm chí là dùng nó cho mục đích thương mại. Vì là mã nguồn mở, bạn không những có thể sử dụng các phần mềm, chương trình được viết trong Python mà còn có thể thay đổi mã nguồn của nó. Python có một cộng đồng rộng lớn, không ngừng cải thiện nó mỗi lần cập nhật. </w:t>
      </w:r>
    </w:p>
    <w:p w14:paraId="4F5CA148" w14:textId="229152BE" w:rsidR="004818B2" w:rsidRPr="004818B2" w:rsidRDefault="004818B2" w:rsidP="009C5E31">
      <w:pPr>
        <w:pStyle w:val="NoSpacing"/>
        <w:spacing w:line="360" w:lineRule="auto"/>
        <w:ind w:firstLine="720"/>
        <w:jc w:val="both"/>
        <w:rPr>
          <w:rFonts w:ascii="Times New Roman" w:hAnsi="Times New Roman"/>
          <w:sz w:val="26"/>
          <w:szCs w:val="26"/>
        </w:rPr>
      </w:pPr>
      <w:r w:rsidRPr="004818B2">
        <w:rPr>
          <w:rFonts w:ascii="Times New Roman" w:hAnsi="Times New Roman"/>
          <w:sz w:val="26"/>
          <w:szCs w:val="26"/>
        </w:rPr>
        <w:t xml:space="preserve">Các chương trình Python có thể di chuyển từ nền tảng này sang nền tảng khác và chạy nó mà không có bất kỳ thay đổi nào. Nó chạy liền mạch trên hầu hết tất cả các nền tảng như Windows, macOS, Linux. </w:t>
      </w:r>
    </w:p>
    <w:p w14:paraId="2FA42FAF" w14:textId="2E626720" w:rsidR="004818B2" w:rsidRPr="004818B2" w:rsidRDefault="004818B2" w:rsidP="009C5E31">
      <w:pPr>
        <w:pStyle w:val="NoSpacing"/>
        <w:spacing w:line="360" w:lineRule="auto"/>
        <w:ind w:firstLine="720"/>
        <w:jc w:val="both"/>
        <w:rPr>
          <w:rFonts w:ascii="Times New Roman" w:hAnsi="Times New Roman"/>
          <w:sz w:val="26"/>
          <w:szCs w:val="26"/>
        </w:rPr>
      </w:pPr>
      <w:r w:rsidRPr="004818B2">
        <w:rPr>
          <w:rFonts w:ascii="Times New Roman" w:hAnsi="Times New Roman"/>
          <w:sz w:val="26"/>
          <w:szCs w:val="26"/>
        </w:rPr>
        <w:t xml:space="preserve">Giả sử một ứng dụng đòi hỏi sự phức tạp rất lớn, bạn có thể dễ dàng kết hợp các phần code bằng C, C++ và những ngôn ngữ khác (có thể gọi được từ C) vào code Python. Điều này sẽ cung cấp cho ứng dụng của bạn những tính năng tốt hơn cũng như khả năng scripting mà những ngôn ngữ lập trình khác khó có thể làm được. </w:t>
      </w:r>
    </w:p>
    <w:p w14:paraId="48C60EF6" w14:textId="5E593BA8" w:rsidR="004818B2" w:rsidRPr="004818B2" w:rsidRDefault="004818B2" w:rsidP="009C5E31">
      <w:pPr>
        <w:pStyle w:val="NoSpacing"/>
        <w:spacing w:line="360" w:lineRule="auto"/>
        <w:jc w:val="both"/>
        <w:rPr>
          <w:rFonts w:ascii="Times New Roman" w:hAnsi="Times New Roman"/>
          <w:sz w:val="26"/>
          <w:szCs w:val="26"/>
        </w:rPr>
      </w:pPr>
      <w:r w:rsidRPr="004818B2">
        <w:rPr>
          <w:rFonts w:ascii="Times New Roman" w:hAnsi="Times New Roman"/>
          <w:sz w:val="26"/>
          <w:szCs w:val="26"/>
        </w:rPr>
        <w:t xml:space="preserve">Không giống như C/C++, với Python, bạn không phải lo lắng những nhiệm vụ khó khăn như quản lý bộ nhớ, dọn dẹp những dữ liệu vô nghĩa,... Khi chạy code Python, nó sẽ tự động chuyển đổi code sang ngôn ngữ máy tính có thể hiểu. Bạn không cần lo lắng về bất kỳ hoạt động ở cấp thấp nào. </w:t>
      </w:r>
    </w:p>
    <w:p w14:paraId="7138CAA8" w14:textId="1577904A" w:rsidR="004818B2" w:rsidRPr="004818B2" w:rsidRDefault="004818B2" w:rsidP="009C5E31">
      <w:pPr>
        <w:pStyle w:val="NoSpacing"/>
        <w:spacing w:line="360" w:lineRule="auto"/>
        <w:ind w:firstLine="720"/>
        <w:jc w:val="both"/>
        <w:rPr>
          <w:rFonts w:ascii="Times New Roman" w:hAnsi="Times New Roman"/>
          <w:sz w:val="26"/>
          <w:szCs w:val="26"/>
        </w:rPr>
      </w:pPr>
      <w:r w:rsidRPr="004818B2">
        <w:rPr>
          <w:rFonts w:ascii="Times New Roman" w:hAnsi="Times New Roman"/>
          <w:sz w:val="26"/>
          <w:szCs w:val="26"/>
        </w:rPr>
        <w:t xml:space="preserve">Python có một số lượng lớn thư viện tiêu chuẩn giúp cho công việc lập trình của bạn trở nên dễ thở hơn rất nhiều, đơn giản vì không phải tự viết tất cả code. Ví dụ: Bạn cần kết nối cơ sở dữ liệu MySQL trên Web server? Bạn có thể nhập thư viện MySQLdb và sử dụng nó. Những thư viện này được kiểm tra kỹ </w:t>
      </w:r>
      <w:r w:rsidRPr="004818B2">
        <w:rPr>
          <w:rFonts w:ascii="Times New Roman" w:hAnsi="Times New Roman"/>
          <w:sz w:val="26"/>
          <w:szCs w:val="26"/>
        </w:rPr>
        <w:lastRenderedPageBreak/>
        <w:t xml:space="preserve">lưỡng và được sử dụng bởi hàng trăm người. Vì vậy, bạn có thể chắc chắn rằng nó sẽ không làm hỏng code hay ứng dụng của mình. </w:t>
      </w:r>
    </w:p>
    <w:p w14:paraId="54D46F46" w14:textId="6523083D" w:rsidR="004818B2" w:rsidRDefault="004818B2" w:rsidP="009C5E31">
      <w:pPr>
        <w:spacing w:line="360" w:lineRule="auto"/>
        <w:ind w:firstLine="720"/>
        <w:rPr>
          <w:rFonts w:ascii="Times New Roman" w:hAnsi="Times New Roman"/>
          <w:sz w:val="26"/>
          <w:szCs w:val="26"/>
        </w:rPr>
      </w:pPr>
      <w:r w:rsidRPr="004818B2">
        <w:rPr>
          <w:rFonts w:ascii="Times New Roman" w:hAnsi="Times New Roman"/>
          <w:sz w:val="26"/>
          <w:szCs w:val="26"/>
        </w:rPr>
        <w:t>Mọi thứ trong Python đều là hướng đối tượng. Lập trình hướng đối tượng (OOP) giúp giải quyết những vấn đề phức tạp một cách trực quan. Với OOP, bạn có thể phân chia những vấn đề phức tạp thành những tập nhỏ hơn bằng cách tạo ra các đối tượng.</w:t>
      </w:r>
    </w:p>
    <w:p w14:paraId="6696722E" w14:textId="183B5828" w:rsidR="004818B2" w:rsidRDefault="004818B2" w:rsidP="009C5E31">
      <w:pPr>
        <w:pStyle w:val="Heading3"/>
        <w:numPr>
          <w:ilvl w:val="2"/>
          <w:numId w:val="38"/>
        </w:numPr>
        <w:spacing w:line="360" w:lineRule="auto"/>
        <w:ind w:left="0" w:firstLine="0"/>
      </w:pPr>
      <w:bookmarkStart w:id="75" w:name="_Toc91149534"/>
      <w:r>
        <w:t>Ưu điểm, nhược điểm, ứng dụng:</w:t>
      </w:r>
      <w:bookmarkEnd w:id="75"/>
    </w:p>
    <w:p w14:paraId="5E3BD960" w14:textId="1C3273D6" w:rsidR="009C4F9F" w:rsidRPr="009C4F9F" w:rsidRDefault="009C4F9F" w:rsidP="009C5E31">
      <w:pPr>
        <w:spacing w:line="360" w:lineRule="auto"/>
        <w:ind w:left="360"/>
        <w:rPr>
          <w:rFonts w:ascii="Times New Roman" w:hAnsi="Times New Roman"/>
          <w:i/>
          <w:iCs/>
          <w:sz w:val="26"/>
          <w:szCs w:val="26"/>
        </w:rPr>
      </w:pPr>
      <w:r w:rsidRPr="009C4F9F">
        <w:rPr>
          <w:rFonts w:ascii="Times New Roman" w:hAnsi="Times New Roman"/>
          <w:i/>
          <w:iCs/>
          <w:sz w:val="26"/>
          <w:szCs w:val="26"/>
        </w:rPr>
        <w:t>Ưu điểm:</w:t>
      </w:r>
    </w:p>
    <w:p w14:paraId="7D20727F" w14:textId="61F7C4DF" w:rsidR="004818B2" w:rsidRPr="00414ED3" w:rsidRDefault="004818B2" w:rsidP="009C5E31">
      <w:pPr>
        <w:pStyle w:val="ListParagraph"/>
        <w:numPr>
          <w:ilvl w:val="0"/>
          <w:numId w:val="29"/>
        </w:numPr>
        <w:spacing w:line="360" w:lineRule="auto"/>
        <w:rPr>
          <w:rFonts w:ascii="Times New Roman" w:hAnsi="Times New Roman"/>
          <w:sz w:val="26"/>
          <w:szCs w:val="26"/>
        </w:rPr>
      </w:pPr>
      <w:r w:rsidRPr="00414ED3">
        <w:rPr>
          <w:rFonts w:ascii="Times New Roman" w:hAnsi="Times New Roman"/>
          <w:sz w:val="26"/>
          <w:szCs w:val="26"/>
        </w:rPr>
        <w:t>Ngôn ngữ lập trình đơn giản, dễ học</w:t>
      </w:r>
      <w:r w:rsidR="00414ED3" w:rsidRPr="00414ED3">
        <w:rPr>
          <w:rFonts w:ascii="Times New Roman" w:hAnsi="Times New Roman"/>
          <w:sz w:val="26"/>
          <w:szCs w:val="26"/>
        </w:rPr>
        <w:t>.</w:t>
      </w:r>
      <w:r w:rsidRPr="00414ED3">
        <w:rPr>
          <w:rFonts w:ascii="Times New Roman" w:hAnsi="Times New Roman"/>
          <w:sz w:val="26"/>
          <w:szCs w:val="26"/>
        </w:rPr>
        <w:t xml:space="preserve"> </w:t>
      </w:r>
    </w:p>
    <w:p w14:paraId="64F7DD97" w14:textId="6EDAB7A3" w:rsidR="004818B2" w:rsidRPr="00414ED3" w:rsidRDefault="004818B2" w:rsidP="009C5E31">
      <w:pPr>
        <w:pStyle w:val="ListParagraph"/>
        <w:numPr>
          <w:ilvl w:val="0"/>
          <w:numId w:val="29"/>
        </w:numPr>
        <w:spacing w:line="360" w:lineRule="auto"/>
        <w:rPr>
          <w:rFonts w:ascii="Times New Roman" w:hAnsi="Times New Roman"/>
          <w:sz w:val="26"/>
          <w:szCs w:val="26"/>
        </w:rPr>
      </w:pPr>
      <w:r w:rsidRPr="00414ED3">
        <w:rPr>
          <w:rFonts w:ascii="Times New Roman" w:hAnsi="Times New Roman"/>
          <w:sz w:val="26"/>
          <w:szCs w:val="26"/>
        </w:rPr>
        <w:t>Miễn phí, mã nguồn mở</w:t>
      </w:r>
      <w:r w:rsidR="00414ED3" w:rsidRPr="00414ED3">
        <w:rPr>
          <w:rFonts w:ascii="Times New Roman" w:hAnsi="Times New Roman"/>
          <w:sz w:val="26"/>
          <w:szCs w:val="26"/>
        </w:rPr>
        <w:t>.</w:t>
      </w:r>
    </w:p>
    <w:p w14:paraId="343FDBA5" w14:textId="100EB5C3" w:rsidR="004818B2" w:rsidRPr="00414ED3" w:rsidRDefault="004818B2" w:rsidP="009C5E31">
      <w:pPr>
        <w:pStyle w:val="ListParagraph"/>
        <w:numPr>
          <w:ilvl w:val="0"/>
          <w:numId w:val="29"/>
        </w:numPr>
        <w:spacing w:line="360" w:lineRule="auto"/>
        <w:rPr>
          <w:rFonts w:ascii="Times New Roman" w:hAnsi="Times New Roman"/>
          <w:sz w:val="26"/>
          <w:szCs w:val="26"/>
        </w:rPr>
      </w:pPr>
      <w:r w:rsidRPr="00414ED3">
        <w:rPr>
          <w:rFonts w:ascii="Times New Roman" w:hAnsi="Times New Roman"/>
          <w:sz w:val="26"/>
          <w:szCs w:val="26"/>
        </w:rPr>
        <w:t>Khả năng di chuyển</w:t>
      </w:r>
      <w:r w:rsidR="00414ED3" w:rsidRPr="00414ED3">
        <w:rPr>
          <w:rFonts w:ascii="Times New Roman" w:hAnsi="Times New Roman"/>
          <w:sz w:val="26"/>
          <w:szCs w:val="26"/>
        </w:rPr>
        <w:t>.</w:t>
      </w:r>
    </w:p>
    <w:p w14:paraId="77930B13" w14:textId="34ED6992" w:rsidR="00414ED3" w:rsidRPr="00414ED3" w:rsidRDefault="00414ED3" w:rsidP="009C5E31">
      <w:pPr>
        <w:pStyle w:val="ListParagraph"/>
        <w:numPr>
          <w:ilvl w:val="0"/>
          <w:numId w:val="29"/>
        </w:numPr>
        <w:spacing w:line="360" w:lineRule="auto"/>
        <w:rPr>
          <w:rFonts w:ascii="Times New Roman" w:hAnsi="Times New Roman"/>
          <w:sz w:val="26"/>
          <w:szCs w:val="26"/>
        </w:rPr>
      </w:pPr>
      <w:r w:rsidRPr="00414ED3">
        <w:rPr>
          <w:rFonts w:ascii="Times New Roman" w:hAnsi="Times New Roman"/>
          <w:sz w:val="26"/>
          <w:szCs w:val="26"/>
        </w:rPr>
        <w:t>Khả năng mở rộng và có thể kết hợp.</w:t>
      </w:r>
    </w:p>
    <w:p w14:paraId="19D0B789" w14:textId="4BA4DD47" w:rsidR="00414ED3" w:rsidRPr="00414ED3" w:rsidRDefault="00414ED3" w:rsidP="009C5E31">
      <w:pPr>
        <w:pStyle w:val="ListParagraph"/>
        <w:numPr>
          <w:ilvl w:val="0"/>
          <w:numId w:val="29"/>
        </w:numPr>
        <w:spacing w:line="360" w:lineRule="auto"/>
        <w:rPr>
          <w:rFonts w:ascii="Times New Roman" w:hAnsi="Times New Roman"/>
          <w:sz w:val="26"/>
          <w:szCs w:val="26"/>
        </w:rPr>
      </w:pPr>
      <w:r w:rsidRPr="00414ED3">
        <w:rPr>
          <w:rFonts w:ascii="Times New Roman" w:hAnsi="Times New Roman"/>
          <w:sz w:val="26"/>
          <w:szCs w:val="26"/>
        </w:rPr>
        <w:t>Ngôn ngữ thông dịch cấp cao.</w:t>
      </w:r>
    </w:p>
    <w:p w14:paraId="77D329DF" w14:textId="70400AB7" w:rsidR="00414ED3" w:rsidRPr="00414ED3" w:rsidRDefault="00414ED3" w:rsidP="009C5E31">
      <w:pPr>
        <w:pStyle w:val="ListParagraph"/>
        <w:numPr>
          <w:ilvl w:val="0"/>
          <w:numId w:val="29"/>
        </w:numPr>
        <w:spacing w:line="360" w:lineRule="auto"/>
        <w:rPr>
          <w:rFonts w:ascii="Times New Roman" w:hAnsi="Times New Roman"/>
          <w:sz w:val="26"/>
          <w:szCs w:val="26"/>
        </w:rPr>
      </w:pPr>
      <w:r w:rsidRPr="00414ED3">
        <w:rPr>
          <w:rFonts w:ascii="Times New Roman" w:hAnsi="Times New Roman"/>
          <w:sz w:val="26"/>
          <w:szCs w:val="26"/>
        </w:rPr>
        <w:t>Thư viện tiêu chuẩn lớn để giải quyết những tác vụ phổ biến.</w:t>
      </w:r>
    </w:p>
    <w:p w14:paraId="0C359E3A" w14:textId="569299DB" w:rsidR="00414ED3" w:rsidRPr="009C4F9F" w:rsidRDefault="00414ED3" w:rsidP="009C5E31">
      <w:pPr>
        <w:pStyle w:val="ListParagraph"/>
        <w:numPr>
          <w:ilvl w:val="0"/>
          <w:numId w:val="29"/>
        </w:numPr>
        <w:spacing w:line="360" w:lineRule="auto"/>
      </w:pPr>
      <w:r w:rsidRPr="00414ED3">
        <w:rPr>
          <w:rFonts w:ascii="Times New Roman" w:hAnsi="Times New Roman"/>
          <w:sz w:val="26"/>
          <w:szCs w:val="26"/>
        </w:rPr>
        <w:t>Hướng đối tượng.</w:t>
      </w:r>
    </w:p>
    <w:p w14:paraId="51253A7A" w14:textId="7B32D04B" w:rsidR="009C4F9F" w:rsidRPr="009C4F9F" w:rsidRDefault="009C4F9F" w:rsidP="009C5E31">
      <w:pPr>
        <w:spacing w:line="360" w:lineRule="auto"/>
        <w:ind w:left="360"/>
        <w:rPr>
          <w:rFonts w:ascii="Times New Roman" w:hAnsi="Times New Roman"/>
          <w:i/>
          <w:iCs/>
          <w:sz w:val="26"/>
          <w:szCs w:val="26"/>
        </w:rPr>
      </w:pPr>
      <w:r w:rsidRPr="009C4F9F">
        <w:rPr>
          <w:rFonts w:ascii="Times New Roman" w:hAnsi="Times New Roman"/>
          <w:i/>
          <w:iCs/>
          <w:sz w:val="26"/>
          <w:szCs w:val="26"/>
        </w:rPr>
        <w:t>Nhược điểm:</w:t>
      </w:r>
    </w:p>
    <w:p w14:paraId="676DD1F1" w14:textId="505E0484" w:rsidR="009C4F9F" w:rsidRPr="009C4F9F" w:rsidRDefault="009C4F9F" w:rsidP="009C5E31">
      <w:pPr>
        <w:pStyle w:val="ListParagraph"/>
        <w:numPr>
          <w:ilvl w:val="0"/>
          <w:numId w:val="35"/>
        </w:numPr>
        <w:spacing w:line="360" w:lineRule="auto"/>
        <w:ind w:left="0" w:firstLine="349"/>
        <w:rPr>
          <w:rFonts w:ascii="Times New Roman" w:hAnsi="Times New Roman"/>
          <w:sz w:val="26"/>
          <w:szCs w:val="26"/>
        </w:rPr>
      </w:pPr>
      <w:r w:rsidRPr="009C4F9F">
        <w:rPr>
          <w:rFonts w:ascii="Times New Roman" w:hAnsi="Times New Roman"/>
          <w:sz w:val="26"/>
          <w:szCs w:val="26"/>
        </w:rPr>
        <w:t>Python chậm hơn khi so sánh với các ngôn ngữ được biên dịch như C++ và Java.</w:t>
      </w:r>
    </w:p>
    <w:p w14:paraId="30835106" w14:textId="6E3B7845" w:rsidR="003B1B57" w:rsidRDefault="003B1B57" w:rsidP="009C5E31">
      <w:pPr>
        <w:spacing w:line="360" w:lineRule="auto"/>
        <w:ind w:left="360"/>
        <w:rPr>
          <w:rFonts w:ascii="Times New Roman" w:hAnsi="Times New Roman"/>
          <w:i/>
          <w:iCs/>
          <w:sz w:val="26"/>
          <w:szCs w:val="26"/>
        </w:rPr>
      </w:pPr>
      <w:r w:rsidRPr="003B1B57">
        <w:rPr>
          <w:rFonts w:ascii="Times New Roman" w:hAnsi="Times New Roman"/>
          <w:i/>
          <w:iCs/>
          <w:sz w:val="26"/>
          <w:szCs w:val="26"/>
        </w:rPr>
        <w:t>Các ứng dụng:</w:t>
      </w:r>
    </w:p>
    <w:p w14:paraId="7A81ED2B" w14:textId="442D290A" w:rsidR="003B1B57" w:rsidRPr="003B1B57" w:rsidRDefault="003B1B57" w:rsidP="009C5E31">
      <w:pPr>
        <w:pStyle w:val="ListParagraph"/>
        <w:numPr>
          <w:ilvl w:val="0"/>
          <w:numId w:val="31"/>
        </w:numPr>
        <w:spacing w:line="360" w:lineRule="auto"/>
        <w:ind w:left="0" w:firstLine="360"/>
        <w:jc w:val="both"/>
        <w:rPr>
          <w:rFonts w:ascii="Times New Roman" w:hAnsi="Times New Roman"/>
          <w:sz w:val="26"/>
          <w:szCs w:val="26"/>
        </w:rPr>
      </w:pPr>
      <w:r w:rsidRPr="003B1B57">
        <w:rPr>
          <w:rFonts w:ascii="Times New Roman" w:hAnsi="Times New Roman"/>
          <w:sz w:val="26"/>
          <w:szCs w:val="26"/>
        </w:rPr>
        <w:t>Lập trình ứng dụng web: Ta có thể tạo web app có khả năng mở rộng (scalable) được bằng cách sử dụng framework và CMS (Hệ thống quản trị nội dung) được tích hợp trong Python.</w:t>
      </w:r>
    </w:p>
    <w:p w14:paraId="5A2A609B" w14:textId="0998BE1C" w:rsidR="003B1B57" w:rsidRPr="003B1B57" w:rsidRDefault="003B1B57" w:rsidP="009C5E31">
      <w:pPr>
        <w:pStyle w:val="ListParagraph"/>
        <w:numPr>
          <w:ilvl w:val="0"/>
          <w:numId w:val="31"/>
        </w:numPr>
        <w:spacing w:line="360" w:lineRule="auto"/>
        <w:ind w:left="0" w:firstLine="349"/>
        <w:jc w:val="both"/>
        <w:rPr>
          <w:rFonts w:ascii="Times New Roman" w:hAnsi="Times New Roman"/>
          <w:sz w:val="26"/>
          <w:szCs w:val="26"/>
        </w:rPr>
      </w:pPr>
      <w:r w:rsidRPr="003B1B57">
        <w:rPr>
          <w:rFonts w:ascii="Times New Roman" w:hAnsi="Times New Roman"/>
          <w:sz w:val="26"/>
          <w:szCs w:val="26"/>
        </w:rPr>
        <w:t>Khoa học và tính toán: Có nhiều thư viện trong Python cho khoa học và tính toán số liệu, như SciPy và NumPy, được sử dụng cho những mục đích chung chung trong tính toán. Và, có những thư viện cụ thể như: EarthPy cho khoa học trái đất, AstroPy cho Thiên văn học,... Ngoài ra, Python còn được sử dụng nhiều trong machine learning, khai thác dữ liệu và deep learning.</w:t>
      </w:r>
    </w:p>
    <w:p w14:paraId="43C1EF2B" w14:textId="235FBEAC" w:rsidR="003B1B57" w:rsidRDefault="003B1B57" w:rsidP="009C5E31">
      <w:pPr>
        <w:pStyle w:val="ListParagraph"/>
        <w:numPr>
          <w:ilvl w:val="0"/>
          <w:numId w:val="31"/>
        </w:numPr>
        <w:spacing w:line="360" w:lineRule="auto"/>
        <w:ind w:left="0" w:firstLine="349"/>
        <w:jc w:val="both"/>
        <w:rPr>
          <w:rFonts w:ascii="Times New Roman" w:hAnsi="Times New Roman"/>
          <w:sz w:val="26"/>
          <w:szCs w:val="26"/>
        </w:rPr>
      </w:pPr>
      <w:r>
        <w:rPr>
          <w:rFonts w:ascii="Times New Roman" w:hAnsi="Times New Roman"/>
          <w:sz w:val="26"/>
          <w:szCs w:val="26"/>
        </w:rPr>
        <w:t>Tạo nguyên mẫu phần mềm:</w:t>
      </w:r>
      <w:r w:rsidR="009C4F9F">
        <w:rPr>
          <w:rFonts w:ascii="Times New Roman" w:hAnsi="Times New Roman"/>
          <w:sz w:val="26"/>
          <w:szCs w:val="26"/>
        </w:rPr>
        <w:t xml:space="preserve"> </w:t>
      </w:r>
      <w:r w:rsidRPr="003B1B57">
        <w:rPr>
          <w:rFonts w:ascii="Times New Roman" w:hAnsi="Times New Roman"/>
          <w:sz w:val="26"/>
          <w:szCs w:val="26"/>
        </w:rPr>
        <w:t>Python là ngôn ngữ tuyệt vời để tạo những nguyên mẫu (bản chạy thử - prototype).</w:t>
      </w:r>
    </w:p>
    <w:p w14:paraId="67291FCD" w14:textId="460BF533" w:rsidR="00EE172B" w:rsidRPr="00EE172B" w:rsidRDefault="00EE172B" w:rsidP="009C5E31">
      <w:pPr>
        <w:pStyle w:val="ListParagraph"/>
        <w:numPr>
          <w:ilvl w:val="0"/>
          <w:numId w:val="31"/>
        </w:numPr>
        <w:spacing w:line="360" w:lineRule="auto"/>
        <w:ind w:left="0" w:firstLine="426"/>
        <w:jc w:val="both"/>
        <w:rPr>
          <w:rFonts w:ascii="Times New Roman" w:hAnsi="Times New Roman" w:cs="Times New Roman"/>
          <w:sz w:val="26"/>
          <w:szCs w:val="26"/>
        </w:rPr>
      </w:pPr>
      <w:r w:rsidRPr="00EE172B">
        <w:rPr>
          <w:rFonts w:ascii="Times New Roman" w:hAnsi="Times New Roman" w:cs="Times New Roman"/>
          <w:sz w:val="26"/>
          <w:szCs w:val="26"/>
        </w:rPr>
        <w:t xml:space="preserve">Sử dụng Python không cần phải khai báo biến. Biến được xem là đã khai báo nếu nó được gán một giá trị lần đầu tiên. Căn cứ vào mỗi lần gán, Python sẽ </w:t>
      </w:r>
      <w:r w:rsidRPr="00EE172B">
        <w:rPr>
          <w:rFonts w:ascii="Times New Roman" w:hAnsi="Times New Roman" w:cs="Times New Roman"/>
          <w:sz w:val="26"/>
          <w:szCs w:val="26"/>
        </w:rPr>
        <w:lastRenderedPageBreak/>
        <w:t>tự động xác định kiểu dữ liệu của biến. Python có một số kiểu dữ liệu thông dụng sau:</w:t>
      </w:r>
    </w:p>
    <w:p w14:paraId="2FB5F59B"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Int, long</w:t>
      </w:r>
      <w:r w:rsidRPr="00EE172B">
        <w:rPr>
          <w:rFonts w:ascii="Times New Roman" w:hAnsi="Times New Roman"/>
          <w:sz w:val="26"/>
          <w:szCs w:val="26"/>
        </w:rPr>
        <w:t>: số nguyên (trong phiên bản 3.x long được nhập vào trong kiểu int). Độ dài của kiểu số nguyên là tùy ý, chỉ bị giới hạn bởi bộ nhớ máy tính.</w:t>
      </w:r>
    </w:p>
    <w:p w14:paraId="729C17FE"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Float</w:t>
      </w:r>
      <w:r w:rsidRPr="00EE172B">
        <w:rPr>
          <w:rFonts w:ascii="Times New Roman" w:hAnsi="Times New Roman"/>
          <w:sz w:val="26"/>
          <w:szCs w:val="26"/>
        </w:rPr>
        <w:t>: số thực</w:t>
      </w:r>
    </w:p>
    <w:p w14:paraId="69515F8F"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Complex</w:t>
      </w:r>
      <w:r w:rsidRPr="00EE172B">
        <w:rPr>
          <w:rFonts w:ascii="Times New Roman" w:hAnsi="Times New Roman"/>
          <w:sz w:val="26"/>
          <w:szCs w:val="26"/>
        </w:rPr>
        <w:t>: số phức, chẳng hạn 5+4j</w:t>
      </w:r>
    </w:p>
    <w:p w14:paraId="71CBED8D"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List</w:t>
      </w:r>
      <w:r w:rsidRPr="00EE172B">
        <w:rPr>
          <w:rFonts w:ascii="Times New Roman" w:hAnsi="Times New Roman"/>
          <w:sz w:val="26"/>
          <w:szCs w:val="26"/>
        </w:rPr>
        <w:t>: dãy trong đó các phần tử của nó có thể được thay đổi, chẳng hạn [8, 2, 'b', -1.5]. Kiểu dãy khác với kiểu mảng (array) thường gặp trong các ngôn ngữ lập trình ở chỗ các phần tử của dãy không nhất thiết có kiểu giống nhau. Ngoài ra phần tử của dãy còn có thể là một dãy khác.</w:t>
      </w:r>
    </w:p>
    <w:p w14:paraId="37653D0C"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Tuple</w:t>
      </w:r>
      <w:r w:rsidRPr="00EE172B">
        <w:rPr>
          <w:rFonts w:ascii="Times New Roman" w:hAnsi="Times New Roman"/>
          <w:sz w:val="26"/>
          <w:szCs w:val="26"/>
        </w:rPr>
        <w:t>: dãy trong đó các phần tử của nó không thể thay đổi.</w:t>
      </w:r>
    </w:p>
    <w:p w14:paraId="41E3D4E5"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Str</w:t>
      </w:r>
      <w:r w:rsidRPr="00EE172B">
        <w:rPr>
          <w:rFonts w:ascii="Times New Roman" w:hAnsi="Times New Roman"/>
          <w:sz w:val="26"/>
          <w:szCs w:val="26"/>
        </w:rPr>
        <w:t>: chuỗi ký tự. Từng ký tự trong chuỗi không thể thay đổi. Chuỗi ký tự được đặt trong dấu nháy đơn, hoặc nháy kép.</w:t>
      </w:r>
    </w:p>
    <w:p w14:paraId="5C6B1F5E" w14:textId="77777777" w:rsidR="00EE172B" w:rsidRPr="00EE172B" w:rsidRDefault="00EE172B" w:rsidP="009C5E31">
      <w:pPr>
        <w:pStyle w:val="NoSpacing"/>
        <w:numPr>
          <w:ilvl w:val="0"/>
          <w:numId w:val="31"/>
        </w:numPr>
        <w:spacing w:line="360" w:lineRule="auto"/>
        <w:ind w:left="0" w:firstLine="426"/>
        <w:jc w:val="both"/>
        <w:rPr>
          <w:rFonts w:ascii="Times New Roman" w:hAnsi="Times New Roman"/>
          <w:sz w:val="26"/>
          <w:szCs w:val="26"/>
        </w:rPr>
      </w:pPr>
      <w:r w:rsidRPr="00EE172B">
        <w:rPr>
          <w:rFonts w:ascii="Times New Roman" w:hAnsi="Times New Roman"/>
          <w:i/>
          <w:iCs/>
          <w:sz w:val="26"/>
          <w:szCs w:val="26"/>
        </w:rPr>
        <w:t>Dict</w:t>
      </w:r>
      <w:r w:rsidRPr="00EE172B">
        <w:rPr>
          <w:rFonts w:ascii="Times New Roman" w:hAnsi="Times New Roman"/>
          <w:sz w:val="26"/>
          <w:szCs w:val="26"/>
        </w:rPr>
        <w:t>: từ điển, còn gọi là “hashtable”: là một cặp các dữ liệu được gắn theo kiểu {</w:t>
      </w:r>
      <w:r w:rsidRPr="00EE172B">
        <w:rPr>
          <w:rFonts w:ascii="Times New Roman" w:hAnsi="Times New Roman"/>
          <w:i/>
          <w:iCs/>
          <w:sz w:val="26"/>
          <w:szCs w:val="26"/>
        </w:rPr>
        <w:t>từ khóa: giá trị</w:t>
      </w:r>
      <w:r w:rsidRPr="00EE172B">
        <w:rPr>
          <w:rFonts w:ascii="Times New Roman" w:hAnsi="Times New Roman"/>
          <w:sz w:val="26"/>
          <w:szCs w:val="26"/>
        </w:rPr>
        <w:t>}, trong đó các từ khóa trong một từ điển nhất thiết phải khác nhau. Chẳng hạn {1: "Python", 2: "Pascal"}</w:t>
      </w:r>
    </w:p>
    <w:p w14:paraId="2B228A87" w14:textId="3D8260DE" w:rsidR="00EE172B" w:rsidRPr="008256DA" w:rsidRDefault="00EE172B" w:rsidP="009C5E31">
      <w:pPr>
        <w:pStyle w:val="ListParagraph"/>
        <w:numPr>
          <w:ilvl w:val="0"/>
          <w:numId w:val="31"/>
        </w:numPr>
        <w:spacing w:line="360" w:lineRule="auto"/>
        <w:ind w:left="0" w:firstLine="426"/>
        <w:jc w:val="both"/>
        <w:rPr>
          <w:rFonts w:ascii="Times New Roman" w:hAnsi="Times New Roman" w:cs="Times New Roman"/>
          <w:sz w:val="26"/>
          <w:szCs w:val="26"/>
        </w:rPr>
      </w:pPr>
      <w:r w:rsidRPr="00EE172B">
        <w:rPr>
          <w:rFonts w:ascii="Times New Roman" w:hAnsi="Times New Roman" w:cs="Times New Roman"/>
          <w:i/>
          <w:iCs/>
          <w:sz w:val="26"/>
          <w:szCs w:val="26"/>
        </w:rPr>
        <w:t>Set</w:t>
      </w:r>
      <w:r w:rsidRPr="00EE172B">
        <w:rPr>
          <w:rFonts w:ascii="Times New Roman" w:hAnsi="Times New Roman" w:cs="Times New Roman"/>
          <w:sz w:val="26"/>
          <w:szCs w:val="26"/>
        </w:rPr>
        <w:t>: một tập không xếp theo thứ tự, ở đó, mỗi phần tử chỉ xuất hiện một lần.</w:t>
      </w:r>
    </w:p>
    <w:p w14:paraId="00200E13" w14:textId="3119F987" w:rsidR="00423B6C" w:rsidRPr="00A3713A" w:rsidRDefault="002733CC" w:rsidP="009C5E31">
      <w:pPr>
        <w:pStyle w:val="Heading2"/>
        <w:numPr>
          <w:ilvl w:val="1"/>
          <w:numId w:val="38"/>
        </w:numPr>
        <w:spacing w:line="360" w:lineRule="auto"/>
        <w:ind w:left="0" w:firstLine="0"/>
      </w:pPr>
      <w:bookmarkStart w:id="76" w:name="_Toc91149535"/>
      <w:r w:rsidRPr="00A3713A">
        <w:t>X</w:t>
      </w:r>
      <w:r w:rsidR="009C5299" w:rsidRPr="00A3713A">
        <w:t>ây dựng</w:t>
      </w:r>
      <w:r w:rsidRPr="00A3713A">
        <w:t xml:space="preserve"> công thức</w:t>
      </w:r>
      <w:r w:rsidR="00155D90" w:rsidRPr="00A3713A">
        <w:t xml:space="preserve"> tổng hợp phổ màu thành phần</w:t>
      </w:r>
      <w:r w:rsidR="00423B6C" w:rsidRPr="00A3713A">
        <w:t>:</w:t>
      </w:r>
      <w:bookmarkEnd w:id="76"/>
    </w:p>
    <w:p w14:paraId="53A007CC" w14:textId="7F0190C7" w:rsidR="0054653E" w:rsidRPr="00A3713A" w:rsidRDefault="0068197E" w:rsidP="009C5E31">
      <w:pPr>
        <w:spacing w:line="360" w:lineRule="auto"/>
        <w:ind w:firstLine="360"/>
        <w:jc w:val="both"/>
        <w:rPr>
          <w:rFonts w:ascii="Times New Roman" w:hAnsi="Times New Roman"/>
          <w:sz w:val="26"/>
          <w:szCs w:val="26"/>
        </w:rPr>
      </w:pPr>
      <w:r w:rsidRPr="00A3713A">
        <w:rPr>
          <w:rFonts w:ascii="Times New Roman" w:hAnsi="Times New Roman"/>
          <w:sz w:val="26"/>
          <w:szCs w:val="26"/>
        </w:rPr>
        <w:t xml:space="preserve">Trong nghiên cứu này sử dụng các màu cơ sở có độ tinh khiết cao để loại bỏ những yếu tố ảnh hưởng do sự lẫn màu gây ra trong quá trình pha. </w:t>
      </w:r>
      <w:r w:rsidR="0054653E" w:rsidRPr="00A3713A">
        <w:rPr>
          <w:rFonts w:ascii="Times New Roman" w:hAnsi="Times New Roman"/>
          <w:sz w:val="26"/>
          <w:szCs w:val="26"/>
        </w:rPr>
        <w:t xml:space="preserve">Ta biểu diễn phổ của 6 màu cơ bản dưới dạng ma trận có kích thước 31x6, trong đó 31 hàng tương ứng với các bước sóng 400, 410, 420, …, 700 </w:t>
      </w:r>
      <w:r w:rsidR="0054653E" w:rsidRPr="00A3713A">
        <w:rPr>
          <w:rFonts w:ascii="Times New Roman" w:hAnsi="Times New Roman"/>
          <w:i/>
          <w:iCs/>
          <w:sz w:val="26"/>
          <w:szCs w:val="26"/>
        </w:rPr>
        <w:t>nm</w:t>
      </w:r>
      <w:r w:rsidR="0054653E" w:rsidRPr="00A3713A">
        <w:rPr>
          <w:rFonts w:ascii="Times New Roman" w:hAnsi="Times New Roman"/>
          <w:sz w:val="26"/>
          <w:szCs w:val="26"/>
        </w:rPr>
        <w:t>. 6 cột tương ứng với 6 màu cơ bản.</w:t>
      </w:r>
    </w:p>
    <w:p w14:paraId="3D57FD65" w14:textId="77777777" w:rsidR="0054653E" w:rsidRPr="00A3713A" w:rsidRDefault="0054653E" w:rsidP="009C5E31">
      <w:pPr>
        <w:spacing w:line="360" w:lineRule="auto"/>
        <w:ind w:firstLine="720"/>
        <w:rPr>
          <w:rFonts w:ascii="Times New Roman" w:hAnsi="Times New Roman"/>
          <w:sz w:val="26"/>
          <w:szCs w:val="26"/>
        </w:rPr>
      </w:pPr>
      <w:r w:rsidRPr="00A3713A">
        <w:rPr>
          <w:rFonts w:ascii="Times New Roman" w:hAnsi="Times New Roman"/>
          <w:position w:val="-68"/>
          <w:sz w:val="26"/>
          <w:szCs w:val="26"/>
        </w:rPr>
        <w:object w:dxaOrig="2760" w:dyaOrig="1480" w14:anchorId="0CBC1AFF">
          <v:shape id="_x0000_i1025" type="#_x0000_t75" style="width:174.05pt;height:93.3pt" o:ole="">
            <v:imagedata r:id="rId73" o:title=""/>
          </v:shape>
          <o:OLEObject Type="Embed" ProgID="Equation.DSMT4" ShapeID="_x0000_i1025" DrawAspect="Content" ObjectID="_1701776900" r:id="rId74"/>
        </w:object>
      </w:r>
    </w:p>
    <w:p w14:paraId="73A0CED3" w14:textId="77777777" w:rsidR="0054653E" w:rsidRPr="00A3713A" w:rsidRDefault="0054653E" w:rsidP="009C5E31">
      <w:pPr>
        <w:spacing w:line="360" w:lineRule="auto"/>
        <w:rPr>
          <w:rFonts w:ascii="Times New Roman" w:hAnsi="Times New Roman"/>
          <w:sz w:val="26"/>
          <w:szCs w:val="26"/>
        </w:rPr>
      </w:pPr>
      <w:r w:rsidRPr="00A3713A">
        <w:rPr>
          <w:rFonts w:ascii="Times New Roman" w:hAnsi="Times New Roman"/>
          <w:sz w:val="26"/>
          <w:szCs w:val="26"/>
        </w:rPr>
        <w:t xml:space="preserve">Các hệ số </w:t>
      </w:r>
      <w:r w:rsidRPr="00A3713A">
        <w:rPr>
          <w:rFonts w:ascii="Times New Roman" w:hAnsi="Times New Roman"/>
          <w:i/>
          <w:iCs/>
          <w:sz w:val="26"/>
          <w:szCs w:val="26"/>
        </w:rPr>
        <w:t>a</w:t>
      </w:r>
      <w:r w:rsidRPr="00A3713A">
        <w:rPr>
          <w:rFonts w:ascii="Times New Roman" w:hAnsi="Times New Roman"/>
          <w:i/>
          <w:iCs/>
          <w:sz w:val="26"/>
          <w:szCs w:val="26"/>
          <w:vertAlign w:val="subscript"/>
        </w:rPr>
        <w:t>1</w:t>
      </w:r>
      <w:r w:rsidRPr="00A3713A">
        <w:rPr>
          <w:rFonts w:ascii="Times New Roman" w:hAnsi="Times New Roman"/>
          <w:i/>
          <w:iCs/>
          <w:sz w:val="26"/>
          <w:szCs w:val="26"/>
        </w:rPr>
        <w:t>, a</w:t>
      </w:r>
      <w:r w:rsidRPr="00A3713A">
        <w:rPr>
          <w:rFonts w:ascii="Times New Roman" w:hAnsi="Times New Roman"/>
          <w:i/>
          <w:iCs/>
          <w:sz w:val="26"/>
          <w:szCs w:val="26"/>
          <w:vertAlign w:val="subscript"/>
        </w:rPr>
        <w:t>2</w:t>
      </w:r>
      <w:r w:rsidRPr="00A3713A">
        <w:rPr>
          <w:rFonts w:ascii="Times New Roman" w:hAnsi="Times New Roman"/>
          <w:i/>
          <w:iCs/>
          <w:sz w:val="26"/>
          <w:szCs w:val="26"/>
        </w:rPr>
        <w:t>,…, a</w:t>
      </w:r>
      <w:r w:rsidRPr="00A3713A">
        <w:rPr>
          <w:rFonts w:ascii="Times New Roman" w:hAnsi="Times New Roman"/>
          <w:i/>
          <w:iCs/>
          <w:sz w:val="26"/>
          <w:szCs w:val="26"/>
          <w:vertAlign w:val="subscript"/>
        </w:rPr>
        <w:t>6</w:t>
      </w:r>
      <w:r w:rsidRPr="00A3713A">
        <w:rPr>
          <w:rFonts w:ascii="Times New Roman" w:hAnsi="Times New Roman"/>
          <w:sz w:val="26"/>
          <w:szCs w:val="26"/>
        </w:rPr>
        <w:t xml:space="preserve"> được biểu diễn dưới dạng ma trận kích thước 6x1.</w:t>
      </w:r>
    </w:p>
    <w:p w14:paraId="7B2B6B43" w14:textId="77777777" w:rsidR="0054653E" w:rsidRPr="00A3713A" w:rsidRDefault="0054653E" w:rsidP="009C5E31">
      <w:pPr>
        <w:spacing w:line="360" w:lineRule="auto"/>
        <w:ind w:firstLine="720"/>
        <w:rPr>
          <w:rFonts w:ascii="Times New Roman" w:hAnsi="Times New Roman"/>
          <w:sz w:val="26"/>
          <w:szCs w:val="26"/>
        </w:rPr>
      </w:pPr>
      <w:r w:rsidRPr="00A3713A">
        <w:rPr>
          <w:rFonts w:ascii="Times New Roman" w:hAnsi="Times New Roman"/>
          <w:position w:val="-68"/>
          <w:sz w:val="26"/>
          <w:szCs w:val="26"/>
        </w:rPr>
        <w:object w:dxaOrig="920" w:dyaOrig="1480" w14:anchorId="2764599F">
          <v:shape id="_x0000_i1026" type="#_x0000_t75" style="width:45.7pt;height:73.9pt" o:ole="">
            <v:imagedata r:id="rId75" o:title=""/>
          </v:shape>
          <o:OLEObject Type="Embed" ProgID="Equation.DSMT4" ShapeID="_x0000_i1026" DrawAspect="Content" ObjectID="_1701776901" r:id="rId76"/>
        </w:object>
      </w:r>
    </w:p>
    <w:p w14:paraId="4BBED7DC" w14:textId="528587D0" w:rsidR="0054653E" w:rsidRPr="00A3713A" w:rsidRDefault="0054653E" w:rsidP="009C5E31">
      <w:pPr>
        <w:spacing w:line="360" w:lineRule="auto"/>
        <w:rPr>
          <w:rFonts w:ascii="Times New Roman" w:hAnsi="Times New Roman"/>
          <w:sz w:val="26"/>
          <w:szCs w:val="26"/>
        </w:rPr>
      </w:pPr>
      <w:r w:rsidRPr="00A3713A">
        <w:rPr>
          <w:rFonts w:ascii="Times New Roman" w:hAnsi="Times New Roman"/>
          <w:sz w:val="26"/>
          <w:szCs w:val="26"/>
        </w:rPr>
        <w:t xml:space="preserve">Phổ của màu pha được </w:t>
      </w:r>
      <w:r w:rsidR="00155D90" w:rsidRPr="00A3713A">
        <w:rPr>
          <w:rFonts w:ascii="Times New Roman" w:hAnsi="Times New Roman"/>
          <w:sz w:val="26"/>
          <w:szCs w:val="26"/>
        </w:rPr>
        <w:t xml:space="preserve">biểu diễn </w:t>
      </w:r>
      <w:r w:rsidRPr="00A3713A">
        <w:rPr>
          <w:rFonts w:ascii="Times New Roman" w:hAnsi="Times New Roman"/>
          <w:sz w:val="26"/>
          <w:szCs w:val="26"/>
        </w:rPr>
        <w:t>là ma trận A kích thước 31x1 và được tính bởi công thức</w:t>
      </w:r>
    </w:p>
    <w:p w14:paraId="736BE9C3" w14:textId="77777777" w:rsidR="0054653E" w:rsidRPr="00A3713A" w:rsidRDefault="0054653E" w:rsidP="009C5E31">
      <w:pPr>
        <w:spacing w:line="360" w:lineRule="auto"/>
        <w:ind w:firstLine="720"/>
        <w:rPr>
          <w:rFonts w:ascii="Times New Roman" w:hAnsi="Times New Roman"/>
          <w:sz w:val="26"/>
          <w:szCs w:val="26"/>
        </w:rPr>
      </w:pPr>
      <w:r w:rsidRPr="00A3713A">
        <w:rPr>
          <w:rFonts w:ascii="Times New Roman" w:hAnsi="Times New Roman"/>
          <w:position w:val="-72"/>
          <w:sz w:val="26"/>
          <w:szCs w:val="26"/>
        </w:rPr>
        <w:object w:dxaOrig="1600" w:dyaOrig="1560" w14:anchorId="4FCF0282">
          <v:shape id="_x0000_i1027" type="#_x0000_t75" style="width:96.4pt;height:92.65pt" o:ole="">
            <v:imagedata r:id="rId77" o:title=""/>
          </v:shape>
          <o:OLEObject Type="Embed" ProgID="Equation.DSMT4" ShapeID="_x0000_i1027" DrawAspect="Content" ObjectID="_1701776902" r:id="rId78"/>
        </w:object>
      </w:r>
    </w:p>
    <w:p w14:paraId="2226E36A" w14:textId="7E0DDB51" w:rsidR="00C976DF" w:rsidRPr="00A3713A" w:rsidRDefault="0068197E" w:rsidP="009C5E31">
      <w:pPr>
        <w:pStyle w:val="Caption"/>
        <w:spacing w:line="360" w:lineRule="auto"/>
        <w:ind w:firstLine="426"/>
        <w:jc w:val="both"/>
        <w:rPr>
          <w:rFonts w:cs="Times New Roman"/>
          <w:i w:val="0"/>
          <w:iCs w:val="0"/>
          <w:szCs w:val="26"/>
        </w:rPr>
      </w:pPr>
      <w:r w:rsidRPr="00A3713A">
        <w:rPr>
          <w:rFonts w:cs="Times New Roman"/>
          <w:i w:val="0"/>
          <w:iCs w:val="0"/>
          <w:szCs w:val="26"/>
        </w:rPr>
        <w:t xml:space="preserve">Từ công thức này, sử dụng phần mềm </w:t>
      </w:r>
      <w:r w:rsidR="0054653E" w:rsidRPr="00A3713A">
        <w:rPr>
          <w:rFonts w:cs="Times New Roman"/>
          <w:i w:val="0"/>
          <w:iCs w:val="0"/>
          <w:szCs w:val="26"/>
        </w:rPr>
        <w:t>python</w:t>
      </w:r>
      <w:r w:rsidRPr="00A3713A">
        <w:rPr>
          <w:rFonts w:cs="Times New Roman"/>
          <w:i w:val="0"/>
          <w:iCs w:val="0"/>
          <w:szCs w:val="26"/>
        </w:rPr>
        <w:t xml:space="preserve"> tính toán ra bộ dữ liệu là </w:t>
      </w:r>
      <w:r w:rsidR="0054653E" w:rsidRPr="00A3713A">
        <w:rPr>
          <w:rFonts w:cs="Times New Roman"/>
          <w:i w:val="0"/>
          <w:iCs w:val="0"/>
          <w:szCs w:val="26"/>
        </w:rPr>
        <w:t>tỉ lệ</w:t>
      </w:r>
      <w:r w:rsidRPr="00A3713A">
        <w:rPr>
          <w:rFonts w:cs="Times New Roman"/>
          <w:i w:val="0"/>
          <w:iCs w:val="0"/>
          <w:szCs w:val="26"/>
        </w:rPr>
        <w:t xml:space="preserve"> các màu pha được, chuyển đổi từ hệ số phản xạ sang tọa độ màu Lab, ta vẽ được đồ thị tọa độ màu pha được từ 6 màu cơ sở.</w:t>
      </w:r>
    </w:p>
    <w:p w14:paraId="77EB90D9" w14:textId="4EF2D7DF" w:rsidR="00D87462" w:rsidRPr="00A3713A" w:rsidRDefault="00502928" w:rsidP="009C5E31">
      <w:pPr>
        <w:pStyle w:val="Heading3"/>
        <w:numPr>
          <w:ilvl w:val="2"/>
          <w:numId w:val="38"/>
        </w:numPr>
        <w:spacing w:line="360" w:lineRule="auto"/>
      </w:pPr>
      <w:bookmarkStart w:id="77" w:name="_Toc91149536"/>
      <w:r w:rsidRPr="00A3713A">
        <w:t>Chuyển đổi sang hệ màu RGB</w:t>
      </w:r>
      <w:r w:rsidR="00D87462" w:rsidRPr="00A3713A">
        <w:t>:</w:t>
      </w:r>
      <w:bookmarkEnd w:id="77"/>
    </w:p>
    <w:p w14:paraId="2320BAE3" w14:textId="3EE0F086" w:rsidR="00D87462" w:rsidRPr="00A3713A" w:rsidRDefault="00D87462" w:rsidP="009C5E31">
      <w:pPr>
        <w:spacing w:line="360" w:lineRule="auto"/>
        <w:ind w:firstLine="720"/>
        <w:rPr>
          <w:rFonts w:ascii="Times New Roman" w:hAnsi="Times New Roman"/>
          <w:sz w:val="26"/>
          <w:szCs w:val="26"/>
        </w:rPr>
      </w:pPr>
      <w:r w:rsidRPr="00A3713A">
        <w:rPr>
          <w:rFonts w:ascii="Times New Roman" w:hAnsi="Times New Roman"/>
          <w:sz w:val="26"/>
          <w:szCs w:val="26"/>
        </w:rPr>
        <w:t xml:space="preserve">Từ phổ màu thu được, ta thực hiện tính toán 3 giá trị X, Y, Z </w:t>
      </w:r>
      <w:r w:rsidR="00502928" w:rsidRPr="00A3713A">
        <w:rPr>
          <w:rFonts w:ascii="Times New Roman" w:hAnsi="Times New Roman"/>
          <w:sz w:val="26"/>
          <w:szCs w:val="26"/>
        </w:rPr>
        <w:t xml:space="preserve">của không gian màu CIE XYZ </w:t>
      </w:r>
      <w:r w:rsidRPr="00A3713A">
        <w:rPr>
          <w:rFonts w:ascii="Times New Roman" w:hAnsi="Times New Roman"/>
          <w:sz w:val="26"/>
          <w:szCs w:val="26"/>
        </w:rPr>
        <w:t>tương ứng theo công thức:</w:t>
      </w:r>
    </w:p>
    <w:p w14:paraId="39AE649E" w14:textId="77777777" w:rsidR="00D87462" w:rsidRPr="00A3713A" w:rsidRDefault="00D87462" w:rsidP="00427600">
      <w:pPr>
        <w:spacing w:line="360" w:lineRule="auto"/>
        <w:ind w:firstLine="720"/>
        <w:rPr>
          <w:rFonts w:ascii="Times New Roman" w:hAnsi="Times New Roman"/>
          <w:sz w:val="26"/>
          <w:szCs w:val="26"/>
        </w:rPr>
      </w:pPr>
      <w:r w:rsidRPr="00A3713A">
        <w:rPr>
          <w:rFonts w:ascii="Times New Roman" w:hAnsi="Times New Roman"/>
          <w:position w:val="-100"/>
          <w:sz w:val="26"/>
          <w:szCs w:val="26"/>
        </w:rPr>
        <w:object w:dxaOrig="2720" w:dyaOrig="2120" w14:anchorId="3A25997F">
          <v:shape id="_x0000_i1028" type="#_x0000_t75" style="width:136.5pt;height:106.45pt" o:ole="">
            <v:imagedata r:id="rId79" o:title=""/>
          </v:shape>
          <o:OLEObject Type="Embed" ProgID="Equation.DSMT4" ShapeID="_x0000_i1028" DrawAspect="Content" ObjectID="_1701776903" r:id="rId80"/>
        </w:object>
      </w:r>
    </w:p>
    <w:p w14:paraId="7256C62E" w14:textId="77777777" w:rsidR="00D87462" w:rsidRPr="00A3713A" w:rsidRDefault="00D87462" w:rsidP="00427600">
      <w:pPr>
        <w:spacing w:line="360" w:lineRule="auto"/>
        <w:rPr>
          <w:rFonts w:ascii="Times New Roman" w:hAnsi="Times New Roman"/>
          <w:sz w:val="26"/>
          <w:szCs w:val="26"/>
        </w:rPr>
      </w:pPr>
      <w:r w:rsidRPr="00A3713A">
        <w:rPr>
          <w:rFonts w:ascii="Times New Roman" w:hAnsi="Times New Roman"/>
          <w:sz w:val="26"/>
          <w:szCs w:val="26"/>
        </w:rPr>
        <w:t>Trong đó:</w:t>
      </w:r>
    </w:p>
    <w:p w14:paraId="05FDC92D" w14:textId="3C25A445" w:rsidR="00D87462" w:rsidRPr="00A3713A" w:rsidRDefault="00D87462" w:rsidP="00427600">
      <w:pPr>
        <w:spacing w:line="360" w:lineRule="auto"/>
        <w:ind w:left="720"/>
        <w:rPr>
          <w:rFonts w:ascii="Times New Roman" w:hAnsi="Times New Roman"/>
          <w:sz w:val="26"/>
          <w:szCs w:val="26"/>
        </w:rPr>
      </w:pPr>
      <w:r w:rsidRPr="00A3713A">
        <w:rPr>
          <w:rFonts w:ascii="Times New Roman" w:hAnsi="Times New Roman"/>
          <w:position w:val="-28"/>
          <w:sz w:val="26"/>
          <w:szCs w:val="26"/>
        </w:rPr>
        <w:object w:dxaOrig="1860" w:dyaOrig="680" w14:anchorId="4F7E6AB0">
          <v:shape id="_x0000_i1029" type="#_x0000_t75" style="width:93.3pt;height:34.45pt" o:ole="">
            <v:imagedata r:id="rId81" o:title=""/>
          </v:shape>
          <o:OLEObject Type="Embed" ProgID="Equation.DSMT4" ShapeID="_x0000_i1029" DrawAspect="Content" ObjectID="_1701776904" r:id="rId82"/>
        </w:object>
      </w:r>
      <w:r w:rsidRPr="00A3713A">
        <w:rPr>
          <w:rFonts w:ascii="Times New Roman" w:hAnsi="Times New Roman"/>
          <w:sz w:val="26"/>
          <w:szCs w:val="26"/>
        </w:rPr>
        <w:t xml:space="preserve">là hệ số chuẩn hóa sao cho </w:t>
      </w:r>
      <w:r w:rsidRPr="00A3713A">
        <w:rPr>
          <w:rFonts w:ascii="Times New Roman" w:hAnsi="Times New Roman"/>
          <w:i/>
          <w:iCs/>
          <w:sz w:val="26"/>
          <w:szCs w:val="26"/>
        </w:rPr>
        <w:t>Y</w:t>
      </w:r>
      <w:r w:rsidRPr="00A3713A">
        <w:rPr>
          <w:rFonts w:ascii="Times New Roman" w:hAnsi="Times New Roman"/>
          <w:sz w:val="26"/>
          <w:szCs w:val="26"/>
        </w:rPr>
        <w:t xml:space="preserve"> = 1</w:t>
      </w:r>
    </w:p>
    <w:p w14:paraId="741B7D90" w14:textId="0B1BC535" w:rsidR="00D87462" w:rsidRPr="00A3713A" w:rsidRDefault="00D87462" w:rsidP="00427600">
      <w:pPr>
        <w:spacing w:line="360" w:lineRule="auto"/>
        <w:ind w:left="720"/>
        <w:rPr>
          <w:rFonts w:ascii="Times New Roman" w:hAnsi="Times New Roman"/>
          <w:sz w:val="26"/>
          <w:szCs w:val="26"/>
        </w:rPr>
      </w:pPr>
      <w:r w:rsidRPr="00A3713A">
        <w:rPr>
          <w:rFonts w:ascii="Times New Roman" w:hAnsi="Times New Roman"/>
          <w:position w:val="-10"/>
          <w:sz w:val="26"/>
          <w:szCs w:val="26"/>
        </w:rPr>
        <w:object w:dxaOrig="499" w:dyaOrig="320" w14:anchorId="3FCFBBB4">
          <v:shape id="_x0000_i1030" type="#_x0000_t75" style="width:24.4pt;height:16.9pt" o:ole="">
            <v:imagedata r:id="rId83" o:title=""/>
          </v:shape>
          <o:OLEObject Type="Embed" ProgID="Equation.DSMT4" ShapeID="_x0000_i1030" DrawAspect="Content" ObjectID="_1701776905" r:id="rId84"/>
        </w:object>
      </w:r>
      <w:r w:rsidRPr="00A3713A">
        <w:rPr>
          <w:rFonts w:ascii="Times New Roman" w:hAnsi="Times New Roman"/>
          <w:sz w:val="26"/>
          <w:szCs w:val="26"/>
        </w:rPr>
        <w:t xml:space="preserve"> là hệ số phản xạ của màu tại bước sóng </w:t>
      </w:r>
      <w:r w:rsidRPr="00A3713A">
        <w:rPr>
          <w:rFonts w:ascii="Times New Roman" w:hAnsi="Times New Roman"/>
          <w:position w:val="-6"/>
          <w:sz w:val="26"/>
          <w:szCs w:val="26"/>
        </w:rPr>
        <w:object w:dxaOrig="220" w:dyaOrig="279" w14:anchorId="1F60B319">
          <v:shape id="_x0000_i1031" type="#_x0000_t75" style="width:10pt;height:13.15pt" o:ole="">
            <v:imagedata r:id="rId85" o:title=""/>
          </v:shape>
          <o:OLEObject Type="Embed" ProgID="Equation.DSMT4" ShapeID="_x0000_i1031" DrawAspect="Content" ObjectID="_1701776906" r:id="rId86"/>
        </w:object>
      </w:r>
      <w:r w:rsidRPr="00A3713A">
        <w:rPr>
          <w:rFonts w:ascii="Times New Roman" w:hAnsi="Times New Roman"/>
          <w:sz w:val="26"/>
          <w:szCs w:val="26"/>
        </w:rPr>
        <w:t xml:space="preserve"> tương ứng</w:t>
      </w:r>
    </w:p>
    <w:p w14:paraId="5DAD02AF" w14:textId="43694970" w:rsidR="00D87462" w:rsidRPr="00A3713A" w:rsidRDefault="00D87462" w:rsidP="00427600">
      <w:pPr>
        <w:spacing w:line="360" w:lineRule="auto"/>
        <w:ind w:left="720"/>
        <w:rPr>
          <w:rFonts w:ascii="Times New Roman" w:hAnsi="Times New Roman"/>
          <w:sz w:val="26"/>
          <w:szCs w:val="26"/>
        </w:rPr>
      </w:pPr>
      <w:r w:rsidRPr="00A3713A">
        <w:rPr>
          <w:rFonts w:ascii="Times New Roman" w:hAnsi="Times New Roman"/>
          <w:position w:val="-10"/>
          <w:sz w:val="26"/>
          <w:szCs w:val="26"/>
        </w:rPr>
        <w:object w:dxaOrig="520" w:dyaOrig="380" w14:anchorId="5BC37D3A">
          <v:shape id="_x0000_i1032" type="#_x0000_t75" style="width:26.3pt;height:19.4pt" o:ole="">
            <v:imagedata r:id="rId87" o:title=""/>
          </v:shape>
          <o:OLEObject Type="Embed" ProgID="Equation.DSMT4" ShapeID="_x0000_i1032" DrawAspect="Content" ObjectID="_1701776907" r:id="rId88"/>
        </w:object>
      </w:r>
      <w:r w:rsidRPr="00A3713A">
        <w:rPr>
          <w:rFonts w:ascii="Times New Roman" w:hAnsi="Times New Roman"/>
          <w:sz w:val="26"/>
          <w:szCs w:val="26"/>
        </w:rPr>
        <w:t xml:space="preserve">, </w:t>
      </w:r>
      <w:r w:rsidRPr="00A3713A">
        <w:rPr>
          <w:rFonts w:ascii="Times New Roman" w:hAnsi="Times New Roman"/>
          <w:position w:val="-10"/>
          <w:sz w:val="26"/>
          <w:szCs w:val="26"/>
        </w:rPr>
        <w:object w:dxaOrig="520" w:dyaOrig="380" w14:anchorId="75A80E48">
          <v:shape id="_x0000_i1033" type="#_x0000_t75" style="width:26.3pt;height:19.4pt" o:ole="">
            <v:imagedata r:id="rId89" o:title=""/>
          </v:shape>
          <o:OLEObject Type="Embed" ProgID="Equation.DSMT4" ShapeID="_x0000_i1033" DrawAspect="Content" ObjectID="_1701776908" r:id="rId90"/>
        </w:object>
      </w:r>
      <w:r w:rsidRPr="00A3713A">
        <w:rPr>
          <w:rFonts w:ascii="Times New Roman" w:hAnsi="Times New Roman"/>
          <w:sz w:val="26"/>
          <w:szCs w:val="26"/>
        </w:rPr>
        <w:t xml:space="preserve">, </w:t>
      </w:r>
      <w:r w:rsidRPr="00A3713A">
        <w:rPr>
          <w:rFonts w:ascii="Times New Roman" w:hAnsi="Times New Roman"/>
          <w:position w:val="-10"/>
          <w:sz w:val="26"/>
          <w:szCs w:val="26"/>
        </w:rPr>
        <w:object w:dxaOrig="499" w:dyaOrig="380" w14:anchorId="4B38D5CB">
          <v:shape id="_x0000_i1034" type="#_x0000_t75" style="width:24.4pt;height:19.4pt" o:ole="">
            <v:imagedata r:id="rId91" o:title=""/>
          </v:shape>
          <o:OLEObject Type="Embed" ProgID="Equation.DSMT4" ShapeID="_x0000_i1034" DrawAspect="Content" ObjectID="_1701776909" r:id="rId92"/>
        </w:object>
      </w:r>
      <w:r w:rsidRPr="00A3713A">
        <w:rPr>
          <w:rFonts w:ascii="Times New Roman" w:hAnsi="Times New Roman"/>
          <w:sz w:val="26"/>
          <w:szCs w:val="26"/>
        </w:rPr>
        <w:t xml:space="preserve"> là các hàm Observer tương ứng với X, Y, Z</w:t>
      </w:r>
    </w:p>
    <w:p w14:paraId="514CD9B3" w14:textId="77777777" w:rsidR="00D87462" w:rsidRPr="00A3713A" w:rsidRDefault="00D87462" w:rsidP="00427600">
      <w:pPr>
        <w:spacing w:line="360" w:lineRule="auto"/>
        <w:ind w:left="720"/>
        <w:rPr>
          <w:rFonts w:ascii="Times New Roman" w:hAnsi="Times New Roman"/>
          <w:sz w:val="26"/>
          <w:szCs w:val="26"/>
        </w:rPr>
      </w:pPr>
      <w:r w:rsidRPr="00A3713A">
        <w:rPr>
          <w:rFonts w:ascii="Times New Roman" w:hAnsi="Times New Roman"/>
          <w:position w:val="-10"/>
          <w:sz w:val="26"/>
          <w:szCs w:val="26"/>
        </w:rPr>
        <w:object w:dxaOrig="499" w:dyaOrig="320" w14:anchorId="5E6EAD7A">
          <v:shape id="_x0000_i1035" type="#_x0000_t75" style="width:24.4pt;height:16.9pt" o:ole="">
            <v:imagedata r:id="rId93" o:title=""/>
          </v:shape>
          <o:OLEObject Type="Embed" ProgID="Equation.DSMT4" ShapeID="_x0000_i1035" DrawAspect="Content" ObjectID="_1701776910" r:id="rId94"/>
        </w:object>
      </w:r>
      <w:r w:rsidRPr="00A3713A">
        <w:rPr>
          <w:rFonts w:ascii="Times New Roman" w:hAnsi="Times New Roman"/>
          <w:sz w:val="26"/>
          <w:szCs w:val="26"/>
        </w:rPr>
        <w:t xml:space="preserve"> là hàm Illuminant đặc trưng cho màu đang được nhìn dưới ánh sáng nào, ví dụ D65 Illuminant là ánh sáng ban ngày.</w:t>
      </w:r>
    </w:p>
    <w:p w14:paraId="0C4897F9" w14:textId="77777777" w:rsidR="00D87462" w:rsidRPr="00A3713A" w:rsidRDefault="00D87462" w:rsidP="00427600">
      <w:pPr>
        <w:spacing w:line="360" w:lineRule="auto"/>
        <w:rPr>
          <w:rFonts w:ascii="Times New Roman" w:hAnsi="Times New Roman"/>
          <w:sz w:val="26"/>
          <w:szCs w:val="26"/>
        </w:rPr>
      </w:pPr>
      <w:r w:rsidRPr="00A3713A">
        <w:rPr>
          <w:rFonts w:ascii="Times New Roman" w:hAnsi="Times New Roman"/>
          <w:sz w:val="26"/>
          <w:szCs w:val="26"/>
        </w:rPr>
        <w:t>Bảng cho biết giá trị của các hàm Observer và hàm D65 Illuminant.</w:t>
      </w:r>
    </w:p>
    <w:p w14:paraId="57FAED2B" w14:textId="77777777" w:rsidR="00D87462" w:rsidRDefault="00D87462" w:rsidP="00427600">
      <w:pPr>
        <w:spacing w:line="360" w:lineRule="auto"/>
        <w:rPr>
          <w:rFonts w:ascii="Times New Roman" w:hAnsi="Times New Roman"/>
          <w:sz w:val="26"/>
          <w:szCs w:val="26"/>
        </w:rPr>
      </w:pPr>
    </w:p>
    <w:p w14:paraId="3130254F" w14:textId="77777777" w:rsidR="00512084" w:rsidRPr="00A3713A" w:rsidRDefault="00512084" w:rsidP="00427600">
      <w:pPr>
        <w:spacing w:line="360" w:lineRule="auto"/>
        <w:rPr>
          <w:rFonts w:ascii="Times New Roman" w:hAnsi="Times New Roman"/>
          <w:sz w:val="26"/>
          <w:szCs w:val="26"/>
        </w:rPr>
      </w:pPr>
    </w:p>
    <w:tbl>
      <w:tblPr>
        <w:tblStyle w:val="TableGrid"/>
        <w:tblW w:w="0" w:type="auto"/>
        <w:jc w:val="center"/>
        <w:tblLook w:val="04A0" w:firstRow="1" w:lastRow="0" w:firstColumn="1" w:lastColumn="0" w:noHBand="0" w:noVBand="1"/>
      </w:tblPr>
      <w:tblGrid>
        <w:gridCol w:w="1980"/>
        <w:gridCol w:w="1260"/>
        <w:gridCol w:w="1255"/>
        <w:gridCol w:w="1152"/>
        <w:gridCol w:w="1152"/>
      </w:tblGrid>
      <w:tr w:rsidR="00D87462" w:rsidRPr="00A3713A" w14:paraId="14964E96" w14:textId="77777777" w:rsidTr="006616F1">
        <w:trPr>
          <w:jc w:val="center"/>
        </w:trPr>
        <w:tc>
          <w:tcPr>
            <w:tcW w:w="1980" w:type="dxa"/>
          </w:tcPr>
          <w:p w14:paraId="50696FEC"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b/>
                <w:bCs/>
                <w:sz w:val="26"/>
                <w:szCs w:val="26"/>
              </w:rPr>
              <w:lastRenderedPageBreak/>
              <w:t>Bước sóng (</w:t>
            </w:r>
            <w:r w:rsidRPr="00A3713A">
              <w:rPr>
                <w:rFonts w:ascii="Times New Roman" w:hAnsi="Times New Roman"/>
                <w:b/>
                <w:bCs/>
                <w:i/>
                <w:iCs/>
                <w:sz w:val="26"/>
                <w:szCs w:val="26"/>
              </w:rPr>
              <w:t>nm</w:t>
            </w:r>
            <w:r w:rsidRPr="00A3713A">
              <w:rPr>
                <w:rFonts w:ascii="Times New Roman" w:hAnsi="Times New Roman"/>
                <w:b/>
                <w:bCs/>
                <w:sz w:val="26"/>
                <w:szCs w:val="26"/>
              </w:rPr>
              <w:t>)</w:t>
            </w:r>
          </w:p>
        </w:tc>
        <w:tc>
          <w:tcPr>
            <w:tcW w:w="1260" w:type="dxa"/>
          </w:tcPr>
          <w:p w14:paraId="77F7A0C0"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position w:val="-10"/>
                <w:sz w:val="26"/>
                <w:szCs w:val="26"/>
              </w:rPr>
              <w:object w:dxaOrig="520" w:dyaOrig="380" w14:anchorId="57020E44">
                <v:shape id="_x0000_i1036" type="#_x0000_t75" style="width:26.3pt;height:19.4pt" o:ole="">
                  <v:imagedata r:id="rId87" o:title=""/>
                </v:shape>
                <o:OLEObject Type="Embed" ProgID="Equation.DSMT4" ShapeID="_x0000_i1036" DrawAspect="Content" ObjectID="_1701776911" r:id="rId95"/>
              </w:object>
            </w:r>
          </w:p>
        </w:tc>
        <w:tc>
          <w:tcPr>
            <w:tcW w:w="1255" w:type="dxa"/>
          </w:tcPr>
          <w:p w14:paraId="71DED4C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position w:val="-10"/>
                <w:sz w:val="26"/>
                <w:szCs w:val="26"/>
              </w:rPr>
              <w:object w:dxaOrig="520" w:dyaOrig="380" w14:anchorId="04EA2498">
                <v:shape id="_x0000_i1037" type="#_x0000_t75" style="width:26.3pt;height:19.4pt" o:ole="">
                  <v:imagedata r:id="rId89" o:title=""/>
                </v:shape>
                <o:OLEObject Type="Embed" ProgID="Equation.DSMT4" ShapeID="_x0000_i1037" DrawAspect="Content" ObjectID="_1701776912" r:id="rId96"/>
              </w:object>
            </w:r>
          </w:p>
        </w:tc>
        <w:tc>
          <w:tcPr>
            <w:tcW w:w="1152" w:type="dxa"/>
          </w:tcPr>
          <w:p w14:paraId="0C965115"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position w:val="-10"/>
                <w:sz w:val="26"/>
                <w:szCs w:val="26"/>
              </w:rPr>
              <w:object w:dxaOrig="499" w:dyaOrig="380" w14:anchorId="258A7F30">
                <v:shape id="_x0000_i1038" type="#_x0000_t75" style="width:24.4pt;height:19.4pt" o:ole="">
                  <v:imagedata r:id="rId91" o:title=""/>
                </v:shape>
                <o:OLEObject Type="Embed" ProgID="Equation.DSMT4" ShapeID="_x0000_i1038" DrawAspect="Content" ObjectID="_1701776913" r:id="rId97"/>
              </w:object>
            </w:r>
          </w:p>
        </w:tc>
        <w:tc>
          <w:tcPr>
            <w:tcW w:w="1152" w:type="dxa"/>
          </w:tcPr>
          <w:p w14:paraId="7DB1444E"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position w:val="-12"/>
                <w:sz w:val="26"/>
                <w:szCs w:val="26"/>
              </w:rPr>
              <w:object w:dxaOrig="780" w:dyaOrig="360" w14:anchorId="4D3E0F1B">
                <v:shape id="_x0000_i1039" type="#_x0000_t75" style="width:37.55pt;height:19.4pt" o:ole="">
                  <v:imagedata r:id="rId98" o:title=""/>
                </v:shape>
                <o:OLEObject Type="Embed" ProgID="Equation.DSMT4" ShapeID="_x0000_i1039" DrawAspect="Content" ObjectID="_1701776914" r:id="rId99"/>
              </w:object>
            </w:r>
          </w:p>
        </w:tc>
      </w:tr>
      <w:tr w:rsidR="00D87462" w:rsidRPr="00A3713A" w14:paraId="45F19247" w14:textId="77777777" w:rsidTr="006616F1">
        <w:trPr>
          <w:jc w:val="center"/>
        </w:trPr>
        <w:tc>
          <w:tcPr>
            <w:tcW w:w="1980" w:type="dxa"/>
          </w:tcPr>
          <w:p w14:paraId="655199D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400</w:t>
            </w:r>
          </w:p>
        </w:tc>
        <w:tc>
          <w:tcPr>
            <w:tcW w:w="1260" w:type="dxa"/>
          </w:tcPr>
          <w:p w14:paraId="0687ED0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143</w:t>
            </w:r>
          </w:p>
        </w:tc>
        <w:tc>
          <w:tcPr>
            <w:tcW w:w="1255" w:type="dxa"/>
          </w:tcPr>
          <w:p w14:paraId="279C0AA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04</w:t>
            </w:r>
          </w:p>
        </w:tc>
        <w:tc>
          <w:tcPr>
            <w:tcW w:w="1152" w:type="dxa"/>
          </w:tcPr>
          <w:p w14:paraId="28520AA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679</w:t>
            </w:r>
          </w:p>
        </w:tc>
        <w:tc>
          <w:tcPr>
            <w:tcW w:w="1152" w:type="dxa"/>
          </w:tcPr>
          <w:p w14:paraId="6E6F7BE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82.75</w:t>
            </w:r>
          </w:p>
        </w:tc>
      </w:tr>
      <w:tr w:rsidR="00D87462" w:rsidRPr="00A3713A" w14:paraId="28C514A7" w14:textId="77777777" w:rsidTr="006616F1">
        <w:trPr>
          <w:jc w:val="center"/>
        </w:trPr>
        <w:tc>
          <w:tcPr>
            <w:tcW w:w="1980" w:type="dxa"/>
          </w:tcPr>
          <w:p w14:paraId="5F8598B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410</w:t>
            </w:r>
          </w:p>
        </w:tc>
        <w:tc>
          <w:tcPr>
            <w:tcW w:w="1260" w:type="dxa"/>
          </w:tcPr>
          <w:p w14:paraId="2340860A"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435</w:t>
            </w:r>
          </w:p>
        </w:tc>
        <w:tc>
          <w:tcPr>
            <w:tcW w:w="1255" w:type="dxa"/>
          </w:tcPr>
          <w:p w14:paraId="7D62F42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12</w:t>
            </w:r>
          </w:p>
        </w:tc>
        <w:tc>
          <w:tcPr>
            <w:tcW w:w="1152" w:type="dxa"/>
          </w:tcPr>
          <w:p w14:paraId="583CDFFE"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2074</w:t>
            </w:r>
          </w:p>
        </w:tc>
        <w:tc>
          <w:tcPr>
            <w:tcW w:w="1152" w:type="dxa"/>
          </w:tcPr>
          <w:p w14:paraId="326A0816"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91.49</w:t>
            </w:r>
          </w:p>
        </w:tc>
      </w:tr>
      <w:tr w:rsidR="00D87462" w:rsidRPr="00A3713A" w14:paraId="71CA3865" w14:textId="77777777" w:rsidTr="006616F1">
        <w:trPr>
          <w:jc w:val="center"/>
        </w:trPr>
        <w:tc>
          <w:tcPr>
            <w:tcW w:w="1980" w:type="dxa"/>
          </w:tcPr>
          <w:p w14:paraId="2BB60A4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420</w:t>
            </w:r>
          </w:p>
        </w:tc>
        <w:tc>
          <w:tcPr>
            <w:tcW w:w="1260" w:type="dxa"/>
          </w:tcPr>
          <w:p w14:paraId="01B54E2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1344</w:t>
            </w:r>
          </w:p>
        </w:tc>
        <w:tc>
          <w:tcPr>
            <w:tcW w:w="1255" w:type="dxa"/>
          </w:tcPr>
          <w:p w14:paraId="23846B3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40</w:t>
            </w:r>
          </w:p>
        </w:tc>
        <w:tc>
          <w:tcPr>
            <w:tcW w:w="1152" w:type="dxa"/>
          </w:tcPr>
          <w:p w14:paraId="2A11DB2D"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6456</w:t>
            </w:r>
          </w:p>
        </w:tc>
        <w:tc>
          <w:tcPr>
            <w:tcW w:w="1152" w:type="dxa"/>
          </w:tcPr>
          <w:p w14:paraId="0A120EB0"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93.43</w:t>
            </w:r>
          </w:p>
        </w:tc>
      </w:tr>
      <w:tr w:rsidR="00D87462" w:rsidRPr="00A3713A" w14:paraId="3F0D516E" w14:textId="77777777" w:rsidTr="006616F1">
        <w:trPr>
          <w:jc w:val="center"/>
        </w:trPr>
        <w:tc>
          <w:tcPr>
            <w:tcW w:w="1980" w:type="dxa"/>
          </w:tcPr>
          <w:p w14:paraId="75E27F50"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430</w:t>
            </w:r>
          </w:p>
        </w:tc>
        <w:tc>
          <w:tcPr>
            <w:tcW w:w="1260" w:type="dxa"/>
          </w:tcPr>
          <w:p w14:paraId="0D3B0D6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2839</w:t>
            </w:r>
          </w:p>
        </w:tc>
        <w:tc>
          <w:tcPr>
            <w:tcW w:w="1255" w:type="dxa"/>
          </w:tcPr>
          <w:p w14:paraId="2D7D430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116</w:t>
            </w:r>
          </w:p>
        </w:tc>
        <w:tc>
          <w:tcPr>
            <w:tcW w:w="1152" w:type="dxa"/>
          </w:tcPr>
          <w:p w14:paraId="3981B9B0"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3856</w:t>
            </w:r>
          </w:p>
        </w:tc>
        <w:tc>
          <w:tcPr>
            <w:tcW w:w="1152" w:type="dxa"/>
          </w:tcPr>
          <w:p w14:paraId="40BD73B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86.68</w:t>
            </w:r>
          </w:p>
        </w:tc>
      </w:tr>
      <w:tr w:rsidR="00D87462" w:rsidRPr="00A3713A" w14:paraId="41CCE210" w14:textId="77777777" w:rsidTr="006616F1">
        <w:trPr>
          <w:jc w:val="center"/>
        </w:trPr>
        <w:tc>
          <w:tcPr>
            <w:tcW w:w="1980" w:type="dxa"/>
          </w:tcPr>
          <w:p w14:paraId="7CF9BEE6"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440</w:t>
            </w:r>
          </w:p>
        </w:tc>
        <w:tc>
          <w:tcPr>
            <w:tcW w:w="1260" w:type="dxa"/>
          </w:tcPr>
          <w:p w14:paraId="141D8ADF"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3483</w:t>
            </w:r>
          </w:p>
        </w:tc>
        <w:tc>
          <w:tcPr>
            <w:tcW w:w="1255" w:type="dxa"/>
          </w:tcPr>
          <w:p w14:paraId="4C6556AA"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230</w:t>
            </w:r>
          </w:p>
        </w:tc>
        <w:tc>
          <w:tcPr>
            <w:tcW w:w="1152" w:type="dxa"/>
          </w:tcPr>
          <w:p w14:paraId="66BAA6CD"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7471</w:t>
            </w:r>
          </w:p>
        </w:tc>
        <w:tc>
          <w:tcPr>
            <w:tcW w:w="1152" w:type="dxa"/>
          </w:tcPr>
          <w:p w14:paraId="219DE7A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4.86</w:t>
            </w:r>
          </w:p>
        </w:tc>
      </w:tr>
      <w:tr w:rsidR="00D87462" w:rsidRPr="00A3713A" w14:paraId="0EB516EB" w14:textId="77777777" w:rsidTr="006616F1">
        <w:trPr>
          <w:jc w:val="center"/>
        </w:trPr>
        <w:tc>
          <w:tcPr>
            <w:tcW w:w="1980" w:type="dxa"/>
          </w:tcPr>
          <w:p w14:paraId="6C0944F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450</w:t>
            </w:r>
          </w:p>
        </w:tc>
        <w:tc>
          <w:tcPr>
            <w:tcW w:w="1260" w:type="dxa"/>
          </w:tcPr>
          <w:p w14:paraId="3AA7D10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3362</w:t>
            </w:r>
          </w:p>
        </w:tc>
        <w:tc>
          <w:tcPr>
            <w:tcW w:w="1255" w:type="dxa"/>
          </w:tcPr>
          <w:p w14:paraId="530B125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380</w:t>
            </w:r>
          </w:p>
        </w:tc>
        <w:tc>
          <w:tcPr>
            <w:tcW w:w="1152" w:type="dxa"/>
          </w:tcPr>
          <w:p w14:paraId="6ACABBA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7721</w:t>
            </w:r>
          </w:p>
        </w:tc>
        <w:tc>
          <w:tcPr>
            <w:tcW w:w="1152" w:type="dxa"/>
          </w:tcPr>
          <w:p w14:paraId="7E8D52F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17.01</w:t>
            </w:r>
          </w:p>
        </w:tc>
      </w:tr>
      <w:tr w:rsidR="00D87462" w:rsidRPr="00A3713A" w14:paraId="0551ADF0" w14:textId="77777777" w:rsidTr="006616F1">
        <w:trPr>
          <w:jc w:val="center"/>
        </w:trPr>
        <w:tc>
          <w:tcPr>
            <w:tcW w:w="1980" w:type="dxa"/>
          </w:tcPr>
          <w:p w14:paraId="543CDD9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460</w:t>
            </w:r>
          </w:p>
        </w:tc>
        <w:tc>
          <w:tcPr>
            <w:tcW w:w="1260" w:type="dxa"/>
          </w:tcPr>
          <w:p w14:paraId="3E0E71E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2908</w:t>
            </w:r>
          </w:p>
        </w:tc>
        <w:tc>
          <w:tcPr>
            <w:tcW w:w="1255" w:type="dxa"/>
          </w:tcPr>
          <w:p w14:paraId="4B3488A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600</w:t>
            </w:r>
          </w:p>
        </w:tc>
        <w:tc>
          <w:tcPr>
            <w:tcW w:w="1152" w:type="dxa"/>
          </w:tcPr>
          <w:p w14:paraId="396B516D"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6692</w:t>
            </w:r>
          </w:p>
        </w:tc>
        <w:tc>
          <w:tcPr>
            <w:tcW w:w="1152" w:type="dxa"/>
          </w:tcPr>
          <w:p w14:paraId="651F858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17.81</w:t>
            </w:r>
          </w:p>
        </w:tc>
      </w:tr>
      <w:tr w:rsidR="00D87462" w:rsidRPr="00A3713A" w14:paraId="5611E033" w14:textId="77777777" w:rsidTr="006616F1">
        <w:trPr>
          <w:jc w:val="center"/>
        </w:trPr>
        <w:tc>
          <w:tcPr>
            <w:tcW w:w="1980" w:type="dxa"/>
          </w:tcPr>
          <w:p w14:paraId="298A7E45"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470</w:t>
            </w:r>
          </w:p>
        </w:tc>
        <w:tc>
          <w:tcPr>
            <w:tcW w:w="1260" w:type="dxa"/>
          </w:tcPr>
          <w:p w14:paraId="411AEBBE"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1954</w:t>
            </w:r>
          </w:p>
        </w:tc>
        <w:tc>
          <w:tcPr>
            <w:tcW w:w="1255" w:type="dxa"/>
          </w:tcPr>
          <w:p w14:paraId="40D2A73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910</w:t>
            </w:r>
          </w:p>
        </w:tc>
        <w:tc>
          <w:tcPr>
            <w:tcW w:w="1152" w:type="dxa"/>
          </w:tcPr>
          <w:p w14:paraId="6C660F5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2876</w:t>
            </w:r>
          </w:p>
        </w:tc>
        <w:tc>
          <w:tcPr>
            <w:tcW w:w="1152" w:type="dxa"/>
          </w:tcPr>
          <w:p w14:paraId="22669FEC"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14.86</w:t>
            </w:r>
          </w:p>
        </w:tc>
      </w:tr>
      <w:tr w:rsidR="00D87462" w:rsidRPr="00A3713A" w14:paraId="45059A1A" w14:textId="77777777" w:rsidTr="006616F1">
        <w:trPr>
          <w:jc w:val="center"/>
        </w:trPr>
        <w:tc>
          <w:tcPr>
            <w:tcW w:w="1980" w:type="dxa"/>
          </w:tcPr>
          <w:p w14:paraId="06D2D89A"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480</w:t>
            </w:r>
          </w:p>
        </w:tc>
        <w:tc>
          <w:tcPr>
            <w:tcW w:w="1260" w:type="dxa"/>
          </w:tcPr>
          <w:p w14:paraId="61CC37C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956</w:t>
            </w:r>
          </w:p>
        </w:tc>
        <w:tc>
          <w:tcPr>
            <w:tcW w:w="1255" w:type="dxa"/>
          </w:tcPr>
          <w:p w14:paraId="7284B11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1390</w:t>
            </w:r>
          </w:p>
        </w:tc>
        <w:tc>
          <w:tcPr>
            <w:tcW w:w="1152" w:type="dxa"/>
          </w:tcPr>
          <w:p w14:paraId="678AE3D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8132</w:t>
            </w:r>
          </w:p>
        </w:tc>
        <w:tc>
          <w:tcPr>
            <w:tcW w:w="1152" w:type="dxa"/>
          </w:tcPr>
          <w:p w14:paraId="5652E41A"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15.92</w:t>
            </w:r>
          </w:p>
        </w:tc>
      </w:tr>
      <w:tr w:rsidR="00D87462" w:rsidRPr="00A3713A" w14:paraId="20C804DE" w14:textId="77777777" w:rsidTr="006616F1">
        <w:trPr>
          <w:jc w:val="center"/>
        </w:trPr>
        <w:tc>
          <w:tcPr>
            <w:tcW w:w="1980" w:type="dxa"/>
          </w:tcPr>
          <w:p w14:paraId="02F5BD6D"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490</w:t>
            </w:r>
          </w:p>
        </w:tc>
        <w:tc>
          <w:tcPr>
            <w:tcW w:w="1260" w:type="dxa"/>
          </w:tcPr>
          <w:p w14:paraId="2870BA3E"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320</w:t>
            </w:r>
          </w:p>
        </w:tc>
        <w:tc>
          <w:tcPr>
            <w:tcW w:w="1255" w:type="dxa"/>
          </w:tcPr>
          <w:p w14:paraId="07A5A67C"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2080</w:t>
            </w:r>
          </w:p>
        </w:tc>
        <w:tc>
          <w:tcPr>
            <w:tcW w:w="1152" w:type="dxa"/>
          </w:tcPr>
          <w:p w14:paraId="78F091E0"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4652</w:t>
            </w:r>
          </w:p>
        </w:tc>
        <w:tc>
          <w:tcPr>
            <w:tcW w:w="1152" w:type="dxa"/>
          </w:tcPr>
          <w:p w14:paraId="40192C5F"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8.81</w:t>
            </w:r>
          </w:p>
        </w:tc>
      </w:tr>
      <w:tr w:rsidR="00D87462" w:rsidRPr="00A3713A" w14:paraId="2470D73C" w14:textId="77777777" w:rsidTr="006616F1">
        <w:trPr>
          <w:jc w:val="center"/>
        </w:trPr>
        <w:tc>
          <w:tcPr>
            <w:tcW w:w="1980" w:type="dxa"/>
          </w:tcPr>
          <w:p w14:paraId="346F6FA6"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500</w:t>
            </w:r>
          </w:p>
        </w:tc>
        <w:tc>
          <w:tcPr>
            <w:tcW w:w="1260" w:type="dxa"/>
          </w:tcPr>
          <w:p w14:paraId="321AF33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49</w:t>
            </w:r>
          </w:p>
        </w:tc>
        <w:tc>
          <w:tcPr>
            <w:tcW w:w="1255" w:type="dxa"/>
          </w:tcPr>
          <w:p w14:paraId="4EF182DC"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3230</w:t>
            </w:r>
          </w:p>
        </w:tc>
        <w:tc>
          <w:tcPr>
            <w:tcW w:w="1152" w:type="dxa"/>
          </w:tcPr>
          <w:p w14:paraId="223611C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2720</w:t>
            </w:r>
          </w:p>
        </w:tc>
        <w:tc>
          <w:tcPr>
            <w:tcW w:w="1152" w:type="dxa"/>
          </w:tcPr>
          <w:p w14:paraId="0F53FF2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9.35</w:t>
            </w:r>
          </w:p>
        </w:tc>
      </w:tr>
      <w:tr w:rsidR="00D87462" w:rsidRPr="00A3713A" w14:paraId="5E7F4E19" w14:textId="77777777" w:rsidTr="006616F1">
        <w:trPr>
          <w:jc w:val="center"/>
        </w:trPr>
        <w:tc>
          <w:tcPr>
            <w:tcW w:w="1980" w:type="dxa"/>
          </w:tcPr>
          <w:p w14:paraId="17FDDEA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510</w:t>
            </w:r>
          </w:p>
        </w:tc>
        <w:tc>
          <w:tcPr>
            <w:tcW w:w="1260" w:type="dxa"/>
          </w:tcPr>
          <w:p w14:paraId="0152AB6C"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93</w:t>
            </w:r>
          </w:p>
        </w:tc>
        <w:tc>
          <w:tcPr>
            <w:tcW w:w="1255" w:type="dxa"/>
          </w:tcPr>
          <w:p w14:paraId="5B86F50C"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5030</w:t>
            </w:r>
          </w:p>
        </w:tc>
        <w:tc>
          <w:tcPr>
            <w:tcW w:w="1152" w:type="dxa"/>
          </w:tcPr>
          <w:p w14:paraId="6373AAA5"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1582</w:t>
            </w:r>
          </w:p>
        </w:tc>
        <w:tc>
          <w:tcPr>
            <w:tcW w:w="1152" w:type="dxa"/>
          </w:tcPr>
          <w:p w14:paraId="676666B6"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7.8</w:t>
            </w:r>
          </w:p>
        </w:tc>
      </w:tr>
      <w:tr w:rsidR="00D87462" w:rsidRPr="00A3713A" w14:paraId="19A49770" w14:textId="77777777" w:rsidTr="006616F1">
        <w:trPr>
          <w:jc w:val="center"/>
        </w:trPr>
        <w:tc>
          <w:tcPr>
            <w:tcW w:w="1980" w:type="dxa"/>
          </w:tcPr>
          <w:p w14:paraId="54E40A3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520</w:t>
            </w:r>
          </w:p>
        </w:tc>
        <w:tc>
          <w:tcPr>
            <w:tcW w:w="1260" w:type="dxa"/>
          </w:tcPr>
          <w:p w14:paraId="4B67F655"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633</w:t>
            </w:r>
          </w:p>
        </w:tc>
        <w:tc>
          <w:tcPr>
            <w:tcW w:w="1255" w:type="dxa"/>
          </w:tcPr>
          <w:p w14:paraId="6E61F05F"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7100</w:t>
            </w:r>
          </w:p>
        </w:tc>
        <w:tc>
          <w:tcPr>
            <w:tcW w:w="1152" w:type="dxa"/>
          </w:tcPr>
          <w:p w14:paraId="3E4F5004"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782</w:t>
            </w:r>
          </w:p>
        </w:tc>
        <w:tc>
          <w:tcPr>
            <w:tcW w:w="1152" w:type="dxa"/>
          </w:tcPr>
          <w:p w14:paraId="03BD8BB0"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4.79</w:t>
            </w:r>
          </w:p>
        </w:tc>
      </w:tr>
      <w:tr w:rsidR="00D87462" w:rsidRPr="00A3713A" w14:paraId="23617EC4" w14:textId="77777777" w:rsidTr="006616F1">
        <w:trPr>
          <w:jc w:val="center"/>
        </w:trPr>
        <w:tc>
          <w:tcPr>
            <w:tcW w:w="1980" w:type="dxa"/>
          </w:tcPr>
          <w:p w14:paraId="5A52558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530</w:t>
            </w:r>
          </w:p>
        </w:tc>
        <w:tc>
          <w:tcPr>
            <w:tcW w:w="1260" w:type="dxa"/>
          </w:tcPr>
          <w:p w14:paraId="23A77AC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1655</w:t>
            </w:r>
          </w:p>
        </w:tc>
        <w:tc>
          <w:tcPr>
            <w:tcW w:w="1255" w:type="dxa"/>
          </w:tcPr>
          <w:p w14:paraId="6B1DE541"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8620</w:t>
            </w:r>
          </w:p>
        </w:tc>
        <w:tc>
          <w:tcPr>
            <w:tcW w:w="1152" w:type="dxa"/>
          </w:tcPr>
          <w:p w14:paraId="74F0DAF5"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422</w:t>
            </w:r>
          </w:p>
        </w:tc>
        <w:tc>
          <w:tcPr>
            <w:tcW w:w="1152" w:type="dxa"/>
          </w:tcPr>
          <w:p w14:paraId="570CDC05"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7.69</w:t>
            </w:r>
          </w:p>
        </w:tc>
      </w:tr>
      <w:tr w:rsidR="00D87462" w:rsidRPr="00A3713A" w14:paraId="63574189" w14:textId="77777777" w:rsidTr="006616F1">
        <w:trPr>
          <w:jc w:val="center"/>
        </w:trPr>
        <w:tc>
          <w:tcPr>
            <w:tcW w:w="1980" w:type="dxa"/>
          </w:tcPr>
          <w:p w14:paraId="6E48DB9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540</w:t>
            </w:r>
          </w:p>
        </w:tc>
        <w:tc>
          <w:tcPr>
            <w:tcW w:w="1260" w:type="dxa"/>
          </w:tcPr>
          <w:p w14:paraId="7C1D77D6"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2904</w:t>
            </w:r>
          </w:p>
        </w:tc>
        <w:tc>
          <w:tcPr>
            <w:tcW w:w="1255" w:type="dxa"/>
          </w:tcPr>
          <w:p w14:paraId="118B454E"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9540</w:t>
            </w:r>
          </w:p>
        </w:tc>
        <w:tc>
          <w:tcPr>
            <w:tcW w:w="1152" w:type="dxa"/>
          </w:tcPr>
          <w:p w14:paraId="26EE7ED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203</w:t>
            </w:r>
          </w:p>
        </w:tc>
        <w:tc>
          <w:tcPr>
            <w:tcW w:w="1152" w:type="dxa"/>
          </w:tcPr>
          <w:p w14:paraId="26854FE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4.41</w:t>
            </w:r>
          </w:p>
        </w:tc>
      </w:tr>
      <w:tr w:rsidR="00D87462" w:rsidRPr="00A3713A" w14:paraId="29820426" w14:textId="77777777" w:rsidTr="006616F1">
        <w:trPr>
          <w:jc w:val="center"/>
        </w:trPr>
        <w:tc>
          <w:tcPr>
            <w:tcW w:w="1980" w:type="dxa"/>
          </w:tcPr>
          <w:p w14:paraId="2579FED6"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550</w:t>
            </w:r>
          </w:p>
        </w:tc>
        <w:tc>
          <w:tcPr>
            <w:tcW w:w="1260" w:type="dxa"/>
          </w:tcPr>
          <w:p w14:paraId="543217F4"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4334</w:t>
            </w:r>
          </w:p>
        </w:tc>
        <w:tc>
          <w:tcPr>
            <w:tcW w:w="1255" w:type="dxa"/>
          </w:tcPr>
          <w:p w14:paraId="20CDDF0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9950</w:t>
            </w:r>
          </w:p>
        </w:tc>
        <w:tc>
          <w:tcPr>
            <w:tcW w:w="1152" w:type="dxa"/>
          </w:tcPr>
          <w:p w14:paraId="14F2054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87</w:t>
            </w:r>
          </w:p>
        </w:tc>
        <w:tc>
          <w:tcPr>
            <w:tcW w:w="1152" w:type="dxa"/>
          </w:tcPr>
          <w:p w14:paraId="23C0762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4.05</w:t>
            </w:r>
          </w:p>
        </w:tc>
      </w:tr>
      <w:tr w:rsidR="00D87462" w:rsidRPr="00A3713A" w14:paraId="22757821" w14:textId="77777777" w:rsidTr="006616F1">
        <w:trPr>
          <w:jc w:val="center"/>
        </w:trPr>
        <w:tc>
          <w:tcPr>
            <w:tcW w:w="1980" w:type="dxa"/>
          </w:tcPr>
          <w:p w14:paraId="7BE5E5F1"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560</w:t>
            </w:r>
          </w:p>
        </w:tc>
        <w:tc>
          <w:tcPr>
            <w:tcW w:w="1260" w:type="dxa"/>
          </w:tcPr>
          <w:p w14:paraId="3DB33AF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5945</w:t>
            </w:r>
          </w:p>
        </w:tc>
        <w:tc>
          <w:tcPr>
            <w:tcW w:w="1255" w:type="dxa"/>
          </w:tcPr>
          <w:p w14:paraId="1FEA3601"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9950</w:t>
            </w:r>
          </w:p>
        </w:tc>
        <w:tc>
          <w:tcPr>
            <w:tcW w:w="1152" w:type="dxa"/>
          </w:tcPr>
          <w:p w14:paraId="77268C24"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39</w:t>
            </w:r>
          </w:p>
        </w:tc>
        <w:tc>
          <w:tcPr>
            <w:tcW w:w="1152" w:type="dxa"/>
          </w:tcPr>
          <w:p w14:paraId="1CDB41BC"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0</w:t>
            </w:r>
          </w:p>
        </w:tc>
      </w:tr>
      <w:tr w:rsidR="00D87462" w:rsidRPr="00A3713A" w14:paraId="4A848E01" w14:textId="77777777" w:rsidTr="006616F1">
        <w:trPr>
          <w:jc w:val="center"/>
        </w:trPr>
        <w:tc>
          <w:tcPr>
            <w:tcW w:w="1980" w:type="dxa"/>
          </w:tcPr>
          <w:p w14:paraId="0F8E519F"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570</w:t>
            </w:r>
          </w:p>
        </w:tc>
        <w:tc>
          <w:tcPr>
            <w:tcW w:w="1260" w:type="dxa"/>
          </w:tcPr>
          <w:p w14:paraId="61DE0D1D"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7621</w:t>
            </w:r>
          </w:p>
        </w:tc>
        <w:tc>
          <w:tcPr>
            <w:tcW w:w="1255" w:type="dxa"/>
          </w:tcPr>
          <w:p w14:paraId="1EA9EEE6"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9520</w:t>
            </w:r>
          </w:p>
        </w:tc>
        <w:tc>
          <w:tcPr>
            <w:tcW w:w="1152" w:type="dxa"/>
          </w:tcPr>
          <w:p w14:paraId="783EAD7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21</w:t>
            </w:r>
          </w:p>
        </w:tc>
        <w:tc>
          <w:tcPr>
            <w:tcW w:w="1152" w:type="dxa"/>
          </w:tcPr>
          <w:p w14:paraId="1791AC1D"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96.33</w:t>
            </w:r>
          </w:p>
        </w:tc>
      </w:tr>
      <w:tr w:rsidR="00D87462" w:rsidRPr="00A3713A" w14:paraId="2551CCE6" w14:textId="77777777" w:rsidTr="006616F1">
        <w:trPr>
          <w:jc w:val="center"/>
        </w:trPr>
        <w:tc>
          <w:tcPr>
            <w:tcW w:w="1980" w:type="dxa"/>
          </w:tcPr>
          <w:p w14:paraId="5A48A26A"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580</w:t>
            </w:r>
          </w:p>
        </w:tc>
        <w:tc>
          <w:tcPr>
            <w:tcW w:w="1260" w:type="dxa"/>
          </w:tcPr>
          <w:p w14:paraId="2F8BA57C"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9163</w:t>
            </w:r>
          </w:p>
        </w:tc>
        <w:tc>
          <w:tcPr>
            <w:tcW w:w="1255" w:type="dxa"/>
          </w:tcPr>
          <w:p w14:paraId="1B584BE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8700</w:t>
            </w:r>
          </w:p>
        </w:tc>
        <w:tc>
          <w:tcPr>
            <w:tcW w:w="1152" w:type="dxa"/>
          </w:tcPr>
          <w:p w14:paraId="2563DBA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17</w:t>
            </w:r>
          </w:p>
        </w:tc>
        <w:tc>
          <w:tcPr>
            <w:tcW w:w="1152" w:type="dxa"/>
          </w:tcPr>
          <w:p w14:paraId="02EEFC4D"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95.79</w:t>
            </w:r>
          </w:p>
        </w:tc>
      </w:tr>
      <w:tr w:rsidR="00D87462" w:rsidRPr="00A3713A" w14:paraId="21D8F1DD" w14:textId="77777777" w:rsidTr="006616F1">
        <w:trPr>
          <w:jc w:val="center"/>
        </w:trPr>
        <w:tc>
          <w:tcPr>
            <w:tcW w:w="1980" w:type="dxa"/>
          </w:tcPr>
          <w:p w14:paraId="4E2E4C81"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590</w:t>
            </w:r>
          </w:p>
        </w:tc>
        <w:tc>
          <w:tcPr>
            <w:tcW w:w="1260" w:type="dxa"/>
          </w:tcPr>
          <w:p w14:paraId="6139BD2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263</w:t>
            </w:r>
          </w:p>
        </w:tc>
        <w:tc>
          <w:tcPr>
            <w:tcW w:w="1255" w:type="dxa"/>
          </w:tcPr>
          <w:p w14:paraId="7F19E47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7570</w:t>
            </w:r>
          </w:p>
        </w:tc>
        <w:tc>
          <w:tcPr>
            <w:tcW w:w="1152" w:type="dxa"/>
          </w:tcPr>
          <w:p w14:paraId="1F5EB9FF"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11</w:t>
            </w:r>
          </w:p>
        </w:tc>
        <w:tc>
          <w:tcPr>
            <w:tcW w:w="1152" w:type="dxa"/>
          </w:tcPr>
          <w:p w14:paraId="10121C6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88.69</w:t>
            </w:r>
          </w:p>
        </w:tc>
      </w:tr>
      <w:tr w:rsidR="00D87462" w:rsidRPr="00A3713A" w14:paraId="68525C8D" w14:textId="77777777" w:rsidTr="006616F1">
        <w:trPr>
          <w:jc w:val="center"/>
        </w:trPr>
        <w:tc>
          <w:tcPr>
            <w:tcW w:w="1980" w:type="dxa"/>
          </w:tcPr>
          <w:p w14:paraId="1AC37F95"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600</w:t>
            </w:r>
          </w:p>
        </w:tc>
        <w:tc>
          <w:tcPr>
            <w:tcW w:w="1260" w:type="dxa"/>
          </w:tcPr>
          <w:p w14:paraId="590237DE"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622</w:t>
            </w:r>
          </w:p>
        </w:tc>
        <w:tc>
          <w:tcPr>
            <w:tcW w:w="1255" w:type="dxa"/>
          </w:tcPr>
          <w:p w14:paraId="4526171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6310</w:t>
            </w:r>
          </w:p>
        </w:tc>
        <w:tc>
          <w:tcPr>
            <w:tcW w:w="1152" w:type="dxa"/>
          </w:tcPr>
          <w:p w14:paraId="6150A63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08</w:t>
            </w:r>
          </w:p>
        </w:tc>
        <w:tc>
          <w:tcPr>
            <w:tcW w:w="1152" w:type="dxa"/>
          </w:tcPr>
          <w:p w14:paraId="6E059C84"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90.01</w:t>
            </w:r>
          </w:p>
        </w:tc>
      </w:tr>
      <w:tr w:rsidR="00D87462" w:rsidRPr="00A3713A" w14:paraId="20806F80" w14:textId="77777777" w:rsidTr="006616F1">
        <w:trPr>
          <w:jc w:val="center"/>
        </w:trPr>
        <w:tc>
          <w:tcPr>
            <w:tcW w:w="1980" w:type="dxa"/>
          </w:tcPr>
          <w:p w14:paraId="3AB57CF1"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610</w:t>
            </w:r>
          </w:p>
        </w:tc>
        <w:tc>
          <w:tcPr>
            <w:tcW w:w="1260" w:type="dxa"/>
          </w:tcPr>
          <w:p w14:paraId="5F86FCB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1.0026</w:t>
            </w:r>
          </w:p>
        </w:tc>
        <w:tc>
          <w:tcPr>
            <w:tcW w:w="1255" w:type="dxa"/>
          </w:tcPr>
          <w:p w14:paraId="589A108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5030</w:t>
            </w:r>
          </w:p>
        </w:tc>
        <w:tc>
          <w:tcPr>
            <w:tcW w:w="1152" w:type="dxa"/>
          </w:tcPr>
          <w:p w14:paraId="29783A1F"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03</w:t>
            </w:r>
          </w:p>
        </w:tc>
        <w:tc>
          <w:tcPr>
            <w:tcW w:w="1152" w:type="dxa"/>
          </w:tcPr>
          <w:p w14:paraId="045A8A8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89.6</w:t>
            </w:r>
          </w:p>
        </w:tc>
      </w:tr>
      <w:tr w:rsidR="00D87462" w:rsidRPr="00A3713A" w14:paraId="11C7690D" w14:textId="77777777" w:rsidTr="006616F1">
        <w:trPr>
          <w:jc w:val="center"/>
        </w:trPr>
        <w:tc>
          <w:tcPr>
            <w:tcW w:w="1980" w:type="dxa"/>
          </w:tcPr>
          <w:p w14:paraId="7A4245E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620</w:t>
            </w:r>
          </w:p>
        </w:tc>
        <w:tc>
          <w:tcPr>
            <w:tcW w:w="1260" w:type="dxa"/>
          </w:tcPr>
          <w:p w14:paraId="5B80CF4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8544</w:t>
            </w:r>
          </w:p>
        </w:tc>
        <w:tc>
          <w:tcPr>
            <w:tcW w:w="1255" w:type="dxa"/>
          </w:tcPr>
          <w:p w14:paraId="779C327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3810</w:t>
            </w:r>
          </w:p>
        </w:tc>
        <w:tc>
          <w:tcPr>
            <w:tcW w:w="1152" w:type="dxa"/>
          </w:tcPr>
          <w:p w14:paraId="3E48624F"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02</w:t>
            </w:r>
          </w:p>
        </w:tc>
        <w:tc>
          <w:tcPr>
            <w:tcW w:w="1152" w:type="dxa"/>
          </w:tcPr>
          <w:p w14:paraId="79F0465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87.7</w:t>
            </w:r>
          </w:p>
        </w:tc>
      </w:tr>
      <w:tr w:rsidR="00D87462" w:rsidRPr="00A3713A" w14:paraId="060592D9" w14:textId="77777777" w:rsidTr="006616F1">
        <w:trPr>
          <w:jc w:val="center"/>
        </w:trPr>
        <w:tc>
          <w:tcPr>
            <w:tcW w:w="1980" w:type="dxa"/>
          </w:tcPr>
          <w:p w14:paraId="2A15CB80"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630</w:t>
            </w:r>
          </w:p>
        </w:tc>
        <w:tc>
          <w:tcPr>
            <w:tcW w:w="1260" w:type="dxa"/>
          </w:tcPr>
          <w:p w14:paraId="212CB4AF"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6424</w:t>
            </w:r>
          </w:p>
        </w:tc>
        <w:tc>
          <w:tcPr>
            <w:tcW w:w="1255" w:type="dxa"/>
          </w:tcPr>
          <w:p w14:paraId="4B1C667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2650</w:t>
            </w:r>
          </w:p>
        </w:tc>
        <w:tc>
          <w:tcPr>
            <w:tcW w:w="1152" w:type="dxa"/>
          </w:tcPr>
          <w:p w14:paraId="1B944C6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w:t>
            </w:r>
          </w:p>
        </w:tc>
        <w:tc>
          <w:tcPr>
            <w:tcW w:w="1152" w:type="dxa"/>
          </w:tcPr>
          <w:p w14:paraId="234415D0"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83.29</w:t>
            </w:r>
          </w:p>
        </w:tc>
      </w:tr>
      <w:tr w:rsidR="00D87462" w:rsidRPr="00A3713A" w14:paraId="533859C0" w14:textId="77777777" w:rsidTr="006616F1">
        <w:trPr>
          <w:jc w:val="center"/>
        </w:trPr>
        <w:tc>
          <w:tcPr>
            <w:tcW w:w="1980" w:type="dxa"/>
          </w:tcPr>
          <w:p w14:paraId="1EDF50D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640</w:t>
            </w:r>
          </w:p>
        </w:tc>
        <w:tc>
          <w:tcPr>
            <w:tcW w:w="1260" w:type="dxa"/>
          </w:tcPr>
          <w:p w14:paraId="782D494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4479</w:t>
            </w:r>
          </w:p>
        </w:tc>
        <w:tc>
          <w:tcPr>
            <w:tcW w:w="1255" w:type="dxa"/>
          </w:tcPr>
          <w:p w14:paraId="7C612EB0"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1750</w:t>
            </w:r>
          </w:p>
        </w:tc>
        <w:tc>
          <w:tcPr>
            <w:tcW w:w="1152" w:type="dxa"/>
          </w:tcPr>
          <w:p w14:paraId="3749068E"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w:t>
            </w:r>
          </w:p>
        </w:tc>
        <w:tc>
          <w:tcPr>
            <w:tcW w:w="1152" w:type="dxa"/>
          </w:tcPr>
          <w:p w14:paraId="078D4FBA"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83.7</w:t>
            </w:r>
          </w:p>
        </w:tc>
      </w:tr>
      <w:tr w:rsidR="00D87462" w:rsidRPr="00A3713A" w14:paraId="6F3B8056" w14:textId="77777777" w:rsidTr="006616F1">
        <w:trPr>
          <w:jc w:val="center"/>
        </w:trPr>
        <w:tc>
          <w:tcPr>
            <w:tcW w:w="1980" w:type="dxa"/>
          </w:tcPr>
          <w:p w14:paraId="33D80A05"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650</w:t>
            </w:r>
          </w:p>
        </w:tc>
        <w:tc>
          <w:tcPr>
            <w:tcW w:w="1260" w:type="dxa"/>
          </w:tcPr>
          <w:p w14:paraId="0205318B"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2835</w:t>
            </w:r>
          </w:p>
        </w:tc>
        <w:tc>
          <w:tcPr>
            <w:tcW w:w="1255" w:type="dxa"/>
          </w:tcPr>
          <w:p w14:paraId="1C4A5F2A"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1070</w:t>
            </w:r>
          </w:p>
        </w:tc>
        <w:tc>
          <w:tcPr>
            <w:tcW w:w="1152" w:type="dxa"/>
          </w:tcPr>
          <w:p w14:paraId="6C31948A"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w:t>
            </w:r>
          </w:p>
        </w:tc>
        <w:tc>
          <w:tcPr>
            <w:tcW w:w="1152" w:type="dxa"/>
          </w:tcPr>
          <w:p w14:paraId="451C718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80.03</w:t>
            </w:r>
          </w:p>
        </w:tc>
      </w:tr>
      <w:tr w:rsidR="00D87462" w:rsidRPr="00A3713A" w14:paraId="1123590C" w14:textId="77777777" w:rsidTr="006616F1">
        <w:trPr>
          <w:jc w:val="center"/>
        </w:trPr>
        <w:tc>
          <w:tcPr>
            <w:tcW w:w="1980" w:type="dxa"/>
          </w:tcPr>
          <w:p w14:paraId="58B7439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660</w:t>
            </w:r>
          </w:p>
        </w:tc>
        <w:tc>
          <w:tcPr>
            <w:tcW w:w="1260" w:type="dxa"/>
          </w:tcPr>
          <w:p w14:paraId="09A93534"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1649</w:t>
            </w:r>
          </w:p>
        </w:tc>
        <w:tc>
          <w:tcPr>
            <w:tcW w:w="1255" w:type="dxa"/>
          </w:tcPr>
          <w:p w14:paraId="3B6ABF9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610</w:t>
            </w:r>
          </w:p>
        </w:tc>
        <w:tc>
          <w:tcPr>
            <w:tcW w:w="1152" w:type="dxa"/>
          </w:tcPr>
          <w:p w14:paraId="0944EA70"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w:t>
            </w:r>
          </w:p>
        </w:tc>
        <w:tc>
          <w:tcPr>
            <w:tcW w:w="1152" w:type="dxa"/>
          </w:tcPr>
          <w:p w14:paraId="33E2715A"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80.21</w:t>
            </w:r>
          </w:p>
        </w:tc>
      </w:tr>
      <w:tr w:rsidR="00D87462" w:rsidRPr="00A3713A" w14:paraId="2BFDDADF" w14:textId="77777777" w:rsidTr="006616F1">
        <w:trPr>
          <w:jc w:val="center"/>
        </w:trPr>
        <w:tc>
          <w:tcPr>
            <w:tcW w:w="1980" w:type="dxa"/>
          </w:tcPr>
          <w:p w14:paraId="141BE28D"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670</w:t>
            </w:r>
          </w:p>
        </w:tc>
        <w:tc>
          <w:tcPr>
            <w:tcW w:w="1260" w:type="dxa"/>
          </w:tcPr>
          <w:p w14:paraId="0CCEEFC0"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874</w:t>
            </w:r>
          </w:p>
        </w:tc>
        <w:tc>
          <w:tcPr>
            <w:tcW w:w="1255" w:type="dxa"/>
          </w:tcPr>
          <w:p w14:paraId="79D058E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320</w:t>
            </w:r>
          </w:p>
        </w:tc>
        <w:tc>
          <w:tcPr>
            <w:tcW w:w="1152" w:type="dxa"/>
          </w:tcPr>
          <w:p w14:paraId="48EEE8E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w:t>
            </w:r>
          </w:p>
        </w:tc>
        <w:tc>
          <w:tcPr>
            <w:tcW w:w="1152" w:type="dxa"/>
          </w:tcPr>
          <w:p w14:paraId="1069200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82.28</w:t>
            </w:r>
          </w:p>
        </w:tc>
      </w:tr>
      <w:tr w:rsidR="00D87462" w:rsidRPr="00A3713A" w14:paraId="17841028" w14:textId="77777777" w:rsidTr="006616F1">
        <w:trPr>
          <w:jc w:val="center"/>
        </w:trPr>
        <w:tc>
          <w:tcPr>
            <w:tcW w:w="1980" w:type="dxa"/>
          </w:tcPr>
          <w:p w14:paraId="44C2774D"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680</w:t>
            </w:r>
          </w:p>
        </w:tc>
        <w:tc>
          <w:tcPr>
            <w:tcW w:w="1260" w:type="dxa"/>
          </w:tcPr>
          <w:p w14:paraId="73679A17"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468</w:t>
            </w:r>
          </w:p>
        </w:tc>
        <w:tc>
          <w:tcPr>
            <w:tcW w:w="1255" w:type="dxa"/>
          </w:tcPr>
          <w:p w14:paraId="688F4B61"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170</w:t>
            </w:r>
          </w:p>
        </w:tc>
        <w:tc>
          <w:tcPr>
            <w:tcW w:w="1152" w:type="dxa"/>
          </w:tcPr>
          <w:p w14:paraId="5C4BBF26"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w:t>
            </w:r>
          </w:p>
        </w:tc>
        <w:tc>
          <w:tcPr>
            <w:tcW w:w="1152" w:type="dxa"/>
          </w:tcPr>
          <w:p w14:paraId="60F0F8C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78.28</w:t>
            </w:r>
          </w:p>
        </w:tc>
      </w:tr>
      <w:tr w:rsidR="00D87462" w:rsidRPr="00A3713A" w14:paraId="7C1CDC8E" w14:textId="77777777" w:rsidTr="006616F1">
        <w:trPr>
          <w:jc w:val="center"/>
        </w:trPr>
        <w:tc>
          <w:tcPr>
            <w:tcW w:w="1980" w:type="dxa"/>
          </w:tcPr>
          <w:p w14:paraId="406C94AA"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690</w:t>
            </w:r>
          </w:p>
        </w:tc>
        <w:tc>
          <w:tcPr>
            <w:tcW w:w="1260" w:type="dxa"/>
          </w:tcPr>
          <w:p w14:paraId="20901833"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227</w:t>
            </w:r>
          </w:p>
        </w:tc>
        <w:tc>
          <w:tcPr>
            <w:tcW w:w="1255" w:type="dxa"/>
          </w:tcPr>
          <w:p w14:paraId="52FD1938"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82</w:t>
            </w:r>
          </w:p>
        </w:tc>
        <w:tc>
          <w:tcPr>
            <w:tcW w:w="1152" w:type="dxa"/>
          </w:tcPr>
          <w:p w14:paraId="52BD5821"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w:t>
            </w:r>
          </w:p>
        </w:tc>
        <w:tc>
          <w:tcPr>
            <w:tcW w:w="1152" w:type="dxa"/>
          </w:tcPr>
          <w:p w14:paraId="44EABB36"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69.72</w:t>
            </w:r>
          </w:p>
        </w:tc>
      </w:tr>
      <w:tr w:rsidR="00D87462" w:rsidRPr="00A3713A" w14:paraId="186A6479" w14:textId="77777777" w:rsidTr="006616F1">
        <w:trPr>
          <w:jc w:val="center"/>
        </w:trPr>
        <w:tc>
          <w:tcPr>
            <w:tcW w:w="1980" w:type="dxa"/>
          </w:tcPr>
          <w:p w14:paraId="7A4640E6"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700</w:t>
            </w:r>
          </w:p>
        </w:tc>
        <w:tc>
          <w:tcPr>
            <w:tcW w:w="1260" w:type="dxa"/>
          </w:tcPr>
          <w:p w14:paraId="7434A792"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114</w:t>
            </w:r>
          </w:p>
        </w:tc>
        <w:tc>
          <w:tcPr>
            <w:tcW w:w="1255" w:type="dxa"/>
          </w:tcPr>
          <w:p w14:paraId="230D7B29"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0041</w:t>
            </w:r>
          </w:p>
        </w:tc>
        <w:tc>
          <w:tcPr>
            <w:tcW w:w="1152" w:type="dxa"/>
          </w:tcPr>
          <w:p w14:paraId="573A95C1" w14:textId="77777777" w:rsidR="00D87462" w:rsidRPr="00A3713A" w:rsidRDefault="00D87462" w:rsidP="00512084">
            <w:pPr>
              <w:spacing w:line="276" w:lineRule="auto"/>
              <w:jc w:val="center"/>
              <w:rPr>
                <w:rFonts w:ascii="Times New Roman" w:hAnsi="Times New Roman"/>
                <w:sz w:val="26"/>
                <w:szCs w:val="26"/>
              </w:rPr>
            </w:pPr>
            <w:r w:rsidRPr="00A3713A">
              <w:rPr>
                <w:rFonts w:ascii="Times New Roman" w:hAnsi="Times New Roman"/>
                <w:sz w:val="26"/>
                <w:szCs w:val="26"/>
              </w:rPr>
              <w:t>0</w:t>
            </w:r>
          </w:p>
        </w:tc>
        <w:tc>
          <w:tcPr>
            <w:tcW w:w="1152" w:type="dxa"/>
          </w:tcPr>
          <w:p w14:paraId="7D900059" w14:textId="77777777" w:rsidR="00D87462" w:rsidRPr="00A3713A" w:rsidRDefault="00D87462" w:rsidP="00512084">
            <w:pPr>
              <w:keepNext/>
              <w:spacing w:line="276" w:lineRule="auto"/>
              <w:jc w:val="center"/>
              <w:rPr>
                <w:rFonts w:ascii="Times New Roman" w:hAnsi="Times New Roman"/>
                <w:sz w:val="26"/>
                <w:szCs w:val="26"/>
              </w:rPr>
            </w:pPr>
            <w:r w:rsidRPr="00A3713A">
              <w:rPr>
                <w:rFonts w:ascii="Times New Roman" w:hAnsi="Times New Roman"/>
                <w:sz w:val="26"/>
                <w:szCs w:val="26"/>
              </w:rPr>
              <w:t>71.61</w:t>
            </w:r>
          </w:p>
        </w:tc>
      </w:tr>
    </w:tbl>
    <w:p w14:paraId="767FA3E1" w14:textId="79C7CD99" w:rsidR="00D87462" w:rsidRPr="00A3713A" w:rsidRDefault="00406F94" w:rsidP="00E12F26">
      <w:pPr>
        <w:pStyle w:val="Caption"/>
        <w:spacing w:line="360" w:lineRule="auto"/>
        <w:rPr>
          <w:szCs w:val="26"/>
        </w:rPr>
      </w:pPr>
      <w:r>
        <w:t>Bảng 3</w:t>
      </w:r>
      <w:r>
        <w:noBreakHyphen/>
      </w:r>
      <w:fldSimple w:instr=" STYLEREF 1 \s ">
        <w:r>
          <w:rPr>
            <w:noProof/>
          </w:rPr>
          <w:t>0</w:t>
        </w:r>
      </w:fldSimple>
      <w:r>
        <w:noBreakHyphen/>
      </w:r>
      <w:fldSimple w:instr=" SEQ Bảng \* ARABIC \s 1 ">
        <w:r>
          <w:rPr>
            <w:noProof/>
          </w:rPr>
          <w:t>1</w:t>
        </w:r>
      </w:fldSimple>
      <w:r>
        <w:t xml:space="preserve"> </w:t>
      </w:r>
      <w:r w:rsidR="004637FE">
        <w:rPr>
          <w:szCs w:val="26"/>
        </w:rPr>
        <w:t>G</w:t>
      </w:r>
      <w:r w:rsidR="004637FE" w:rsidRPr="00A3713A">
        <w:rPr>
          <w:szCs w:val="26"/>
        </w:rPr>
        <w:t>iá trị của các hàm Observer và hàm D65 Illuminant.</w:t>
      </w:r>
    </w:p>
    <w:p w14:paraId="19BEDE62" w14:textId="77777777" w:rsidR="00D87462" w:rsidRPr="00A3713A" w:rsidRDefault="00D87462" w:rsidP="00E12F26">
      <w:pPr>
        <w:spacing w:line="360" w:lineRule="auto"/>
        <w:ind w:firstLine="720"/>
        <w:rPr>
          <w:rFonts w:ascii="Times New Roman" w:hAnsi="Times New Roman"/>
          <w:sz w:val="26"/>
          <w:szCs w:val="26"/>
        </w:rPr>
      </w:pPr>
      <w:r w:rsidRPr="00A3713A">
        <w:rPr>
          <w:rFonts w:ascii="Times New Roman" w:hAnsi="Times New Roman"/>
          <w:sz w:val="26"/>
          <w:szCs w:val="26"/>
        </w:rPr>
        <w:t xml:space="preserve">Sau khi tính ra 3 giá trị </w:t>
      </w:r>
      <w:r w:rsidRPr="00A3713A">
        <w:rPr>
          <w:rFonts w:ascii="Times New Roman" w:hAnsi="Times New Roman"/>
          <w:i/>
          <w:iCs/>
          <w:sz w:val="26"/>
          <w:szCs w:val="26"/>
        </w:rPr>
        <w:t>X, Y, Z</w:t>
      </w:r>
      <w:r w:rsidRPr="00A3713A">
        <w:rPr>
          <w:rFonts w:ascii="Times New Roman" w:hAnsi="Times New Roman"/>
          <w:sz w:val="26"/>
          <w:szCs w:val="26"/>
        </w:rPr>
        <w:t xml:space="preserve"> của không gian CIE XYZ, ta tính được 3 giá trị </w:t>
      </w:r>
      <w:r w:rsidRPr="00A3713A">
        <w:rPr>
          <w:rFonts w:ascii="Times New Roman" w:hAnsi="Times New Roman"/>
          <w:i/>
          <w:iCs/>
          <w:sz w:val="26"/>
          <w:szCs w:val="26"/>
        </w:rPr>
        <w:t>L*, a*, b*</w:t>
      </w:r>
      <w:r w:rsidRPr="00A3713A">
        <w:rPr>
          <w:rFonts w:ascii="Times New Roman" w:hAnsi="Times New Roman"/>
          <w:sz w:val="26"/>
          <w:szCs w:val="26"/>
        </w:rPr>
        <w:t xml:space="preserve"> của không gian CIE LAB như sau:</w:t>
      </w:r>
    </w:p>
    <w:p w14:paraId="4A6621F4" w14:textId="77777777" w:rsidR="00D87462" w:rsidRPr="00A3713A" w:rsidRDefault="00D87462" w:rsidP="00427600">
      <w:pPr>
        <w:spacing w:line="360" w:lineRule="auto"/>
        <w:ind w:firstLine="720"/>
        <w:rPr>
          <w:rFonts w:ascii="Times New Roman" w:hAnsi="Times New Roman"/>
          <w:sz w:val="26"/>
          <w:szCs w:val="26"/>
        </w:rPr>
      </w:pPr>
      <w:r w:rsidRPr="00A3713A">
        <w:rPr>
          <w:rFonts w:ascii="Times New Roman" w:hAnsi="Times New Roman"/>
          <w:position w:val="-118"/>
          <w:sz w:val="26"/>
          <w:szCs w:val="26"/>
        </w:rPr>
        <w:object w:dxaOrig="2960" w:dyaOrig="2480" w14:anchorId="60D66143">
          <v:shape id="_x0000_i1040" type="#_x0000_t75" style="width:149pt;height:124.6pt" o:ole="">
            <v:imagedata r:id="rId100" o:title=""/>
          </v:shape>
          <o:OLEObject Type="Embed" ProgID="Equation.DSMT4" ShapeID="_x0000_i1040" DrawAspect="Content" ObjectID="_1701776915" r:id="rId101"/>
        </w:object>
      </w:r>
    </w:p>
    <w:p w14:paraId="4B316B00" w14:textId="77777777" w:rsidR="00D87462" w:rsidRPr="00A3713A" w:rsidRDefault="00D87462" w:rsidP="00427600">
      <w:pPr>
        <w:spacing w:line="360" w:lineRule="auto"/>
        <w:rPr>
          <w:rFonts w:ascii="Times New Roman" w:hAnsi="Times New Roman"/>
          <w:sz w:val="26"/>
          <w:szCs w:val="26"/>
        </w:rPr>
      </w:pPr>
      <w:r w:rsidRPr="00A3713A">
        <w:rPr>
          <w:rFonts w:ascii="Times New Roman" w:hAnsi="Times New Roman"/>
          <w:sz w:val="26"/>
          <w:szCs w:val="26"/>
        </w:rPr>
        <w:t>Trong đó:</w:t>
      </w:r>
    </w:p>
    <w:p w14:paraId="41E2C547" w14:textId="77777777" w:rsidR="00D87462" w:rsidRPr="00A3713A" w:rsidRDefault="00D87462" w:rsidP="00427600">
      <w:pPr>
        <w:spacing w:line="360" w:lineRule="auto"/>
        <w:rPr>
          <w:rFonts w:ascii="Times New Roman" w:hAnsi="Times New Roman"/>
          <w:sz w:val="26"/>
          <w:szCs w:val="26"/>
        </w:rPr>
      </w:pPr>
      <w:r w:rsidRPr="00A3713A">
        <w:rPr>
          <w:rFonts w:ascii="Times New Roman" w:hAnsi="Times New Roman"/>
          <w:sz w:val="26"/>
          <w:szCs w:val="26"/>
        </w:rPr>
        <w:t xml:space="preserve"> Hàm </w:t>
      </w:r>
      <w:r w:rsidRPr="00A3713A">
        <w:rPr>
          <w:rFonts w:ascii="Times New Roman" w:hAnsi="Times New Roman"/>
          <w:position w:val="-48"/>
          <w:sz w:val="26"/>
          <w:szCs w:val="26"/>
        </w:rPr>
        <w:object w:dxaOrig="3820" w:dyaOrig="1080" w14:anchorId="1B5E3B1B">
          <v:shape id="_x0000_i1041" type="#_x0000_t75" style="width:190.95pt;height:55.1pt" o:ole="">
            <v:imagedata r:id="rId102" o:title=""/>
          </v:shape>
          <o:OLEObject Type="Embed" ProgID="Equation.DSMT4" ShapeID="_x0000_i1041" DrawAspect="Content" ObjectID="_1701776916" r:id="rId103"/>
        </w:object>
      </w:r>
    </w:p>
    <w:p w14:paraId="33B70C4F" w14:textId="77777777" w:rsidR="00D87462" w:rsidRPr="00A3713A" w:rsidRDefault="00D87462" w:rsidP="00427600">
      <w:pPr>
        <w:spacing w:line="360" w:lineRule="auto"/>
        <w:rPr>
          <w:rFonts w:ascii="Times New Roman" w:hAnsi="Times New Roman"/>
          <w:sz w:val="26"/>
          <w:szCs w:val="26"/>
        </w:rPr>
      </w:pPr>
      <w:r w:rsidRPr="00A3713A">
        <w:rPr>
          <w:rFonts w:ascii="Times New Roman" w:hAnsi="Times New Roman"/>
          <w:sz w:val="26"/>
          <w:szCs w:val="26"/>
        </w:rPr>
        <w:t xml:space="preserve"> </w:t>
      </w:r>
      <w:r w:rsidRPr="00A3713A">
        <w:rPr>
          <w:rFonts w:ascii="Times New Roman" w:hAnsi="Times New Roman"/>
          <w:position w:val="-12"/>
          <w:sz w:val="26"/>
          <w:szCs w:val="26"/>
        </w:rPr>
        <w:object w:dxaOrig="340" w:dyaOrig="360" w14:anchorId="090E46A4">
          <v:shape id="_x0000_i1042" type="#_x0000_t75" style="width:16.9pt;height:19.4pt" o:ole="">
            <v:imagedata r:id="rId104" o:title=""/>
          </v:shape>
          <o:OLEObject Type="Embed" ProgID="Equation.DSMT4" ShapeID="_x0000_i1042" DrawAspect="Content" ObjectID="_1701776917" r:id="rId105"/>
        </w:object>
      </w:r>
      <w:r w:rsidRPr="00A3713A">
        <w:rPr>
          <w:rFonts w:ascii="Times New Roman" w:hAnsi="Times New Roman"/>
          <w:sz w:val="26"/>
          <w:szCs w:val="26"/>
        </w:rPr>
        <w:t xml:space="preserve">, </w:t>
      </w:r>
      <w:r w:rsidRPr="00A3713A">
        <w:rPr>
          <w:rFonts w:ascii="Times New Roman" w:hAnsi="Times New Roman"/>
          <w:position w:val="-12"/>
          <w:sz w:val="26"/>
          <w:szCs w:val="26"/>
        </w:rPr>
        <w:object w:dxaOrig="260" w:dyaOrig="360" w14:anchorId="03B8AE2A">
          <v:shape id="_x0000_i1043" type="#_x0000_t75" style="width:13.15pt;height:19.4pt" o:ole="">
            <v:imagedata r:id="rId106" o:title=""/>
          </v:shape>
          <o:OLEObject Type="Embed" ProgID="Equation.DSMT4" ShapeID="_x0000_i1043" DrawAspect="Content" ObjectID="_1701776918" r:id="rId107"/>
        </w:object>
      </w:r>
      <w:r w:rsidRPr="00A3713A">
        <w:rPr>
          <w:rFonts w:ascii="Times New Roman" w:hAnsi="Times New Roman"/>
          <w:sz w:val="26"/>
          <w:szCs w:val="26"/>
        </w:rPr>
        <w:t xml:space="preserve">, </w:t>
      </w:r>
      <w:r w:rsidRPr="00A3713A">
        <w:rPr>
          <w:rFonts w:ascii="Times New Roman" w:hAnsi="Times New Roman"/>
          <w:position w:val="-12"/>
          <w:sz w:val="26"/>
          <w:szCs w:val="26"/>
        </w:rPr>
        <w:object w:dxaOrig="300" w:dyaOrig="360" w14:anchorId="5EFE37A7">
          <v:shape id="_x0000_i1044" type="#_x0000_t75" style="width:13.75pt;height:19.4pt" o:ole="">
            <v:imagedata r:id="rId108" o:title=""/>
          </v:shape>
          <o:OLEObject Type="Embed" ProgID="Equation.DSMT4" ShapeID="_x0000_i1044" DrawAspect="Content" ObjectID="_1701776919" r:id="rId109"/>
        </w:object>
      </w:r>
      <w:r w:rsidRPr="00A3713A">
        <w:rPr>
          <w:rFonts w:ascii="Times New Roman" w:hAnsi="Times New Roman"/>
          <w:sz w:val="26"/>
          <w:szCs w:val="26"/>
        </w:rPr>
        <w:t xml:space="preserve"> là 3 giá trị tham chiếu tương ứng với hàm Illuminant.</w:t>
      </w:r>
    </w:p>
    <w:p w14:paraId="10601289" w14:textId="77777777" w:rsidR="00D87462" w:rsidRPr="00A3713A" w:rsidRDefault="00D87462" w:rsidP="00427600">
      <w:pPr>
        <w:spacing w:line="360" w:lineRule="auto"/>
        <w:rPr>
          <w:rFonts w:ascii="Times New Roman" w:hAnsi="Times New Roman"/>
          <w:sz w:val="26"/>
          <w:szCs w:val="26"/>
        </w:rPr>
      </w:pPr>
      <w:r w:rsidRPr="00A3713A">
        <w:rPr>
          <w:rFonts w:ascii="Times New Roman" w:hAnsi="Times New Roman"/>
          <w:sz w:val="26"/>
          <w:szCs w:val="26"/>
        </w:rPr>
        <w:t xml:space="preserve"> Với hàm D65 Illuminant, ra có (</w:t>
      </w:r>
      <w:r w:rsidRPr="00A3713A">
        <w:rPr>
          <w:rFonts w:ascii="Times New Roman" w:hAnsi="Times New Roman"/>
          <w:position w:val="-12"/>
          <w:sz w:val="26"/>
          <w:szCs w:val="26"/>
        </w:rPr>
        <w:object w:dxaOrig="340" w:dyaOrig="360" w14:anchorId="59A9FCEC">
          <v:shape id="_x0000_i1045" type="#_x0000_t75" style="width:16.9pt;height:19.4pt" o:ole="">
            <v:imagedata r:id="rId104" o:title=""/>
          </v:shape>
          <o:OLEObject Type="Embed" ProgID="Equation.DSMT4" ShapeID="_x0000_i1045" DrawAspect="Content" ObjectID="_1701776920" r:id="rId110"/>
        </w:object>
      </w:r>
      <w:r w:rsidRPr="00A3713A">
        <w:rPr>
          <w:rFonts w:ascii="Times New Roman" w:hAnsi="Times New Roman"/>
          <w:sz w:val="26"/>
          <w:szCs w:val="26"/>
        </w:rPr>
        <w:t xml:space="preserve">; </w:t>
      </w:r>
      <w:r w:rsidRPr="00A3713A">
        <w:rPr>
          <w:rFonts w:ascii="Times New Roman" w:hAnsi="Times New Roman"/>
          <w:position w:val="-12"/>
          <w:sz w:val="26"/>
          <w:szCs w:val="26"/>
        </w:rPr>
        <w:object w:dxaOrig="260" w:dyaOrig="360" w14:anchorId="6958E238">
          <v:shape id="_x0000_i1046" type="#_x0000_t75" style="width:13.15pt;height:19.4pt" o:ole="">
            <v:imagedata r:id="rId106" o:title=""/>
          </v:shape>
          <o:OLEObject Type="Embed" ProgID="Equation.DSMT4" ShapeID="_x0000_i1046" DrawAspect="Content" ObjectID="_1701776921" r:id="rId111"/>
        </w:object>
      </w:r>
      <w:r w:rsidRPr="00A3713A">
        <w:rPr>
          <w:rFonts w:ascii="Times New Roman" w:hAnsi="Times New Roman"/>
          <w:sz w:val="26"/>
          <w:szCs w:val="26"/>
        </w:rPr>
        <w:t xml:space="preserve">; </w:t>
      </w:r>
      <w:r w:rsidRPr="00A3713A">
        <w:rPr>
          <w:rFonts w:ascii="Times New Roman" w:hAnsi="Times New Roman"/>
          <w:position w:val="-12"/>
          <w:sz w:val="26"/>
          <w:szCs w:val="26"/>
        </w:rPr>
        <w:object w:dxaOrig="300" w:dyaOrig="360" w14:anchorId="11EB5B2F">
          <v:shape id="_x0000_i1047" type="#_x0000_t75" style="width:13.75pt;height:19.4pt" o:ole="">
            <v:imagedata r:id="rId108" o:title=""/>
          </v:shape>
          <o:OLEObject Type="Embed" ProgID="Equation.DSMT4" ShapeID="_x0000_i1047" DrawAspect="Content" ObjectID="_1701776922" r:id="rId112"/>
        </w:object>
      </w:r>
      <w:r w:rsidRPr="00A3713A">
        <w:rPr>
          <w:rFonts w:ascii="Times New Roman" w:hAnsi="Times New Roman"/>
          <w:sz w:val="26"/>
          <w:szCs w:val="26"/>
        </w:rPr>
        <w:t>) = (0,9505; 1; 1.0888)</w:t>
      </w:r>
    </w:p>
    <w:p w14:paraId="50B65C59" w14:textId="77777777" w:rsidR="00CB2A72" w:rsidRPr="00A3713A" w:rsidRDefault="00CB2A72" w:rsidP="00427600">
      <w:pPr>
        <w:spacing w:line="360" w:lineRule="auto"/>
        <w:ind w:firstLine="720"/>
        <w:rPr>
          <w:rFonts w:ascii="Times New Roman" w:hAnsi="Times New Roman"/>
          <w:sz w:val="26"/>
          <w:szCs w:val="26"/>
        </w:rPr>
      </w:pPr>
    </w:p>
    <w:p w14:paraId="1D775E7B" w14:textId="231AA846" w:rsidR="00D87462" w:rsidRPr="00A3713A" w:rsidRDefault="00D87462" w:rsidP="00427600">
      <w:pPr>
        <w:spacing w:line="360" w:lineRule="auto"/>
        <w:ind w:firstLine="720"/>
        <w:rPr>
          <w:rFonts w:ascii="Times New Roman" w:hAnsi="Times New Roman"/>
          <w:sz w:val="26"/>
          <w:szCs w:val="26"/>
        </w:rPr>
      </w:pPr>
      <w:r w:rsidRPr="00A3713A">
        <w:rPr>
          <w:rFonts w:ascii="Times New Roman" w:hAnsi="Times New Roman"/>
          <w:sz w:val="26"/>
          <w:szCs w:val="26"/>
        </w:rPr>
        <w:t xml:space="preserve">Đầu tiên, ta tính 3 giá trị </w:t>
      </w:r>
      <w:r w:rsidRPr="00A3713A">
        <w:rPr>
          <w:rFonts w:ascii="Times New Roman" w:hAnsi="Times New Roman"/>
          <w:i/>
          <w:iCs/>
          <w:sz w:val="26"/>
          <w:szCs w:val="26"/>
        </w:rPr>
        <w:t>r, g, b</w:t>
      </w:r>
      <w:r w:rsidRPr="00A3713A">
        <w:rPr>
          <w:rFonts w:ascii="Times New Roman" w:hAnsi="Times New Roman"/>
          <w:sz w:val="26"/>
          <w:szCs w:val="26"/>
        </w:rPr>
        <w:t xml:space="preserve"> thông qua giá trị </w:t>
      </w:r>
      <w:r w:rsidRPr="00A3713A">
        <w:rPr>
          <w:rFonts w:ascii="Times New Roman" w:hAnsi="Times New Roman"/>
          <w:i/>
          <w:iCs/>
          <w:sz w:val="26"/>
          <w:szCs w:val="26"/>
        </w:rPr>
        <w:t>X, Y, Z</w:t>
      </w:r>
      <w:r w:rsidRPr="00A3713A">
        <w:rPr>
          <w:rFonts w:ascii="Times New Roman" w:hAnsi="Times New Roman"/>
          <w:sz w:val="26"/>
          <w:szCs w:val="26"/>
        </w:rPr>
        <w:t xml:space="preserve"> của không gian CIE XYZ như sau:</w:t>
      </w:r>
    </w:p>
    <w:p w14:paraId="07705A85" w14:textId="77777777" w:rsidR="00D87462" w:rsidRPr="00A3713A" w:rsidRDefault="00D87462" w:rsidP="00427600">
      <w:pPr>
        <w:spacing w:line="360" w:lineRule="auto"/>
        <w:ind w:firstLine="720"/>
        <w:rPr>
          <w:rFonts w:ascii="Times New Roman" w:hAnsi="Times New Roman"/>
          <w:sz w:val="26"/>
          <w:szCs w:val="26"/>
        </w:rPr>
      </w:pPr>
      <w:r w:rsidRPr="00A3713A">
        <w:rPr>
          <w:rFonts w:ascii="Times New Roman" w:hAnsi="Times New Roman"/>
          <w:position w:val="-50"/>
          <w:sz w:val="26"/>
          <w:szCs w:val="26"/>
        </w:rPr>
        <w:object w:dxaOrig="5260" w:dyaOrig="1120" w14:anchorId="0D15CF94">
          <v:shape id="_x0000_i1048" type="#_x0000_t75" style="width:261.1pt;height:55.1pt" o:ole="">
            <v:imagedata r:id="rId113" o:title=""/>
          </v:shape>
          <o:OLEObject Type="Embed" ProgID="Equation.DSMT4" ShapeID="_x0000_i1048" DrawAspect="Content" ObjectID="_1701776923" r:id="rId114"/>
        </w:object>
      </w:r>
    </w:p>
    <w:p w14:paraId="7C4D5EE1" w14:textId="77777777" w:rsidR="00D87462" w:rsidRPr="00A3713A" w:rsidRDefault="00D87462" w:rsidP="00427600">
      <w:pPr>
        <w:spacing w:line="360" w:lineRule="auto"/>
        <w:ind w:firstLine="720"/>
        <w:rPr>
          <w:rFonts w:ascii="Times New Roman" w:hAnsi="Times New Roman"/>
          <w:sz w:val="26"/>
          <w:szCs w:val="26"/>
        </w:rPr>
      </w:pPr>
      <w:r w:rsidRPr="00A3713A">
        <w:rPr>
          <w:rFonts w:ascii="Times New Roman" w:hAnsi="Times New Roman"/>
          <w:sz w:val="26"/>
          <w:szCs w:val="26"/>
        </w:rPr>
        <w:t xml:space="preserve">Có một điều kiện cần lưu ý là </w:t>
      </w:r>
      <w:r w:rsidRPr="00A3713A">
        <w:rPr>
          <w:rFonts w:ascii="Times New Roman" w:hAnsi="Times New Roman"/>
          <w:position w:val="-10"/>
          <w:sz w:val="26"/>
          <w:szCs w:val="26"/>
        </w:rPr>
        <w:object w:dxaOrig="1280" w:dyaOrig="320" w14:anchorId="18C90868">
          <v:shape id="_x0000_i1049" type="#_x0000_t75" style="width:65.75pt;height:16.9pt" o:ole="">
            <v:imagedata r:id="rId115" o:title=""/>
          </v:shape>
          <o:OLEObject Type="Embed" ProgID="Equation.DSMT4" ShapeID="_x0000_i1049" DrawAspect="Content" ObjectID="_1701776924" r:id="rId116"/>
        </w:object>
      </w:r>
      <w:r w:rsidRPr="00A3713A">
        <w:rPr>
          <w:rFonts w:ascii="Times New Roman" w:hAnsi="Times New Roman"/>
          <w:sz w:val="26"/>
          <w:szCs w:val="26"/>
        </w:rPr>
        <w:t>. Do đó, trong trường hợp ta tính ra hệ số nhỏ hơn 0 thì ta sẽ làm tròn bằng 0 và nếu lớn hơn 1 thì sẽ làm tròn bằng 1.</w:t>
      </w:r>
    </w:p>
    <w:p w14:paraId="3F3DD147" w14:textId="77777777" w:rsidR="00D87462" w:rsidRPr="00A3713A" w:rsidRDefault="00D87462" w:rsidP="00427600">
      <w:pPr>
        <w:spacing w:line="360" w:lineRule="auto"/>
        <w:ind w:firstLine="720"/>
        <w:rPr>
          <w:rFonts w:ascii="Times New Roman" w:hAnsi="Times New Roman"/>
          <w:sz w:val="26"/>
          <w:szCs w:val="26"/>
        </w:rPr>
      </w:pPr>
      <w:r w:rsidRPr="00A3713A">
        <w:rPr>
          <w:rFonts w:ascii="Times New Roman" w:hAnsi="Times New Roman"/>
          <w:sz w:val="26"/>
          <w:szCs w:val="26"/>
        </w:rPr>
        <w:t xml:space="preserve">Sau khi tính </w:t>
      </w:r>
      <w:r w:rsidRPr="00A3713A">
        <w:rPr>
          <w:rFonts w:ascii="Times New Roman" w:hAnsi="Times New Roman"/>
          <w:i/>
          <w:iCs/>
          <w:sz w:val="26"/>
          <w:szCs w:val="26"/>
        </w:rPr>
        <w:t>r, g, b</w:t>
      </w:r>
      <w:r w:rsidRPr="00A3713A">
        <w:rPr>
          <w:rFonts w:ascii="Times New Roman" w:hAnsi="Times New Roman"/>
          <w:sz w:val="26"/>
          <w:szCs w:val="26"/>
        </w:rPr>
        <w:t>, ta có thể dễ dàng tính được giá trị của RGB (dải 0 – 255) với:</w:t>
      </w:r>
    </w:p>
    <w:p w14:paraId="41926E3B" w14:textId="77777777" w:rsidR="00D87462" w:rsidRPr="00A3713A" w:rsidRDefault="00D87462" w:rsidP="00427600">
      <w:pPr>
        <w:spacing w:line="360" w:lineRule="auto"/>
        <w:ind w:firstLine="720"/>
        <w:rPr>
          <w:rFonts w:ascii="Times New Roman" w:hAnsi="Times New Roman"/>
          <w:sz w:val="26"/>
          <w:szCs w:val="26"/>
        </w:rPr>
      </w:pPr>
      <w:r w:rsidRPr="00A3713A">
        <w:rPr>
          <w:rFonts w:ascii="Times New Roman" w:hAnsi="Times New Roman"/>
          <w:position w:val="-56"/>
          <w:sz w:val="26"/>
          <w:szCs w:val="26"/>
        </w:rPr>
        <w:object w:dxaOrig="1520" w:dyaOrig="1240" w14:anchorId="735434A0">
          <v:shape id="_x0000_i1050" type="#_x0000_t75" style="width:76.4pt;height:62pt" o:ole="">
            <v:imagedata r:id="rId117" o:title=""/>
          </v:shape>
          <o:OLEObject Type="Embed" ProgID="Equation.DSMT4" ShapeID="_x0000_i1050" DrawAspect="Content" ObjectID="_1701776925" r:id="rId118"/>
        </w:object>
      </w:r>
    </w:p>
    <w:p w14:paraId="299B9451" w14:textId="77777777" w:rsidR="00D87462" w:rsidRPr="00A3713A" w:rsidRDefault="00D87462" w:rsidP="00427600">
      <w:pPr>
        <w:spacing w:line="360" w:lineRule="auto"/>
        <w:rPr>
          <w:rFonts w:ascii="Times New Roman" w:hAnsi="Times New Roman"/>
          <w:sz w:val="26"/>
          <w:szCs w:val="26"/>
        </w:rPr>
      </w:pPr>
      <w:r w:rsidRPr="00A3713A">
        <w:rPr>
          <w:rFonts w:ascii="Times New Roman" w:hAnsi="Times New Roman"/>
          <w:sz w:val="26"/>
          <w:szCs w:val="26"/>
        </w:rPr>
        <w:t xml:space="preserve">Trong đó hàm </w:t>
      </w:r>
      <w:r w:rsidRPr="00A3713A">
        <w:rPr>
          <w:rFonts w:ascii="Times New Roman" w:hAnsi="Times New Roman"/>
          <w:position w:val="-40"/>
          <w:sz w:val="26"/>
          <w:szCs w:val="26"/>
        </w:rPr>
        <w:object w:dxaOrig="4560" w:dyaOrig="920" w14:anchorId="0073DCD5">
          <v:shape id="_x0000_i1051" type="#_x0000_t75" style="width:229.15pt;height:45.7pt" o:ole="">
            <v:imagedata r:id="rId119" o:title=""/>
          </v:shape>
          <o:OLEObject Type="Embed" ProgID="Equation.DSMT4" ShapeID="_x0000_i1051" DrawAspect="Content" ObjectID="_1701776926" r:id="rId120"/>
        </w:object>
      </w:r>
    </w:p>
    <w:p w14:paraId="5095BAD2" w14:textId="73662E1E" w:rsidR="00D87462" w:rsidRDefault="00D87462" w:rsidP="00427600">
      <w:pPr>
        <w:spacing w:line="360" w:lineRule="auto"/>
        <w:rPr>
          <w:rFonts w:ascii="Times New Roman" w:hAnsi="Times New Roman"/>
          <w:sz w:val="26"/>
          <w:szCs w:val="26"/>
        </w:rPr>
      </w:pPr>
      <w:r w:rsidRPr="00A3713A">
        <w:rPr>
          <w:rFonts w:ascii="Times New Roman" w:hAnsi="Times New Roman"/>
          <w:sz w:val="26"/>
          <w:szCs w:val="26"/>
        </w:rPr>
        <w:t xml:space="preserve">Lúc này, dựa vào 3 giá trị </w:t>
      </w:r>
      <w:r w:rsidRPr="00A3713A">
        <w:rPr>
          <w:rFonts w:ascii="Times New Roman" w:hAnsi="Times New Roman"/>
          <w:i/>
          <w:iCs/>
          <w:sz w:val="26"/>
          <w:szCs w:val="26"/>
        </w:rPr>
        <w:t xml:space="preserve">R, G, B </w:t>
      </w:r>
      <w:r w:rsidRPr="00A3713A">
        <w:rPr>
          <w:rFonts w:ascii="Times New Roman" w:hAnsi="Times New Roman"/>
          <w:sz w:val="26"/>
          <w:szCs w:val="26"/>
        </w:rPr>
        <w:t>ta đã có thể xác định được màu sắc cụ thể.</w:t>
      </w:r>
    </w:p>
    <w:p w14:paraId="3204279D" w14:textId="64708F78" w:rsidR="00E12F26" w:rsidRDefault="00E12F26" w:rsidP="00427600">
      <w:pPr>
        <w:spacing w:line="360" w:lineRule="auto"/>
        <w:rPr>
          <w:rFonts w:ascii="Times New Roman" w:hAnsi="Times New Roman"/>
          <w:sz w:val="26"/>
          <w:szCs w:val="26"/>
        </w:rPr>
      </w:pPr>
    </w:p>
    <w:p w14:paraId="4D3CDBD7" w14:textId="77777777" w:rsidR="00E12F26" w:rsidRPr="00A3713A" w:rsidRDefault="00E12F26" w:rsidP="00427600">
      <w:pPr>
        <w:spacing w:line="360" w:lineRule="auto"/>
        <w:rPr>
          <w:rFonts w:ascii="Times New Roman" w:hAnsi="Times New Roman"/>
          <w:sz w:val="26"/>
          <w:szCs w:val="26"/>
        </w:rPr>
      </w:pPr>
    </w:p>
    <w:p w14:paraId="1B2CEA80" w14:textId="628C0FA3" w:rsidR="00D87462" w:rsidRPr="00A3713A" w:rsidRDefault="00D87462" w:rsidP="007A45EF">
      <w:pPr>
        <w:pStyle w:val="Heading3"/>
        <w:numPr>
          <w:ilvl w:val="2"/>
          <w:numId w:val="38"/>
        </w:numPr>
      </w:pPr>
      <w:bookmarkStart w:id="78" w:name="_Toc91149537"/>
      <w:r w:rsidRPr="00A3713A">
        <w:lastRenderedPageBreak/>
        <w:t>Lựa chọn bộ hệ số tỷ lệ thích hợp:</w:t>
      </w:r>
      <w:bookmarkEnd w:id="78"/>
    </w:p>
    <w:p w14:paraId="55F6AC7E" w14:textId="77777777" w:rsidR="00F66841" w:rsidRPr="00A3713A" w:rsidRDefault="00F66841" w:rsidP="00427600">
      <w:pPr>
        <w:spacing w:line="360" w:lineRule="auto"/>
        <w:rPr>
          <w:rFonts w:ascii="Times New Roman" w:hAnsi="Times New Roman"/>
          <w:sz w:val="26"/>
          <w:szCs w:val="26"/>
        </w:rPr>
      </w:pPr>
    </w:p>
    <w:p w14:paraId="35CF35B4" w14:textId="77777777" w:rsidR="00AE0795" w:rsidRPr="00A3713A" w:rsidRDefault="00F66841" w:rsidP="00427600">
      <w:pPr>
        <w:pStyle w:val="NoSpacing"/>
        <w:keepNext/>
        <w:spacing w:line="360" w:lineRule="auto"/>
        <w:ind w:left="360"/>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5716AEE1" wp14:editId="1C3FCC60">
            <wp:extent cx="5534964" cy="325939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549348" cy="3267862"/>
                    </a:xfrm>
                    <a:prstGeom prst="rect">
                      <a:avLst/>
                    </a:prstGeom>
                    <a:noFill/>
                  </pic:spPr>
                </pic:pic>
              </a:graphicData>
            </a:graphic>
          </wp:inline>
        </w:drawing>
      </w:r>
    </w:p>
    <w:p w14:paraId="36A30AB8" w14:textId="1B0B36D9" w:rsidR="00F66841" w:rsidRPr="00A3713A" w:rsidRDefault="00AE0795" w:rsidP="00427600">
      <w:pPr>
        <w:pStyle w:val="Caption"/>
        <w:spacing w:line="360" w:lineRule="auto"/>
        <w:rPr>
          <w:rFonts w:cs="Times New Roman"/>
          <w:szCs w:val="26"/>
        </w:rPr>
      </w:pPr>
      <w:bookmarkStart w:id="79" w:name="_Toc91149841"/>
      <w:r w:rsidRPr="00A3713A">
        <w:rPr>
          <w:rFonts w:cs="Times New Roman"/>
          <w:szCs w:val="26"/>
        </w:rPr>
        <w:t xml:space="preserve">Hình </w:t>
      </w:r>
      <w:r w:rsidR="00C2427F">
        <w:rPr>
          <w:rFonts w:cs="Times New Roman"/>
          <w:szCs w:val="26"/>
        </w:rPr>
        <w:t>3</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427600">
        <w:rPr>
          <w:rFonts w:cs="Times New Roman"/>
          <w:noProof/>
          <w:szCs w:val="26"/>
        </w:rPr>
        <w:t>1</w:t>
      </w:r>
      <w:r w:rsidR="00427600">
        <w:rPr>
          <w:rFonts w:cs="Times New Roman"/>
          <w:szCs w:val="26"/>
        </w:rPr>
        <w:fldChar w:fldCharType="end"/>
      </w:r>
      <w:r w:rsidR="00F66841" w:rsidRPr="00A3713A">
        <w:rPr>
          <w:rFonts w:cs="Times New Roman"/>
          <w:szCs w:val="26"/>
        </w:rPr>
        <w:t xml:space="preserve"> </w:t>
      </w:r>
      <w:r w:rsidRPr="00A3713A">
        <w:rPr>
          <w:rFonts w:cs="Times New Roman"/>
          <w:szCs w:val="26"/>
        </w:rPr>
        <w:t>L</w:t>
      </w:r>
      <w:r w:rsidR="00F66841" w:rsidRPr="00A3713A">
        <w:rPr>
          <w:rFonts w:cs="Times New Roman"/>
          <w:szCs w:val="26"/>
        </w:rPr>
        <w:t>ưu đồ thuật toán</w:t>
      </w:r>
      <w:bookmarkEnd w:id="79"/>
    </w:p>
    <w:p w14:paraId="252CECAB" w14:textId="77777777" w:rsidR="00D87462" w:rsidRPr="00A3713A" w:rsidRDefault="00D87462" w:rsidP="00427600">
      <w:pPr>
        <w:spacing w:line="360" w:lineRule="auto"/>
        <w:ind w:firstLine="720"/>
        <w:jc w:val="both"/>
        <w:rPr>
          <w:rFonts w:ascii="Times New Roman" w:hAnsi="Times New Roman"/>
          <w:sz w:val="26"/>
          <w:szCs w:val="26"/>
        </w:rPr>
      </w:pPr>
      <w:r w:rsidRPr="00A3713A">
        <w:rPr>
          <w:rFonts w:ascii="Times New Roman" w:hAnsi="Times New Roman"/>
          <w:sz w:val="26"/>
          <w:szCs w:val="26"/>
        </w:rPr>
        <w:t xml:space="preserve">Chọn và thử tất cả các bộ số </w:t>
      </w:r>
      <w:r w:rsidRPr="00A3713A">
        <w:rPr>
          <w:rFonts w:ascii="Times New Roman" w:hAnsi="Times New Roman"/>
          <w:i/>
          <w:iCs/>
          <w:sz w:val="26"/>
          <w:szCs w:val="26"/>
        </w:rPr>
        <w:t>a</w:t>
      </w:r>
      <w:r w:rsidRPr="00A3713A">
        <w:rPr>
          <w:rFonts w:ascii="Times New Roman" w:hAnsi="Times New Roman"/>
          <w:i/>
          <w:iCs/>
          <w:sz w:val="26"/>
          <w:szCs w:val="26"/>
          <w:vertAlign w:val="subscript"/>
        </w:rPr>
        <w:t>1</w:t>
      </w:r>
      <w:r w:rsidRPr="00A3713A">
        <w:rPr>
          <w:rFonts w:ascii="Times New Roman" w:hAnsi="Times New Roman"/>
          <w:i/>
          <w:iCs/>
          <w:sz w:val="26"/>
          <w:szCs w:val="26"/>
        </w:rPr>
        <w:t>, a</w:t>
      </w:r>
      <w:r w:rsidRPr="00A3713A">
        <w:rPr>
          <w:rFonts w:ascii="Times New Roman" w:hAnsi="Times New Roman"/>
          <w:i/>
          <w:iCs/>
          <w:sz w:val="26"/>
          <w:szCs w:val="26"/>
          <w:vertAlign w:val="subscript"/>
        </w:rPr>
        <w:t>2</w:t>
      </w:r>
      <w:r w:rsidRPr="00A3713A">
        <w:rPr>
          <w:rFonts w:ascii="Times New Roman" w:hAnsi="Times New Roman"/>
          <w:i/>
          <w:iCs/>
          <w:sz w:val="26"/>
          <w:szCs w:val="26"/>
        </w:rPr>
        <w:t>,…, a</w:t>
      </w:r>
      <w:r w:rsidRPr="00A3713A">
        <w:rPr>
          <w:rFonts w:ascii="Times New Roman" w:hAnsi="Times New Roman"/>
          <w:i/>
          <w:iCs/>
          <w:sz w:val="26"/>
          <w:szCs w:val="26"/>
          <w:vertAlign w:val="subscript"/>
        </w:rPr>
        <w:t>6</w:t>
      </w:r>
      <w:r w:rsidRPr="00A3713A">
        <w:rPr>
          <w:rFonts w:ascii="Times New Roman" w:hAnsi="Times New Roman"/>
          <w:sz w:val="26"/>
          <w:szCs w:val="26"/>
          <w:vertAlign w:val="subscript"/>
        </w:rPr>
        <w:t xml:space="preserve"> </w:t>
      </w:r>
      <w:r w:rsidRPr="00A3713A">
        <w:rPr>
          <w:rFonts w:ascii="Times New Roman" w:hAnsi="Times New Roman"/>
          <w:sz w:val="26"/>
          <w:szCs w:val="26"/>
        </w:rPr>
        <w:t>thỏa mãn điều kiện ràng buộc. Mỗi khi chọn được một bộ số thỏa mãn. Ta thực hiện các phép tính để xác định được phổ của màu pha được, từ đó tính toán chuyển đổi ra hệ màu RGB và so sánh với màu cần pha ban đầu. Tiếp tục chọn và thử cho đến khi tìm được các hệ số đảm bảo màu pha được giống với màu cần pha.</w:t>
      </w:r>
    </w:p>
    <w:p w14:paraId="4B080EB5" w14:textId="77777777" w:rsidR="0083374B" w:rsidRPr="00A3713A" w:rsidRDefault="00D87462" w:rsidP="00427600">
      <w:pPr>
        <w:keepNext/>
        <w:spacing w:line="360" w:lineRule="auto"/>
        <w:jc w:val="center"/>
        <w:rPr>
          <w:rFonts w:ascii="Times New Roman" w:hAnsi="Times New Roman"/>
          <w:sz w:val="26"/>
          <w:szCs w:val="26"/>
        </w:rPr>
      </w:pPr>
      <w:r w:rsidRPr="00A3713A">
        <w:rPr>
          <w:rFonts w:ascii="Times New Roman" w:hAnsi="Times New Roman"/>
          <w:noProof/>
          <w:sz w:val="26"/>
          <w:szCs w:val="26"/>
        </w:rPr>
        <w:lastRenderedPageBreak/>
        <w:drawing>
          <wp:inline distT="0" distB="0" distL="0" distR="0" wp14:anchorId="76D59A9A" wp14:editId="7B98EC98">
            <wp:extent cx="4718442" cy="4482009"/>
            <wp:effectExtent l="0" t="0" r="635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731911" cy="4494803"/>
                    </a:xfrm>
                    <a:prstGeom prst="rect">
                      <a:avLst/>
                    </a:prstGeom>
                  </pic:spPr>
                </pic:pic>
              </a:graphicData>
            </a:graphic>
          </wp:inline>
        </w:drawing>
      </w:r>
    </w:p>
    <w:p w14:paraId="1BD1197B" w14:textId="012D5C16" w:rsidR="00D87462" w:rsidRPr="00A3713A" w:rsidRDefault="0083374B" w:rsidP="00427600">
      <w:pPr>
        <w:pStyle w:val="Caption"/>
        <w:spacing w:line="360" w:lineRule="auto"/>
        <w:rPr>
          <w:rFonts w:cs="Times New Roman"/>
          <w:i w:val="0"/>
          <w:iCs w:val="0"/>
          <w:szCs w:val="26"/>
        </w:rPr>
      </w:pPr>
      <w:bookmarkStart w:id="80" w:name="_Toc91149842"/>
      <w:r w:rsidRPr="00A3713A">
        <w:rPr>
          <w:rFonts w:cs="Times New Roman"/>
          <w:szCs w:val="26"/>
        </w:rPr>
        <w:t xml:space="preserve">Hình </w:t>
      </w:r>
      <w:r w:rsidR="00C2427F">
        <w:rPr>
          <w:rFonts w:cs="Times New Roman"/>
          <w:szCs w:val="26"/>
        </w:rPr>
        <w:t>3</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427600">
        <w:rPr>
          <w:rFonts w:cs="Times New Roman"/>
          <w:noProof/>
          <w:szCs w:val="26"/>
        </w:rPr>
        <w:t>2</w:t>
      </w:r>
      <w:r w:rsidR="00427600">
        <w:rPr>
          <w:rFonts w:cs="Times New Roman"/>
          <w:szCs w:val="26"/>
        </w:rPr>
        <w:fldChar w:fldCharType="end"/>
      </w:r>
      <w:r w:rsidRPr="00A3713A">
        <w:rPr>
          <w:rFonts w:cs="Times New Roman"/>
          <w:szCs w:val="26"/>
        </w:rPr>
        <w:t xml:space="preserve"> G</w:t>
      </w:r>
      <w:r w:rsidR="00D87462" w:rsidRPr="00A3713A">
        <w:rPr>
          <w:rFonts w:cs="Times New Roman"/>
          <w:szCs w:val="26"/>
        </w:rPr>
        <w:t>iao diện hiển thị kết quả</w:t>
      </w:r>
      <w:bookmarkEnd w:id="80"/>
    </w:p>
    <w:p w14:paraId="06EE611D" w14:textId="403694C7" w:rsidR="0002024F" w:rsidRPr="00A3713A" w:rsidRDefault="00D87462" w:rsidP="00427600">
      <w:pPr>
        <w:pStyle w:val="NoSpacing"/>
        <w:spacing w:line="360" w:lineRule="auto"/>
        <w:ind w:firstLine="567"/>
        <w:jc w:val="both"/>
        <w:rPr>
          <w:rFonts w:ascii="Times New Roman" w:hAnsi="Times New Roman"/>
          <w:sz w:val="26"/>
          <w:szCs w:val="26"/>
        </w:rPr>
      </w:pPr>
      <w:r w:rsidRPr="00A3713A">
        <w:rPr>
          <w:rFonts w:ascii="Times New Roman" w:hAnsi="Times New Roman"/>
          <w:sz w:val="26"/>
          <w:szCs w:val="26"/>
        </w:rPr>
        <w:t>Giao diện này hiển thị kết quả sau khi phần mềm thực hiện các phép xử lý, tính toán. Những nội dung được hiển thị gồm có tỷ lệ của các màu cơ bản thành phần, biểu đồ so sánh phổ của màu cần pha và màu pha được, màu sắc mà mắt ta sẽ nhìn thấy của 2 màu được tính toán từ phổ.</w:t>
      </w:r>
    </w:p>
    <w:p w14:paraId="7B8C04BB" w14:textId="5971F15B" w:rsidR="0000182C" w:rsidRPr="00A3713A" w:rsidRDefault="0000182C" w:rsidP="00427600">
      <w:pPr>
        <w:spacing w:line="360" w:lineRule="auto"/>
        <w:ind w:firstLine="426"/>
        <w:jc w:val="both"/>
        <w:rPr>
          <w:rFonts w:ascii="Times New Roman" w:hAnsi="Times New Roman"/>
          <w:sz w:val="26"/>
          <w:szCs w:val="26"/>
        </w:rPr>
      </w:pPr>
    </w:p>
    <w:p w14:paraId="33C0673D" w14:textId="344C2A18" w:rsidR="00F669BF" w:rsidRPr="00A3713A" w:rsidRDefault="00F669BF" w:rsidP="00427600">
      <w:pPr>
        <w:spacing w:line="360" w:lineRule="auto"/>
        <w:jc w:val="both"/>
        <w:rPr>
          <w:rFonts w:ascii="Times New Roman" w:hAnsi="Times New Roman"/>
          <w:sz w:val="26"/>
          <w:szCs w:val="26"/>
        </w:rPr>
      </w:pPr>
    </w:p>
    <w:p w14:paraId="68F7A831" w14:textId="4DC0C8F0" w:rsidR="00F669BF" w:rsidRPr="00A3713A" w:rsidRDefault="00F669BF" w:rsidP="00427600">
      <w:pPr>
        <w:spacing w:line="360" w:lineRule="auto"/>
        <w:rPr>
          <w:rFonts w:ascii="Times New Roman" w:hAnsi="Times New Roman"/>
          <w:sz w:val="26"/>
          <w:szCs w:val="26"/>
        </w:rPr>
      </w:pPr>
    </w:p>
    <w:p w14:paraId="77E9708E" w14:textId="346289B2" w:rsidR="00F669BF" w:rsidRPr="00A3713A" w:rsidRDefault="00F669BF" w:rsidP="00427600">
      <w:pPr>
        <w:spacing w:line="360" w:lineRule="auto"/>
        <w:rPr>
          <w:rFonts w:ascii="Times New Roman" w:hAnsi="Times New Roman"/>
          <w:sz w:val="26"/>
          <w:szCs w:val="26"/>
        </w:rPr>
      </w:pPr>
    </w:p>
    <w:p w14:paraId="4349479B" w14:textId="056B32A8" w:rsidR="00F669BF" w:rsidRPr="00A3713A" w:rsidRDefault="00F669BF" w:rsidP="00427600">
      <w:pPr>
        <w:spacing w:line="360" w:lineRule="auto"/>
        <w:rPr>
          <w:rFonts w:ascii="Times New Roman" w:hAnsi="Times New Roman"/>
          <w:sz w:val="26"/>
          <w:szCs w:val="26"/>
        </w:rPr>
      </w:pPr>
    </w:p>
    <w:p w14:paraId="7C82FAB2" w14:textId="2E34C53A" w:rsidR="00F669BF" w:rsidRPr="00A3713A" w:rsidRDefault="00F669BF" w:rsidP="00427600">
      <w:pPr>
        <w:spacing w:line="360" w:lineRule="auto"/>
        <w:rPr>
          <w:rFonts w:ascii="Times New Roman" w:hAnsi="Times New Roman"/>
          <w:sz w:val="26"/>
          <w:szCs w:val="26"/>
        </w:rPr>
      </w:pPr>
    </w:p>
    <w:p w14:paraId="397F17DD" w14:textId="7E68E433" w:rsidR="00F669BF" w:rsidRPr="00A3713A" w:rsidRDefault="00F669BF" w:rsidP="00427600">
      <w:pPr>
        <w:spacing w:line="360" w:lineRule="auto"/>
        <w:rPr>
          <w:rFonts w:ascii="Times New Roman" w:hAnsi="Times New Roman"/>
          <w:sz w:val="26"/>
          <w:szCs w:val="26"/>
        </w:rPr>
      </w:pPr>
    </w:p>
    <w:p w14:paraId="19076926" w14:textId="300AEEF8" w:rsidR="00F669BF" w:rsidRPr="00A3713A" w:rsidRDefault="00F669BF" w:rsidP="00427600">
      <w:pPr>
        <w:spacing w:line="360" w:lineRule="auto"/>
        <w:rPr>
          <w:rFonts w:ascii="Times New Roman" w:hAnsi="Times New Roman"/>
          <w:sz w:val="26"/>
          <w:szCs w:val="26"/>
        </w:rPr>
      </w:pPr>
    </w:p>
    <w:p w14:paraId="452948FB" w14:textId="77777777" w:rsidR="00AB1EE4" w:rsidRPr="00A3713A" w:rsidRDefault="00AB1EE4" w:rsidP="00427600">
      <w:pPr>
        <w:spacing w:line="360" w:lineRule="auto"/>
        <w:rPr>
          <w:rFonts w:ascii="Times New Roman" w:hAnsi="Times New Roman"/>
          <w:sz w:val="26"/>
          <w:szCs w:val="26"/>
        </w:rPr>
      </w:pPr>
    </w:p>
    <w:p w14:paraId="0F67A7F0" w14:textId="35FE6C05" w:rsidR="005A526B" w:rsidRPr="00A3713A" w:rsidRDefault="005A526B" w:rsidP="00427600">
      <w:pPr>
        <w:spacing w:line="360" w:lineRule="auto"/>
        <w:rPr>
          <w:rFonts w:ascii="Times New Roman" w:hAnsi="Times New Roman"/>
          <w:sz w:val="26"/>
          <w:szCs w:val="26"/>
        </w:rPr>
      </w:pPr>
    </w:p>
    <w:p w14:paraId="7ACC230C" w14:textId="341C34EC" w:rsidR="00F669BF" w:rsidRPr="00A3713A" w:rsidRDefault="00F669BF" w:rsidP="00427600">
      <w:pPr>
        <w:spacing w:line="360" w:lineRule="auto"/>
        <w:rPr>
          <w:rFonts w:ascii="Times New Roman" w:hAnsi="Times New Roman"/>
          <w:sz w:val="26"/>
          <w:szCs w:val="26"/>
        </w:rPr>
      </w:pPr>
    </w:p>
    <w:p w14:paraId="3BB8749B" w14:textId="30E8D207" w:rsidR="00554DCF" w:rsidRPr="00A3713A" w:rsidRDefault="00554DCF" w:rsidP="00D93AFB">
      <w:pPr>
        <w:pStyle w:val="Heading1"/>
        <w:numPr>
          <w:ilvl w:val="0"/>
          <w:numId w:val="0"/>
        </w:numPr>
        <w:spacing w:before="0" w:line="360" w:lineRule="auto"/>
        <w:jc w:val="center"/>
        <w:rPr>
          <w:rFonts w:cs="Times New Roman"/>
          <w:szCs w:val="26"/>
        </w:rPr>
      </w:pPr>
      <w:bookmarkStart w:id="81" w:name="_Toc91149538"/>
      <w:r w:rsidRPr="00A3713A">
        <w:rPr>
          <w:rFonts w:cs="Times New Roman"/>
          <w:szCs w:val="26"/>
        </w:rPr>
        <w:lastRenderedPageBreak/>
        <w:t>CHƯƠNG IV: THỰC NGHIỆM</w:t>
      </w:r>
      <w:bookmarkEnd w:id="81"/>
    </w:p>
    <w:p w14:paraId="52D3638C" w14:textId="53AD67FB" w:rsidR="00E92C5F" w:rsidRPr="00A3713A" w:rsidRDefault="00FD0F25" w:rsidP="00427600">
      <w:pPr>
        <w:pStyle w:val="Heading2"/>
        <w:numPr>
          <w:ilvl w:val="1"/>
          <w:numId w:val="39"/>
        </w:numPr>
        <w:spacing w:line="360" w:lineRule="auto"/>
        <w:ind w:left="0" w:firstLine="0"/>
      </w:pPr>
      <w:bookmarkStart w:id="82" w:name="_Toc91149539"/>
      <w:r>
        <w:t>Sơ đồ q</w:t>
      </w:r>
      <w:r w:rsidR="00E92C5F" w:rsidRPr="00A3713A">
        <w:t>uy trình</w:t>
      </w:r>
      <w:r>
        <w:t xml:space="preserve"> thực nghiệm</w:t>
      </w:r>
      <w:r w:rsidR="00E92C5F" w:rsidRPr="00A3713A">
        <w:t>:</w:t>
      </w:r>
      <w:bookmarkEnd w:id="82"/>
    </w:p>
    <w:p w14:paraId="231A374C" w14:textId="77777777" w:rsidR="0077715F" w:rsidRPr="00A3713A" w:rsidRDefault="0077715F" w:rsidP="00427600">
      <w:pPr>
        <w:spacing w:line="360" w:lineRule="auto"/>
        <w:rPr>
          <w:rFonts w:ascii="Times New Roman" w:hAnsi="Times New Roman"/>
          <w:sz w:val="26"/>
          <w:szCs w:val="26"/>
        </w:rPr>
      </w:pPr>
    </w:p>
    <w:p w14:paraId="373B30F0" w14:textId="77777777" w:rsidR="00AE0795" w:rsidRPr="00A3713A" w:rsidRDefault="00194A7C" w:rsidP="00427600">
      <w:pPr>
        <w:keepNext/>
        <w:spacing w:line="360" w:lineRule="auto"/>
        <w:rPr>
          <w:rFonts w:ascii="Times New Roman" w:hAnsi="Times New Roman"/>
          <w:sz w:val="26"/>
          <w:szCs w:val="26"/>
        </w:rPr>
      </w:pPr>
      <w:r w:rsidRPr="00A3713A">
        <w:rPr>
          <w:rFonts w:ascii="Times New Roman" w:hAnsi="Times New Roman"/>
          <w:noProof/>
          <w:sz w:val="26"/>
          <w:szCs w:val="26"/>
        </w:rPr>
        <w:drawing>
          <wp:inline distT="0" distB="0" distL="0" distR="0" wp14:anchorId="24ECBE4B" wp14:editId="70939CD7">
            <wp:extent cx="5486400" cy="3200400"/>
            <wp:effectExtent l="0" t="0" r="0" b="19050"/>
            <wp:docPr id="31" name="Sơ đồ 3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3" r:lo="rId124" r:qs="rId125" r:cs="rId126"/>
              </a:graphicData>
            </a:graphic>
          </wp:inline>
        </w:drawing>
      </w:r>
    </w:p>
    <w:p w14:paraId="448A08DF" w14:textId="1D61C0D8" w:rsidR="0077715F" w:rsidRPr="00236FA7" w:rsidRDefault="00AE0795" w:rsidP="00236FA7">
      <w:pPr>
        <w:pStyle w:val="Caption"/>
        <w:spacing w:line="360" w:lineRule="auto"/>
        <w:rPr>
          <w:rFonts w:cs="Times New Roman"/>
          <w:szCs w:val="26"/>
        </w:rPr>
      </w:pPr>
      <w:bookmarkStart w:id="83" w:name="_Toc91149843"/>
      <w:r w:rsidRPr="00A3713A">
        <w:rPr>
          <w:rFonts w:cs="Times New Roman"/>
          <w:szCs w:val="26"/>
        </w:rPr>
        <w:t xml:space="preserve">Hình </w:t>
      </w:r>
      <w:r w:rsidR="00F64EF3">
        <w:rPr>
          <w:rFonts w:cs="Times New Roman"/>
          <w:szCs w:val="26"/>
        </w:rPr>
        <w:t>4</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427600">
        <w:rPr>
          <w:rFonts w:cs="Times New Roman"/>
          <w:noProof/>
          <w:szCs w:val="26"/>
        </w:rPr>
        <w:t>1</w:t>
      </w:r>
      <w:r w:rsidR="00427600">
        <w:rPr>
          <w:rFonts w:cs="Times New Roman"/>
          <w:szCs w:val="26"/>
        </w:rPr>
        <w:fldChar w:fldCharType="end"/>
      </w:r>
      <w:r w:rsidR="00113FE4">
        <w:rPr>
          <w:rFonts w:cs="Times New Roman"/>
          <w:szCs w:val="26"/>
        </w:rPr>
        <w:t xml:space="preserve"> Sơ đồ quy trình  </w:t>
      </w:r>
      <w:r w:rsidR="00A85B23">
        <w:rPr>
          <w:rFonts w:cs="Times New Roman"/>
          <w:szCs w:val="26"/>
        </w:rPr>
        <w:t>thực nghiệm</w:t>
      </w:r>
      <w:bookmarkEnd w:id="83"/>
    </w:p>
    <w:p w14:paraId="18C5E305" w14:textId="79647A66" w:rsidR="00752491" w:rsidRDefault="005A7894" w:rsidP="00427600">
      <w:pPr>
        <w:pStyle w:val="Heading2"/>
        <w:numPr>
          <w:ilvl w:val="1"/>
          <w:numId w:val="39"/>
        </w:numPr>
        <w:spacing w:line="360" w:lineRule="auto"/>
        <w:ind w:left="0" w:firstLine="0"/>
      </w:pPr>
      <w:bookmarkStart w:id="84" w:name="_Toc91149540"/>
      <w:r w:rsidRPr="00A3713A">
        <w:t>Xây dựng phần mềm</w:t>
      </w:r>
      <w:r w:rsidR="00DC7FB7" w:rsidRPr="00A3713A">
        <w:t xml:space="preserve"> </w:t>
      </w:r>
      <w:r w:rsidR="00C00C70" w:rsidRPr="00A3713A">
        <w:t>dữ liệu màu</w:t>
      </w:r>
      <w:r w:rsidR="002E5347" w:rsidRPr="00A3713A">
        <w:t>:</w:t>
      </w:r>
      <w:bookmarkEnd w:id="84"/>
    </w:p>
    <w:p w14:paraId="1EB89B7C" w14:textId="790290F6" w:rsidR="007A45EF" w:rsidRDefault="007A45EF" w:rsidP="00DD797B">
      <w:pPr>
        <w:pStyle w:val="Heading3"/>
        <w:numPr>
          <w:ilvl w:val="2"/>
          <w:numId w:val="39"/>
        </w:numPr>
        <w:spacing w:line="360" w:lineRule="auto"/>
        <w:ind w:left="0" w:firstLine="0"/>
      </w:pPr>
      <w:bookmarkStart w:id="85" w:name="_Toc91149541"/>
      <w:r>
        <w:t>Nguyên liệu và thiết bị:</w:t>
      </w:r>
      <w:bookmarkEnd w:id="85"/>
    </w:p>
    <w:p w14:paraId="0C39C728" w14:textId="77777777" w:rsidR="007A45EF" w:rsidRPr="00A3713A" w:rsidRDefault="007A45EF" w:rsidP="007A45EF">
      <w:pPr>
        <w:pStyle w:val="ListParagraph"/>
        <w:spacing w:line="360" w:lineRule="auto"/>
        <w:ind w:left="0" w:firstLine="284"/>
        <w:jc w:val="both"/>
        <w:rPr>
          <w:rFonts w:ascii="Times New Roman" w:hAnsi="Times New Roman" w:cs="Times New Roman"/>
          <w:sz w:val="26"/>
          <w:szCs w:val="26"/>
        </w:rPr>
      </w:pPr>
      <w:r w:rsidRPr="00A3713A">
        <w:rPr>
          <w:rFonts w:ascii="Times New Roman" w:hAnsi="Times New Roman" w:cs="Times New Roman"/>
          <w:i/>
          <w:iCs/>
          <w:sz w:val="26"/>
          <w:szCs w:val="26"/>
        </w:rPr>
        <w:t>Nguyên vật liệu</w:t>
      </w:r>
      <w:r w:rsidRPr="00A3713A">
        <w:rPr>
          <w:rFonts w:ascii="Times New Roman" w:hAnsi="Times New Roman" w:cs="Times New Roman"/>
          <w:sz w:val="26"/>
          <w:szCs w:val="26"/>
        </w:rPr>
        <w:t xml:space="preserve">: </w:t>
      </w:r>
    </w:p>
    <w:p w14:paraId="1F9A0999" w14:textId="1408D1CE" w:rsidR="007A45EF" w:rsidRDefault="007A45EF" w:rsidP="003042D8">
      <w:pPr>
        <w:spacing w:line="360" w:lineRule="auto"/>
        <w:ind w:firstLine="284"/>
        <w:jc w:val="both"/>
        <w:rPr>
          <w:rFonts w:ascii="Times New Roman" w:hAnsi="Times New Roman"/>
          <w:sz w:val="26"/>
          <w:szCs w:val="26"/>
        </w:rPr>
      </w:pPr>
      <w:r w:rsidRPr="00A3713A">
        <w:rPr>
          <w:rFonts w:ascii="Times New Roman" w:hAnsi="Times New Roman"/>
          <w:sz w:val="26"/>
          <w:szCs w:val="26"/>
        </w:rPr>
        <w:t xml:space="preserve">Các mực màu cơ sở: 06 màu mực offset </w:t>
      </w:r>
      <w:r w:rsidR="008256DA" w:rsidRPr="00A3713A">
        <w:rPr>
          <w:rFonts w:ascii="Times New Roman" w:hAnsi="Times New Roman"/>
          <w:sz w:val="26"/>
          <w:szCs w:val="26"/>
        </w:rPr>
        <w:t>3100</w:t>
      </w:r>
      <w:r w:rsidR="008256DA">
        <w:rPr>
          <w:rFonts w:ascii="Times New Roman" w:hAnsi="Times New Roman"/>
          <w:sz w:val="26"/>
          <w:szCs w:val="26"/>
        </w:rPr>
        <w:t xml:space="preserve"> </w:t>
      </w:r>
      <w:r w:rsidR="003042D8">
        <w:rPr>
          <w:rFonts w:ascii="Times New Roman" w:hAnsi="Times New Roman"/>
          <w:sz w:val="26"/>
          <w:szCs w:val="26"/>
        </w:rPr>
        <w:t>(</w:t>
      </w:r>
      <w:r w:rsidR="008256DA" w:rsidRPr="00A3713A">
        <w:rPr>
          <w:rFonts w:ascii="Times New Roman" w:hAnsi="Times New Roman"/>
          <w:sz w:val="26"/>
          <w:szCs w:val="26"/>
        </w:rPr>
        <w:t>Yellow</w:t>
      </w:r>
      <w:r w:rsidR="003042D8">
        <w:rPr>
          <w:rFonts w:ascii="Times New Roman" w:hAnsi="Times New Roman"/>
          <w:sz w:val="26"/>
          <w:szCs w:val="26"/>
        </w:rPr>
        <w:t>)</w:t>
      </w:r>
      <w:r w:rsidRPr="00A3713A">
        <w:rPr>
          <w:rFonts w:ascii="Times New Roman" w:hAnsi="Times New Roman"/>
          <w:sz w:val="26"/>
          <w:szCs w:val="26"/>
        </w:rPr>
        <w:t xml:space="preserve">, </w:t>
      </w:r>
      <w:r w:rsidR="008256DA" w:rsidRPr="00A3713A">
        <w:rPr>
          <w:rFonts w:ascii="Times New Roman" w:hAnsi="Times New Roman"/>
          <w:sz w:val="26"/>
          <w:szCs w:val="26"/>
        </w:rPr>
        <w:t>3105</w:t>
      </w:r>
      <w:r w:rsidR="008256DA">
        <w:rPr>
          <w:rFonts w:ascii="Times New Roman" w:hAnsi="Times New Roman"/>
          <w:sz w:val="26"/>
          <w:szCs w:val="26"/>
        </w:rPr>
        <w:t xml:space="preserve"> </w:t>
      </w:r>
      <w:r w:rsidR="003042D8">
        <w:rPr>
          <w:rFonts w:ascii="Times New Roman" w:hAnsi="Times New Roman"/>
          <w:sz w:val="26"/>
          <w:szCs w:val="26"/>
        </w:rPr>
        <w:t>(</w:t>
      </w:r>
      <w:r w:rsidR="008256DA" w:rsidRPr="00A3713A">
        <w:rPr>
          <w:rFonts w:ascii="Times New Roman" w:hAnsi="Times New Roman"/>
          <w:sz w:val="26"/>
          <w:szCs w:val="26"/>
        </w:rPr>
        <w:t>Red 032C</w:t>
      </w:r>
      <w:r w:rsidR="003042D8">
        <w:rPr>
          <w:rFonts w:ascii="Times New Roman" w:hAnsi="Times New Roman"/>
          <w:sz w:val="26"/>
          <w:szCs w:val="26"/>
        </w:rPr>
        <w:t>)</w:t>
      </w:r>
      <w:r w:rsidRPr="00A3713A">
        <w:rPr>
          <w:rFonts w:ascii="Times New Roman" w:hAnsi="Times New Roman"/>
          <w:sz w:val="26"/>
          <w:szCs w:val="26"/>
        </w:rPr>
        <w:t xml:space="preserve">, </w:t>
      </w:r>
      <w:r w:rsidR="008256DA" w:rsidRPr="00A3713A">
        <w:rPr>
          <w:rFonts w:ascii="Times New Roman" w:hAnsi="Times New Roman"/>
          <w:sz w:val="26"/>
          <w:szCs w:val="26"/>
        </w:rPr>
        <w:t>3107</w:t>
      </w:r>
      <w:r w:rsidR="008256DA">
        <w:rPr>
          <w:rFonts w:ascii="Times New Roman" w:hAnsi="Times New Roman"/>
          <w:sz w:val="26"/>
          <w:szCs w:val="26"/>
        </w:rPr>
        <w:t xml:space="preserve"> </w:t>
      </w:r>
      <w:r w:rsidR="003042D8">
        <w:rPr>
          <w:rFonts w:ascii="Times New Roman" w:hAnsi="Times New Roman"/>
          <w:sz w:val="26"/>
          <w:szCs w:val="26"/>
        </w:rPr>
        <w:t>(</w:t>
      </w:r>
      <w:r w:rsidR="008256DA" w:rsidRPr="00A3713A">
        <w:rPr>
          <w:rFonts w:ascii="Times New Roman" w:hAnsi="Times New Roman"/>
          <w:sz w:val="26"/>
          <w:szCs w:val="26"/>
        </w:rPr>
        <w:t>Rhodmine Red C</w:t>
      </w:r>
      <w:r w:rsidR="003042D8">
        <w:rPr>
          <w:rFonts w:ascii="Times New Roman" w:hAnsi="Times New Roman"/>
          <w:sz w:val="26"/>
          <w:szCs w:val="26"/>
        </w:rPr>
        <w:t>)</w:t>
      </w:r>
      <w:r w:rsidRPr="00A3713A">
        <w:rPr>
          <w:rFonts w:ascii="Times New Roman" w:hAnsi="Times New Roman"/>
          <w:sz w:val="26"/>
          <w:szCs w:val="26"/>
        </w:rPr>
        <w:t xml:space="preserve">, </w:t>
      </w:r>
      <w:r w:rsidR="003042D8" w:rsidRPr="00A3713A">
        <w:rPr>
          <w:rFonts w:ascii="Times New Roman" w:hAnsi="Times New Roman"/>
          <w:sz w:val="26"/>
          <w:szCs w:val="26"/>
        </w:rPr>
        <w:t>3108</w:t>
      </w:r>
      <w:r w:rsidR="003042D8">
        <w:rPr>
          <w:rFonts w:ascii="Times New Roman" w:hAnsi="Times New Roman"/>
          <w:sz w:val="26"/>
          <w:szCs w:val="26"/>
        </w:rPr>
        <w:t xml:space="preserve"> (</w:t>
      </w:r>
      <w:r w:rsidR="003042D8" w:rsidRPr="00A3713A">
        <w:rPr>
          <w:rFonts w:ascii="Times New Roman" w:hAnsi="Times New Roman"/>
          <w:sz w:val="26"/>
          <w:szCs w:val="26"/>
        </w:rPr>
        <w:t>Pink C</w:t>
      </w:r>
      <w:r w:rsidR="003042D8">
        <w:rPr>
          <w:rFonts w:ascii="Times New Roman" w:hAnsi="Times New Roman"/>
          <w:sz w:val="26"/>
          <w:szCs w:val="26"/>
        </w:rPr>
        <w:t xml:space="preserve">), </w:t>
      </w:r>
      <w:r w:rsidR="003042D8" w:rsidRPr="00A3713A">
        <w:rPr>
          <w:rFonts w:ascii="Times New Roman" w:hAnsi="Times New Roman"/>
          <w:sz w:val="26"/>
          <w:szCs w:val="26"/>
        </w:rPr>
        <w:t>3115</w:t>
      </w:r>
      <w:r w:rsidR="003042D8">
        <w:rPr>
          <w:rFonts w:ascii="Times New Roman" w:hAnsi="Times New Roman"/>
          <w:sz w:val="26"/>
          <w:szCs w:val="26"/>
        </w:rPr>
        <w:t xml:space="preserve"> (</w:t>
      </w:r>
      <w:r w:rsidR="003042D8" w:rsidRPr="00A3713A">
        <w:rPr>
          <w:rFonts w:ascii="Times New Roman" w:hAnsi="Times New Roman"/>
          <w:sz w:val="26"/>
          <w:szCs w:val="26"/>
        </w:rPr>
        <w:t>Process Blue C</w:t>
      </w:r>
      <w:r w:rsidR="003042D8">
        <w:rPr>
          <w:rFonts w:ascii="Times New Roman" w:hAnsi="Times New Roman"/>
          <w:sz w:val="26"/>
          <w:szCs w:val="26"/>
        </w:rPr>
        <w:t xml:space="preserve">) </w:t>
      </w:r>
      <w:r w:rsidRPr="00A3713A">
        <w:rPr>
          <w:rFonts w:ascii="Times New Roman" w:hAnsi="Times New Roman"/>
          <w:sz w:val="26"/>
          <w:szCs w:val="26"/>
        </w:rPr>
        <w:t xml:space="preserve">và </w:t>
      </w:r>
      <w:r w:rsidR="003042D8">
        <w:rPr>
          <w:rFonts w:ascii="Times New Roman" w:hAnsi="Times New Roman"/>
          <w:sz w:val="26"/>
          <w:szCs w:val="26"/>
        </w:rPr>
        <w:t>3117</w:t>
      </w:r>
      <w:r w:rsidRPr="00A3713A">
        <w:rPr>
          <w:rFonts w:ascii="Times New Roman" w:hAnsi="Times New Roman"/>
          <w:sz w:val="26"/>
          <w:szCs w:val="26"/>
        </w:rPr>
        <w:t xml:space="preserve"> (Black</w:t>
      </w:r>
      <w:r w:rsidR="003042D8">
        <w:rPr>
          <w:rFonts w:ascii="Times New Roman" w:hAnsi="Times New Roman"/>
          <w:sz w:val="26"/>
          <w:szCs w:val="26"/>
        </w:rPr>
        <w:t xml:space="preserve"> C</w:t>
      </w:r>
      <w:r w:rsidRPr="00A3713A">
        <w:rPr>
          <w:rFonts w:ascii="Times New Roman" w:hAnsi="Times New Roman"/>
          <w:sz w:val="26"/>
          <w:szCs w:val="26"/>
        </w:rPr>
        <w:t>) của hãng</w:t>
      </w:r>
      <w:r w:rsidR="003042D8">
        <w:rPr>
          <w:rFonts w:ascii="Times New Roman" w:hAnsi="Times New Roman"/>
          <w:sz w:val="26"/>
          <w:szCs w:val="26"/>
        </w:rPr>
        <w:t xml:space="preserve"> </w:t>
      </w:r>
      <w:r w:rsidRPr="00A3713A">
        <w:rPr>
          <w:rFonts w:ascii="Times New Roman" w:hAnsi="Times New Roman"/>
          <w:sz w:val="26"/>
          <w:szCs w:val="26"/>
        </w:rPr>
        <w:t>DIC Nhật Bản phân phối tại Việt Nam.</w:t>
      </w:r>
    </w:p>
    <w:p w14:paraId="316579EB" w14:textId="77777777" w:rsidR="00E12F26" w:rsidRDefault="00E12F26" w:rsidP="003042D8">
      <w:pPr>
        <w:spacing w:line="360" w:lineRule="auto"/>
        <w:ind w:firstLine="284"/>
        <w:jc w:val="both"/>
        <w:rPr>
          <w:rFonts w:ascii="Times New Roman" w:hAnsi="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7"/>
        <w:gridCol w:w="2491"/>
        <w:gridCol w:w="1441"/>
        <w:gridCol w:w="2377"/>
      </w:tblGrid>
      <w:tr w:rsidR="00734020" w:rsidRPr="00D727E6" w14:paraId="132F70C6" w14:textId="77777777" w:rsidTr="002D4990">
        <w:trPr>
          <w:jc w:val="center"/>
        </w:trPr>
        <w:tc>
          <w:tcPr>
            <w:tcW w:w="1287" w:type="dxa"/>
            <w:vAlign w:val="center"/>
          </w:tcPr>
          <w:p w14:paraId="2BBAD232" w14:textId="77777777" w:rsidR="00734020" w:rsidRPr="00D727E6" w:rsidRDefault="00734020" w:rsidP="002D4990">
            <w:pPr>
              <w:pStyle w:val="ListParagraph"/>
              <w:spacing w:line="360" w:lineRule="auto"/>
              <w:ind w:left="0"/>
              <w:jc w:val="center"/>
              <w:rPr>
                <w:rFonts w:ascii="Times New Roman" w:hAnsi="Times New Roman"/>
                <w:b/>
                <w:sz w:val="24"/>
                <w:szCs w:val="24"/>
              </w:rPr>
            </w:pPr>
            <w:r w:rsidRPr="00D727E6">
              <w:rPr>
                <w:rFonts w:ascii="Times New Roman" w:hAnsi="Times New Roman"/>
                <w:b/>
                <w:sz w:val="24"/>
                <w:szCs w:val="24"/>
              </w:rPr>
              <w:t>Tên màu</w:t>
            </w:r>
          </w:p>
        </w:tc>
        <w:tc>
          <w:tcPr>
            <w:tcW w:w="2491" w:type="dxa"/>
            <w:vAlign w:val="center"/>
          </w:tcPr>
          <w:p w14:paraId="391E859B" w14:textId="77777777" w:rsidR="00734020" w:rsidRPr="00D727E6" w:rsidRDefault="00734020" w:rsidP="002D4990">
            <w:pPr>
              <w:pStyle w:val="ListParagraph"/>
              <w:spacing w:line="360" w:lineRule="auto"/>
              <w:ind w:left="0"/>
              <w:jc w:val="center"/>
              <w:rPr>
                <w:rFonts w:ascii="Times New Roman" w:hAnsi="Times New Roman"/>
                <w:b/>
                <w:noProof/>
                <w:sz w:val="24"/>
                <w:szCs w:val="24"/>
              </w:rPr>
            </w:pPr>
            <w:r w:rsidRPr="00D727E6">
              <w:rPr>
                <w:rFonts w:ascii="Times New Roman" w:hAnsi="Times New Roman"/>
                <w:b/>
                <w:noProof/>
                <w:sz w:val="24"/>
                <w:szCs w:val="24"/>
              </w:rPr>
              <w:t>Ảnh chụp màu thực</w:t>
            </w:r>
          </w:p>
        </w:tc>
        <w:tc>
          <w:tcPr>
            <w:tcW w:w="1441" w:type="dxa"/>
            <w:vAlign w:val="center"/>
          </w:tcPr>
          <w:p w14:paraId="62F8630C" w14:textId="77777777" w:rsidR="00734020" w:rsidRPr="00D727E6" w:rsidRDefault="00734020" w:rsidP="002D4990">
            <w:pPr>
              <w:pStyle w:val="ListParagraph"/>
              <w:spacing w:line="360" w:lineRule="auto"/>
              <w:ind w:left="0"/>
              <w:jc w:val="center"/>
              <w:rPr>
                <w:rFonts w:ascii="Times New Roman" w:hAnsi="Times New Roman"/>
                <w:b/>
                <w:sz w:val="24"/>
                <w:szCs w:val="24"/>
              </w:rPr>
            </w:pPr>
            <w:r w:rsidRPr="00D727E6">
              <w:rPr>
                <w:rFonts w:ascii="Times New Roman" w:hAnsi="Times New Roman"/>
                <w:b/>
                <w:sz w:val="24"/>
                <w:szCs w:val="24"/>
              </w:rPr>
              <w:t>Tên màu</w:t>
            </w:r>
          </w:p>
        </w:tc>
        <w:tc>
          <w:tcPr>
            <w:tcW w:w="2377" w:type="dxa"/>
            <w:vAlign w:val="center"/>
          </w:tcPr>
          <w:p w14:paraId="6DFCB818" w14:textId="77777777" w:rsidR="00734020" w:rsidRPr="00D727E6" w:rsidRDefault="00734020" w:rsidP="002D4990">
            <w:pPr>
              <w:pStyle w:val="ListParagraph"/>
              <w:spacing w:line="360" w:lineRule="auto"/>
              <w:ind w:left="0"/>
              <w:jc w:val="center"/>
              <w:rPr>
                <w:rFonts w:ascii="Times New Roman" w:hAnsi="Times New Roman"/>
                <w:b/>
                <w:noProof/>
                <w:sz w:val="24"/>
                <w:szCs w:val="24"/>
              </w:rPr>
            </w:pPr>
            <w:r w:rsidRPr="00D727E6">
              <w:rPr>
                <w:rFonts w:ascii="Times New Roman" w:hAnsi="Times New Roman"/>
                <w:b/>
                <w:noProof/>
                <w:sz w:val="24"/>
                <w:szCs w:val="24"/>
              </w:rPr>
              <w:t>Ảnh chụp màu thực</w:t>
            </w:r>
          </w:p>
        </w:tc>
      </w:tr>
      <w:tr w:rsidR="00734020" w:rsidRPr="003107BE" w14:paraId="7D2AA18A" w14:textId="77777777" w:rsidTr="002D4990">
        <w:trPr>
          <w:jc w:val="center"/>
        </w:trPr>
        <w:tc>
          <w:tcPr>
            <w:tcW w:w="1287" w:type="dxa"/>
            <w:vAlign w:val="center"/>
          </w:tcPr>
          <w:p w14:paraId="1E061FBE" w14:textId="77777777" w:rsidR="00734020" w:rsidRPr="003107BE" w:rsidRDefault="00734020" w:rsidP="002D4990">
            <w:pPr>
              <w:jc w:val="center"/>
              <w:rPr>
                <w:rFonts w:ascii="Times New Roman" w:hAnsi="Times New Roman"/>
                <w:sz w:val="24"/>
                <w:szCs w:val="24"/>
              </w:rPr>
            </w:pPr>
            <w:r w:rsidRPr="003107BE">
              <w:rPr>
                <w:rFonts w:ascii="Times New Roman" w:hAnsi="Times New Roman"/>
                <w:sz w:val="24"/>
                <w:szCs w:val="24"/>
              </w:rPr>
              <w:t>3100</w:t>
            </w:r>
          </w:p>
          <w:p w14:paraId="6BFC7E42" w14:textId="77777777" w:rsidR="00734020" w:rsidRPr="003107BE" w:rsidRDefault="00734020" w:rsidP="002D4990">
            <w:pPr>
              <w:pStyle w:val="ListParagraph"/>
              <w:spacing w:line="360" w:lineRule="auto"/>
              <w:ind w:left="0"/>
              <w:jc w:val="center"/>
              <w:rPr>
                <w:rFonts w:ascii="Times New Roman" w:hAnsi="Times New Roman"/>
                <w:sz w:val="24"/>
                <w:szCs w:val="24"/>
              </w:rPr>
            </w:pPr>
            <w:r w:rsidRPr="003107BE">
              <w:rPr>
                <w:rFonts w:ascii="Times New Roman" w:hAnsi="Times New Roman"/>
                <w:sz w:val="24"/>
                <w:szCs w:val="24"/>
              </w:rPr>
              <w:t>Yellow C</w:t>
            </w:r>
          </w:p>
        </w:tc>
        <w:tc>
          <w:tcPr>
            <w:tcW w:w="2491" w:type="dxa"/>
          </w:tcPr>
          <w:p w14:paraId="508499B2" w14:textId="77777777" w:rsidR="00734020" w:rsidRPr="003107BE" w:rsidRDefault="00734020" w:rsidP="002D4990">
            <w:pPr>
              <w:pStyle w:val="ListParagraph"/>
              <w:spacing w:before="120" w:after="120" w:line="360" w:lineRule="auto"/>
              <w:ind w:left="0"/>
              <w:jc w:val="center"/>
              <w:rPr>
                <w:rFonts w:ascii="Times New Roman" w:hAnsi="Times New Roman"/>
                <w:sz w:val="24"/>
                <w:szCs w:val="24"/>
              </w:rPr>
            </w:pPr>
            <w:r w:rsidRPr="003107BE">
              <w:rPr>
                <w:rFonts w:ascii="Times New Roman" w:hAnsi="Times New Roman"/>
                <w:noProof/>
                <w:sz w:val="24"/>
                <w:szCs w:val="24"/>
              </w:rPr>
              <w:drawing>
                <wp:inline distT="0" distB="0" distL="0" distR="0" wp14:anchorId="4E33105B" wp14:editId="180762C8">
                  <wp:extent cx="285145" cy="546100"/>
                  <wp:effectExtent l="2858" t="0" r="3492" b="3493"/>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ộ mực DIC.jpg"/>
                          <pic:cNvPicPr/>
                        </pic:nvPicPr>
                        <pic:blipFill rotWithShape="1">
                          <a:blip r:embed="rId128" cstate="print">
                            <a:extLst>
                              <a:ext uri="{28A0092B-C50C-407E-A947-70E740481C1C}">
                                <a14:useLocalDpi xmlns:a14="http://schemas.microsoft.com/office/drawing/2010/main" val="0"/>
                              </a:ext>
                            </a:extLst>
                          </a:blip>
                          <a:srcRect l="71916" t="6225" r="19412" b="85704"/>
                          <a:stretch/>
                        </pic:blipFill>
                        <pic:spPr bwMode="auto">
                          <a:xfrm rot="16200000" flipH="1">
                            <a:off x="0" y="0"/>
                            <a:ext cx="285145" cy="546100"/>
                          </a:xfrm>
                          <a:prstGeom prst="rect">
                            <a:avLst/>
                          </a:prstGeom>
                          <a:ln>
                            <a:noFill/>
                          </a:ln>
                          <a:extLst>
                            <a:ext uri="{53640926-AAD7-44D8-BBD7-CCE9431645EC}">
                              <a14:shadowObscured xmlns:a14="http://schemas.microsoft.com/office/drawing/2010/main"/>
                            </a:ext>
                          </a:extLst>
                        </pic:spPr>
                      </pic:pic>
                    </a:graphicData>
                  </a:graphic>
                </wp:inline>
              </w:drawing>
            </w:r>
          </w:p>
          <w:p w14:paraId="0A0914EA" w14:textId="77777777" w:rsidR="00734020" w:rsidRPr="003107BE" w:rsidRDefault="00734020" w:rsidP="002D4990">
            <w:pPr>
              <w:pStyle w:val="ListParagraph"/>
              <w:spacing w:line="360" w:lineRule="auto"/>
              <w:ind w:left="0"/>
              <w:jc w:val="center"/>
              <w:rPr>
                <w:rFonts w:ascii="Times New Roman" w:hAnsi="Times New Roman"/>
                <w:sz w:val="24"/>
                <w:szCs w:val="24"/>
              </w:rPr>
            </w:pPr>
          </w:p>
        </w:tc>
        <w:tc>
          <w:tcPr>
            <w:tcW w:w="1441" w:type="dxa"/>
            <w:vAlign w:val="center"/>
          </w:tcPr>
          <w:p w14:paraId="197400EB" w14:textId="77777777" w:rsidR="00734020" w:rsidRPr="003107BE" w:rsidRDefault="00734020" w:rsidP="002D4990">
            <w:pPr>
              <w:jc w:val="center"/>
              <w:rPr>
                <w:rFonts w:ascii="Times New Roman" w:hAnsi="Times New Roman"/>
                <w:sz w:val="24"/>
                <w:szCs w:val="24"/>
              </w:rPr>
            </w:pPr>
            <w:r w:rsidRPr="003107BE">
              <w:rPr>
                <w:rFonts w:ascii="Times New Roman" w:hAnsi="Times New Roman"/>
                <w:sz w:val="24"/>
                <w:szCs w:val="24"/>
              </w:rPr>
              <w:t>3108</w:t>
            </w:r>
          </w:p>
          <w:p w14:paraId="1253FBC9" w14:textId="77777777" w:rsidR="00734020" w:rsidRPr="003107BE" w:rsidRDefault="00734020" w:rsidP="002D4990">
            <w:pPr>
              <w:pStyle w:val="ListParagraph"/>
              <w:spacing w:line="360" w:lineRule="auto"/>
              <w:ind w:left="0"/>
              <w:jc w:val="center"/>
              <w:rPr>
                <w:rFonts w:ascii="Times New Roman" w:hAnsi="Times New Roman"/>
                <w:sz w:val="24"/>
                <w:szCs w:val="24"/>
              </w:rPr>
            </w:pPr>
            <w:r w:rsidRPr="003107BE">
              <w:rPr>
                <w:rFonts w:ascii="Times New Roman" w:hAnsi="Times New Roman"/>
                <w:sz w:val="24"/>
                <w:szCs w:val="24"/>
              </w:rPr>
              <w:t>Pink C</w:t>
            </w:r>
          </w:p>
        </w:tc>
        <w:tc>
          <w:tcPr>
            <w:tcW w:w="2377" w:type="dxa"/>
          </w:tcPr>
          <w:p w14:paraId="3AEEFB47" w14:textId="77777777" w:rsidR="00734020" w:rsidRPr="003107BE" w:rsidRDefault="00734020" w:rsidP="002D4990">
            <w:pPr>
              <w:pStyle w:val="ListParagraph"/>
              <w:spacing w:line="360" w:lineRule="auto"/>
              <w:ind w:left="0"/>
              <w:jc w:val="center"/>
              <w:rPr>
                <w:rFonts w:ascii="Times New Roman" w:hAnsi="Times New Roman"/>
                <w:sz w:val="24"/>
                <w:szCs w:val="24"/>
              </w:rPr>
            </w:pPr>
            <w:r w:rsidRPr="003107BE">
              <w:rPr>
                <w:rFonts w:ascii="Times New Roman" w:hAnsi="Times New Roman"/>
                <w:noProof/>
                <w:sz w:val="24"/>
                <w:szCs w:val="24"/>
              </w:rPr>
              <w:drawing>
                <wp:inline distT="0" distB="0" distL="0" distR="0" wp14:anchorId="6E653F76" wp14:editId="3D408389">
                  <wp:extent cx="298201" cy="500480"/>
                  <wp:effectExtent l="0" t="6032" r="952" b="953"/>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ộ mực DIC.jpg"/>
                          <pic:cNvPicPr/>
                        </pic:nvPicPr>
                        <pic:blipFill rotWithShape="1">
                          <a:blip r:embed="rId129" cstate="print">
                            <a:extLst>
                              <a:ext uri="{28A0092B-C50C-407E-A947-70E740481C1C}">
                                <a14:useLocalDpi xmlns:a14="http://schemas.microsoft.com/office/drawing/2010/main" val="0"/>
                              </a:ext>
                            </a:extLst>
                          </a:blip>
                          <a:srcRect l="31916" t="32001" r="58627" b="60286"/>
                          <a:stretch/>
                        </pic:blipFill>
                        <pic:spPr bwMode="auto">
                          <a:xfrm rot="16200000">
                            <a:off x="0" y="0"/>
                            <a:ext cx="297902" cy="499979"/>
                          </a:xfrm>
                          <a:prstGeom prst="rect">
                            <a:avLst/>
                          </a:prstGeom>
                          <a:ln>
                            <a:noFill/>
                          </a:ln>
                          <a:extLst>
                            <a:ext uri="{53640926-AAD7-44D8-BBD7-CCE9431645EC}">
                              <a14:shadowObscured xmlns:a14="http://schemas.microsoft.com/office/drawing/2010/main"/>
                            </a:ext>
                          </a:extLst>
                        </pic:spPr>
                      </pic:pic>
                    </a:graphicData>
                  </a:graphic>
                </wp:inline>
              </w:drawing>
            </w:r>
          </w:p>
        </w:tc>
      </w:tr>
      <w:tr w:rsidR="00734020" w:rsidRPr="003107BE" w14:paraId="3872E1E4" w14:textId="77777777" w:rsidTr="002D4990">
        <w:trPr>
          <w:jc w:val="center"/>
        </w:trPr>
        <w:tc>
          <w:tcPr>
            <w:tcW w:w="1287" w:type="dxa"/>
            <w:vAlign w:val="center"/>
          </w:tcPr>
          <w:p w14:paraId="678427A9" w14:textId="77777777" w:rsidR="00734020" w:rsidRPr="003107BE" w:rsidRDefault="00734020" w:rsidP="002D4990">
            <w:pPr>
              <w:jc w:val="center"/>
              <w:rPr>
                <w:rFonts w:ascii="Times New Roman" w:hAnsi="Times New Roman"/>
                <w:sz w:val="24"/>
                <w:szCs w:val="24"/>
              </w:rPr>
            </w:pPr>
            <w:r w:rsidRPr="003107BE">
              <w:rPr>
                <w:rFonts w:ascii="Times New Roman" w:hAnsi="Times New Roman"/>
                <w:sz w:val="24"/>
                <w:szCs w:val="24"/>
              </w:rPr>
              <w:t>3105</w:t>
            </w:r>
          </w:p>
          <w:p w14:paraId="53F27A66" w14:textId="77777777" w:rsidR="00734020" w:rsidRPr="003107BE" w:rsidRDefault="00734020" w:rsidP="002D4990">
            <w:pPr>
              <w:pStyle w:val="ListParagraph"/>
              <w:spacing w:line="360" w:lineRule="auto"/>
              <w:ind w:left="0"/>
              <w:jc w:val="center"/>
              <w:rPr>
                <w:rFonts w:ascii="Times New Roman" w:hAnsi="Times New Roman"/>
                <w:sz w:val="24"/>
                <w:szCs w:val="24"/>
              </w:rPr>
            </w:pPr>
            <w:r w:rsidRPr="003107BE">
              <w:rPr>
                <w:rFonts w:ascii="Times New Roman" w:hAnsi="Times New Roman"/>
                <w:sz w:val="24"/>
                <w:szCs w:val="24"/>
              </w:rPr>
              <w:t>Red 032C</w:t>
            </w:r>
          </w:p>
        </w:tc>
        <w:tc>
          <w:tcPr>
            <w:tcW w:w="2491" w:type="dxa"/>
          </w:tcPr>
          <w:p w14:paraId="184E8C80" w14:textId="77777777" w:rsidR="00734020" w:rsidRPr="003107BE" w:rsidRDefault="00734020" w:rsidP="002D4990">
            <w:pPr>
              <w:pStyle w:val="ListParagraph"/>
              <w:spacing w:line="360" w:lineRule="auto"/>
              <w:ind w:left="0"/>
              <w:jc w:val="center"/>
              <w:rPr>
                <w:rFonts w:ascii="Times New Roman" w:hAnsi="Times New Roman"/>
                <w:sz w:val="24"/>
                <w:szCs w:val="24"/>
              </w:rPr>
            </w:pPr>
            <w:r w:rsidRPr="003107BE">
              <w:rPr>
                <w:rFonts w:ascii="Times New Roman" w:hAnsi="Times New Roman"/>
                <w:noProof/>
                <w:sz w:val="24"/>
                <w:szCs w:val="24"/>
              </w:rPr>
              <w:drawing>
                <wp:inline distT="0" distB="0" distL="0" distR="0" wp14:anchorId="6F02E75F" wp14:editId="5D732816">
                  <wp:extent cx="279742" cy="482136"/>
                  <wp:effectExtent l="0" t="6033" r="318" b="317"/>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ộ mực DIC.jpg"/>
                          <pic:cNvPicPr/>
                        </pic:nvPicPr>
                        <pic:blipFill rotWithShape="1">
                          <a:blip r:embed="rId130" cstate="print">
                            <a:extLst>
                              <a:ext uri="{28A0092B-C50C-407E-A947-70E740481C1C}">
                                <a14:useLocalDpi xmlns:a14="http://schemas.microsoft.com/office/drawing/2010/main" val="0"/>
                              </a:ext>
                            </a:extLst>
                          </a:blip>
                          <a:srcRect l="51874" t="32358" r="38561" b="59632"/>
                          <a:stretch/>
                        </pic:blipFill>
                        <pic:spPr bwMode="auto">
                          <a:xfrm rot="16200000">
                            <a:off x="0" y="0"/>
                            <a:ext cx="279807" cy="482248"/>
                          </a:xfrm>
                          <a:prstGeom prst="rect">
                            <a:avLst/>
                          </a:prstGeom>
                          <a:ln>
                            <a:noFill/>
                          </a:ln>
                          <a:extLst>
                            <a:ext uri="{53640926-AAD7-44D8-BBD7-CCE9431645EC}">
                              <a14:shadowObscured xmlns:a14="http://schemas.microsoft.com/office/drawing/2010/main"/>
                            </a:ext>
                          </a:extLst>
                        </pic:spPr>
                      </pic:pic>
                    </a:graphicData>
                  </a:graphic>
                </wp:inline>
              </w:drawing>
            </w:r>
          </w:p>
        </w:tc>
        <w:tc>
          <w:tcPr>
            <w:tcW w:w="1441" w:type="dxa"/>
            <w:vAlign w:val="center"/>
          </w:tcPr>
          <w:p w14:paraId="1870BE21" w14:textId="77777777" w:rsidR="00734020" w:rsidRPr="003107BE" w:rsidRDefault="00734020" w:rsidP="002D4990">
            <w:pPr>
              <w:jc w:val="center"/>
              <w:rPr>
                <w:rFonts w:ascii="Times New Roman" w:hAnsi="Times New Roman"/>
                <w:sz w:val="24"/>
                <w:szCs w:val="24"/>
              </w:rPr>
            </w:pPr>
            <w:r w:rsidRPr="003107BE">
              <w:rPr>
                <w:rFonts w:ascii="Times New Roman" w:hAnsi="Times New Roman"/>
                <w:sz w:val="24"/>
                <w:szCs w:val="24"/>
              </w:rPr>
              <w:t>3115</w:t>
            </w:r>
          </w:p>
          <w:p w14:paraId="383AB13C" w14:textId="77777777" w:rsidR="00734020" w:rsidRPr="003107BE" w:rsidRDefault="00734020" w:rsidP="002D4990">
            <w:pPr>
              <w:pStyle w:val="ListParagraph"/>
              <w:spacing w:line="360" w:lineRule="auto"/>
              <w:ind w:left="0"/>
              <w:jc w:val="center"/>
              <w:rPr>
                <w:rFonts w:ascii="Times New Roman" w:hAnsi="Times New Roman"/>
                <w:sz w:val="24"/>
                <w:szCs w:val="24"/>
              </w:rPr>
            </w:pPr>
            <w:r w:rsidRPr="003107BE">
              <w:rPr>
                <w:rFonts w:ascii="Times New Roman" w:hAnsi="Times New Roman"/>
                <w:sz w:val="24"/>
                <w:szCs w:val="24"/>
              </w:rPr>
              <w:t>Process Blue C</w:t>
            </w:r>
          </w:p>
        </w:tc>
        <w:tc>
          <w:tcPr>
            <w:tcW w:w="2377" w:type="dxa"/>
          </w:tcPr>
          <w:p w14:paraId="3EAE1BF2" w14:textId="77777777" w:rsidR="00734020" w:rsidRPr="003107BE" w:rsidRDefault="00734020" w:rsidP="002D4990">
            <w:pPr>
              <w:pStyle w:val="ListParagraph"/>
              <w:spacing w:line="360" w:lineRule="auto"/>
              <w:ind w:left="0"/>
              <w:jc w:val="center"/>
              <w:rPr>
                <w:rFonts w:ascii="Times New Roman" w:hAnsi="Times New Roman"/>
                <w:sz w:val="24"/>
                <w:szCs w:val="24"/>
              </w:rPr>
            </w:pPr>
            <w:r w:rsidRPr="003107BE">
              <w:rPr>
                <w:rFonts w:ascii="Times New Roman" w:hAnsi="Times New Roman"/>
                <w:noProof/>
                <w:sz w:val="24"/>
                <w:szCs w:val="24"/>
              </w:rPr>
              <w:drawing>
                <wp:inline distT="0" distB="0" distL="0" distR="0" wp14:anchorId="25D5C882" wp14:editId="1579E803">
                  <wp:extent cx="250705" cy="490776"/>
                  <wp:effectExtent l="0" t="5715"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ộ mực DIC.jpg"/>
                          <pic:cNvPicPr/>
                        </pic:nvPicPr>
                        <pic:blipFill rotWithShape="1">
                          <a:blip r:embed="rId131" cstate="print">
                            <a:extLst>
                              <a:ext uri="{28A0092B-C50C-407E-A947-70E740481C1C}">
                                <a14:useLocalDpi xmlns:a14="http://schemas.microsoft.com/office/drawing/2010/main" val="0"/>
                              </a:ext>
                            </a:extLst>
                          </a:blip>
                          <a:srcRect l="53222" t="52201" r="38076" b="39521"/>
                          <a:stretch/>
                        </pic:blipFill>
                        <pic:spPr bwMode="auto">
                          <a:xfrm rot="16200000">
                            <a:off x="0" y="0"/>
                            <a:ext cx="251247" cy="491838"/>
                          </a:xfrm>
                          <a:prstGeom prst="rect">
                            <a:avLst/>
                          </a:prstGeom>
                          <a:ln>
                            <a:noFill/>
                          </a:ln>
                          <a:extLst>
                            <a:ext uri="{53640926-AAD7-44D8-BBD7-CCE9431645EC}">
                              <a14:shadowObscured xmlns:a14="http://schemas.microsoft.com/office/drawing/2010/main"/>
                            </a:ext>
                          </a:extLst>
                        </pic:spPr>
                      </pic:pic>
                    </a:graphicData>
                  </a:graphic>
                </wp:inline>
              </w:drawing>
            </w:r>
          </w:p>
        </w:tc>
      </w:tr>
      <w:tr w:rsidR="00734020" w:rsidRPr="003107BE" w14:paraId="3B5886AB" w14:textId="77777777" w:rsidTr="002D4990">
        <w:trPr>
          <w:jc w:val="center"/>
        </w:trPr>
        <w:tc>
          <w:tcPr>
            <w:tcW w:w="1287" w:type="dxa"/>
            <w:vAlign w:val="center"/>
          </w:tcPr>
          <w:p w14:paraId="2A50AC8A" w14:textId="77777777" w:rsidR="00734020" w:rsidRPr="003107BE" w:rsidRDefault="00734020" w:rsidP="002D4990">
            <w:pPr>
              <w:jc w:val="center"/>
              <w:rPr>
                <w:rFonts w:ascii="Times New Roman" w:hAnsi="Times New Roman"/>
                <w:sz w:val="24"/>
                <w:szCs w:val="24"/>
              </w:rPr>
            </w:pPr>
            <w:r w:rsidRPr="003107BE">
              <w:rPr>
                <w:rFonts w:ascii="Times New Roman" w:hAnsi="Times New Roman"/>
                <w:sz w:val="24"/>
                <w:szCs w:val="24"/>
              </w:rPr>
              <w:t>3107</w:t>
            </w:r>
          </w:p>
          <w:p w14:paraId="73F7F343" w14:textId="77777777" w:rsidR="00734020" w:rsidRPr="003107BE" w:rsidRDefault="00734020" w:rsidP="002D4990">
            <w:pPr>
              <w:pStyle w:val="ListParagraph"/>
              <w:spacing w:line="360" w:lineRule="auto"/>
              <w:ind w:left="0"/>
              <w:jc w:val="center"/>
              <w:rPr>
                <w:rFonts w:ascii="Times New Roman" w:hAnsi="Times New Roman"/>
                <w:sz w:val="24"/>
                <w:szCs w:val="24"/>
              </w:rPr>
            </w:pPr>
            <w:r w:rsidRPr="003107BE">
              <w:rPr>
                <w:rFonts w:ascii="Times New Roman" w:hAnsi="Times New Roman"/>
                <w:sz w:val="24"/>
                <w:szCs w:val="24"/>
              </w:rPr>
              <w:t>Rhodmine Red C</w:t>
            </w:r>
          </w:p>
        </w:tc>
        <w:tc>
          <w:tcPr>
            <w:tcW w:w="2491" w:type="dxa"/>
          </w:tcPr>
          <w:p w14:paraId="0A3C35F9" w14:textId="77777777" w:rsidR="00734020" w:rsidRPr="003107BE" w:rsidRDefault="00734020" w:rsidP="002D4990">
            <w:pPr>
              <w:pStyle w:val="ListParagraph"/>
              <w:spacing w:line="360" w:lineRule="auto"/>
              <w:ind w:left="0"/>
              <w:jc w:val="center"/>
              <w:rPr>
                <w:rFonts w:ascii="Times New Roman" w:hAnsi="Times New Roman"/>
                <w:sz w:val="24"/>
                <w:szCs w:val="24"/>
              </w:rPr>
            </w:pPr>
            <w:r w:rsidRPr="003107BE">
              <w:rPr>
                <w:rFonts w:ascii="Times New Roman" w:hAnsi="Times New Roman"/>
                <w:noProof/>
                <w:sz w:val="24"/>
                <w:szCs w:val="24"/>
              </w:rPr>
              <w:drawing>
                <wp:inline distT="0" distB="0" distL="0" distR="0" wp14:anchorId="00C68B31" wp14:editId="5BD690F2">
                  <wp:extent cx="262228" cy="476624"/>
                  <wp:effectExtent l="6985" t="0" r="0" b="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ộ mực DIC.jpg"/>
                          <pic:cNvPicPr/>
                        </pic:nvPicPr>
                        <pic:blipFill rotWithShape="1">
                          <a:blip r:embed="rId132" cstate="print">
                            <a:extLst>
                              <a:ext uri="{28A0092B-C50C-407E-A947-70E740481C1C}">
                                <a14:useLocalDpi xmlns:a14="http://schemas.microsoft.com/office/drawing/2010/main" val="0"/>
                              </a:ext>
                            </a:extLst>
                          </a:blip>
                          <a:srcRect l="31129" t="19042" r="59276" b="72484"/>
                          <a:stretch/>
                        </pic:blipFill>
                        <pic:spPr bwMode="auto">
                          <a:xfrm rot="16200000">
                            <a:off x="0" y="0"/>
                            <a:ext cx="262213" cy="476596"/>
                          </a:xfrm>
                          <a:prstGeom prst="rect">
                            <a:avLst/>
                          </a:prstGeom>
                          <a:ln>
                            <a:noFill/>
                          </a:ln>
                          <a:extLst>
                            <a:ext uri="{53640926-AAD7-44D8-BBD7-CCE9431645EC}">
                              <a14:shadowObscured xmlns:a14="http://schemas.microsoft.com/office/drawing/2010/main"/>
                            </a:ext>
                          </a:extLst>
                        </pic:spPr>
                      </pic:pic>
                    </a:graphicData>
                  </a:graphic>
                </wp:inline>
              </w:drawing>
            </w:r>
          </w:p>
        </w:tc>
        <w:tc>
          <w:tcPr>
            <w:tcW w:w="1441" w:type="dxa"/>
            <w:vAlign w:val="center"/>
          </w:tcPr>
          <w:p w14:paraId="42EF42D6" w14:textId="77777777" w:rsidR="00734020" w:rsidRPr="003107BE" w:rsidRDefault="00734020" w:rsidP="002D4990">
            <w:pPr>
              <w:jc w:val="center"/>
              <w:rPr>
                <w:rFonts w:ascii="Times New Roman" w:hAnsi="Times New Roman"/>
                <w:sz w:val="24"/>
                <w:szCs w:val="24"/>
              </w:rPr>
            </w:pPr>
            <w:r w:rsidRPr="003107BE">
              <w:rPr>
                <w:rFonts w:ascii="Times New Roman" w:hAnsi="Times New Roman"/>
                <w:sz w:val="24"/>
                <w:szCs w:val="24"/>
              </w:rPr>
              <w:t>3117</w:t>
            </w:r>
          </w:p>
          <w:p w14:paraId="6FE3DA1D" w14:textId="77777777" w:rsidR="00734020" w:rsidRPr="003107BE" w:rsidRDefault="00734020" w:rsidP="002D4990">
            <w:pPr>
              <w:pStyle w:val="ListParagraph"/>
              <w:spacing w:line="360" w:lineRule="auto"/>
              <w:ind w:left="0"/>
              <w:jc w:val="center"/>
              <w:rPr>
                <w:rFonts w:ascii="Times New Roman" w:hAnsi="Times New Roman"/>
                <w:sz w:val="24"/>
                <w:szCs w:val="24"/>
              </w:rPr>
            </w:pPr>
            <w:r w:rsidRPr="003107BE">
              <w:rPr>
                <w:rFonts w:ascii="Times New Roman" w:hAnsi="Times New Roman"/>
                <w:sz w:val="24"/>
                <w:szCs w:val="24"/>
              </w:rPr>
              <w:t>Black C</w:t>
            </w:r>
          </w:p>
        </w:tc>
        <w:tc>
          <w:tcPr>
            <w:tcW w:w="2377" w:type="dxa"/>
          </w:tcPr>
          <w:p w14:paraId="13338A97" w14:textId="77777777" w:rsidR="00734020" w:rsidRPr="003107BE" w:rsidRDefault="00734020" w:rsidP="004911D3">
            <w:pPr>
              <w:pStyle w:val="ListParagraph"/>
              <w:keepNext/>
              <w:spacing w:line="360" w:lineRule="auto"/>
              <w:ind w:left="0"/>
              <w:jc w:val="center"/>
              <w:rPr>
                <w:rFonts w:ascii="Times New Roman" w:hAnsi="Times New Roman"/>
                <w:sz w:val="24"/>
                <w:szCs w:val="24"/>
              </w:rPr>
            </w:pPr>
            <w:r w:rsidRPr="003107BE">
              <w:rPr>
                <w:rFonts w:ascii="Times New Roman" w:hAnsi="Times New Roman"/>
                <w:noProof/>
                <w:sz w:val="24"/>
                <w:szCs w:val="24"/>
              </w:rPr>
              <w:drawing>
                <wp:inline distT="0" distB="0" distL="0" distR="0" wp14:anchorId="51836BF5" wp14:editId="39D1655B">
                  <wp:extent cx="258418" cy="473103"/>
                  <wp:effectExtent l="6667"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ộ mực DIC.jpg"/>
                          <pic:cNvPicPr/>
                        </pic:nvPicPr>
                        <pic:blipFill rotWithShape="1">
                          <a:blip r:embed="rId133" cstate="print">
                            <a:extLst>
                              <a:ext uri="{28A0092B-C50C-407E-A947-70E740481C1C}">
                                <a14:useLocalDpi xmlns:a14="http://schemas.microsoft.com/office/drawing/2010/main" val="0"/>
                              </a:ext>
                            </a:extLst>
                          </a:blip>
                          <a:srcRect l="53619" t="77638" r="37112" b="14116"/>
                          <a:stretch/>
                        </pic:blipFill>
                        <pic:spPr bwMode="auto">
                          <a:xfrm rot="16200000">
                            <a:off x="0" y="0"/>
                            <a:ext cx="260083" cy="476152"/>
                          </a:xfrm>
                          <a:prstGeom prst="rect">
                            <a:avLst/>
                          </a:prstGeom>
                          <a:ln>
                            <a:noFill/>
                          </a:ln>
                          <a:extLst>
                            <a:ext uri="{53640926-AAD7-44D8-BBD7-CCE9431645EC}">
                              <a14:shadowObscured xmlns:a14="http://schemas.microsoft.com/office/drawing/2010/main"/>
                            </a:ext>
                          </a:extLst>
                        </pic:spPr>
                      </pic:pic>
                    </a:graphicData>
                  </a:graphic>
                </wp:inline>
              </w:drawing>
            </w:r>
          </w:p>
        </w:tc>
      </w:tr>
    </w:tbl>
    <w:p w14:paraId="58A4220B" w14:textId="714F8E09" w:rsidR="00734020" w:rsidRPr="00E12F26" w:rsidRDefault="004911D3" w:rsidP="00E12F26">
      <w:pPr>
        <w:pStyle w:val="Caption"/>
      </w:pPr>
      <w:r>
        <w:t xml:space="preserve">Bảng </w:t>
      </w:r>
      <w:r w:rsidR="00DB5A80">
        <w:t>4</w:t>
      </w:r>
      <w:r w:rsidR="00DB5A80">
        <w:noBreakHyphen/>
      </w:r>
      <w:fldSimple w:instr=" SEQ Bảng \* ARABIC \s 1 ">
        <w:r w:rsidR="00DB5A80">
          <w:rPr>
            <w:noProof/>
          </w:rPr>
          <w:t>1</w:t>
        </w:r>
      </w:fldSimple>
      <w:r w:rsidR="00E12F26">
        <w:t xml:space="preserve"> </w:t>
      </w:r>
      <w:r w:rsidR="00734020">
        <w:rPr>
          <w:szCs w:val="26"/>
        </w:rPr>
        <w:t>6 mực màu cơ sở</w:t>
      </w:r>
    </w:p>
    <w:p w14:paraId="736EF1AB" w14:textId="77777777" w:rsidR="007A45EF" w:rsidRPr="00A3713A" w:rsidRDefault="007A45EF" w:rsidP="007A45EF">
      <w:pPr>
        <w:pStyle w:val="ListParagraph"/>
        <w:spacing w:line="360" w:lineRule="auto"/>
        <w:ind w:left="0" w:firstLine="567"/>
        <w:jc w:val="both"/>
        <w:rPr>
          <w:rFonts w:ascii="Times New Roman" w:hAnsi="Times New Roman" w:cs="Times New Roman"/>
          <w:sz w:val="26"/>
          <w:szCs w:val="26"/>
        </w:rPr>
      </w:pPr>
      <w:r w:rsidRPr="00A3713A">
        <w:rPr>
          <w:rFonts w:ascii="Times New Roman" w:hAnsi="Times New Roman" w:cs="Times New Roman"/>
          <w:sz w:val="26"/>
          <w:szCs w:val="26"/>
        </w:rPr>
        <w:lastRenderedPageBreak/>
        <w:t>Giấy Couché 150g/m</w:t>
      </w:r>
      <w:r w:rsidRPr="00A3713A">
        <w:rPr>
          <w:rFonts w:ascii="Times New Roman" w:hAnsi="Times New Roman" w:cs="Times New Roman"/>
          <w:sz w:val="26"/>
          <w:szCs w:val="26"/>
          <w:vertAlign w:val="superscript"/>
        </w:rPr>
        <w:t>2</w:t>
      </w:r>
      <w:r w:rsidRPr="00A3713A">
        <w:rPr>
          <w:rFonts w:ascii="Times New Roman" w:hAnsi="Times New Roman" w:cs="Times New Roman"/>
          <w:sz w:val="26"/>
          <w:szCs w:val="26"/>
        </w:rPr>
        <w:t>.</w:t>
      </w:r>
    </w:p>
    <w:p w14:paraId="023A2B14" w14:textId="77777777" w:rsidR="007A45EF" w:rsidRPr="00A3713A" w:rsidRDefault="007A45EF" w:rsidP="007A45EF">
      <w:pPr>
        <w:pStyle w:val="ListParagraph"/>
        <w:spacing w:line="360" w:lineRule="auto"/>
        <w:ind w:left="0" w:firstLine="284"/>
        <w:jc w:val="both"/>
        <w:rPr>
          <w:rFonts w:ascii="Times New Roman" w:hAnsi="Times New Roman" w:cs="Times New Roman"/>
          <w:i/>
          <w:iCs/>
          <w:sz w:val="26"/>
          <w:szCs w:val="26"/>
        </w:rPr>
      </w:pPr>
      <w:r w:rsidRPr="00A3713A">
        <w:rPr>
          <w:rFonts w:ascii="Times New Roman" w:hAnsi="Times New Roman" w:cs="Times New Roman"/>
          <w:i/>
          <w:iCs/>
          <w:sz w:val="26"/>
          <w:szCs w:val="26"/>
        </w:rPr>
        <w:t>Thiết bị thí nghiệm:</w:t>
      </w:r>
    </w:p>
    <w:p w14:paraId="0C935EC8" w14:textId="337CD693" w:rsidR="007A45EF" w:rsidRPr="00A3713A" w:rsidRDefault="007A45EF" w:rsidP="007A45EF">
      <w:pPr>
        <w:pStyle w:val="ListParagraph"/>
        <w:numPr>
          <w:ilvl w:val="0"/>
          <w:numId w:val="11"/>
        </w:numPr>
        <w:spacing w:line="360" w:lineRule="auto"/>
        <w:ind w:left="0" w:firstLine="426"/>
        <w:jc w:val="both"/>
        <w:rPr>
          <w:rFonts w:ascii="Times New Roman" w:hAnsi="Times New Roman" w:cs="Times New Roman"/>
          <w:sz w:val="26"/>
          <w:szCs w:val="26"/>
        </w:rPr>
      </w:pPr>
      <w:r w:rsidRPr="00A3713A">
        <w:rPr>
          <w:rFonts w:ascii="Times New Roman" w:hAnsi="Times New Roman" w:cs="Times New Roman"/>
          <w:sz w:val="26"/>
          <w:szCs w:val="26"/>
        </w:rPr>
        <w:t xml:space="preserve">Máy tính PC sử dụng </w:t>
      </w:r>
      <w:r w:rsidR="00C31CFE">
        <w:rPr>
          <w:rFonts w:ascii="Times New Roman" w:hAnsi="Times New Roman" w:cs="Times New Roman"/>
          <w:sz w:val="26"/>
          <w:szCs w:val="26"/>
        </w:rPr>
        <w:t xml:space="preserve">hệ điều hành MacOs, Windows và </w:t>
      </w:r>
      <w:r w:rsidRPr="00A3713A">
        <w:rPr>
          <w:rFonts w:ascii="Times New Roman" w:hAnsi="Times New Roman" w:cs="Times New Roman"/>
          <w:sz w:val="26"/>
          <w:szCs w:val="26"/>
        </w:rPr>
        <w:t>các phần mềm Word, Excel, Python</w:t>
      </w:r>
    </w:p>
    <w:p w14:paraId="0CA7E133" w14:textId="760B8867" w:rsidR="007A45EF" w:rsidRDefault="007A45EF" w:rsidP="007A45EF">
      <w:pPr>
        <w:pStyle w:val="ListParagraph"/>
        <w:numPr>
          <w:ilvl w:val="0"/>
          <w:numId w:val="11"/>
        </w:numPr>
        <w:spacing w:line="360" w:lineRule="auto"/>
        <w:ind w:left="0" w:firstLine="426"/>
        <w:jc w:val="both"/>
        <w:rPr>
          <w:rFonts w:ascii="Times New Roman" w:hAnsi="Times New Roman" w:cs="Times New Roman"/>
          <w:sz w:val="26"/>
          <w:szCs w:val="26"/>
        </w:rPr>
      </w:pPr>
      <w:r w:rsidRPr="00A3713A">
        <w:rPr>
          <w:rFonts w:ascii="Times New Roman" w:hAnsi="Times New Roman" w:cs="Times New Roman"/>
          <w:sz w:val="26"/>
          <w:szCs w:val="26"/>
        </w:rPr>
        <w:t xml:space="preserve">Phần mềm Color </w:t>
      </w:r>
      <w:commentRangeStart w:id="86"/>
      <w:r w:rsidRPr="00A3713A">
        <w:rPr>
          <w:rFonts w:ascii="Times New Roman" w:hAnsi="Times New Roman" w:cs="Times New Roman"/>
          <w:sz w:val="26"/>
          <w:szCs w:val="26"/>
        </w:rPr>
        <w:t>Shop</w:t>
      </w:r>
      <w:commentRangeEnd w:id="86"/>
      <w:r w:rsidRPr="00A3713A">
        <w:rPr>
          <w:rStyle w:val="CommentReference"/>
          <w:rFonts w:ascii="Times New Roman" w:hAnsi="Times New Roman" w:cs="Times New Roman"/>
          <w:sz w:val="26"/>
          <w:szCs w:val="26"/>
        </w:rPr>
        <w:commentReference w:id="86"/>
      </w:r>
      <w:r w:rsidRPr="00A3713A">
        <w:rPr>
          <w:rFonts w:ascii="Times New Roman" w:hAnsi="Times New Roman" w:cs="Times New Roman"/>
          <w:sz w:val="26"/>
          <w:szCs w:val="26"/>
        </w:rPr>
        <w:t xml:space="preserve"> 2.6 </w:t>
      </w:r>
      <w:r w:rsidR="00C31CFE">
        <w:rPr>
          <w:rFonts w:ascii="Times New Roman" w:hAnsi="Times New Roman" w:cs="Times New Roman"/>
          <w:sz w:val="26"/>
          <w:szCs w:val="26"/>
        </w:rPr>
        <w:t xml:space="preserve">chạy trên hệ điều hành MacOs, </w:t>
      </w:r>
      <w:r w:rsidRPr="00A3713A">
        <w:rPr>
          <w:rFonts w:ascii="Times New Roman" w:hAnsi="Times New Roman" w:cs="Times New Roman"/>
          <w:sz w:val="26"/>
          <w:szCs w:val="26"/>
        </w:rPr>
        <w:t>nhận dữ liệu từ máy đo phổ phản xạ chuyển đổi sang dữ liệu số hóa.</w:t>
      </w:r>
    </w:p>
    <w:p w14:paraId="57408251" w14:textId="40B040E5" w:rsidR="00C31CFE" w:rsidRPr="00A3713A" w:rsidRDefault="00C31CFE" w:rsidP="007A45EF">
      <w:pPr>
        <w:pStyle w:val="ListParagraph"/>
        <w:numPr>
          <w:ilvl w:val="0"/>
          <w:numId w:val="11"/>
        </w:numPr>
        <w:spacing w:line="360" w:lineRule="auto"/>
        <w:ind w:left="0" w:firstLine="426"/>
        <w:jc w:val="both"/>
        <w:rPr>
          <w:rFonts w:ascii="Times New Roman" w:hAnsi="Times New Roman" w:cs="Times New Roman"/>
          <w:sz w:val="26"/>
          <w:szCs w:val="26"/>
        </w:rPr>
      </w:pPr>
      <w:r>
        <w:rPr>
          <w:rFonts w:ascii="Times New Roman" w:hAnsi="Times New Roman" w:cs="Times New Roman"/>
          <w:sz w:val="26"/>
          <w:szCs w:val="26"/>
        </w:rPr>
        <w:t>Các mẫu màu mực được phơi khô và bảo quản ở nhiệt độ 20-22 °C, độ ẩm 55-60%.</w:t>
      </w:r>
    </w:p>
    <w:p w14:paraId="1F771106" w14:textId="77777777" w:rsidR="007A45EF" w:rsidRPr="00A3713A" w:rsidRDefault="007A45EF" w:rsidP="007A45EF">
      <w:pPr>
        <w:pStyle w:val="ListParagraph"/>
        <w:numPr>
          <w:ilvl w:val="0"/>
          <w:numId w:val="11"/>
        </w:numPr>
        <w:spacing w:line="360" w:lineRule="auto"/>
        <w:ind w:left="0" w:firstLine="426"/>
        <w:jc w:val="both"/>
        <w:rPr>
          <w:rFonts w:ascii="Times New Roman" w:hAnsi="Times New Roman" w:cs="Times New Roman"/>
          <w:sz w:val="26"/>
          <w:szCs w:val="26"/>
        </w:rPr>
      </w:pPr>
      <w:r w:rsidRPr="00A3713A">
        <w:rPr>
          <w:rFonts w:ascii="Times New Roman" w:hAnsi="Times New Roman" w:cs="Times New Roman"/>
          <w:sz w:val="26"/>
          <w:szCs w:val="26"/>
        </w:rPr>
        <w:t xml:space="preserve">Phần mềm tính công thức mực từ giá trị phổ phản xạ và </w:t>
      </w:r>
      <w:commentRangeStart w:id="87"/>
      <w:r w:rsidRPr="00A3713A">
        <w:rPr>
          <w:rFonts w:ascii="Times New Roman" w:hAnsi="Times New Roman" w:cs="Times New Roman"/>
          <w:sz w:val="26"/>
          <w:szCs w:val="26"/>
        </w:rPr>
        <w:t>L</w:t>
      </w:r>
      <w:commentRangeEnd w:id="87"/>
      <w:r w:rsidRPr="00A3713A">
        <w:rPr>
          <w:rStyle w:val="CommentReference"/>
          <w:rFonts w:ascii="Times New Roman" w:hAnsi="Times New Roman" w:cs="Times New Roman"/>
          <w:sz w:val="26"/>
          <w:szCs w:val="26"/>
        </w:rPr>
        <w:commentReference w:id="87"/>
      </w:r>
      <w:r w:rsidRPr="00A3713A">
        <w:rPr>
          <w:rFonts w:ascii="Times New Roman" w:hAnsi="Times New Roman" w:cs="Times New Roman"/>
          <w:sz w:val="26"/>
          <w:szCs w:val="26"/>
        </w:rPr>
        <w:t>, a, b.</w:t>
      </w:r>
    </w:p>
    <w:p w14:paraId="42FF69D1" w14:textId="77777777" w:rsidR="006C5717" w:rsidRPr="003107BE" w:rsidRDefault="006C5717" w:rsidP="006C5717">
      <w:pPr>
        <w:pStyle w:val="ListParagraph"/>
        <w:numPr>
          <w:ilvl w:val="0"/>
          <w:numId w:val="11"/>
        </w:numPr>
        <w:spacing w:after="120" w:line="360" w:lineRule="auto"/>
        <w:ind w:left="0" w:firstLine="426"/>
        <w:jc w:val="both"/>
        <w:rPr>
          <w:rFonts w:ascii="Times New Roman" w:hAnsi="Times New Roman"/>
          <w:sz w:val="24"/>
          <w:szCs w:val="24"/>
        </w:rPr>
      </w:pPr>
      <w:r w:rsidRPr="003107BE">
        <w:rPr>
          <w:rFonts w:ascii="Times New Roman" w:hAnsi="Times New Roman"/>
          <w:sz w:val="24"/>
          <w:szCs w:val="24"/>
        </w:rPr>
        <w:t>Thiết bị tạo độ dày lớp mực – Grindometer – Đức</w:t>
      </w:r>
    </w:p>
    <w:p w14:paraId="207299AE" w14:textId="20E616DA" w:rsidR="00AA305E" w:rsidRPr="00DD797B" w:rsidRDefault="006C5717" w:rsidP="001B2AA1">
      <w:pPr>
        <w:pStyle w:val="ListParagraph"/>
        <w:numPr>
          <w:ilvl w:val="0"/>
          <w:numId w:val="11"/>
        </w:numPr>
        <w:spacing w:after="120" w:line="360" w:lineRule="auto"/>
        <w:ind w:left="0" w:firstLine="426"/>
        <w:jc w:val="both"/>
        <w:rPr>
          <w:rFonts w:ascii="Times New Roman" w:hAnsi="Times New Roman"/>
          <w:sz w:val="24"/>
          <w:szCs w:val="24"/>
        </w:rPr>
      </w:pPr>
      <w:r w:rsidRPr="003107BE">
        <w:rPr>
          <w:rFonts w:ascii="Times New Roman" w:hAnsi="Times New Roman"/>
          <w:sz w:val="24"/>
          <w:szCs w:val="24"/>
        </w:rPr>
        <w:t>Máy đo phổ X-rite Swatchbook – Mỹ</w:t>
      </w:r>
      <w:r w:rsidR="00AA305E" w:rsidRPr="00F36F19">
        <w:rPr>
          <w:rFonts w:ascii="Times New Roman" w:hAnsi="Times New Roman"/>
          <w:sz w:val="26"/>
          <w:szCs w:val="26"/>
        </w:rPr>
        <w:t xml:space="preserve"> </w:t>
      </w:r>
    </w:p>
    <w:p w14:paraId="36077D57" w14:textId="21A75E60" w:rsidR="00DD797B" w:rsidRDefault="00DD797B" w:rsidP="001B2AA1">
      <w:pPr>
        <w:pStyle w:val="Heading3"/>
        <w:numPr>
          <w:ilvl w:val="2"/>
          <w:numId w:val="39"/>
        </w:numPr>
        <w:spacing w:line="360" w:lineRule="auto"/>
        <w:ind w:left="0" w:firstLine="0"/>
      </w:pPr>
      <w:bookmarkStart w:id="88" w:name="_Toc91149542"/>
      <w:r>
        <w:t>Xác định yêu cầu:</w:t>
      </w:r>
      <w:bookmarkEnd w:id="88"/>
    </w:p>
    <w:p w14:paraId="0495B746" w14:textId="3D9B1343" w:rsidR="00DD797B" w:rsidRDefault="00DD797B" w:rsidP="001B2AA1">
      <w:pPr>
        <w:spacing w:line="360" w:lineRule="auto"/>
        <w:ind w:firstLine="709"/>
        <w:jc w:val="both"/>
        <w:rPr>
          <w:rFonts w:ascii="Times New Roman" w:hAnsi="Times New Roman"/>
          <w:sz w:val="26"/>
          <w:szCs w:val="26"/>
        </w:rPr>
      </w:pPr>
      <w:r w:rsidRPr="00DD797B">
        <w:rPr>
          <w:rFonts w:ascii="Times New Roman" w:hAnsi="Times New Roman"/>
          <w:sz w:val="26"/>
          <w:szCs w:val="26"/>
        </w:rPr>
        <w:t>Thiết kế một phần mềm cho phép thực hiện tính toán tỷ lệ của các màu thành phần cơ bản sao cho khi pha theo đúng tỷ lệ đó thì sẽ thu được màu giống với màu mẫu cần pha.</w:t>
      </w:r>
    </w:p>
    <w:p w14:paraId="013ECBDB" w14:textId="5CA57A05" w:rsidR="00DD797B" w:rsidRPr="00DD797B" w:rsidRDefault="00DD797B" w:rsidP="001B2AA1">
      <w:pPr>
        <w:spacing w:line="360" w:lineRule="auto"/>
        <w:jc w:val="both"/>
        <w:rPr>
          <w:rFonts w:ascii="Times New Roman" w:hAnsi="Times New Roman"/>
          <w:sz w:val="26"/>
          <w:szCs w:val="26"/>
        </w:rPr>
      </w:pPr>
      <w:r>
        <w:rPr>
          <w:noProof/>
        </w:rPr>
        <w:drawing>
          <wp:inline distT="0" distB="0" distL="0" distR="0" wp14:anchorId="5346F026" wp14:editId="6526E192">
            <wp:extent cx="5400040" cy="1724908"/>
            <wp:effectExtent l="0" t="0" r="0" b="8890"/>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00040" cy="1724908"/>
                    </a:xfrm>
                    <a:prstGeom prst="rect">
                      <a:avLst/>
                    </a:prstGeom>
                    <a:noFill/>
                  </pic:spPr>
                </pic:pic>
              </a:graphicData>
            </a:graphic>
          </wp:inline>
        </w:drawing>
      </w:r>
    </w:p>
    <w:p w14:paraId="29A6C5DE" w14:textId="4D8D0A95" w:rsidR="002D4990" w:rsidRDefault="002D4990" w:rsidP="002D4990">
      <w:pPr>
        <w:pStyle w:val="Heading3"/>
        <w:numPr>
          <w:ilvl w:val="2"/>
          <w:numId w:val="39"/>
        </w:numPr>
        <w:spacing w:line="360" w:lineRule="auto"/>
      </w:pPr>
      <w:bookmarkStart w:id="89" w:name="_Toc91149543"/>
      <w:r>
        <w:t>Các bước thực hiện:</w:t>
      </w:r>
      <w:bookmarkEnd w:id="89"/>
    </w:p>
    <w:p w14:paraId="293C34FA" w14:textId="5B89DA53" w:rsidR="002D4990" w:rsidRDefault="002D4990" w:rsidP="002D4990">
      <w:pPr>
        <w:pStyle w:val="Heading4"/>
        <w:numPr>
          <w:ilvl w:val="3"/>
          <w:numId w:val="39"/>
        </w:numPr>
        <w:spacing w:line="360" w:lineRule="auto"/>
      </w:pPr>
      <w:r>
        <w:t>Thiết kế giao diện phần mềm:</w:t>
      </w:r>
    </w:p>
    <w:p w14:paraId="05C913D8" w14:textId="77777777" w:rsidR="002D4990" w:rsidRPr="009F778F" w:rsidRDefault="002D4990" w:rsidP="002D4990">
      <w:pPr>
        <w:spacing w:line="360" w:lineRule="auto"/>
        <w:ind w:firstLine="360"/>
        <w:rPr>
          <w:rFonts w:ascii="Times New Roman" w:hAnsi="Times New Roman"/>
          <w:sz w:val="26"/>
          <w:szCs w:val="26"/>
        </w:rPr>
      </w:pPr>
      <w:r w:rsidRPr="009F778F">
        <w:rPr>
          <w:rFonts w:ascii="Times New Roman" w:hAnsi="Times New Roman"/>
          <w:sz w:val="26"/>
          <w:szCs w:val="26"/>
        </w:rPr>
        <w:t>Ta sử dụng thư viện PyQT của ngôn ngữ lập trình Python để lập trình giao diện cho phần mềm.</w:t>
      </w:r>
    </w:p>
    <w:p w14:paraId="0E0B01B7" w14:textId="77777777" w:rsidR="002D4990" w:rsidRPr="009F778F" w:rsidRDefault="002D4990" w:rsidP="002D4990">
      <w:pPr>
        <w:spacing w:line="360" w:lineRule="auto"/>
        <w:ind w:firstLine="360"/>
        <w:rPr>
          <w:rFonts w:ascii="Times New Roman" w:hAnsi="Times New Roman"/>
          <w:sz w:val="26"/>
          <w:szCs w:val="26"/>
        </w:rPr>
      </w:pPr>
      <w:r w:rsidRPr="009F778F">
        <w:rPr>
          <w:rFonts w:ascii="Times New Roman" w:hAnsi="Times New Roman"/>
          <w:sz w:val="26"/>
          <w:szCs w:val="26"/>
        </w:rPr>
        <w:t>QT là một thư viện mã nguồn mở cho phép lập trình viên nhanh chóng tạo ra giao diện phần mềm với các thành phần cơ bản như form, button, edit text, label text,… Trong đó PyQT là thư viện dành cho ngôn ngữ lập trình Python.</w:t>
      </w:r>
    </w:p>
    <w:p w14:paraId="574D7E74" w14:textId="77777777" w:rsidR="002D4990" w:rsidRPr="00847689" w:rsidRDefault="002D4990" w:rsidP="002D4990">
      <w:pPr>
        <w:pStyle w:val="Heading5"/>
        <w:numPr>
          <w:ilvl w:val="0"/>
          <w:numId w:val="44"/>
        </w:numPr>
        <w:spacing w:line="360" w:lineRule="auto"/>
        <w:rPr>
          <w:rFonts w:ascii="Times New Roman" w:hAnsi="Times New Roman" w:cs="Times New Roman"/>
          <w:i/>
          <w:iCs/>
          <w:color w:val="auto"/>
          <w:sz w:val="26"/>
          <w:szCs w:val="26"/>
        </w:rPr>
      </w:pPr>
      <w:r w:rsidRPr="002D4990">
        <w:rPr>
          <w:rFonts w:ascii="Times New Roman" w:hAnsi="Times New Roman" w:cs="Times New Roman"/>
          <w:iCs/>
          <w:color w:val="auto"/>
          <w:sz w:val="26"/>
          <w:szCs w:val="26"/>
        </w:rPr>
        <w:lastRenderedPageBreak/>
        <w:t>Giao diện chọn màu cơ bản</w:t>
      </w:r>
      <w:r w:rsidRPr="00847689">
        <w:rPr>
          <w:rFonts w:ascii="Times New Roman" w:hAnsi="Times New Roman" w:cs="Times New Roman"/>
          <w:i/>
          <w:iCs/>
          <w:color w:val="auto"/>
          <w:sz w:val="26"/>
          <w:szCs w:val="26"/>
        </w:rPr>
        <w:t>:</w:t>
      </w:r>
    </w:p>
    <w:p w14:paraId="52F91217" w14:textId="77777777" w:rsidR="002D4990" w:rsidRPr="009F778F" w:rsidRDefault="002D4990" w:rsidP="002D4990">
      <w:pPr>
        <w:spacing w:line="360" w:lineRule="auto"/>
        <w:jc w:val="center"/>
        <w:rPr>
          <w:rFonts w:ascii="Times New Roman" w:hAnsi="Times New Roman"/>
          <w:sz w:val="26"/>
          <w:szCs w:val="26"/>
        </w:rPr>
      </w:pPr>
      <w:r w:rsidRPr="009F778F">
        <w:rPr>
          <w:rFonts w:ascii="Times New Roman" w:hAnsi="Times New Roman"/>
          <w:noProof/>
          <w:sz w:val="26"/>
          <w:szCs w:val="26"/>
        </w:rPr>
        <w:drawing>
          <wp:inline distT="0" distB="0" distL="0" distR="0" wp14:anchorId="4198C9D0" wp14:editId="1D8319EA">
            <wp:extent cx="2088489" cy="1200881"/>
            <wp:effectExtent l="0" t="0" r="7620" b="0"/>
            <wp:docPr id="17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103146" cy="1209309"/>
                    </a:xfrm>
                    <a:prstGeom prst="rect">
                      <a:avLst/>
                    </a:prstGeom>
                  </pic:spPr>
                </pic:pic>
              </a:graphicData>
            </a:graphic>
          </wp:inline>
        </w:drawing>
      </w:r>
    </w:p>
    <w:p w14:paraId="3837D00D" w14:textId="77777777" w:rsidR="002D4990" w:rsidRPr="009F778F" w:rsidRDefault="002D4990" w:rsidP="002D4990">
      <w:pPr>
        <w:spacing w:line="360" w:lineRule="auto"/>
        <w:ind w:firstLine="360"/>
        <w:rPr>
          <w:rFonts w:ascii="Times New Roman" w:hAnsi="Times New Roman"/>
          <w:sz w:val="26"/>
          <w:szCs w:val="26"/>
        </w:rPr>
      </w:pPr>
      <w:r w:rsidRPr="009F778F">
        <w:rPr>
          <w:rFonts w:ascii="Times New Roman" w:hAnsi="Times New Roman"/>
          <w:sz w:val="26"/>
          <w:szCs w:val="26"/>
        </w:rPr>
        <w:t>Giao diện này gồm 6 checkbox tương ứng với 6 màu cơ bản. Người dùng tick vào các checkbox tương ứng để chọn/bỏ chọn màu sẽ sử dụng để pha.</w:t>
      </w:r>
    </w:p>
    <w:p w14:paraId="50355871" w14:textId="77777777" w:rsidR="002D4990" w:rsidRPr="00B334BC" w:rsidRDefault="002D4990" w:rsidP="002D4990">
      <w:pPr>
        <w:pStyle w:val="Heading5"/>
        <w:numPr>
          <w:ilvl w:val="0"/>
          <w:numId w:val="44"/>
        </w:numPr>
        <w:spacing w:line="360" w:lineRule="auto"/>
        <w:rPr>
          <w:rFonts w:ascii="Times New Roman" w:hAnsi="Times New Roman" w:cs="Times New Roman"/>
          <w:color w:val="auto"/>
          <w:sz w:val="26"/>
          <w:szCs w:val="26"/>
        </w:rPr>
      </w:pPr>
      <w:r w:rsidRPr="00B334BC">
        <w:rPr>
          <w:rFonts w:ascii="Times New Roman" w:hAnsi="Times New Roman" w:cs="Times New Roman"/>
          <w:color w:val="auto"/>
          <w:sz w:val="26"/>
          <w:szCs w:val="26"/>
        </w:rPr>
        <w:t>Giao diện nhập dữ liệu màu cần pha:</w:t>
      </w:r>
    </w:p>
    <w:p w14:paraId="298EB919" w14:textId="77777777" w:rsidR="002D4990" w:rsidRPr="009F778F" w:rsidRDefault="002D4990" w:rsidP="002D4990">
      <w:pPr>
        <w:pStyle w:val="NoSpacing"/>
        <w:spacing w:line="360" w:lineRule="auto"/>
        <w:jc w:val="center"/>
        <w:rPr>
          <w:rFonts w:ascii="Times New Roman" w:hAnsi="Times New Roman"/>
          <w:sz w:val="26"/>
          <w:szCs w:val="26"/>
        </w:rPr>
      </w:pPr>
      <w:r w:rsidRPr="009F778F">
        <w:rPr>
          <w:rFonts w:ascii="Times New Roman" w:hAnsi="Times New Roman"/>
          <w:noProof/>
          <w:sz w:val="26"/>
          <w:szCs w:val="26"/>
        </w:rPr>
        <w:drawing>
          <wp:inline distT="0" distB="0" distL="0" distR="0" wp14:anchorId="4985E852" wp14:editId="312E621D">
            <wp:extent cx="2216074" cy="4067251"/>
            <wp:effectExtent l="0" t="0" r="0" b="0"/>
            <wp:docPr id="18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220891" cy="4076092"/>
                    </a:xfrm>
                    <a:prstGeom prst="rect">
                      <a:avLst/>
                    </a:prstGeom>
                  </pic:spPr>
                </pic:pic>
              </a:graphicData>
            </a:graphic>
          </wp:inline>
        </w:drawing>
      </w:r>
    </w:p>
    <w:p w14:paraId="635FC9F3"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 xml:space="preserve">Giao diện này cho phép người dùng nhập dữ liệu của màu cần pha từ một file data bên ngoài. Dữ liệu nhập vào là hệ số phản xạ của màu trên dải bước sóng 400 – 700 </w:t>
      </w:r>
      <w:r w:rsidRPr="009F778F">
        <w:rPr>
          <w:rFonts w:ascii="Times New Roman" w:hAnsi="Times New Roman"/>
          <w:i/>
          <w:iCs/>
          <w:sz w:val="26"/>
          <w:szCs w:val="26"/>
        </w:rPr>
        <w:t>nm</w:t>
      </w:r>
      <w:r w:rsidRPr="009F778F">
        <w:rPr>
          <w:rFonts w:ascii="Times New Roman" w:hAnsi="Times New Roman"/>
          <w:sz w:val="26"/>
          <w:szCs w:val="26"/>
        </w:rPr>
        <w:t>.</w:t>
      </w:r>
    </w:p>
    <w:p w14:paraId="6CD34F42" w14:textId="77777777" w:rsidR="002D4990" w:rsidRPr="009F778F" w:rsidRDefault="002D4990" w:rsidP="002D4990">
      <w:pPr>
        <w:pStyle w:val="Heading5"/>
        <w:numPr>
          <w:ilvl w:val="0"/>
          <w:numId w:val="44"/>
        </w:numPr>
        <w:spacing w:line="360" w:lineRule="auto"/>
        <w:rPr>
          <w:rFonts w:ascii="Times New Roman" w:hAnsi="Times New Roman" w:cs="Times New Roman"/>
          <w:color w:val="auto"/>
          <w:sz w:val="26"/>
          <w:szCs w:val="26"/>
        </w:rPr>
      </w:pPr>
      <w:r w:rsidRPr="009F778F">
        <w:rPr>
          <w:rFonts w:ascii="Times New Roman" w:hAnsi="Times New Roman" w:cs="Times New Roman"/>
          <w:color w:val="auto"/>
          <w:sz w:val="26"/>
          <w:szCs w:val="26"/>
        </w:rPr>
        <w:lastRenderedPageBreak/>
        <w:t>Giao diện hiển thị dữ liệu đầu ra</w:t>
      </w:r>
    </w:p>
    <w:p w14:paraId="01948AF8" w14:textId="77777777" w:rsidR="002D4990" w:rsidRPr="009F778F" w:rsidRDefault="002D4990" w:rsidP="002D4990">
      <w:pPr>
        <w:pStyle w:val="NoSpacing"/>
        <w:spacing w:line="360" w:lineRule="auto"/>
        <w:jc w:val="center"/>
        <w:rPr>
          <w:rFonts w:ascii="Times New Roman" w:hAnsi="Times New Roman"/>
          <w:sz w:val="26"/>
          <w:szCs w:val="26"/>
        </w:rPr>
      </w:pPr>
      <w:r w:rsidRPr="009F778F">
        <w:rPr>
          <w:rFonts w:ascii="Times New Roman" w:hAnsi="Times New Roman"/>
          <w:noProof/>
          <w:sz w:val="26"/>
          <w:szCs w:val="26"/>
        </w:rPr>
        <w:drawing>
          <wp:inline distT="0" distB="0" distL="0" distR="0" wp14:anchorId="5B76C195" wp14:editId="75ED632B">
            <wp:extent cx="4718442" cy="4482009"/>
            <wp:effectExtent l="0" t="0" r="6350" b="0"/>
            <wp:docPr id="18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731911" cy="4494803"/>
                    </a:xfrm>
                    <a:prstGeom prst="rect">
                      <a:avLst/>
                    </a:prstGeom>
                  </pic:spPr>
                </pic:pic>
              </a:graphicData>
            </a:graphic>
          </wp:inline>
        </w:drawing>
      </w:r>
    </w:p>
    <w:p w14:paraId="36DBCC5F" w14:textId="3AA40677" w:rsidR="002D4990" w:rsidRDefault="002D4990" w:rsidP="002D4990">
      <w:pPr>
        <w:ind w:firstLine="720"/>
        <w:rPr>
          <w:rFonts w:ascii="Times New Roman" w:hAnsi="Times New Roman"/>
          <w:sz w:val="26"/>
          <w:szCs w:val="26"/>
        </w:rPr>
      </w:pPr>
      <w:r w:rsidRPr="009F778F">
        <w:rPr>
          <w:rFonts w:ascii="Times New Roman" w:hAnsi="Times New Roman"/>
          <w:sz w:val="26"/>
          <w:szCs w:val="26"/>
        </w:rPr>
        <w:t>Giao diện này hiển thị kết quả đầu ra sau khi phần mềm thực hiện các phép xử lý, tính toán. Những nội dung được hiển thị gồm có tỷ lệ của các màu cơ bản thành phần, biểu đồ so sánh phổ của màu cần pha và màu pha được, màu sắc mà mắt ta sẽ nhìn thấy của 2 màu được tính toán từ phổ.</w:t>
      </w:r>
    </w:p>
    <w:p w14:paraId="76401070" w14:textId="090C1EB5" w:rsidR="002D4990" w:rsidRPr="009F778F" w:rsidRDefault="00D36AD8" w:rsidP="002D4990">
      <w:pPr>
        <w:pStyle w:val="Heading4"/>
        <w:numPr>
          <w:ilvl w:val="3"/>
          <w:numId w:val="39"/>
        </w:numPr>
        <w:spacing w:line="360" w:lineRule="auto"/>
        <w:ind w:left="0" w:firstLine="0"/>
      </w:pPr>
      <w:r>
        <w:lastRenderedPageBreak/>
        <w:t>Xử lý, tính toán dữ liệu</w:t>
      </w:r>
    </w:p>
    <w:p w14:paraId="12C39EBD" w14:textId="77777777" w:rsidR="002D4990" w:rsidRPr="009F778F" w:rsidRDefault="002D4990" w:rsidP="002D4990">
      <w:pPr>
        <w:pStyle w:val="NoSpacing"/>
        <w:keepNext/>
        <w:spacing w:line="360" w:lineRule="auto"/>
        <w:jc w:val="center"/>
        <w:rPr>
          <w:rFonts w:ascii="Times New Roman" w:hAnsi="Times New Roman"/>
          <w:sz w:val="26"/>
          <w:szCs w:val="26"/>
        </w:rPr>
      </w:pPr>
      <w:r w:rsidRPr="009F778F">
        <w:rPr>
          <w:rFonts w:ascii="Times New Roman" w:hAnsi="Times New Roman"/>
          <w:noProof/>
          <w:sz w:val="26"/>
          <w:szCs w:val="26"/>
        </w:rPr>
        <w:drawing>
          <wp:inline distT="0" distB="0" distL="0" distR="0" wp14:anchorId="3EA2BBD0" wp14:editId="040BF1A2">
            <wp:extent cx="5534964" cy="3259392"/>
            <wp:effectExtent l="0" t="0" r="0" b="0"/>
            <wp:docPr id="18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549348" cy="3267862"/>
                    </a:xfrm>
                    <a:prstGeom prst="rect">
                      <a:avLst/>
                    </a:prstGeom>
                    <a:noFill/>
                  </pic:spPr>
                </pic:pic>
              </a:graphicData>
            </a:graphic>
          </wp:inline>
        </w:drawing>
      </w:r>
    </w:p>
    <w:p w14:paraId="75AD6A7C" w14:textId="30B60CC5" w:rsidR="002D4990" w:rsidRPr="00D93AFB" w:rsidRDefault="002D4990" w:rsidP="002D4990">
      <w:pPr>
        <w:pStyle w:val="Caption"/>
        <w:spacing w:line="360" w:lineRule="auto"/>
        <w:rPr>
          <w:rFonts w:cs="Times New Roman"/>
          <w:szCs w:val="26"/>
        </w:rPr>
      </w:pPr>
      <w:bookmarkStart w:id="90" w:name="_Toc91149844"/>
      <w:r w:rsidRPr="00D93AFB">
        <w:rPr>
          <w:rFonts w:cs="Times New Roman"/>
          <w:szCs w:val="26"/>
        </w:rPr>
        <w:t xml:space="preserve">Hình </w:t>
      </w:r>
      <w:r w:rsidRPr="00D93AFB">
        <w:rPr>
          <w:rFonts w:cs="Times New Roman"/>
          <w:szCs w:val="26"/>
        </w:rPr>
        <w:fldChar w:fldCharType="begin"/>
      </w:r>
      <w:r w:rsidRPr="00D93AFB">
        <w:rPr>
          <w:rFonts w:cs="Times New Roman"/>
          <w:szCs w:val="26"/>
        </w:rPr>
        <w:instrText xml:space="preserve"> SEQ Hình \* ARABIC </w:instrText>
      </w:r>
      <w:r w:rsidRPr="00D93AFB">
        <w:rPr>
          <w:rFonts w:cs="Times New Roman"/>
          <w:szCs w:val="26"/>
        </w:rPr>
        <w:fldChar w:fldCharType="separate"/>
      </w:r>
      <w:r w:rsidR="00512084" w:rsidRPr="00D93AFB">
        <w:rPr>
          <w:rFonts w:cs="Times New Roman"/>
          <w:noProof/>
          <w:szCs w:val="26"/>
        </w:rPr>
        <w:t>4</w:t>
      </w:r>
      <w:r w:rsidRPr="00D93AFB">
        <w:rPr>
          <w:rFonts w:cs="Times New Roman"/>
          <w:noProof/>
          <w:szCs w:val="26"/>
        </w:rPr>
        <w:fldChar w:fldCharType="end"/>
      </w:r>
      <w:r w:rsidR="00512084" w:rsidRPr="00D93AFB">
        <w:rPr>
          <w:rFonts w:cs="Times New Roman"/>
          <w:noProof/>
          <w:szCs w:val="26"/>
        </w:rPr>
        <w:t>-2</w:t>
      </w:r>
      <w:r w:rsidR="00D36AD8" w:rsidRPr="00D93AFB">
        <w:rPr>
          <w:rFonts w:cs="Times New Roman"/>
          <w:noProof/>
          <w:szCs w:val="26"/>
        </w:rPr>
        <w:t xml:space="preserve"> Lưu đồ thuật toán</w:t>
      </w:r>
      <w:bookmarkEnd w:id="90"/>
    </w:p>
    <w:p w14:paraId="18DB0F3C" w14:textId="77777777" w:rsidR="002D4990" w:rsidRPr="009F778F" w:rsidRDefault="002D4990" w:rsidP="002D4990">
      <w:pPr>
        <w:pStyle w:val="Heading4"/>
        <w:numPr>
          <w:ilvl w:val="3"/>
          <w:numId w:val="39"/>
        </w:numPr>
        <w:spacing w:line="360" w:lineRule="auto"/>
        <w:ind w:left="0" w:firstLine="0"/>
      </w:pPr>
      <w:r>
        <w:t xml:space="preserve"> </w:t>
      </w:r>
      <w:r w:rsidRPr="009F778F">
        <w:t>Tạo bộ hệ số tỷ lệ</w:t>
      </w:r>
    </w:p>
    <w:p w14:paraId="26E431C3"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sz w:val="26"/>
          <w:szCs w:val="26"/>
        </w:rPr>
        <w:t xml:space="preserve">Ở bước này, ta sử dụng thuật toán đệ quy quay lui (vét cạn) để tìm tất cả các bộ hệ số </w:t>
      </w:r>
      <w:r w:rsidRPr="009F778F">
        <w:rPr>
          <w:rFonts w:ascii="Times New Roman" w:hAnsi="Times New Roman"/>
          <w:i/>
          <w:iCs/>
          <w:sz w:val="26"/>
          <w:szCs w:val="26"/>
        </w:rPr>
        <w:t>a</w:t>
      </w:r>
      <w:r w:rsidRPr="009F778F">
        <w:rPr>
          <w:rFonts w:ascii="Times New Roman" w:hAnsi="Times New Roman"/>
          <w:i/>
          <w:iCs/>
          <w:sz w:val="26"/>
          <w:szCs w:val="26"/>
          <w:vertAlign w:val="subscript"/>
        </w:rPr>
        <w:t>1</w:t>
      </w:r>
      <w:r w:rsidRPr="009F778F">
        <w:rPr>
          <w:rFonts w:ascii="Times New Roman" w:hAnsi="Times New Roman"/>
          <w:i/>
          <w:iCs/>
          <w:sz w:val="26"/>
          <w:szCs w:val="26"/>
        </w:rPr>
        <w:t>, a</w:t>
      </w:r>
      <w:r w:rsidRPr="009F778F">
        <w:rPr>
          <w:rFonts w:ascii="Times New Roman" w:hAnsi="Times New Roman"/>
          <w:i/>
          <w:iCs/>
          <w:sz w:val="26"/>
          <w:szCs w:val="26"/>
          <w:vertAlign w:val="subscript"/>
        </w:rPr>
        <w:t>2</w:t>
      </w:r>
      <w:r w:rsidRPr="009F778F">
        <w:rPr>
          <w:rFonts w:ascii="Times New Roman" w:hAnsi="Times New Roman"/>
          <w:i/>
          <w:iCs/>
          <w:sz w:val="26"/>
          <w:szCs w:val="26"/>
        </w:rPr>
        <w:t>,…, a</w:t>
      </w:r>
      <w:r w:rsidRPr="009F778F">
        <w:rPr>
          <w:rFonts w:ascii="Times New Roman" w:hAnsi="Times New Roman"/>
          <w:i/>
          <w:iCs/>
          <w:sz w:val="26"/>
          <w:szCs w:val="26"/>
          <w:vertAlign w:val="subscript"/>
        </w:rPr>
        <w:t xml:space="preserve">6  </w:t>
      </w:r>
      <w:r w:rsidRPr="009F778F">
        <w:rPr>
          <w:rFonts w:ascii="Times New Roman" w:hAnsi="Times New Roman"/>
          <w:sz w:val="26"/>
          <w:szCs w:val="26"/>
        </w:rPr>
        <w:t>sao cho thỏa mãn:</w:t>
      </w:r>
    </w:p>
    <w:p w14:paraId="1B55CBD3" w14:textId="77777777" w:rsidR="002D4990" w:rsidRPr="009F778F" w:rsidRDefault="00061841" w:rsidP="002D4990">
      <w:pPr>
        <w:spacing w:line="360" w:lineRule="auto"/>
        <w:rPr>
          <w:rFonts w:ascii="Times New Roman" w:hAnsi="Times New Roman"/>
          <w:sz w:val="26"/>
          <w:szCs w:val="26"/>
        </w:rPr>
      </w:pPr>
      <m:oMathPara>
        <m:oMath>
          <m:d>
            <m:dPr>
              <m:begChr m:val="{"/>
              <m:endChr m:val=""/>
              <m:ctrlPr>
                <w:rPr>
                  <w:sz w:val="26"/>
                  <w:szCs w:val="26"/>
                </w:rPr>
              </m:ctrlPr>
            </m:dPr>
            <m:e>
              <m:eqArr>
                <m:eqArrPr>
                  <m:ctrlPr>
                    <w:rPr>
                      <w:sz w:val="26"/>
                      <w:szCs w:val="26"/>
                    </w:rPr>
                  </m:ctrlPr>
                </m:eqArrPr>
                <m:e>
                  <m:r>
                    <m:rPr>
                      <m:sty m:val="p"/>
                    </m:rPr>
                    <w:rPr>
                      <w:sz w:val="26"/>
                      <w:szCs w:val="26"/>
                    </w:rPr>
                    <m:t>0 ≤</m:t>
                  </m:r>
                  <m:sSub>
                    <m:sSubPr>
                      <m:ctrlPr>
                        <w:rPr>
                          <w:sz w:val="26"/>
                          <w:szCs w:val="26"/>
                        </w:rPr>
                      </m:ctrlPr>
                    </m:sSubPr>
                    <m:e>
                      <m:r>
                        <w:rPr>
                          <w:sz w:val="26"/>
                          <w:szCs w:val="26"/>
                        </w:rPr>
                        <m:t>a</m:t>
                      </m:r>
                    </m:e>
                    <m:sub>
                      <m:r>
                        <w:rPr>
                          <w:sz w:val="26"/>
                          <w:szCs w:val="26"/>
                        </w:rPr>
                        <m:t>i</m:t>
                      </m:r>
                    </m:sub>
                  </m:sSub>
                  <m:r>
                    <m:rPr>
                      <m:sty m:val="p"/>
                    </m:rPr>
                    <w:rPr>
                      <w:sz w:val="26"/>
                      <w:szCs w:val="26"/>
                    </w:rPr>
                    <m:t xml:space="preserve">≤100 %,  </m:t>
                  </m:r>
                  <m:r>
                    <m:rPr>
                      <m:nor/>
                    </m:rPr>
                    <w:rPr>
                      <w:rFonts w:ascii="Times New Roman" w:hAnsi="Times New Roman"/>
                      <w:sz w:val="26"/>
                      <w:szCs w:val="26"/>
                    </w:rPr>
                    <m:t xml:space="preserve"> với </m:t>
                  </m:r>
                  <m:r>
                    <w:rPr>
                      <w:sz w:val="26"/>
                      <w:szCs w:val="26"/>
                    </w:rPr>
                    <m:t>1≤i≤6</m:t>
                  </m:r>
                </m:e>
                <m:e>
                  <m:nary>
                    <m:naryPr>
                      <m:chr m:val="∑"/>
                      <m:limLoc m:val="undOvr"/>
                      <m:ctrlPr>
                        <w:rPr>
                          <w:sz w:val="26"/>
                          <w:szCs w:val="26"/>
                        </w:rPr>
                      </m:ctrlPr>
                    </m:naryPr>
                    <m:sub>
                      <m:r>
                        <w:rPr>
                          <w:sz w:val="26"/>
                          <w:szCs w:val="26"/>
                        </w:rPr>
                        <m:t>i</m:t>
                      </m:r>
                      <m:r>
                        <m:rPr>
                          <m:sty m:val="p"/>
                        </m:rPr>
                        <w:rPr>
                          <w:sz w:val="26"/>
                          <w:szCs w:val="26"/>
                        </w:rPr>
                        <m:t>=1</m:t>
                      </m:r>
                    </m:sub>
                    <m:sup>
                      <m:r>
                        <m:rPr>
                          <m:sty m:val="p"/>
                        </m:rPr>
                        <w:rPr>
                          <w:sz w:val="26"/>
                          <w:szCs w:val="26"/>
                        </w:rPr>
                        <m:t>6</m:t>
                      </m:r>
                    </m:sup>
                    <m:e>
                      <m:sSub>
                        <m:sSubPr>
                          <m:ctrlPr>
                            <w:rPr>
                              <w:sz w:val="26"/>
                              <w:szCs w:val="26"/>
                            </w:rPr>
                          </m:ctrlPr>
                        </m:sSubPr>
                        <m:e>
                          <m:r>
                            <w:rPr>
                              <w:sz w:val="26"/>
                              <w:szCs w:val="26"/>
                            </w:rPr>
                            <m:t>a</m:t>
                          </m:r>
                        </m:e>
                        <m:sub>
                          <m:r>
                            <w:rPr>
                              <w:sz w:val="26"/>
                              <w:szCs w:val="26"/>
                            </w:rPr>
                            <m:t>i</m:t>
                          </m:r>
                        </m:sub>
                      </m:sSub>
                      <m:r>
                        <m:rPr>
                          <m:sty m:val="p"/>
                        </m:rPr>
                        <w:rPr>
                          <w:sz w:val="26"/>
                          <w:szCs w:val="26"/>
                        </w:rPr>
                        <m:t>=100%</m:t>
                      </m:r>
                    </m:e>
                  </m:nary>
                </m:e>
              </m:eqArr>
            </m:e>
          </m:d>
        </m:oMath>
      </m:oMathPara>
    </w:p>
    <w:p w14:paraId="45792A27"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sz w:val="26"/>
          <w:szCs w:val="26"/>
        </w:rPr>
        <w:t xml:space="preserve">Với mỗi bộ số </w:t>
      </w:r>
      <w:r w:rsidRPr="009F778F">
        <w:rPr>
          <w:rFonts w:ascii="Times New Roman" w:hAnsi="Times New Roman"/>
          <w:i/>
          <w:iCs/>
          <w:sz w:val="26"/>
          <w:szCs w:val="26"/>
        </w:rPr>
        <w:t>a</w:t>
      </w:r>
      <w:r w:rsidRPr="009F778F">
        <w:rPr>
          <w:rFonts w:ascii="Times New Roman" w:hAnsi="Times New Roman"/>
          <w:i/>
          <w:iCs/>
          <w:sz w:val="26"/>
          <w:szCs w:val="26"/>
          <w:vertAlign w:val="subscript"/>
        </w:rPr>
        <w:t>1</w:t>
      </w:r>
      <w:r w:rsidRPr="009F778F">
        <w:rPr>
          <w:rFonts w:ascii="Times New Roman" w:hAnsi="Times New Roman"/>
          <w:i/>
          <w:iCs/>
          <w:sz w:val="26"/>
          <w:szCs w:val="26"/>
        </w:rPr>
        <w:t>, a</w:t>
      </w:r>
      <w:r w:rsidRPr="009F778F">
        <w:rPr>
          <w:rFonts w:ascii="Times New Roman" w:hAnsi="Times New Roman"/>
          <w:i/>
          <w:iCs/>
          <w:sz w:val="26"/>
          <w:szCs w:val="26"/>
          <w:vertAlign w:val="subscript"/>
        </w:rPr>
        <w:t>2</w:t>
      </w:r>
      <w:r w:rsidRPr="009F778F">
        <w:rPr>
          <w:rFonts w:ascii="Times New Roman" w:hAnsi="Times New Roman"/>
          <w:i/>
          <w:iCs/>
          <w:sz w:val="26"/>
          <w:szCs w:val="26"/>
        </w:rPr>
        <w:t>,…, a</w:t>
      </w:r>
      <w:r w:rsidRPr="009F778F">
        <w:rPr>
          <w:rFonts w:ascii="Times New Roman" w:hAnsi="Times New Roman"/>
          <w:i/>
          <w:iCs/>
          <w:sz w:val="26"/>
          <w:szCs w:val="26"/>
          <w:vertAlign w:val="subscript"/>
        </w:rPr>
        <w:t xml:space="preserve">6 </w:t>
      </w:r>
      <w:r w:rsidRPr="009F778F">
        <w:rPr>
          <w:rFonts w:ascii="Times New Roman" w:hAnsi="Times New Roman"/>
          <w:sz w:val="26"/>
          <w:szCs w:val="26"/>
        </w:rPr>
        <w:t xml:space="preserve"> tìm được, kết hợp với phổ của 6 màu cơ bản, ta tính được phổ của màu pha được.</w:t>
      </w:r>
    </w:p>
    <w:p w14:paraId="54530577" w14:textId="77777777" w:rsidR="002D4990" w:rsidRPr="009F778F" w:rsidRDefault="002D4990" w:rsidP="002D4990">
      <w:pPr>
        <w:pStyle w:val="Heading4"/>
        <w:numPr>
          <w:ilvl w:val="3"/>
          <w:numId w:val="39"/>
        </w:numPr>
        <w:spacing w:line="360" w:lineRule="auto"/>
      </w:pPr>
      <w:r w:rsidRPr="009F778F">
        <w:t xml:space="preserve"> Tính toán phổ màu pha được</w:t>
      </w:r>
    </w:p>
    <w:p w14:paraId="10058445"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 xml:space="preserve">Ta biểu diễn phổ của 6 màu cơ bản dưới dạng ma trận có kích thước 31x6, trong đó 31 hàng tương ứng với các bước sóng 400, 410, 420, …, 700 </w:t>
      </w:r>
      <w:r w:rsidRPr="009F778F">
        <w:rPr>
          <w:rFonts w:ascii="Times New Roman" w:hAnsi="Times New Roman"/>
          <w:i/>
          <w:iCs/>
          <w:sz w:val="26"/>
          <w:szCs w:val="26"/>
        </w:rPr>
        <w:t>nm</w:t>
      </w:r>
      <w:r w:rsidRPr="009F778F">
        <w:rPr>
          <w:rFonts w:ascii="Times New Roman" w:hAnsi="Times New Roman"/>
          <w:sz w:val="26"/>
          <w:szCs w:val="26"/>
        </w:rPr>
        <w:t>. 6 cột tương ứng với 6 màu cơ bản.</w:t>
      </w:r>
    </w:p>
    <w:p w14:paraId="3EAFFCF8"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noProof/>
          <w:position w:val="-68"/>
          <w:sz w:val="26"/>
          <w:szCs w:val="26"/>
        </w:rPr>
        <w:object w:dxaOrig="2760" w:dyaOrig="1480" w14:anchorId="2F1E8E28">
          <v:shape id="_x0000_i1052" type="#_x0000_t75" style="width:138.35pt;height:74.5pt" o:ole="">
            <v:imagedata r:id="rId73" o:title=""/>
          </v:shape>
          <o:OLEObject Type="Embed" ProgID="Equation.DSMT4" ShapeID="_x0000_i1052" DrawAspect="Content" ObjectID="_1701776927" r:id="rId141"/>
        </w:object>
      </w:r>
    </w:p>
    <w:p w14:paraId="00888EE3"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 xml:space="preserve">Các hệ số </w:t>
      </w:r>
      <w:r w:rsidRPr="009F778F">
        <w:rPr>
          <w:rFonts w:ascii="Times New Roman" w:hAnsi="Times New Roman"/>
          <w:i/>
          <w:iCs/>
          <w:sz w:val="26"/>
          <w:szCs w:val="26"/>
        </w:rPr>
        <w:t>a</w:t>
      </w:r>
      <w:r w:rsidRPr="009F778F">
        <w:rPr>
          <w:rFonts w:ascii="Times New Roman" w:hAnsi="Times New Roman"/>
          <w:i/>
          <w:iCs/>
          <w:sz w:val="26"/>
          <w:szCs w:val="26"/>
          <w:vertAlign w:val="subscript"/>
        </w:rPr>
        <w:t>1</w:t>
      </w:r>
      <w:r w:rsidRPr="009F778F">
        <w:rPr>
          <w:rFonts w:ascii="Times New Roman" w:hAnsi="Times New Roman"/>
          <w:i/>
          <w:iCs/>
          <w:sz w:val="26"/>
          <w:szCs w:val="26"/>
        </w:rPr>
        <w:t>, a</w:t>
      </w:r>
      <w:r w:rsidRPr="009F778F">
        <w:rPr>
          <w:rFonts w:ascii="Times New Roman" w:hAnsi="Times New Roman"/>
          <w:i/>
          <w:iCs/>
          <w:sz w:val="26"/>
          <w:szCs w:val="26"/>
          <w:vertAlign w:val="subscript"/>
        </w:rPr>
        <w:t>2</w:t>
      </w:r>
      <w:r w:rsidRPr="009F778F">
        <w:rPr>
          <w:rFonts w:ascii="Times New Roman" w:hAnsi="Times New Roman"/>
          <w:i/>
          <w:iCs/>
          <w:sz w:val="26"/>
          <w:szCs w:val="26"/>
        </w:rPr>
        <w:t>,…, a</w:t>
      </w:r>
      <w:r w:rsidRPr="009F778F">
        <w:rPr>
          <w:rFonts w:ascii="Times New Roman" w:hAnsi="Times New Roman"/>
          <w:i/>
          <w:iCs/>
          <w:sz w:val="26"/>
          <w:szCs w:val="26"/>
          <w:vertAlign w:val="subscript"/>
        </w:rPr>
        <w:t>6</w:t>
      </w:r>
      <w:r w:rsidRPr="009F778F">
        <w:rPr>
          <w:rFonts w:ascii="Times New Roman" w:hAnsi="Times New Roman"/>
          <w:sz w:val="26"/>
          <w:szCs w:val="26"/>
        </w:rPr>
        <w:t xml:space="preserve"> được biểu diễn dưới dạng ma trận kích thước 6x1.</w:t>
      </w:r>
    </w:p>
    <w:p w14:paraId="11DE574F"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noProof/>
          <w:position w:val="-68"/>
          <w:sz w:val="26"/>
          <w:szCs w:val="26"/>
        </w:rPr>
        <w:object w:dxaOrig="920" w:dyaOrig="1480" w14:anchorId="42406D06">
          <v:shape id="_x0000_i1053" type="#_x0000_t75" style="width:46.95pt;height:74.5pt" o:ole="">
            <v:imagedata r:id="rId75" o:title=""/>
          </v:shape>
          <o:OLEObject Type="Embed" ProgID="Equation.DSMT4" ShapeID="_x0000_i1053" DrawAspect="Content" ObjectID="_1701776928" r:id="rId142"/>
        </w:object>
      </w:r>
    </w:p>
    <w:p w14:paraId="19C83810"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Phổ của màu pha được là ma trận A kích thước 31x1 và được tính bởi công thức</w:t>
      </w:r>
    </w:p>
    <w:p w14:paraId="311B6BEF"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noProof/>
          <w:position w:val="-72"/>
          <w:sz w:val="26"/>
          <w:szCs w:val="26"/>
        </w:rPr>
        <w:object w:dxaOrig="1600" w:dyaOrig="1560" w14:anchorId="3CA34683">
          <v:shape id="_x0000_i1054" type="#_x0000_t75" style="width:80.15pt;height:78.25pt" o:ole="">
            <v:imagedata r:id="rId77" o:title=""/>
          </v:shape>
          <o:OLEObject Type="Embed" ProgID="Equation.DSMT4" ShapeID="_x0000_i1054" DrawAspect="Content" ObjectID="_1701776929" r:id="rId143"/>
        </w:object>
      </w:r>
    </w:p>
    <w:p w14:paraId="04086ECE" w14:textId="77777777" w:rsidR="002D4990" w:rsidRPr="009F778F" w:rsidRDefault="002D4990" w:rsidP="002D4990">
      <w:pPr>
        <w:pStyle w:val="Heading4"/>
        <w:numPr>
          <w:ilvl w:val="3"/>
          <w:numId w:val="39"/>
        </w:numPr>
        <w:spacing w:line="360" w:lineRule="auto"/>
      </w:pPr>
      <w:r w:rsidRPr="009F778F">
        <w:t xml:space="preserve"> Chuyển đổi sang hệ màu RGB</w:t>
      </w:r>
    </w:p>
    <w:p w14:paraId="528F8ECB" w14:textId="77777777" w:rsidR="002D4990" w:rsidRPr="009F778F" w:rsidRDefault="002D4990" w:rsidP="002D4990">
      <w:pPr>
        <w:pStyle w:val="NoSpacing"/>
        <w:spacing w:line="360" w:lineRule="auto"/>
        <w:rPr>
          <w:rFonts w:ascii="Times New Roman" w:hAnsi="Times New Roman"/>
          <w:i/>
          <w:iCs/>
          <w:sz w:val="26"/>
          <w:szCs w:val="26"/>
        </w:rPr>
      </w:pPr>
      <w:r w:rsidRPr="009F778F">
        <w:rPr>
          <w:rFonts w:ascii="Times New Roman" w:hAnsi="Times New Roman"/>
          <w:i/>
          <w:iCs/>
          <w:sz w:val="26"/>
          <w:szCs w:val="26"/>
        </w:rPr>
        <w:t xml:space="preserve">* </w:t>
      </w:r>
      <w:r w:rsidRPr="009F778F">
        <w:rPr>
          <w:rFonts w:ascii="Times New Roman" w:hAnsi="Times New Roman"/>
          <w:i/>
          <w:iCs/>
          <w:sz w:val="26"/>
          <w:szCs w:val="26"/>
          <w:u w:val="single"/>
        </w:rPr>
        <w:t>Không gian CIE XYZ</w:t>
      </w:r>
      <w:r w:rsidRPr="009F778F">
        <w:rPr>
          <w:rFonts w:ascii="Times New Roman" w:hAnsi="Times New Roman"/>
          <w:i/>
          <w:iCs/>
          <w:sz w:val="26"/>
          <w:szCs w:val="26"/>
        </w:rPr>
        <w:t>:</w:t>
      </w:r>
    </w:p>
    <w:p w14:paraId="6865DB8C"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Từ phổ màu thu được, ta thực hiện tính toán 3 giá trị X, Y, Z tương ứng theo công thức:</w:t>
      </w:r>
    </w:p>
    <w:p w14:paraId="26A46B45"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noProof/>
          <w:position w:val="-100"/>
          <w:sz w:val="26"/>
          <w:szCs w:val="26"/>
        </w:rPr>
        <w:object w:dxaOrig="2720" w:dyaOrig="2120" w14:anchorId="5ED4E66E">
          <v:shape id="_x0000_i1055" type="#_x0000_t75" style="width:135.85pt;height:105.8pt" o:ole="">
            <v:imagedata r:id="rId79" o:title=""/>
          </v:shape>
          <o:OLEObject Type="Embed" ProgID="Equation.DSMT4" ShapeID="_x0000_i1055" DrawAspect="Content" ObjectID="_1701776930" r:id="rId144"/>
        </w:object>
      </w:r>
    </w:p>
    <w:p w14:paraId="0CB3EEA4"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Trong đó:</w:t>
      </w:r>
    </w:p>
    <w:p w14:paraId="6DD6C25F"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ab/>
      </w:r>
      <w:r w:rsidRPr="009F778F">
        <w:rPr>
          <w:rFonts w:ascii="Times New Roman" w:hAnsi="Times New Roman"/>
          <w:noProof/>
          <w:position w:val="-28"/>
          <w:sz w:val="26"/>
          <w:szCs w:val="26"/>
        </w:rPr>
        <w:object w:dxaOrig="1860" w:dyaOrig="680" w14:anchorId="2898F7CF">
          <v:shape id="_x0000_i1056" type="#_x0000_t75" style="width:92.65pt;height:33.8pt" o:ole="">
            <v:imagedata r:id="rId81" o:title=""/>
          </v:shape>
          <o:OLEObject Type="Embed" ProgID="Equation.DSMT4" ShapeID="_x0000_i1056" DrawAspect="Content" ObjectID="_1701776931" r:id="rId145"/>
        </w:object>
      </w:r>
      <w:r w:rsidRPr="009F778F">
        <w:rPr>
          <w:rFonts w:ascii="Times New Roman" w:hAnsi="Times New Roman"/>
          <w:sz w:val="26"/>
          <w:szCs w:val="26"/>
        </w:rPr>
        <w:t xml:space="preserve">là hệ số chuẩn hóa sao cho </w:t>
      </w:r>
      <w:r w:rsidRPr="009F778F">
        <w:rPr>
          <w:rFonts w:ascii="Times New Roman" w:hAnsi="Times New Roman"/>
          <w:i/>
          <w:iCs/>
          <w:sz w:val="26"/>
          <w:szCs w:val="26"/>
        </w:rPr>
        <w:t>Y</w:t>
      </w:r>
      <w:r w:rsidRPr="009F778F">
        <w:rPr>
          <w:rFonts w:ascii="Times New Roman" w:hAnsi="Times New Roman"/>
          <w:sz w:val="26"/>
          <w:szCs w:val="26"/>
        </w:rPr>
        <w:t xml:space="preserve"> = 1</w:t>
      </w:r>
    </w:p>
    <w:p w14:paraId="62EBAA93"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ab/>
      </w:r>
      <w:r w:rsidRPr="009F778F">
        <w:rPr>
          <w:rFonts w:ascii="Times New Roman" w:hAnsi="Times New Roman"/>
          <w:noProof/>
          <w:position w:val="-10"/>
          <w:sz w:val="26"/>
          <w:szCs w:val="26"/>
        </w:rPr>
        <w:object w:dxaOrig="499" w:dyaOrig="320" w14:anchorId="0F677E9E">
          <v:shape id="_x0000_i1057" type="#_x0000_t75" style="width:25.05pt;height:16.9pt" o:ole="">
            <v:imagedata r:id="rId83" o:title=""/>
          </v:shape>
          <o:OLEObject Type="Embed" ProgID="Equation.DSMT4" ShapeID="_x0000_i1057" DrawAspect="Content" ObjectID="_1701776932" r:id="rId146"/>
        </w:object>
      </w:r>
      <w:r w:rsidRPr="009F778F">
        <w:rPr>
          <w:rFonts w:ascii="Times New Roman" w:hAnsi="Times New Roman"/>
          <w:sz w:val="26"/>
          <w:szCs w:val="26"/>
        </w:rPr>
        <w:t xml:space="preserve"> là hệ số phản xạ của màu tại bước sóng </w:t>
      </w:r>
      <w:r w:rsidRPr="009F778F">
        <w:rPr>
          <w:rFonts w:ascii="Times New Roman" w:hAnsi="Times New Roman"/>
          <w:noProof/>
          <w:position w:val="-6"/>
          <w:sz w:val="26"/>
          <w:szCs w:val="26"/>
        </w:rPr>
        <w:object w:dxaOrig="220" w:dyaOrig="279" w14:anchorId="107132A4">
          <v:shape id="_x0000_i1058" type="#_x0000_t75" style="width:10pt;height:13.75pt" o:ole="">
            <v:imagedata r:id="rId85" o:title=""/>
          </v:shape>
          <o:OLEObject Type="Embed" ProgID="Equation.DSMT4" ShapeID="_x0000_i1058" DrawAspect="Content" ObjectID="_1701776933" r:id="rId147"/>
        </w:object>
      </w:r>
      <w:r w:rsidRPr="009F778F">
        <w:rPr>
          <w:rFonts w:ascii="Times New Roman" w:hAnsi="Times New Roman"/>
          <w:sz w:val="26"/>
          <w:szCs w:val="26"/>
        </w:rPr>
        <w:t xml:space="preserve"> tương ứng</w:t>
      </w:r>
    </w:p>
    <w:p w14:paraId="05FBB12F"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ab/>
      </w:r>
      <w:r w:rsidRPr="009F778F">
        <w:rPr>
          <w:rFonts w:ascii="Times New Roman" w:hAnsi="Times New Roman"/>
          <w:noProof/>
          <w:position w:val="-10"/>
          <w:sz w:val="26"/>
          <w:szCs w:val="26"/>
        </w:rPr>
        <w:object w:dxaOrig="520" w:dyaOrig="380" w14:anchorId="61B07CBE">
          <v:shape id="_x0000_i1059" type="#_x0000_t75" style="width:25.05pt;height:19.4pt" o:ole="">
            <v:imagedata r:id="rId87" o:title=""/>
          </v:shape>
          <o:OLEObject Type="Embed" ProgID="Equation.DSMT4" ShapeID="_x0000_i1059" DrawAspect="Content" ObjectID="_1701776934" r:id="rId148"/>
        </w:object>
      </w:r>
      <w:r w:rsidRPr="009F778F">
        <w:rPr>
          <w:rFonts w:ascii="Times New Roman" w:hAnsi="Times New Roman"/>
          <w:sz w:val="26"/>
          <w:szCs w:val="26"/>
        </w:rPr>
        <w:t xml:space="preserve">, </w:t>
      </w:r>
      <w:r w:rsidRPr="009F778F">
        <w:rPr>
          <w:rFonts w:ascii="Times New Roman" w:hAnsi="Times New Roman"/>
          <w:noProof/>
          <w:position w:val="-10"/>
          <w:sz w:val="26"/>
          <w:szCs w:val="26"/>
        </w:rPr>
        <w:object w:dxaOrig="520" w:dyaOrig="380" w14:anchorId="4AAE6395">
          <v:shape id="_x0000_i1060" type="#_x0000_t75" style="width:25.05pt;height:19.4pt" o:ole="">
            <v:imagedata r:id="rId89" o:title=""/>
          </v:shape>
          <o:OLEObject Type="Embed" ProgID="Equation.DSMT4" ShapeID="_x0000_i1060" DrawAspect="Content" ObjectID="_1701776935" r:id="rId149"/>
        </w:object>
      </w:r>
      <w:r w:rsidRPr="009F778F">
        <w:rPr>
          <w:rFonts w:ascii="Times New Roman" w:hAnsi="Times New Roman"/>
          <w:sz w:val="26"/>
          <w:szCs w:val="26"/>
        </w:rPr>
        <w:t xml:space="preserve">, </w:t>
      </w:r>
      <w:r w:rsidRPr="009F778F">
        <w:rPr>
          <w:rFonts w:ascii="Times New Roman" w:hAnsi="Times New Roman"/>
          <w:noProof/>
          <w:position w:val="-10"/>
          <w:sz w:val="26"/>
          <w:szCs w:val="26"/>
        </w:rPr>
        <w:object w:dxaOrig="499" w:dyaOrig="380" w14:anchorId="1F2F2DD0">
          <v:shape id="_x0000_i1061" type="#_x0000_t75" style="width:25.05pt;height:19.4pt" o:ole="">
            <v:imagedata r:id="rId91" o:title=""/>
          </v:shape>
          <o:OLEObject Type="Embed" ProgID="Equation.DSMT4" ShapeID="_x0000_i1061" DrawAspect="Content" ObjectID="_1701776936" r:id="rId150"/>
        </w:object>
      </w:r>
      <w:r w:rsidRPr="009F778F">
        <w:rPr>
          <w:rFonts w:ascii="Times New Roman" w:hAnsi="Times New Roman"/>
          <w:sz w:val="26"/>
          <w:szCs w:val="26"/>
        </w:rPr>
        <w:t xml:space="preserve"> là các hàm Observer tương ứng với X, Y, Z</w:t>
      </w:r>
    </w:p>
    <w:p w14:paraId="23C8FB25"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noProof/>
          <w:position w:val="-10"/>
          <w:sz w:val="26"/>
          <w:szCs w:val="26"/>
        </w:rPr>
        <w:object w:dxaOrig="499" w:dyaOrig="320" w14:anchorId="6FFD4081">
          <v:shape id="_x0000_i1062" type="#_x0000_t75" style="width:25.05pt;height:16.9pt" o:ole="">
            <v:imagedata r:id="rId93" o:title=""/>
          </v:shape>
          <o:OLEObject Type="Embed" ProgID="Equation.DSMT4" ShapeID="_x0000_i1062" DrawAspect="Content" ObjectID="_1701776937" r:id="rId151"/>
        </w:object>
      </w:r>
      <w:r w:rsidRPr="009F778F">
        <w:rPr>
          <w:rFonts w:ascii="Times New Roman" w:hAnsi="Times New Roman"/>
          <w:sz w:val="26"/>
          <w:szCs w:val="26"/>
        </w:rPr>
        <w:t xml:space="preserve"> là hàm Illuminant đặc trưng cho màu đang được nhìn dưới ánh sáng nào, ví dụ D65 Illuminant là ánh sáng ban ngày.</w:t>
      </w:r>
    </w:p>
    <w:p w14:paraId="70576E37" w14:textId="77777777" w:rsidR="002D4990" w:rsidRPr="009F778F" w:rsidRDefault="002D4990" w:rsidP="002D4990">
      <w:pPr>
        <w:pStyle w:val="NoSpacing"/>
        <w:numPr>
          <w:ilvl w:val="0"/>
          <w:numId w:val="45"/>
        </w:numPr>
        <w:spacing w:line="360" w:lineRule="auto"/>
        <w:rPr>
          <w:rFonts w:ascii="Times New Roman" w:hAnsi="Times New Roman"/>
          <w:i/>
          <w:iCs/>
          <w:sz w:val="26"/>
          <w:szCs w:val="26"/>
        </w:rPr>
      </w:pPr>
      <w:r w:rsidRPr="009F778F">
        <w:rPr>
          <w:rFonts w:ascii="Times New Roman" w:hAnsi="Times New Roman"/>
          <w:i/>
          <w:iCs/>
          <w:sz w:val="26"/>
          <w:szCs w:val="26"/>
          <w:u w:val="single"/>
        </w:rPr>
        <w:t>Không gian CIE LAB</w:t>
      </w:r>
      <w:r w:rsidRPr="009F778F">
        <w:rPr>
          <w:rFonts w:ascii="Times New Roman" w:hAnsi="Times New Roman"/>
          <w:i/>
          <w:iCs/>
          <w:sz w:val="26"/>
          <w:szCs w:val="26"/>
        </w:rPr>
        <w:t>:</w:t>
      </w:r>
    </w:p>
    <w:p w14:paraId="652C2186"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sz w:val="26"/>
          <w:szCs w:val="26"/>
        </w:rPr>
        <w:t xml:space="preserve">Sau khi tính ra 3 giá trị </w:t>
      </w:r>
      <w:r w:rsidRPr="009F778F">
        <w:rPr>
          <w:rFonts w:ascii="Times New Roman" w:hAnsi="Times New Roman"/>
          <w:i/>
          <w:iCs/>
          <w:sz w:val="26"/>
          <w:szCs w:val="26"/>
        </w:rPr>
        <w:t>X, Y, Z</w:t>
      </w:r>
      <w:r w:rsidRPr="009F778F">
        <w:rPr>
          <w:rFonts w:ascii="Times New Roman" w:hAnsi="Times New Roman"/>
          <w:sz w:val="26"/>
          <w:szCs w:val="26"/>
        </w:rPr>
        <w:t xml:space="preserve"> của không gian CIE XYZ, ta tính được 3 giá trị </w:t>
      </w:r>
      <w:r w:rsidRPr="009F778F">
        <w:rPr>
          <w:rFonts w:ascii="Times New Roman" w:hAnsi="Times New Roman"/>
          <w:i/>
          <w:iCs/>
          <w:sz w:val="26"/>
          <w:szCs w:val="26"/>
        </w:rPr>
        <w:t>L*, a*, b*</w:t>
      </w:r>
      <w:r w:rsidRPr="009F778F">
        <w:rPr>
          <w:rFonts w:ascii="Times New Roman" w:hAnsi="Times New Roman"/>
          <w:sz w:val="26"/>
          <w:szCs w:val="26"/>
        </w:rPr>
        <w:t xml:space="preserve"> của không gian CIE LAB như sau:</w:t>
      </w:r>
    </w:p>
    <w:p w14:paraId="690F00F2"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noProof/>
          <w:position w:val="-118"/>
          <w:sz w:val="26"/>
          <w:szCs w:val="26"/>
        </w:rPr>
        <w:object w:dxaOrig="2960" w:dyaOrig="2480" w14:anchorId="61A07AB0">
          <v:shape id="_x0000_i1063" type="#_x0000_t75" style="width:149pt;height:124.6pt" o:ole="">
            <v:imagedata r:id="rId100" o:title=""/>
          </v:shape>
          <o:OLEObject Type="Embed" ProgID="Equation.DSMT4" ShapeID="_x0000_i1063" DrawAspect="Content" ObjectID="_1701776938" r:id="rId152"/>
        </w:object>
      </w:r>
    </w:p>
    <w:p w14:paraId="7FA439FF"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Trong đó:</w:t>
      </w:r>
    </w:p>
    <w:p w14:paraId="5A51F607"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ab/>
        <w:t xml:space="preserve">Hàm </w:t>
      </w:r>
      <w:r w:rsidRPr="009F778F">
        <w:rPr>
          <w:rFonts w:ascii="Times New Roman" w:hAnsi="Times New Roman"/>
          <w:noProof/>
          <w:position w:val="-48"/>
          <w:sz w:val="26"/>
          <w:szCs w:val="26"/>
        </w:rPr>
        <w:object w:dxaOrig="3820" w:dyaOrig="1080" w14:anchorId="648FAC71">
          <v:shape id="_x0000_i1064" type="#_x0000_t75" style="width:189.7pt;height:54.45pt" o:ole="">
            <v:imagedata r:id="rId102" o:title=""/>
          </v:shape>
          <o:OLEObject Type="Embed" ProgID="Equation.DSMT4" ShapeID="_x0000_i1064" DrawAspect="Content" ObjectID="_1701776939" r:id="rId153"/>
        </w:object>
      </w:r>
    </w:p>
    <w:p w14:paraId="15585744"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ab/>
      </w:r>
      <w:r w:rsidRPr="009F778F">
        <w:rPr>
          <w:rFonts w:ascii="Times New Roman" w:hAnsi="Times New Roman"/>
          <w:noProof/>
          <w:position w:val="-12"/>
          <w:sz w:val="26"/>
          <w:szCs w:val="26"/>
        </w:rPr>
        <w:object w:dxaOrig="340" w:dyaOrig="360" w14:anchorId="76D76A93">
          <v:shape id="_x0000_i1065" type="#_x0000_t75" style="width:16.9pt;height:18.8pt" o:ole="">
            <v:imagedata r:id="rId104" o:title=""/>
          </v:shape>
          <o:OLEObject Type="Embed" ProgID="Equation.DSMT4" ShapeID="_x0000_i1065" DrawAspect="Content" ObjectID="_1701776940" r:id="rId154"/>
        </w:object>
      </w:r>
      <w:r w:rsidRPr="009F778F">
        <w:rPr>
          <w:rFonts w:ascii="Times New Roman" w:hAnsi="Times New Roman"/>
          <w:sz w:val="26"/>
          <w:szCs w:val="26"/>
        </w:rPr>
        <w:t xml:space="preserve">, </w:t>
      </w:r>
      <w:r w:rsidRPr="009F778F">
        <w:rPr>
          <w:rFonts w:ascii="Times New Roman" w:hAnsi="Times New Roman"/>
          <w:noProof/>
          <w:position w:val="-12"/>
          <w:sz w:val="26"/>
          <w:szCs w:val="26"/>
        </w:rPr>
        <w:object w:dxaOrig="260" w:dyaOrig="360" w14:anchorId="41208F73">
          <v:shape id="_x0000_i1066" type="#_x0000_t75" style="width:13.15pt;height:18.8pt" o:ole="">
            <v:imagedata r:id="rId106" o:title=""/>
          </v:shape>
          <o:OLEObject Type="Embed" ProgID="Equation.DSMT4" ShapeID="_x0000_i1066" DrawAspect="Content" ObjectID="_1701776941" r:id="rId155"/>
        </w:object>
      </w:r>
      <w:r w:rsidRPr="009F778F">
        <w:rPr>
          <w:rFonts w:ascii="Times New Roman" w:hAnsi="Times New Roman"/>
          <w:sz w:val="26"/>
          <w:szCs w:val="26"/>
        </w:rPr>
        <w:t xml:space="preserve">, </w:t>
      </w:r>
      <w:r w:rsidRPr="009F778F">
        <w:rPr>
          <w:rFonts w:ascii="Times New Roman" w:hAnsi="Times New Roman"/>
          <w:noProof/>
          <w:position w:val="-12"/>
          <w:sz w:val="26"/>
          <w:szCs w:val="26"/>
        </w:rPr>
        <w:object w:dxaOrig="300" w:dyaOrig="360" w14:anchorId="192C06F8">
          <v:shape id="_x0000_i1067" type="#_x0000_t75" style="width:15.05pt;height:18.8pt" o:ole="">
            <v:imagedata r:id="rId108" o:title=""/>
          </v:shape>
          <o:OLEObject Type="Embed" ProgID="Equation.DSMT4" ShapeID="_x0000_i1067" DrawAspect="Content" ObjectID="_1701776942" r:id="rId156"/>
        </w:object>
      </w:r>
      <w:r w:rsidRPr="009F778F">
        <w:rPr>
          <w:rFonts w:ascii="Times New Roman" w:hAnsi="Times New Roman"/>
          <w:sz w:val="26"/>
          <w:szCs w:val="26"/>
        </w:rPr>
        <w:t xml:space="preserve"> là 3 giá trị tham chiếu tương ứng với hàm Illuminant.</w:t>
      </w:r>
    </w:p>
    <w:p w14:paraId="791894AE" w14:textId="77777777" w:rsidR="002D4990" w:rsidRPr="009F778F" w:rsidRDefault="002D4990" w:rsidP="002D4990">
      <w:pPr>
        <w:spacing w:line="360" w:lineRule="auto"/>
        <w:rPr>
          <w:rFonts w:ascii="Times New Roman" w:hAnsi="Times New Roman"/>
          <w:sz w:val="26"/>
          <w:szCs w:val="26"/>
        </w:rPr>
      </w:pPr>
      <w:r w:rsidRPr="009F778F">
        <w:rPr>
          <w:rFonts w:ascii="Times New Roman" w:hAnsi="Times New Roman"/>
          <w:sz w:val="26"/>
          <w:szCs w:val="26"/>
        </w:rPr>
        <w:tab/>
        <w:t>Với hàm D65 Illuminant, ra có (</w:t>
      </w:r>
      <w:r w:rsidRPr="009F778F">
        <w:rPr>
          <w:rFonts w:ascii="Times New Roman" w:hAnsi="Times New Roman"/>
          <w:noProof/>
          <w:position w:val="-12"/>
          <w:sz w:val="26"/>
          <w:szCs w:val="26"/>
        </w:rPr>
        <w:object w:dxaOrig="340" w:dyaOrig="360" w14:anchorId="491429EA">
          <v:shape id="_x0000_i1068" type="#_x0000_t75" style="width:16.9pt;height:18.8pt" o:ole="">
            <v:imagedata r:id="rId104" o:title=""/>
          </v:shape>
          <o:OLEObject Type="Embed" ProgID="Equation.DSMT4" ShapeID="_x0000_i1068" DrawAspect="Content" ObjectID="_1701776943" r:id="rId157"/>
        </w:object>
      </w:r>
      <w:r w:rsidRPr="009F778F">
        <w:rPr>
          <w:rFonts w:ascii="Times New Roman" w:hAnsi="Times New Roman"/>
          <w:sz w:val="26"/>
          <w:szCs w:val="26"/>
        </w:rPr>
        <w:t xml:space="preserve">; </w:t>
      </w:r>
      <w:r w:rsidRPr="009F778F">
        <w:rPr>
          <w:rFonts w:ascii="Times New Roman" w:hAnsi="Times New Roman"/>
          <w:noProof/>
          <w:position w:val="-12"/>
          <w:sz w:val="26"/>
          <w:szCs w:val="26"/>
        </w:rPr>
        <w:object w:dxaOrig="260" w:dyaOrig="360" w14:anchorId="2598DD56">
          <v:shape id="_x0000_i1069" type="#_x0000_t75" style="width:13.15pt;height:18.8pt" o:ole="">
            <v:imagedata r:id="rId106" o:title=""/>
          </v:shape>
          <o:OLEObject Type="Embed" ProgID="Equation.DSMT4" ShapeID="_x0000_i1069" DrawAspect="Content" ObjectID="_1701776944" r:id="rId158"/>
        </w:object>
      </w:r>
      <w:r w:rsidRPr="009F778F">
        <w:rPr>
          <w:rFonts w:ascii="Times New Roman" w:hAnsi="Times New Roman"/>
          <w:sz w:val="26"/>
          <w:szCs w:val="26"/>
        </w:rPr>
        <w:t xml:space="preserve">; </w:t>
      </w:r>
      <w:r w:rsidRPr="009F778F">
        <w:rPr>
          <w:rFonts w:ascii="Times New Roman" w:hAnsi="Times New Roman"/>
          <w:noProof/>
          <w:position w:val="-12"/>
          <w:sz w:val="26"/>
          <w:szCs w:val="26"/>
        </w:rPr>
        <w:object w:dxaOrig="300" w:dyaOrig="360" w14:anchorId="746FF239">
          <v:shape id="_x0000_i1070" type="#_x0000_t75" style="width:15.05pt;height:18.8pt" o:ole="">
            <v:imagedata r:id="rId108" o:title=""/>
          </v:shape>
          <o:OLEObject Type="Embed" ProgID="Equation.DSMT4" ShapeID="_x0000_i1070" DrawAspect="Content" ObjectID="_1701776945" r:id="rId159"/>
        </w:object>
      </w:r>
      <w:r w:rsidRPr="009F778F">
        <w:rPr>
          <w:rFonts w:ascii="Times New Roman" w:hAnsi="Times New Roman"/>
          <w:sz w:val="26"/>
          <w:szCs w:val="26"/>
        </w:rPr>
        <w:t>) = (0,9505; 1; 1.0888)</w:t>
      </w:r>
    </w:p>
    <w:p w14:paraId="3F0CD444" w14:textId="77777777" w:rsidR="002D4990" w:rsidRPr="009F778F" w:rsidRDefault="002D4990" w:rsidP="002D4990">
      <w:pPr>
        <w:pStyle w:val="NoSpacing"/>
        <w:spacing w:line="360" w:lineRule="auto"/>
        <w:rPr>
          <w:rFonts w:ascii="Times New Roman" w:hAnsi="Times New Roman"/>
          <w:i/>
          <w:iCs/>
          <w:sz w:val="26"/>
          <w:szCs w:val="26"/>
        </w:rPr>
      </w:pPr>
      <w:r w:rsidRPr="009F778F">
        <w:rPr>
          <w:rFonts w:ascii="Times New Roman" w:hAnsi="Times New Roman"/>
          <w:i/>
          <w:iCs/>
          <w:sz w:val="26"/>
          <w:szCs w:val="26"/>
        </w:rPr>
        <w:t xml:space="preserve">* </w:t>
      </w:r>
      <w:r w:rsidRPr="009F778F">
        <w:rPr>
          <w:rFonts w:ascii="Times New Roman" w:hAnsi="Times New Roman"/>
          <w:i/>
          <w:iCs/>
          <w:sz w:val="26"/>
          <w:szCs w:val="26"/>
          <w:u w:val="single"/>
        </w:rPr>
        <w:t>Không gian RGB</w:t>
      </w:r>
      <w:r w:rsidRPr="009F778F">
        <w:rPr>
          <w:rFonts w:ascii="Times New Roman" w:hAnsi="Times New Roman"/>
          <w:i/>
          <w:iCs/>
          <w:sz w:val="26"/>
          <w:szCs w:val="26"/>
        </w:rPr>
        <w:t>:</w:t>
      </w:r>
    </w:p>
    <w:p w14:paraId="6A3814AF"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sz w:val="26"/>
          <w:szCs w:val="26"/>
        </w:rPr>
        <w:t xml:space="preserve">Đầu tiên, ta tính 3 giá trị </w:t>
      </w:r>
      <w:r w:rsidRPr="009F778F">
        <w:rPr>
          <w:rFonts w:ascii="Times New Roman" w:hAnsi="Times New Roman"/>
          <w:i/>
          <w:iCs/>
          <w:sz w:val="26"/>
          <w:szCs w:val="26"/>
        </w:rPr>
        <w:t>r, g, b</w:t>
      </w:r>
      <w:r w:rsidRPr="009F778F">
        <w:rPr>
          <w:rFonts w:ascii="Times New Roman" w:hAnsi="Times New Roman"/>
          <w:sz w:val="26"/>
          <w:szCs w:val="26"/>
        </w:rPr>
        <w:t xml:space="preserve"> thông qua giá trị </w:t>
      </w:r>
      <w:r w:rsidRPr="009F778F">
        <w:rPr>
          <w:rFonts w:ascii="Times New Roman" w:hAnsi="Times New Roman"/>
          <w:i/>
          <w:iCs/>
          <w:sz w:val="26"/>
          <w:szCs w:val="26"/>
        </w:rPr>
        <w:t>X, Y, Z</w:t>
      </w:r>
      <w:r w:rsidRPr="009F778F">
        <w:rPr>
          <w:rFonts w:ascii="Times New Roman" w:hAnsi="Times New Roman"/>
          <w:sz w:val="26"/>
          <w:szCs w:val="26"/>
        </w:rPr>
        <w:t xml:space="preserve"> của không gian CIE XYZ như sau:</w:t>
      </w:r>
    </w:p>
    <w:p w14:paraId="047E7191"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noProof/>
          <w:position w:val="-50"/>
          <w:sz w:val="26"/>
          <w:szCs w:val="26"/>
        </w:rPr>
        <w:object w:dxaOrig="5260" w:dyaOrig="1120" w14:anchorId="05AC6793">
          <v:shape id="_x0000_i1071" type="#_x0000_t75" style="width:261.7pt;height:55.1pt" o:ole="">
            <v:imagedata r:id="rId113" o:title=""/>
          </v:shape>
          <o:OLEObject Type="Embed" ProgID="Equation.DSMT4" ShapeID="_x0000_i1071" DrawAspect="Content" ObjectID="_1701776946" r:id="rId160"/>
        </w:object>
      </w:r>
    </w:p>
    <w:p w14:paraId="01D7820D" w14:textId="77777777" w:rsidR="002D4990" w:rsidRPr="009F778F" w:rsidRDefault="002D4990" w:rsidP="002D4990">
      <w:pPr>
        <w:spacing w:line="360" w:lineRule="auto"/>
        <w:ind w:firstLine="720"/>
        <w:jc w:val="both"/>
        <w:rPr>
          <w:rFonts w:ascii="Times New Roman" w:hAnsi="Times New Roman"/>
          <w:sz w:val="26"/>
          <w:szCs w:val="26"/>
        </w:rPr>
      </w:pPr>
      <w:r w:rsidRPr="009F778F">
        <w:rPr>
          <w:rFonts w:ascii="Times New Roman" w:hAnsi="Times New Roman"/>
          <w:sz w:val="26"/>
          <w:szCs w:val="26"/>
        </w:rPr>
        <w:t xml:space="preserve">Có một điều kiện cần lưu ý là </w:t>
      </w:r>
      <w:r w:rsidRPr="009F778F">
        <w:rPr>
          <w:rFonts w:ascii="Times New Roman" w:hAnsi="Times New Roman"/>
          <w:noProof/>
          <w:position w:val="-10"/>
          <w:sz w:val="26"/>
          <w:szCs w:val="26"/>
        </w:rPr>
        <w:object w:dxaOrig="1280" w:dyaOrig="320" w14:anchorId="420E3769">
          <v:shape id="_x0000_i1072" type="#_x0000_t75" style="width:63.85pt;height:16.9pt" o:ole="">
            <v:imagedata r:id="rId115" o:title=""/>
          </v:shape>
          <o:OLEObject Type="Embed" ProgID="Equation.DSMT4" ShapeID="_x0000_i1072" DrawAspect="Content" ObjectID="_1701776947" r:id="rId161"/>
        </w:object>
      </w:r>
      <w:r w:rsidRPr="009F778F">
        <w:rPr>
          <w:rFonts w:ascii="Times New Roman" w:hAnsi="Times New Roman"/>
          <w:sz w:val="26"/>
          <w:szCs w:val="26"/>
        </w:rPr>
        <w:t>. Do đó, trong trường hợp ta tính ra hệ số nhỏ hơn 0 thì ta sẽ làm tròn bằng 0 và nếu lớn hơn 1 thì sẽ làm tròn bằng 1.</w:t>
      </w:r>
    </w:p>
    <w:p w14:paraId="43A4CCF1" w14:textId="77777777" w:rsidR="002D4990" w:rsidRPr="009F778F" w:rsidRDefault="002D4990" w:rsidP="002D4990">
      <w:pPr>
        <w:spacing w:line="360" w:lineRule="auto"/>
        <w:ind w:firstLine="720"/>
        <w:jc w:val="both"/>
        <w:rPr>
          <w:rFonts w:ascii="Times New Roman" w:hAnsi="Times New Roman"/>
          <w:sz w:val="26"/>
          <w:szCs w:val="26"/>
        </w:rPr>
      </w:pPr>
      <w:r w:rsidRPr="009F778F">
        <w:rPr>
          <w:rFonts w:ascii="Times New Roman" w:hAnsi="Times New Roman"/>
          <w:sz w:val="26"/>
          <w:szCs w:val="26"/>
        </w:rPr>
        <w:t xml:space="preserve">Sau khi tính </w:t>
      </w:r>
      <w:r w:rsidRPr="009F778F">
        <w:rPr>
          <w:rFonts w:ascii="Times New Roman" w:hAnsi="Times New Roman"/>
          <w:i/>
          <w:iCs/>
          <w:sz w:val="26"/>
          <w:szCs w:val="26"/>
        </w:rPr>
        <w:t>r, g, b</w:t>
      </w:r>
      <w:r w:rsidRPr="009F778F">
        <w:rPr>
          <w:rFonts w:ascii="Times New Roman" w:hAnsi="Times New Roman"/>
          <w:sz w:val="26"/>
          <w:szCs w:val="26"/>
        </w:rPr>
        <w:t>, ta có thể dễ dàng tính được giá trị của RGB (dải 0 – 255) với</w:t>
      </w:r>
    </w:p>
    <w:p w14:paraId="24571771"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noProof/>
          <w:position w:val="-56"/>
          <w:sz w:val="26"/>
          <w:szCs w:val="26"/>
        </w:rPr>
        <w:object w:dxaOrig="1520" w:dyaOrig="1240" w14:anchorId="36709C26">
          <v:shape id="_x0000_i1073" type="#_x0000_t75" style="width:75.75pt;height:62pt" o:ole="">
            <v:imagedata r:id="rId117" o:title=""/>
          </v:shape>
          <o:OLEObject Type="Embed" ProgID="Equation.DSMT4" ShapeID="_x0000_i1073" DrawAspect="Content" ObjectID="_1701776948" r:id="rId162"/>
        </w:object>
      </w:r>
    </w:p>
    <w:p w14:paraId="3C2B0505" w14:textId="77777777" w:rsidR="002D4990" w:rsidRPr="009F778F" w:rsidRDefault="002D4990" w:rsidP="002D4990">
      <w:pPr>
        <w:spacing w:line="360" w:lineRule="auto"/>
        <w:ind w:firstLine="720"/>
        <w:rPr>
          <w:rFonts w:ascii="Times New Roman" w:hAnsi="Times New Roman"/>
          <w:sz w:val="26"/>
          <w:szCs w:val="26"/>
        </w:rPr>
      </w:pPr>
      <w:r w:rsidRPr="009F778F">
        <w:rPr>
          <w:rFonts w:ascii="Times New Roman" w:hAnsi="Times New Roman"/>
          <w:sz w:val="26"/>
          <w:szCs w:val="26"/>
        </w:rPr>
        <w:t xml:space="preserve">Trong đó hàm </w:t>
      </w:r>
      <w:r w:rsidRPr="009F778F">
        <w:rPr>
          <w:rFonts w:ascii="Times New Roman" w:hAnsi="Times New Roman"/>
          <w:noProof/>
          <w:position w:val="-40"/>
          <w:sz w:val="26"/>
          <w:szCs w:val="26"/>
        </w:rPr>
        <w:object w:dxaOrig="4560" w:dyaOrig="920" w14:anchorId="192331F4">
          <v:shape id="_x0000_i1074" type="#_x0000_t75" style="width:228.5pt;height:46.95pt" o:ole="">
            <v:imagedata r:id="rId119" o:title=""/>
          </v:shape>
          <o:OLEObject Type="Embed" ProgID="Equation.DSMT4" ShapeID="_x0000_i1074" DrawAspect="Content" ObjectID="_1701776949" r:id="rId163"/>
        </w:object>
      </w:r>
    </w:p>
    <w:p w14:paraId="596C68C8" w14:textId="77777777" w:rsidR="002D4990" w:rsidRPr="009F778F" w:rsidRDefault="002D4990" w:rsidP="002D4990">
      <w:pPr>
        <w:spacing w:line="360" w:lineRule="auto"/>
        <w:ind w:firstLine="720"/>
        <w:jc w:val="both"/>
        <w:rPr>
          <w:rFonts w:ascii="Times New Roman" w:hAnsi="Times New Roman"/>
          <w:sz w:val="26"/>
          <w:szCs w:val="26"/>
        </w:rPr>
      </w:pPr>
      <w:r w:rsidRPr="009F778F">
        <w:rPr>
          <w:rFonts w:ascii="Times New Roman" w:hAnsi="Times New Roman"/>
          <w:sz w:val="26"/>
          <w:szCs w:val="26"/>
        </w:rPr>
        <w:t xml:space="preserve">Lúc này, dựa vào 3 giá trị </w:t>
      </w:r>
      <w:r w:rsidRPr="009F778F">
        <w:rPr>
          <w:rFonts w:ascii="Times New Roman" w:hAnsi="Times New Roman"/>
          <w:i/>
          <w:iCs/>
          <w:sz w:val="26"/>
          <w:szCs w:val="26"/>
        </w:rPr>
        <w:t xml:space="preserve">R, G, B </w:t>
      </w:r>
      <w:r w:rsidRPr="009F778F">
        <w:rPr>
          <w:rFonts w:ascii="Times New Roman" w:hAnsi="Times New Roman"/>
          <w:sz w:val="26"/>
          <w:szCs w:val="26"/>
        </w:rPr>
        <w:t>ta đã có thể xác định được màu sắc cụ thể.</w:t>
      </w:r>
    </w:p>
    <w:p w14:paraId="2EFCA3F0" w14:textId="77777777" w:rsidR="002D4990" w:rsidRPr="009F778F" w:rsidRDefault="002D4990" w:rsidP="002D4990">
      <w:pPr>
        <w:pStyle w:val="Heading4"/>
        <w:numPr>
          <w:ilvl w:val="3"/>
          <w:numId w:val="39"/>
        </w:numPr>
        <w:spacing w:line="360" w:lineRule="auto"/>
      </w:pPr>
      <w:r w:rsidRPr="009F778F">
        <w:lastRenderedPageBreak/>
        <w:t xml:space="preserve"> Lựa chọn bộ hệ số tỷ lệ thích hợp</w:t>
      </w:r>
    </w:p>
    <w:p w14:paraId="593BC6FB" w14:textId="33531A49" w:rsidR="002D4990" w:rsidRPr="00D36AD8" w:rsidRDefault="002D4990" w:rsidP="00D36AD8">
      <w:pPr>
        <w:spacing w:line="360" w:lineRule="auto"/>
        <w:ind w:firstLine="720"/>
        <w:jc w:val="both"/>
        <w:rPr>
          <w:rFonts w:ascii="Times New Roman" w:hAnsi="Times New Roman"/>
        </w:rPr>
      </w:pPr>
      <w:r w:rsidRPr="00D36AD8">
        <w:rPr>
          <w:rFonts w:ascii="Times New Roman" w:hAnsi="Times New Roman"/>
          <w:sz w:val="26"/>
          <w:szCs w:val="26"/>
        </w:rPr>
        <w:t>Ở mục 4.2.</w:t>
      </w:r>
      <w:r w:rsidR="00D36AD8">
        <w:rPr>
          <w:rFonts w:ascii="Times New Roman" w:hAnsi="Times New Roman"/>
          <w:sz w:val="26"/>
          <w:szCs w:val="26"/>
        </w:rPr>
        <w:t>3.3</w:t>
      </w:r>
      <w:r w:rsidRPr="00D36AD8">
        <w:rPr>
          <w:rFonts w:ascii="Times New Roman" w:hAnsi="Times New Roman"/>
          <w:sz w:val="26"/>
          <w:szCs w:val="26"/>
        </w:rPr>
        <w:t xml:space="preserve">, ta đã đề cập đến việc chọn và thử tất cả các bộ số </w:t>
      </w:r>
      <w:r w:rsidRPr="00D36AD8">
        <w:rPr>
          <w:rFonts w:ascii="Times New Roman" w:hAnsi="Times New Roman"/>
          <w:i/>
          <w:iCs/>
          <w:sz w:val="26"/>
          <w:szCs w:val="26"/>
        </w:rPr>
        <w:t>a</w:t>
      </w:r>
      <w:r w:rsidRPr="00D36AD8">
        <w:rPr>
          <w:rFonts w:ascii="Times New Roman" w:hAnsi="Times New Roman"/>
          <w:i/>
          <w:iCs/>
          <w:sz w:val="26"/>
          <w:szCs w:val="26"/>
          <w:vertAlign w:val="subscript"/>
        </w:rPr>
        <w:t>1</w:t>
      </w:r>
      <w:r w:rsidRPr="00D36AD8">
        <w:rPr>
          <w:rFonts w:ascii="Times New Roman" w:hAnsi="Times New Roman"/>
          <w:i/>
          <w:iCs/>
          <w:sz w:val="26"/>
          <w:szCs w:val="26"/>
        </w:rPr>
        <w:t>, a</w:t>
      </w:r>
      <w:r w:rsidRPr="00D36AD8">
        <w:rPr>
          <w:rFonts w:ascii="Times New Roman" w:hAnsi="Times New Roman"/>
          <w:i/>
          <w:iCs/>
          <w:sz w:val="26"/>
          <w:szCs w:val="26"/>
          <w:vertAlign w:val="subscript"/>
        </w:rPr>
        <w:t>2</w:t>
      </w:r>
      <w:r w:rsidRPr="00D36AD8">
        <w:rPr>
          <w:rFonts w:ascii="Times New Roman" w:hAnsi="Times New Roman"/>
          <w:i/>
          <w:iCs/>
          <w:sz w:val="26"/>
          <w:szCs w:val="26"/>
        </w:rPr>
        <w:t>,…, a</w:t>
      </w:r>
      <w:r w:rsidRPr="00D36AD8">
        <w:rPr>
          <w:rFonts w:ascii="Times New Roman" w:hAnsi="Times New Roman"/>
          <w:i/>
          <w:iCs/>
          <w:sz w:val="26"/>
          <w:szCs w:val="26"/>
          <w:vertAlign w:val="subscript"/>
        </w:rPr>
        <w:t>6</w:t>
      </w:r>
      <w:r w:rsidRPr="00D36AD8">
        <w:rPr>
          <w:rFonts w:ascii="Times New Roman" w:hAnsi="Times New Roman"/>
          <w:sz w:val="26"/>
          <w:szCs w:val="26"/>
          <w:vertAlign w:val="subscript"/>
        </w:rPr>
        <w:t xml:space="preserve"> </w:t>
      </w:r>
      <w:r w:rsidRPr="00D36AD8">
        <w:rPr>
          <w:rFonts w:ascii="Times New Roman" w:hAnsi="Times New Roman"/>
          <w:sz w:val="26"/>
          <w:szCs w:val="26"/>
        </w:rPr>
        <w:t>thỏa mãn điều kiện ràng buộc. Mỗi khi chọn được một bộ số thỏa mãn. Ta thực hiện các phép tính để xác định được phổ của màu pha được, từ đó tính toán chuyển đổi ra hệ màu RGB và so sánh với màu cần pha ban đầu. Tiếp tục chọn và thử cho đến khi tìm được các hệ số đảm bảo màu pha được giống với màu cần pha.</w:t>
      </w:r>
    </w:p>
    <w:p w14:paraId="5F795435" w14:textId="5D1791BB" w:rsidR="005A7894" w:rsidRPr="00A3713A" w:rsidRDefault="006E10FD" w:rsidP="00DD797B">
      <w:pPr>
        <w:pStyle w:val="Heading3"/>
        <w:numPr>
          <w:ilvl w:val="2"/>
          <w:numId w:val="39"/>
        </w:numPr>
        <w:spacing w:line="360" w:lineRule="auto"/>
      </w:pPr>
      <w:bookmarkStart w:id="91" w:name="_Toc91149544"/>
      <w:r w:rsidRPr="00A3713A">
        <w:t xml:space="preserve">Xây dựng dữ liệu màu </w:t>
      </w:r>
      <w:r w:rsidR="005A7894" w:rsidRPr="00A3713A">
        <w:t xml:space="preserve">mực cơ </w:t>
      </w:r>
      <w:commentRangeStart w:id="92"/>
      <w:r w:rsidR="005A7894" w:rsidRPr="00A3713A">
        <w:t>sở</w:t>
      </w:r>
      <w:commentRangeEnd w:id="92"/>
      <w:r w:rsidR="005A7894" w:rsidRPr="00A3713A">
        <w:rPr>
          <w:rStyle w:val="CommentReference"/>
          <w:rFonts w:eastAsiaTheme="minorHAnsi" w:cs="Times New Roman"/>
          <w:b w:val="0"/>
          <w:sz w:val="26"/>
          <w:szCs w:val="26"/>
        </w:rPr>
        <w:commentReference w:id="92"/>
      </w:r>
      <w:r w:rsidR="005A7894" w:rsidRPr="00A3713A">
        <w:t>:</w:t>
      </w:r>
      <w:bookmarkEnd w:id="91"/>
    </w:p>
    <w:p w14:paraId="3288B66E" w14:textId="77777777" w:rsidR="00A22881" w:rsidRDefault="00A22881" w:rsidP="00A22881">
      <w:pPr>
        <w:pStyle w:val="ListParagraph"/>
        <w:spacing w:line="360" w:lineRule="auto"/>
        <w:ind w:left="360" w:firstLine="349"/>
        <w:jc w:val="both"/>
        <w:rPr>
          <w:rFonts w:ascii="Times New Roman" w:hAnsi="Times New Roman" w:cs="Times New Roman"/>
          <w:sz w:val="26"/>
          <w:szCs w:val="26"/>
        </w:rPr>
      </w:pPr>
      <w:r w:rsidRPr="003276E4">
        <w:rPr>
          <w:rFonts w:ascii="Times New Roman" w:hAnsi="Times New Roman" w:cs="Times New Roman"/>
          <w:sz w:val="26"/>
          <w:szCs w:val="26"/>
        </w:rPr>
        <w:t>Bước 1: Tạo các mẫu màu từ các mực cơ sở có độ dày tương tự như lớp mực in offset (1.5 µm) bằng máy Grindometer.</w:t>
      </w:r>
    </w:p>
    <w:p w14:paraId="090B1403" w14:textId="2B0EB529" w:rsidR="00304D73" w:rsidRPr="003276E4" w:rsidRDefault="00304D73" w:rsidP="00A22881">
      <w:pPr>
        <w:pStyle w:val="ListParagraph"/>
        <w:spacing w:line="360" w:lineRule="auto"/>
        <w:ind w:left="360" w:firstLine="349"/>
        <w:jc w:val="both"/>
        <w:rPr>
          <w:rFonts w:ascii="Times New Roman" w:hAnsi="Times New Roman" w:cs="Times New Roman"/>
          <w:sz w:val="26"/>
          <w:szCs w:val="26"/>
        </w:rPr>
      </w:pPr>
      <w:r>
        <w:rPr>
          <w:rFonts w:ascii="Times New Roman" w:hAnsi="Times New Roman" w:cs="Times New Roman"/>
          <w:sz w:val="26"/>
          <w:szCs w:val="26"/>
        </w:rPr>
        <w:t xml:space="preserve">Bước 2: </w:t>
      </w:r>
      <w:r w:rsidR="0083779F">
        <w:rPr>
          <w:rFonts w:ascii="Times New Roman" w:hAnsi="Times New Roman" w:cs="Times New Roman"/>
          <w:sz w:val="26"/>
          <w:szCs w:val="26"/>
        </w:rPr>
        <w:t>Chờ khô 7-10 ngày, g</w:t>
      </w:r>
      <w:r>
        <w:rPr>
          <w:rFonts w:ascii="Times New Roman" w:hAnsi="Times New Roman" w:cs="Times New Roman"/>
          <w:sz w:val="26"/>
          <w:szCs w:val="26"/>
        </w:rPr>
        <w:t xml:space="preserve">iữ các mẫu màu trong điều kiện 20-22 </w:t>
      </w:r>
      <w:r w:rsidR="0083779F">
        <w:rPr>
          <w:rFonts w:ascii="Times New Roman" w:hAnsi="Times New Roman" w:cs="Times New Roman"/>
          <w:sz w:val="26"/>
          <w:szCs w:val="26"/>
        </w:rPr>
        <w:t>°C, độ ẩm 55-60%.</w:t>
      </w:r>
    </w:p>
    <w:p w14:paraId="41CB6FE7" w14:textId="1527D37E" w:rsidR="00A22881" w:rsidRPr="003276E4" w:rsidRDefault="00A22881" w:rsidP="00A22881">
      <w:pPr>
        <w:pStyle w:val="ListParagraph"/>
        <w:spacing w:line="360" w:lineRule="auto"/>
        <w:ind w:left="360" w:firstLine="349"/>
        <w:jc w:val="both"/>
        <w:rPr>
          <w:rFonts w:ascii="Times New Roman" w:hAnsi="Times New Roman" w:cs="Times New Roman"/>
          <w:sz w:val="26"/>
          <w:szCs w:val="26"/>
        </w:rPr>
      </w:pPr>
      <w:r w:rsidRPr="003276E4">
        <w:rPr>
          <w:rFonts w:ascii="Times New Roman" w:hAnsi="Times New Roman" w:cs="Times New Roman"/>
          <w:sz w:val="26"/>
          <w:szCs w:val="26"/>
        </w:rPr>
        <w:t xml:space="preserve">Bước </w:t>
      </w:r>
      <w:r w:rsidR="00304D73">
        <w:rPr>
          <w:rFonts w:ascii="Times New Roman" w:hAnsi="Times New Roman" w:cs="Times New Roman"/>
          <w:sz w:val="26"/>
          <w:szCs w:val="26"/>
        </w:rPr>
        <w:t>3</w:t>
      </w:r>
      <w:r w:rsidRPr="003276E4">
        <w:rPr>
          <w:rFonts w:ascii="Times New Roman" w:hAnsi="Times New Roman" w:cs="Times New Roman"/>
          <w:sz w:val="26"/>
          <w:szCs w:val="26"/>
        </w:rPr>
        <w:t xml:space="preserve">: Sử dụng máy đo phổ X-Rite Swatchbook đo phổ phản xạ của mẫu màu </w:t>
      </w:r>
      <w:r>
        <w:rPr>
          <w:rFonts w:ascii="Times New Roman" w:hAnsi="Times New Roman" w:cs="Times New Roman"/>
          <w:sz w:val="26"/>
          <w:szCs w:val="26"/>
        </w:rPr>
        <w:t>cơ sở</w:t>
      </w:r>
      <w:r w:rsidRPr="003276E4">
        <w:rPr>
          <w:rFonts w:ascii="Times New Roman" w:hAnsi="Times New Roman" w:cs="Times New Roman"/>
          <w:sz w:val="26"/>
          <w:szCs w:val="26"/>
        </w:rPr>
        <w:t>.</w:t>
      </w:r>
    </w:p>
    <w:p w14:paraId="3490D7DF" w14:textId="15CA7426" w:rsidR="00A22881" w:rsidRPr="003276E4" w:rsidRDefault="00A22881" w:rsidP="00A22881">
      <w:pPr>
        <w:pStyle w:val="ListParagraph"/>
        <w:spacing w:line="360" w:lineRule="auto"/>
        <w:ind w:left="360" w:firstLine="349"/>
        <w:jc w:val="both"/>
        <w:rPr>
          <w:rFonts w:ascii="Times New Roman" w:hAnsi="Times New Roman" w:cs="Times New Roman"/>
          <w:sz w:val="26"/>
          <w:szCs w:val="26"/>
        </w:rPr>
      </w:pPr>
      <w:r w:rsidRPr="003276E4">
        <w:rPr>
          <w:rFonts w:ascii="Times New Roman" w:hAnsi="Times New Roman" w:cs="Times New Roman"/>
          <w:sz w:val="26"/>
          <w:szCs w:val="26"/>
        </w:rPr>
        <w:t xml:space="preserve">Bước </w:t>
      </w:r>
      <w:r w:rsidR="00304D73">
        <w:rPr>
          <w:rFonts w:ascii="Times New Roman" w:hAnsi="Times New Roman" w:cs="Times New Roman"/>
          <w:sz w:val="26"/>
          <w:szCs w:val="26"/>
        </w:rPr>
        <w:t>4</w:t>
      </w:r>
      <w:r w:rsidRPr="003276E4">
        <w:rPr>
          <w:rFonts w:ascii="Times New Roman" w:hAnsi="Times New Roman" w:cs="Times New Roman"/>
          <w:sz w:val="26"/>
          <w:szCs w:val="26"/>
        </w:rPr>
        <w:t xml:space="preserve">: Dùng phần mềm Colorshop và Excel số hóa dữ liệu phổ phản xạ </w:t>
      </w:r>
      <w:r>
        <w:rPr>
          <w:rFonts w:ascii="Times New Roman" w:hAnsi="Times New Roman" w:cs="Times New Roman"/>
          <w:sz w:val="26"/>
          <w:szCs w:val="26"/>
        </w:rPr>
        <w:t>của mẫu màu cơ sở</w:t>
      </w:r>
      <w:r w:rsidRPr="003276E4">
        <w:rPr>
          <w:rFonts w:ascii="Times New Roman" w:hAnsi="Times New Roman" w:cs="Times New Roman"/>
          <w:sz w:val="26"/>
          <w:szCs w:val="26"/>
        </w:rPr>
        <w:t xml:space="preserve"> ( dữ liệu bao gồm các giá trị Lab và hệ số phản xạ của MT).</w:t>
      </w:r>
    </w:p>
    <w:p w14:paraId="33B64F84" w14:textId="4D574A11" w:rsidR="00A22881" w:rsidRPr="003276E4" w:rsidRDefault="00A22881" w:rsidP="00A22881">
      <w:pPr>
        <w:pStyle w:val="ListParagraph"/>
        <w:spacing w:line="360" w:lineRule="auto"/>
        <w:ind w:left="360" w:firstLine="349"/>
        <w:jc w:val="both"/>
        <w:rPr>
          <w:rFonts w:ascii="Times New Roman" w:hAnsi="Times New Roman" w:cs="Times New Roman"/>
          <w:sz w:val="26"/>
          <w:szCs w:val="26"/>
        </w:rPr>
      </w:pPr>
      <w:r w:rsidRPr="003276E4">
        <w:rPr>
          <w:rFonts w:ascii="Times New Roman" w:hAnsi="Times New Roman" w:cs="Times New Roman"/>
          <w:sz w:val="26"/>
          <w:szCs w:val="26"/>
        </w:rPr>
        <w:t xml:space="preserve">Bước </w:t>
      </w:r>
      <w:r w:rsidR="00304D73">
        <w:rPr>
          <w:rFonts w:ascii="Times New Roman" w:hAnsi="Times New Roman" w:cs="Times New Roman"/>
          <w:sz w:val="26"/>
          <w:szCs w:val="26"/>
        </w:rPr>
        <w:t>5</w:t>
      </w:r>
      <w:r w:rsidRPr="003276E4">
        <w:rPr>
          <w:rFonts w:ascii="Times New Roman" w:hAnsi="Times New Roman" w:cs="Times New Roman"/>
          <w:sz w:val="26"/>
          <w:szCs w:val="26"/>
        </w:rPr>
        <w:t xml:space="preserve">: Nhập dữ liệu </w:t>
      </w:r>
      <w:r>
        <w:rPr>
          <w:rFonts w:ascii="Times New Roman" w:hAnsi="Times New Roman" w:cs="Times New Roman"/>
          <w:sz w:val="26"/>
          <w:szCs w:val="26"/>
        </w:rPr>
        <w:t xml:space="preserve">của 6 màu cơ sở </w:t>
      </w:r>
      <w:r w:rsidRPr="003276E4">
        <w:rPr>
          <w:rFonts w:ascii="Times New Roman" w:hAnsi="Times New Roman" w:cs="Times New Roman"/>
          <w:sz w:val="26"/>
          <w:szCs w:val="26"/>
        </w:rPr>
        <w:t>thu được vào kho dữ liệu thư viện PyQT (của phần mềm)</w:t>
      </w:r>
    </w:p>
    <w:p w14:paraId="416E39E0" w14:textId="08ECA807" w:rsidR="00526B05" w:rsidRPr="00406F94" w:rsidRDefault="001B2AA1" w:rsidP="00406F94">
      <w:pPr>
        <w:spacing w:line="360" w:lineRule="auto"/>
        <w:ind w:firstLine="567"/>
        <w:jc w:val="both"/>
        <w:rPr>
          <w:rFonts w:ascii="Times New Roman" w:hAnsi="Times New Roman"/>
          <w:sz w:val="26"/>
          <w:szCs w:val="26"/>
        </w:rPr>
      </w:pPr>
      <w:r w:rsidRPr="001B2AA1">
        <w:rPr>
          <w:rFonts w:ascii="Times New Roman" w:hAnsi="Times New Roman"/>
          <w:sz w:val="26"/>
          <w:szCs w:val="26"/>
        </w:rPr>
        <w:t xml:space="preserve">Đầu vào của phần mềm gồm dữ liệu của 6 màu cơ bản dùng để pha trộn tạo ra các màu mong muốn. Dữ liệu này là hệ số phản xạ tương ứng của màu trong dải bước sóng từ 400 </w:t>
      </w:r>
      <w:r w:rsidRPr="001B2AA1">
        <w:rPr>
          <w:rFonts w:ascii="Times New Roman" w:hAnsi="Times New Roman"/>
          <w:i/>
          <w:iCs/>
          <w:sz w:val="26"/>
          <w:szCs w:val="26"/>
        </w:rPr>
        <w:t>nm</w:t>
      </w:r>
      <w:r w:rsidRPr="001B2AA1">
        <w:rPr>
          <w:rFonts w:ascii="Times New Roman" w:hAnsi="Times New Roman"/>
          <w:sz w:val="26"/>
          <w:szCs w:val="26"/>
        </w:rPr>
        <w:t xml:space="preserve"> đến 700 </w:t>
      </w:r>
      <w:r w:rsidRPr="001B2AA1">
        <w:rPr>
          <w:rFonts w:ascii="Times New Roman" w:hAnsi="Times New Roman"/>
          <w:i/>
          <w:iCs/>
          <w:sz w:val="26"/>
          <w:szCs w:val="26"/>
        </w:rPr>
        <w:t>nm</w:t>
      </w:r>
      <w:r w:rsidRPr="001B2AA1">
        <w:rPr>
          <w:rFonts w:ascii="Times New Roman" w:hAnsi="Times New Roman"/>
          <w:sz w:val="26"/>
          <w:szCs w:val="26"/>
        </w:rPr>
        <w:t>. 6 màu cơ bản gồm có:</w:t>
      </w:r>
      <w:r>
        <w:rPr>
          <w:rFonts w:ascii="Times New Roman" w:hAnsi="Times New Roman"/>
          <w:sz w:val="26"/>
          <w:szCs w:val="26"/>
        </w:rPr>
        <w:t xml:space="preserve"> </w:t>
      </w:r>
      <w:r w:rsidRPr="00A3713A">
        <w:rPr>
          <w:rFonts w:ascii="Times New Roman" w:hAnsi="Times New Roman"/>
          <w:sz w:val="26"/>
          <w:szCs w:val="26"/>
        </w:rPr>
        <w:t>3100</w:t>
      </w:r>
      <w:r>
        <w:rPr>
          <w:rFonts w:ascii="Times New Roman" w:hAnsi="Times New Roman"/>
          <w:sz w:val="26"/>
          <w:szCs w:val="26"/>
        </w:rPr>
        <w:t xml:space="preserve"> (</w:t>
      </w:r>
      <w:r w:rsidRPr="00A3713A">
        <w:rPr>
          <w:rFonts w:ascii="Times New Roman" w:hAnsi="Times New Roman"/>
          <w:sz w:val="26"/>
          <w:szCs w:val="26"/>
        </w:rPr>
        <w:t>Yellow</w:t>
      </w:r>
      <w:r>
        <w:rPr>
          <w:rFonts w:ascii="Times New Roman" w:hAnsi="Times New Roman"/>
          <w:sz w:val="26"/>
          <w:szCs w:val="26"/>
        </w:rPr>
        <w:t>)</w:t>
      </w:r>
      <w:r w:rsidRPr="00A3713A">
        <w:rPr>
          <w:rFonts w:ascii="Times New Roman" w:hAnsi="Times New Roman"/>
          <w:sz w:val="26"/>
          <w:szCs w:val="26"/>
        </w:rPr>
        <w:t>, 3105</w:t>
      </w:r>
      <w:r>
        <w:rPr>
          <w:rFonts w:ascii="Times New Roman" w:hAnsi="Times New Roman"/>
          <w:sz w:val="26"/>
          <w:szCs w:val="26"/>
        </w:rPr>
        <w:t xml:space="preserve"> (</w:t>
      </w:r>
      <w:r w:rsidRPr="00A3713A">
        <w:rPr>
          <w:rFonts w:ascii="Times New Roman" w:hAnsi="Times New Roman"/>
          <w:sz w:val="26"/>
          <w:szCs w:val="26"/>
        </w:rPr>
        <w:t>Red 032C</w:t>
      </w:r>
      <w:r>
        <w:rPr>
          <w:rFonts w:ascii="Times New Roman" w:hAnsi="Times New Roman"/>
          <w:sz w:val="26"/>
          <w:szCs w:val="26"/>
        </w:rPr>
        <w:t>)</w:t>
      </w:r>
      <w:r w:rsidRPr="00A3713A">
        <w:rPr>
          <w:rFonts w:ascii="Times New Roman" w:hAnsi="Times New Roman"/>
          <w:sz w:val="26"/>
          <w:szCs w:val="26"/>
        </w:rPr>
        <w:t>, 3107</w:t>
      </w:r>
      <w:r>
        <w:rPr>
          <w:rFonts w:ascii="Times New Roman" w:hAnsi="Times New Roman"/>
          <w:sz w:val="26"/>
          <w:szCs w:val="26"/>
        </w:rPr>
        <w:t xml:space="preserve"> (</w:t>
      </w:r>
      <w:r w:rsidRPr="00A3713A">
        <w:rPr>
          <w:rFonts w:ascii="Times New Roman" w:hAnsi="Times New Roman"/>
          <w:sz w:val="26"/>
          <w:szCs w:val="26"/>
        </w:rPr>
        <w:t>Rhodmine Red C</w:t>
      </w:r>
      <w:r>
        <w:rPr>
          <w:rFonts w:ascii="Times New Roman" w:hAnsi="Times New Roman"/>
          <w:sz w:val="26"/>
          <w:szCs w:val="26"/>
        </w:rPr>
        <w:t>)</w:t>
      </w:r>
      <w:r w:rsidRPr="00A3713A">
        <w:rPr>
          <w:rFonts w:ascii="Times New Roman" w:hAnsi="Times New Roman"/>
          <w:sz w:val="26"/>
          <w:szCs w:val="26"/>
        </w:rPr>
        <w:t>, 3108</w:t>
      </w:r>
      <w:r>
        <w:rPr>
          <w:rFonts w:ascii="Times New Roman" w:hAnsi="Times New Roman"/>
          <w:sz w:val="26"/>
          <w:szCs w:val="26"/>
        </w:rPr>
        <w:t xml:space="preserve"> (</w:t>
      </w:r>
      <w:r w:rsidRPr="00A3713A">
        <w:rPr>
          <w:rFonts w:ascii="Times New Roman" w:hAnsi="Times New Roman"/>
          <w:sz w:val="26"/>
          <w:szCs w:val="26"/>
        </w:rPr>
        <w:t>Pink C</w:t>
      </w:r>
      <w:r>
        <w:rPr>
          <w:rFonts w:ascii="Times New Roman" w:hAnsi="Times New Roman"/>
          <w:sz w:val="26"/>
          <w:szCs w:val="26"/>
        </w:rPr>
        <w:t xml:space="preserve">), </w:t>
      </w:r>
      <w:r w:rsidRPr="00A3713A">
        <w:rPr>
          <w:rFonts w:ascii="Times New Roman" w:hAnsi="Times New Roman"/>
          <w:sz w:val="26"/>
          <w:szCs w:val="26"/>
        </w:rPr>
        <w:t>3115</w:t>
      </w:r>
      <w:r>
        <w:rPr>
          <w:rFonts w:ascii="Times New Roman" w:hAnsi="Times New Roman"/>
          <w:sz w:val="26"/>
          <w:szCs w:val="26"/>
        </w:rPr>
        <w:t xml:space="preserve"> (</w:t>
      </w:r>
      <w:r w:rsidRPr="00A3713A">
        <w:rPr>
          <w:rFonts w:ascii="Times New Roman" w:hAnsi="Times New Roman"/>
          <w:sz w:val="26"/>
          <w:szCs w:val="26"/>
        </w:rPr>
        <w:t>Process Blue C</w:t>
      </w:r>
      <w:r>
        <w:rPr>
          <w:rFonts w:ascii="Times New Roman" w:hAnsi="Times New Roman"/>
          <w:sz w:val="26"/>
          <w:szCs w:val="26"/>
        </w:rPr>
        <w:t xml:space="preserve">) </w:t>
      </w:r>
      <w:r w:rsidRPr="00A3713A">
        <w:rPr>
          <w:rFonts w:ascii="Times New Roman" w:hAnsi="Times New Roman"/>
          <w:sz w:val="26"/>
          <w:szCs w:val="26"/>
        </w:rPr>
        <w:t xml:space="preserve">và </w:t>
      </w:r>
      <w:r>
        <w:rPr>
          <w:rFonts w:ascii="Times New Roman" w:hAnsi="Times New Roman"/>
          <w:sz w:val="26"/>
          <w:szCs w:val="26"/>
        </w:rPr>
        <w:t>3117</w:t>
      </w:r>
      <w:r w:rsidRPr="00A3713A">
        <w:rPr>
          <w:rFonts w:ascii="Times New Roman" w:hAnsi="Times New Roman"/>
          <w:sz w:val="26"/>
          <w:szCs w:val="26"/>
        </w:rPr>
        <w:t xml:space="preserve"> (Black</w:t>
      </w:r>
      <w:r>
        <w:rPr>
          <w:rFonts w:ascii="Times New Roman" w:hAnsi="Times New Roman"/>
          <w:sz w:val="26"/>
          <w:szCs w:val="26"/>
        </w:rPr>
        <w:t xml:space="preserve"> C</w:t>
      </w:r>
      <w:r w:rsidRPr="00A3713A">
        <w:rPr>
          <w:rFonts w:ascii="Times New Roman" w:hAnsi="Times New Roman"/>
          <w:sz w:val="26"/>
          <w:szCs w:val="26"/>
        </w:rPr>
        <w:t>)</w:t>
      </w:r>
    </w:p>
    <w:tbl>
      <w:tblPr>
        <w:tblStyle w:val="TableGrid"/>
        <w:tblW w:w="0" w:type="auto"/>
        <w:tblLook w:val="04A0" w:firstRow="1" w:lastRow="0" w:firstColumn="1" w:lastColumn="0" w:noHBand="0" w:noVBand="1"/>
      </w:tblPr>
      <w:tblGrid>
        <w:gridCol w:w="1254"/>
        <w:gridCol w:w="1213"/>
        <w:gridCol w:w="1117"/>
        <w:gridCol w:w="1300"/>
        <w:gridCol w:w="1299"/>
        <w:gridCol w:w="1112"/>
        <w:gridCol w:w="1199"/>
      </w:tblGrid>
      <w:tr w:rsidR="00526B05" w:rsidRPr="00A3713A" w14:paraId="2EFFB1E7" w14:textId="77777777" w:rsidTr="006616F1">
        <w:tc>
          <w:tcPr>
            <w:tcW w:w="1345" w:type="dxa"/>
            <w:vMerge w:val="restart"/>
          </w:tcPr>
          <w:p w14:paraId="3CAF1E44" w14:textId="77777777" w:rsidR="00526B05" w:rsidRPr="00A3713A" w:rsidRDefault="00526B05" w:rsidP="00427600">
            <w:pPr>
              <w:spacing w:line="360" w:lineRule="auto"/>
              <w:rPr>
                <w:rFonts w:ascii="Times New Roman" w:hAnsi="Times New Roman"/>
                <w:b/>
                <w:bCs/>
                <w:sz w:val="26"/>
                <w:szCs w:val="26"/>
              </w:rPr>
            </w:pPr>
            <w:bookmarkStart w:id="93" w:name="_Hlk89382527"/>
            <w:r w:rsidRPr="00A3713A">
              <w:rPr>
                <w:rFonts w:ascii="Times New Roman" w:hAnsi="Times New Roman"/>
                <w:b/>
                <w:bCs/>
                <w:sz w:val="26"/>
                <w:szCs w:val="26"/>
              </w:rPr>
              <w:t>Bước sóng (</w:t>
            </w:r>
            <w:r w:rsidRPr="00A3713A">
              <w:rPr>
                <w:rFonts w:ascii="Times New Roman" w:hAnsi="Times New Roman"/>
                <w:b/>
                <w:bCs/>
                <w:i/>
                <w:iCs/>
                <w:sz w:val="26"/>
                <w:szCs w:val="26"/>
              </w:rPr>
              <w:t>nm</w:t>
            </w:r>
            <w:r w:rsidRPr="00A3713A">
              <w:rPr>
                <w:rFonts w:ascii="Times New Roman" w:hAnsi="Times New Roman"/>
                <w:b/>
                <w:bCs/>
                <w:sz w:val="26"/>
                <w:szCs w:val="26"/>
              </w:rPr>
              <w:t>)</w:t>
            </w:r>
          </w:p>
        </w:tc>
        <w:tc>
          <w:tcPr>
            <w:tcW w:w="7426" w:type="dxa"/>
            <w:gridSpan w:val="6"/>
          </w:tcPr>
          <w:p w14:paraId="2528F304" w14:textId="77777777" w:rsidR="00526B05" w:rsidRPr="00A3713A" w:rsidRDefault="00526B05" w:rsidP="00427600">
            <w:pPr>
              <w:spacing w:line="360" w:lineRule="auto"/>
              <w:jc w:val="center"/>
              <w:rPr>
                <w:rFonts w:ascii="Times New Roman" w:hAnsi="Times New Roman"/>
                <w:b/>
                <w:bCs/>
                <w:sz w:val="26"/>
                <w:szCs w:val="26"/>
              </w:rPr>
            </w:pPr>
            <w:r w:rsidRPr="00A3713A">
              <w:rPr>
                <w:rFonts w:ascii="Times New Roman" w:hAnsi="Times New Roman"/>
                <w:b/>
                <w:bCs/>
                <w:sz w:val="26"/>
                <w:szCs w:val="26"/>
              </w:rPr>
              <w:t>Hệ số phản xạ</w:t>
            </w:r>
          </w:p>
        </w:tc>
      </w:tr>
      <w:tr w:rsidR="00526B05" w:rsidRPr="00A3713A" w14:paraId="4F098004" w14:textId="77777777" w:rsidTr="006616F1">
        <w:tc>
          <w:tcPr>
            <w:tcW w:w="1345" w:type="dxa"/>
            <w:vMerge/>
          </w:tcPr>
          <w:p w14:paraId="2258AF68" w14:textId="77777777" w:rsidR="00526B05" w:rsidRPr="00A3713A" w:rsidRDefault="00526B05" w:rsidP="00427600">
            <w:pPr>
              <w:spacing w:line="360" w:lineRule="auto"/>
              <w:rPr>
                <w:rFonts w:ascii="Times New Roman" w:hAnsi="Times New Roman"/>
                <w:sz w:val="26"/>
                <w:szCs w:val="26"/>
              </w:rPr>
            </w:pPr>
          </w:p>
        </w:tc>
        <w:tc>
          <w:tcPr>
            <w:tcW w:w="1260" w:type="dxa"/>
          </w:tcPr>
          <w:p w14:paraId="2E0DB6D7" w14:textId="77777777" w:rsidR="00526B05" w:rsidRPr="00A3713A" w:rsidRDefault="009F3FC6" w:rsidP="00427600">
            <w:pPr>
              <w:spacing w:line="360" w:lineRule="auto"/>
              <w:jc w:val="center"/>
              <w:rPr>
                <w:rFonts w:ascii="Times New Roman" w:hAnsi="Times New Roman"/>
                <w:sz w:val="26"/>
                <w:szCs w:val="26"/>
              </w:rPr>
            </w:pPr>
            <w:r w:rsidRPr="00A3713A">
              <w:rPr>
                <w:rFonts w:ascii="Times New Roman" w:hAnsi="Times New Roman"/>
                <w:sz w:val="26"/>
                <w:szCs w:val="26"/>
              </w:rPr>
              <w:t>3100</w:t>
            </w:r>
          </w:p>
          <w:p w14:paraId="3F4DDD02" w14:textId="0BDF020A" w:rsidR="0065389A" w:rsidRPr="00A3713A" w:rsidRDefault="0065389A" w:rsidP="00427600">
            <w:pPr>
              <w:spacing w:line="360" w:lineRule="auto"/>
              <w:jc w:val="center"/>
              <w:rPr>
                <w:rFonts w:ascii="Times New Roman" w:hAnsi="Times New Roman"/>
                <w:sz w:val="26"/>
                <w:szCs w:val="26"/>
              </w:rPr>
            </w:pPr>
            <w:r w:rsidRPr="00A3713A">
              <w:rPr>
                <w:rFonts w:ascii="Times New Roman" w:hAnsi="Times New Roman"/>
                <w:sz w:val="26"/>
                <w:szCs w:val="26"/>
              </w:rPr>
              <w:t>Yellow</w:t>
            </w:r>
          </w:p>
        </w:tc>
        <w:tc>
          <w:tcPr>
            <w:tcW w:w="1154" w:type="dxa"/>
          </w:tcPr>
          <w:p w14:paraId="239171B1" w14:textId="77777777" w:rsidR="00526B05" w:rsidRPr="00A3713A" w:rsidRDefault="0065389A" w:rsidP="00427600">
            <w:pPr>
              <w:spacing w:line="360" w:lineRule="auto"/>
              <w:jc w:val="center"/>
              <w:rPr>
                <w:rFonts w:ascii="Times New Roman" w:hAnsi="Times New Roman"/>
                <w:sz w:val="26"/>
                <w:szCs w:val="26"/>
              </w:rPr>
            </w:pPr>
            <w:r w:rsidRPr="00A3713A">
              <w:rPr>
                <w:rFonts w:ascii="Times New Roman" w:hAnsi="Times New Roman"/>
                <w:sz w:val="26"/>
                <w:szCs w:val="26"/>
              </w:rPr>
              <w:t>3</w:t>
            </w:r>
            <w:r w:rsidR="009F3FC6" w:rsidRPr="00A3713A">
              <w:rPr>
                <w:rFonts w:ascii="Times New Roman" w:hAnsi="Times New Roman"/>
                <w:sz w:val="26"/>
                <w:szCs w:val="26"/>
              </w:rPr>
              <w:t>105</w:t>
            </w:r>
          </w:p>
          <w:p w14:paraId="2924605B" w14:textId="57CD51C7" w:rsidR="0065389A" w:rsidRPr="00A3713A" w:rsidRDefault="0065389A" w:rsidP="00427600">
            <w:pPr>
              <w:spacing w:line="360" w:lineRule="auto"/>
              <w:jc w:val="center"/>
              <w:rPr>
                <w:rFonts w:ascii="Times New Roman" w:hAnsi="Times New Roman"/>
                <w:sz w:val="26"/>
                <w:szCs w:val="26"/>
              </w:rPr>
            </w:pPr>
            <w:r w:rsidRPr="00A3713A">
              <w:rPr>
                <w:rFonts w:ascii="Times New Roman" w:hAnsi="Times New Roman"/>
                <w:sz w:val="26"/>
                <w:szCs w:val="26"/>
              </w:rPr>
              <w:t>Red</w:t>
            </w:r>
            <w:r w:rsidR="008D609B" w:rsidRPr="00A3713A">
              <w:rPr>
                <w:rFonts w:ascii="Times New Roman" w:hAnsi="Times New Roman"/>
                <w:sz w:val="26"/>
                <w:szCs w:val="26"/>
              </w:rPr>
              <w:t xml:space="preserve"> </w:t>
            </w:r>
            <w:r w:rsidRPr="00A3713A">
              <w:rPr>
                <w:rFonts w:ascii="Times New Roman" w:hAnsi="Times New Roman"/>
                <w:sz w:val="26"/>
                <w:szCs w:val="26"/>
              </w:rPr>
              <w:t>032C</w:t>
            </w:r>
          </w:p>
        </w:tc>
        <w:tc>
          <w:tcPr>
            <w:tcW w:w="1253" w:type="dxa"/>
          </w:tcPr>
          <w:p w14:paraId="3D2B5281" w14:textId="77777777" w:rsidR="00526B05" w:rsidRPr="00A3713A" w:rsidRDefault="009F3FC6" w:rsidP="00427600">
            <w:pPr>
              <w:spacing w:line="360" w:lineRule="auto"/>
              <w:jc w:val="center"/>
              <w:rPr>
                <w:rFonts w:ascii="Times New Roman" w:hAnsi="Times New Roman"/>
                <w:sz w:val="26"/>
                <w:szCs w:val="26"/>
              </w:rPr>
            </w:pPr>
            <w:r w:rsidRPr="00A3713A">
              <w:rPr>
                <w:rFonts w:ascii="Times New Roman" w:hAnsi="Times New Roman"/>
                <w:sz w:val="26"/>
                <w:szCs w:val="26"/>
              </w:rPr>
              <w:t>3107</w:t>
            </w:r>
          </w:p>
          <w:p w14:paraId="73915999" w14:textId="131CB88D" w:rsidR="0065389A" w:rsidRPr="00A3713A" w:rsidRDefault="0065389A" w:rsidP="00427600">
            <w:pPr>
              <w:spacing w:line="360" w:lineRule="auto"/>
              <w:jc w:val="center"/>
              <w:rPr>
                <w:rFonts w:ascii="Times New Roman" w:hAnsi="Times New Roman"/>
                <w:sz w:val="26"/>
                <w:szCs w:val="26"/>
              </w:rPr>
            </w:pPr>
            <w:r w:rsidRPr="00A3713A">
              <w:rPr>
                <w:rFonts w:ascii="Times New Roman" w:hAnsi="Times New Roman"/>
                <w:sz w:val="26"/>
                <w:szCs w:val="26"/>
              </w:rPr>
              <w:t>Rhodmine Red C</w:t>
            </w:r>
          </w:p>
        </w:tc>
        <w:tc>
          <w:tcPr>
            <w:tcW w:w="1373" w:type="dxa"/>
          </w:tcPr>
          <w:p w14:paraId="476EAD3C" w14:textId="77777777" w:rsidR="00526B05" w:rsidRPr="00A3713A" w:rsidRDefault="009F3FC6" w:rsidP="00427600">
            <w:pPr>
              <w:spacing w:line="360" w:lineRule="auto"/>
              <w:jc w:val="center"/>
              <w:rPr>
                <w:rFonts w:ascii="Times New Roman" w:hAnsi="Times New Roman"/>
                <w:sz w:val="26"/>
                <w:szCs w:val="26"/>
              </w:rPr>
            </w:pPr>
            <w:r w:rsidRPr="00A3713A">
              <w:rPr>
                <w:rFonts w:ascii="Times New Roman" w:hAnsi="Times New Roman"/>
                <w:sz w:val="26"/>
                <w:szCs w:val="26"/>
              </w:rPr>
              <w:t>3108</w:t>
            </w:r>
          </w:p>
          <w:p w14:paraId="2A273AEB" w14:textId="1198ADE8" w:rsidR="008D609B" w:rsidRPr="00A3713A" w:rsidRDefault="008D609B" w:rsidP="00427600">
            <w:pPr>
              <w:spacing w:line="360" w:lineRule="auto"/>
              <w:jc w:val="center"/>
              <w:rPr>
                <w:rFonts w:ascii="Times New Roman" w:hAnsi="Times New Roman"/>
                <w:sz w:val="26"/>
                <w:szCs w:val="26"/>
              </w:rPr>
            </w:pPr>
            <w:r w:rsidRPr="00A3713A">
              <w:rPr>
                <w:rFonts w:ascii="Times New Roman" w:hAnsi="Times New Roman"/>
                <w:sz w:val="26"/>
                <w:szCs w:val="26"/>
              </w:rPr>
              <w:t>Pink C</w:t>
            </w:r>
          </w:p>
        </w:tc>
        <w:tc>
          <w:tcPr>
            <w:tcW w:w="1133" w:type="dxa"/>
          </w:tcPr>
          <w:p w14:paraId="21A2800C" w14:textId="77777777" w:rsidR="00526B05" w:rsidRPr="00A3713A" w:rsidRDefault="009F3FC6" w:rsidP="00427600">
            <w:pPr>
              <w:spacing w:line="360" w:lineRule="auto"/>
              <w:jc w:val="center"/>
              <w:rPr>
                <w:rFonts w:ascii="Times New Roman" w:hAnsi="Times New Roman"/>
                <w:sz w:val="26"/>
                <w:szCs w:val="26"/>
              </w:rPr>
            </w:pPr>
            <w:r w:rsidRPr="00A3713A">
              <w:rPr>
                <w:rFonts w:ascii="Times New Roman" w:hAnsi="Times New Roman"/>
                <w:sz w:val="26"/>
                <w:szCs w:val="26"/>
              </w:rPr>
              <w:t>3115</w:t>
            </w:r>
          </w:p>
          <w:p w14:paraId="3E0C186C" w14:textId="4CEE88AB" w:rsidR="008D609B" w:rsidRPr="00A3713A" w:rsidRDefault="008D609B" w:rsidP="00427600">
            <w:pPr>
              <w:spacing w:line="360" w:lineRule="auto"/>
              <w:jc w:val="center"/>
              <w:rPr>
                <w:rFonts w:ascii="Times New Roman" w:hAnsi="Times New Roman"/>
                <w:sz w:val="26"/>
                <w:szCs w:val="26"/>
              </w:rPr>
            </w:pPr>
            <w:r w:rsidRPr="00A3713A">
              <w:rPr>
                <w:rFonts w:ascii="Times New Roman" w:hAnsi="Times New Roman"/>
                <w:sz w:val="26"/>
                <w:szCs w:val="26"/>
              </w:rPr>
              <w:t>Process Blue C</w:t>
            </w:r>
          </w:p>
        </w:tc>
        <w:tc>
          <w:tcPr>
            <w:tcW w:w="1253" w:type="dxa"/>
          </w:tcPr>
          <w:p w14:paraId="29C0D5CC" w14:textId="77777777" w:rsidR="00526B05" w:rsidRPr="00A3713A" w:rsidRDefault="009F3FC6" w:rsidP="00427600">
            <w:pPr>
              <w:spacing w:line="360" w:lineRule="auto"/>
              <w:jc w:val="center"/>
              <w:rPr>
                <w:rFonts w:ascii="Times New Roman" w:hAnsi="Times New Roman"/>
                <w:sz w:val="26"/>
                <w:szCs w:val="26"/>
              </w:rPr>
            </w:pPr>
            <w:r w:rsidRPr="00A3713A">
              <w:rPr>
                <w:rFonts w:ascii="Times New Roman" w:hAnsi="Times New Roman"/>
                <w:sz w:val="26"/>
                <w:szCs w:val="26"/>
              </w:rPr>
              <w:t>3117</w:t>
            </w:r>
          </w:p>
          <w:p w14:paraId="7111B2E9" w14:textId="09C3A5E1" w:rsidR="008D609B" w:rsidRPr="00A3713A" w:rsidRDefault="008D609B" w:rsidP="00427600">
            <w:pPr>
              <w:spacing w:line="360" w:lineRule="auto"/>
              <w:jc w:val="center"/>
              <w:rPr>
                <w:rFonts w:ascii="Times New Roman" w:hAnsi="Times New Roman"/>
                <w:sz w:val="26"/>
                <w:szCs w:val="26"/>
              </w:rPr>
            </w:pPr>
            <w:r w:rsidRPr="00A3713A">
              <w:rPr>
                <w:rFonts w:ascii="Times New Roman" w:hAnsi="Times New Roman"/>
                <w:sz w:val="26"/>
                <w:szCs w:val="26"/>
              </w:rPr>
              <w:t>Black C</w:t>
            </w:r>
          </w:p>
        </w:tc>
      </w:tr>
      <w:tr w:rsidR="003928E1" w:rsidRPr="00A3713A" w14:paraId="09CBC847" w14:textId="77777777" w:rsidTr="002D4990">
        <w:tc>
          <w:tcPr>
            <w:tcW w:w="1345" w:type="dxa"/>
          </w:tcPr>
          <w:p w14:paraId="3A80FE88"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400</w:t>
            </w:r>
          </w:p>
        </w:tc>
        <w:tc>
          <w:tcPr>
            <w:tcW w:w="1260" w:type="dxa"/>
            <w:vAlign w:val="bottom"/>
          </w:tcPr>
          <w:p w14:paraId="01B18286" w14:textId="0A1E91BE"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239</w:t>
            </w:r>
          </w:p>
        </w:tc>
        <w:tc>
          <w:tcPr>
            <w:tcW w:w="1154" w:type="dxa"/>
            <w:vAlign w:val="bottom"/>
          </w:tcPr>
          <w:p w14:paraId="11E8FD5D" w14:textId="27137DC8"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365</w:t>
            </w:r>
          </w:p>
        </w:tc>
        <w:tc>
          <w:tcPr>
            <w:tcW w:w="1253" w:type="dxa"/>
            <w:vAlign w:val="bottom"/>
          </w:tcPr>
          <w:p w14:paraId="324C927C" w14:textId="48AB9CBF"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081</w:t>
            </w:r>
          </w:p>
        </w:tc>
        <w:tc>
          <w:tcPr>
            <w:tcW w:w="1373" w:type="dxa"/>
            <w:vAlign w:val="bottom"/>
          </w:tcPr>
          <w:p w14:paraId="3E9C6448" w14:textId="39C21A75"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46</w:t>
            </w:r>
          </w:p>
        </w:tc>
        <w:tc>
          <w:tcPr>
            <w:tcW w:w="1133" w:type="dxa"/>
            <w:vAlign w:val="bottom"/>
          </w:tcPr>
          <w:p w14:paraId="10BFF1B4" w14:textId="1C656E22"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905</w:t>
            </w:r>
          </w:p>
        </w:tc>
        <w:tc>
          <w:tcPr>
            <w:tcW w:w="1253" w:type="dxa"/>
          </w:tcPr>
          <w:p w14:paraId="2EA84E2C"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782</w:t>
            </w:r>
          </w:p>
        </w:tc>
      </w:tr>
      <w:tr w:rsidR="003928E1" w:rsidRPr="00A3713A" w14:paraId="1F55DAEA" w14:textId="77777777" w:rsidTr="002D4990">
        <w:tc>
          <w:tcPr>
            <w:tcW w:w="1345" w:type="dxa"/>
          </w:tcPr>
          <w:p w14:paraId="69CEFA8C"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410</w:t>
            </w:r>
          </w:p>
        </w:tc>
        <w:tc>
          <w:tcPr>
            <w:tcW w:w="1260" w:type="dxa"/>
          </w:tcPr>
          <w:p w14:paraId="446EB3E3" w14:textId="77C7CF52"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85</w:t>
            </w:r>
          </w:p>
        </w:tc>
        <w:tc>
          <w:tcPr>
            <w:tcW w:w="1154" w:type="dxa"/>
            <w:vAlign w:val="bottom"/>
          </w:tcPr>
          <w:p w14:paraId="65F7DBF0" w14:textId="31CD33A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416</w:t>
            </w:r>
          </w:p>
        </w:tc>
        <w:tc>
          <w:tcPr>
            <w:tcW w:w="1253" w:type="dxa"/>
            <w:vAlign w:val="bottom"/>
          </w:tcPr>
          <w:p w14:paraId="70BD632C" w14:textId="7AA9155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677</w:t>
            </w:r>
          </w:p>
        </w:tc>
        <w:tc>
          <w:tcPr>
            <w:tcW w:w="1373" w:type="dxa"/>
            <w:vAlign w:val="bottom"/>
          </w:tcPr>
          <w:p w14:paraId="2C9278C9" w14:textId="667DBB64"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024</w:t>
            </w:r>
          </w:p>
        </w:tc>
        <w:tc>
          <w:tcPr>
            <w:tcW w:w="1133" w:type="dxa"/>
            <w:vAlign w:val="bottom"/>
          </w:tcPr>
          <w:p w14:paraId="0A307CC8" w14:textId="7A3EC4AC"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557</w:t>
            </w:r>
          </w:p>
        </w:tc>
        <w:tc>
          <w:tcPr>
            <w:tcW w:w="1253" w:type="dxa"/>
          </w:tcPr>
          <w:p w14:paraId="012FBC42"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777</w:t>
            </w:r>
          </w:p>
        </w:tc>
      </w:tr>
      <w:tr w:rsidR="003928E1" w:rsidRPr="00A3713A" w14:paraId="43A56EAE" w14:textId="77777777" w:rsidTr="002D4990">
        <w:tc>
          <w:tcPr>
            <w:tcW w:w="1345" w:type="dxa"/>
          </w:tcPr>
          <w:p w14:paraId="3BBBF98F"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420</w:t>
            </w:r>
          </w:p>
        </w:tc>
        <w:tc>
          <w:tcPr>
            <w:tcW w:w="1260" w:type="dxa"/>
          </w:tcPr>
          <w:p w14:paraId="3561AAEB" w14:textId="00DE628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41</w:t>
            </w:r>
          </w:p>
        </w:tc>
        <w:tc>
          <w:tcPr>
            <w:tcW w:w="1154" w:type="dxa"/>
            <w:vAlign w:val="bottom"/>
          </w:tcPr>
          <w:p w14:paraId="7EE6D1EF" w14:textId="28427664"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454</w:t>
            </w:r>
          </w:p>
        </w:tc>
        <w:tc>
          <w:tcPr>
            <w:tcW w:w="1253" w:type="dxa"/>
            <w:vAlign w:val="bottom"/>
          </w:tcPr>
          <w:p w14:paraId="7810B27C" w14:textId="43A48F29"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084</w:t>
            </w:r>
          </w:p>
        </w:tc>
        <w:tc>
          <w:tcPr>
            <w:tcW w:w="1373" w:type="dxa"/>
            <w:vAlign w:val="bottom"/>
          </w:tcPr>
          <w:p w14:paraId="339C3835" w14:textId="008AD0B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42</w:t>
            </w:r>
          </w:p>
        </w:tc>
        <w:tc>
          <w:tcPr>
            <w:tcW w:w="1133" w:type="dxa"/>
            <w:vAlign w:val="bottom"/>
          </w:tcPr>
          <w:p w14:paraId="0B251828" w14:textId="550BEEC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257</w:t>
            </w:r>
          </w:p>
        </w:tc>
        <w:tc>
          <w:tcPr>
            <w:tcW w:w="1253" w:type="dxa"/>
          </w:tcPr>
          <w:p w14:paraId="291C7446"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784</w:t>
            </w:r>
          </w:p>
        </w:tc>
      </w:tr>
      <w:tr w:rsidR="003928E1" w:rsidRPr="00A3713A" w14:paraId="5225B4C8" w14:textId="77777777" w:rsidTr="002D4990">
        <w:tc>
          <w:tcPr>
            <w:tcW w:w="1345" w:type="dxa"/>
          </w:tcPr>
          <w:p w14:paraId="3C93ED77"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lastRenderedPageBreak/>
              <w:t>430</w:t>
            </w:r>
          </w:p>
        </w:tc>
        <w:tc>
          <w:tcPr>
            <w:tcW w:w="1260" w:type="dxa"/>
          </w:tcPr>
          <w:p w14:paraId="1209C96C" w14:textId="7A63D6F5"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04</w:t>
            </w:r>
          </w:p>
        </w:tc>
        <w:tc>
          <w:tcPr>
            <w:tcW w:w="1154" w:type="dxa"/>
            <w:vAlign w:val="bottom"/>
          </w:tcPr>
          <w:p w14:paraId="1C80E9E3" w14:textId="18C49812"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49</w:t>
            </w:r>
          </w:p>
        </w:tc>
        <w:tc>
          <w:tcPr>
            <w:tcW w:w="1253" w:type="dxa"/>
            <w:vAlign w:val="bottom"/>
          </w:tcPr>
          <w:p w14:paraId="18995F0B" w14:textId="1B14E8BF"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279</w:t>
            </w:r>
          </w:p>
        </w:tc>
        <w:tc>
          <w:tcPr>
            <w:tcW w:w="1373" w:type="dxa"/>
            <w:vAlign w:val="bottom"/>
          </w:tcPr>
          <w:p w14:paraId="4EDFD79A" w14:textId="68758060"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621</w:t>
            </w:r>
          </w:p>
        </w:tc>
        <w:tc>
          <w:tcPr>
            <w:tcW w:w="1133" w:type="dxa"/>
            <w:vAlign w:val="bottom"/>
          </w:tcPr>
          <w:p w14:paraId="7C5F0808" w14:textId="45D3F82C"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3109</w:t>
            </w:r>
          </w:p>
        </w:tc>
        <w:tc>
          <w:tcPr>
            <w:tcW w:w="1253" w:type="dxa"/>
          </w:tcPr>
          <w:p w14:paraId="64C419FC"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809</w:t>
            </w:r>
          </w:p>
        </w:tc>
      </w:tr>
      <w:tr w:rsidR="003928E1" w:rsidRPr="00A3713A" w14:paraId="64DDF04F" w14:textId="77777777" w:rsidTr="002D4990">
        <w:tc>
          <w:tcPr>
            <w:tcW w:w="1345" w:type="dxa"/>
          </w:tcPr>
          <w:p w14:paraId="0B954D80"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440</w:t>
            </w:r>
          </w:p>
        </w:tc>
        <w:tc>
          <w:tcPr>
            <w:tcW w:w="1260" w:type="dxa"/>
          </w:tcPr>
          <w:p w14:paraId="79CAF01A" w14:textId="196A5AB3"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082</w:t>
            </w:r>
          </w:p>
        </w:tc>
        <w:tc>
          <w:tcPr>
            <w:tcW w:w="1154" w:type="dxa"/>
            <w:vAlign w:val="bottom"/>
          </w:tcPr>
          <w:p w14:paraId="796A1605" w14:textId="490AB7C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491</w:t>
            </w:r>
          </w:p>
        </w:tc>
        <w:tc>
          <w:tcPr>
            <w:tcW w:w="1253" w:type="dxa"/>
            <w:vAlign w:val="bottom"/>
          </w:tcPr>
          <w:p w14:paraId="75DBB254" w14:textId="0C319A7E"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248</w:t>
            </w:r>
          </w:p>
        </w:tc>
        <w:tc>
          <w:tcPr>
            <w:tcW w:w="1373" w:type="dxa"/>
            <w:vAlign w:val="bottom"/>
          </w:tcPr>
          <w:p w14:paraId="08552BBE" w14:textId="7ECACDCC"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626</w:t>
            </w:r>
          </w:p>
        </w:tc>
        <w:tc>
          <w:tcPr>
            <w:tcW w:w="1133" w:type="dxa"/>
            <w:vAlign w:val="bottom"/>
          </w:tcPr>
          <w:p w14:paraId="467BC8CD" w14:textId="6FE48C7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3875</w:t>
            </w:r>
          </w:p>
        </w:tc>
        <w:tc>
          <w:tcPr>
            <w:tcW w:w="1253" w:type="dxa"/>
          </w:tcPr>
          <w:p w14:paraId="15D343D5"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840</w:t>
            </w:r>
          </w:p>
        </w:tc>
      </w:tr>
      <w:tr w:rsidR="003928E1" w:rsidRPr="00A3713A" w14:paraId="185BBE1E" w14:textId="77777777" w:rsidTr="002D4990">
        <w:tc>
          <w:tcPr>
            <w:tcW w:w="1345" w:type="dxa"/>
          </w:tcPr>
          <w:p w14:paraId="3158EDCD"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450</w:t>
            </w:r>
          </w:p>
        </w:tc>
        <w:tc>
          <w:tcPr>
            <w:tcW w:w="1260" w:type="dxa"/>
            <w:vAlign w:val="bottom"/>
          </w:tcPr>
          <w:p w14:paraId="3BA7A8EA" w14:textId="5E0A8A84"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089</w:t>
            </w:r>
          </w:p>
        </w:tc>
        <w:tc>
          <w:tcPr>
            <w:tcW w:w="1154" w:type="dxa"/>
            <w:vAlign w:val="bottom"/>
          </w:tcPr>
          <w:p w14:paraId="2A07F1E0" w14:textId="3B39A4A3"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407</w:t>
            </w:r>
          </w:p>
        </w:tc>
        <w:tc>
          <w:tcPr>
            <w:tcW w:w="1253" w:type="dxa"/>
            <w:vAlign w:val="bottom"/>
          </w:tcPr>
          <w:p w14:paraId="0DD6E230" w14:textId="6600829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939</w:t>
            </w:r>
          </w:p>
        </w:tc>
        <w:tc>
          <w:tcPr>
            <w:tcW w:w="1373" w:type="dxa"/>
            <w:vAlign w:val="bottom"/>
          </w:tcPr>
          <w:p w14:paraId="07B00DAE" w14:textId="4545F82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389</w:t>
            </w:r>
          </w:p>
        </w:tc>
        <w:tc>
          <w:tcPr>
            <w:tcW w:w="1133" w:type="dxa"/>
            <w:vAlign w:val="bottom"/>
          </w:tcPr>
          <w:p w14:paraId="08096F35" w14:textId="2DECD0CD"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271</w:t>
            </w:r>
          </w:p>
        </w:tc>
        <w:tc>
          <w:tcPr>
            <w:tcW w:w="1253" w:type="dxa"/>
          </w:tcPr>
          <w:p w14:paraId="6CFBF10F"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866</w:t>
            </w:r>
          </w:p>
        </w:tc>
      </w:tr>
      <w:tr w:rsidR="003928E1" w:rsidRPr="00A3713A" w14:paraId="70EC712B" w14:textId="77777777" w:rsidTr="002D4990">
        <w:tc>
          <w:tcPr>
            <w:tcW w:w="1345" w:type="dxa"/>
          </w:tcPr>
          <w:p w14:paraId="12994D82"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460</w:t>
            </w:r>
          </w:p>
        </w:tc>
        <w:tc>
          <w:tcPr>
            <w:tcW w:w="1260" w:type="dxa"/>
          </w:tcPr>
          <w:p w14:paraId="1E3F2814" w14:textId="3E4B4A5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1</w:t>
            </w:r>
          </w:p>
        </w:tc>
        <w:tc>
          <w:tcPr>
            <w:tcW w:w="1154" w:type="dxa"/>
            <w:vAlign w:val="bottom"/>
          </w:tcPr>
          <w:p w14:paraId="77F1556A" w14:textId="2D6DDC6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294</w:t>
            </w:r>
          </w:p>
        </w:tc>
        <w:tc>
          <w:tcPr>
            <w:tcW w:w="1253" w:type="dxa"/>
            <w:vAlign w:val="bottom"/>
          </w:tcPr>
          <w:p w14:paraId="0066AEA9" w14:textId="3C9F3BF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478</w:t>
            </w:r>
          </w:p>
        </w:tc>
        <w:tc>
          <w:tcPr>
            <w:tcW w:w="1373" w:type="dxa"/>
            <w:vAlign w:val="bottom"/>
          </w:tcPr>
          <w:p w14:paraId="7E473347" w14:textId="284CEEE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04</w:t>
            </w:r>
          </w:p>
        </w:tc>
        <w:tc>
          <w:tcPr>
            <w:tcW w:w="1133" w:type="dxa"/>
            <w:vAlign w:val="bottom"/>
          </w:tcPr>
          <w:p w14:paraId="0C87193E" w14:textId="711304C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441</w:t>
            </w:r>
          </w:p>
        </w:tc>
        <w:tc>
          <w:tcPr>
            <w:tcW w:w="1253" w:type="dxa"/>
          </w:tcPr>
          <w:p w14:paraId="35E01759"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886</w:t>
            </w:r>
          </w:p>
        </w:tc>
      </w:tr>
      <w:tr w:rsidR="003928E1" w:rsidRPr="00A3713A" w14:paraId="33B0AF8E" w14:textId="77777777" w:rsidTr="002D4990">
        <w:tc>
          <w:tcPr>
            <w:tcW w:w="1345" w:type="dxa"/>
          </w:tcPr>
          <w:p w14:paraId="39BE7588"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470</w:t>
            </w:r>
          </w:p>
        </w:tc>
        <w:tc>
          <w:tcPr>
            <w:tcW w:w="1260" w:type="dxa"/>
          </w:tcPr>
          <w:p w14:paraId="5AAFC66F" w14:textId="25DCB824"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088</w:t>
            </w:r>
          </w:p>
        </w:tc>
        <w:tc>
          <w:tcPr>
            <w:tcW w:w="1154" w:type="dxa"/>
            <w:vAlign w:val="bottom"/>
          </w:tcPr>
          <w:p w14:paraId="245C7CF9" w14:textId="6AAD376D"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223</w:t>
            </w:r>
          </w:p>
        </w:tc>
        <w:tc>
          <w:tcPr>
            <w:tcW w:w="1253" w:type="dxa"/>
            <w:vAlign w:val="bottom"/>
          </w:tcPr>
          <w:p w14:paraId="0B331E79" w14:textId="43CB58E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005</w:t>
            </w:r>
          </w:p>
        </w:tc>
        <w:tc>
          <w:tcPr>
            <w:tcW w:w="1373" w:type="dxa"/>
            <w:vAlign w:val="bottom"/>
          </w:tcPr>
          <w:p w14:paraId="4324BC68" w14:textId="2A767A8D"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75</w:t>
            </w:r>
          </w:p>
        </w:tc>
        <w:tc>
          <w:tcPr>
            <w:tcW w:w="1133" w:type="dxa"/>
            <w:vAlign w:val="bottom"/>
          </w:tcPr>
          <w:p w14:paraId="735CC150" w14:textId="01AB9BB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573</w:t>
            </w:r>
          </w:p>
        </w:tc>
        <w:tc>
          <w:tcPr>
            <w:tcW w:w="1253" w:type="dxa"/>
          </w:tcPr>
          <w:p w14:paraId="48710A9B"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897</w:t>
            </w:r>
          </w:p>
        </w:tc>
      </w:tr>
      <w:tr w:rsidR="003928E1" w:rsidRPr="00A3713A" w14:paraId="1724641E" w14:textId="77777777" w:rsidTr="002D4990">
        <w:tc>
          <w:tcPr>
            <w:tcW w:w="1345" w:type="dxa"/>
          </w:tcPr>
          <w:p w14:paraId="1C4BACDC"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480</w:t>
            </w:r>
          </w:p>
        </w:tc>
        <w:tc>
          <w:tcPr>
            <w:tcW w:w="1260" w:type="dxa"/>
          </w:tcPr>
          <w:p w14:paraId="1E333855" w14:textId="0DBDBD2E"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6</w:t>
            </w:r>
          </w:p>
        </w:tc>
        <w:tc>
          <w:tcPr>
            <w:tcW w:w="1154" w:type="dxa"/>
            <w:vAlign w:val="bottom"/>
          </w:tcPr>
          <w:p w14:paraId="2E04E880" w14:textId="123452E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73</w:t>
            </w:r>
          </w:p>
        </w:tc>
        <w:tc>
          <w:tcPr>
            <w:tcW w:w="1253" w:type="dxa"/>
            <w:vAlign w:val="bottom"/>
          </w:tcPr>
          <w:p w14:paraId="0D584541" w14:textId="6B1E734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579</w:t>
            </w:r>
          </w:p>
        </w:tc>
        <w:tc>
          <w:tcPr>
            <w:tcW w:w="1373" w:type="dxa"/>
            <w:vAlign w:val="bottom"/>
          </w:tcPr>
          <w:p w14:paraId="0E657E6C" w14:textId="1E482A2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469</w:t>
            </w:r>
          </w:p>
        </w:tc>
        <w:tc>
          <w:tcPr>
            <w:tcW w:w="1133" w:type="dxa"/>
            <w:vAlign w:val="bottom"/>
          </w:tcPr>
          <w:p w14:paraId="66AFA45D" w14:textId="2F8094C4"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589</w:t>
            </w:r>
          </w:p>
        </w:tc>
        <w:tc>
          <w:tcPr>
            <w:tcW w:w="1253" w:type="dxa"/>
          </w:tcPr>
          <w:p w14:paraId="7B416749"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903</w:t>
            </w:r>
          </w:p>
        </w:tc>
      </w:tr>
      <w:tr w:rsidR="003928E1" w:rsidRPr="00A3713A" w14:paraId="6751CD8D" w14:textId="77777777" w:rsidTr="002D4990">
        <w:tc>
          <w:tcPr>
            <w:tcW w:w="1345" w:type="dxa"/>
          </w:tcPr>
          <w:p w14:paraId="6A218B78"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490</w:t>
            </w:r>
          </w:p>
        </w:tc>
        <w:tc>
          <w:tcPr>
            <w:tcW w:w="1260" w:type="dxa"/>
          </w:tcPr>
          <w:p w14:paraId="23F059C1" w14:textId="17880A72"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417</w:t>
            </w:r>
          </w:p>
        </w:tc>
        <w:tc>
          <w:tcPr>
            <w:tcW w:w="1154" w:type="dxa"/>
            <w:vAlign w:val="bottom"/>
          </w:tcPr>
          <w:p w14:paraId="56B00ED0" w14:textId="7C5D1685"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38</w:t>
            </w:r>
          </w:p>
        </w:tc>
        <w:tc>
          <w:tcPr>
            <w:tcW w:w="1253" w:type="dxa"/>
            <w:vAlign w:val="bottom"/>
          </w:tcPr>
          <w:p w14:paraId="3B352944" w14:textId="0A395113"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318</w:t>
            </w:r>
          </w:p>
        </w:tc>
        <w:tc>
          <w:tcPr>
            <w:tcW w:w="1373" w:type="dxa"/>
            <w:vAlign w:val="bottom"/>
          </w:tcPr>
          <w:p w14:paraId="017CD82B" w14:textId="5185ACC0"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177</w:t>
            </w:r>
          </w:p>
        </w:tc>
        <w:tc>
          <w:tcPr>
            <w:tcW w:w="1133" w:type="dxa"/>
            <w:vAlign w:val="bottom"/>
          </w:tcPr>
          <w:p w14:paraId="2D7DA185" w14:textId="72D7F74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459</w:t>
            </w:r>
          </w:p>
        </w:tc>
        <w:tc>
          <w:tcPr>
            <w:tcW w:w="1253" w:type="dxa"/>
          </w:tcPr>
          <w:p w14:paraId="47AA3220"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905</w:t>
            </w:r>
          </w:p>
        </w:tc>
      </w:tr>
      <w:tr w:rsidR="003928E1" w:rsidRPr="00A3713A" w14:paraId="2620EBF6" w14:textId="77777777" w:rsidTr="002D4990">
        <w:tc>
          <w:tcPr>
            <w:tcW w:w="1345" w:type="dxa"/>
          </w:tcPr>
          <w:p w14:paraId="48478D2A"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500</w:t>
            </w:r>
          </w:p>
        </w:tc>
        <w:tc>
          <w:tcPr>
            <w:tcW w:w="1260" w:type="dxa"/>
            <w:vAlign w:val="bottom"/>
          </w:tcPr>
          <w:p w14:paraId="7BFF5028" w14:textId="09C0725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975</w:t>
            </w:r>
          </w:p>
        </w:tc>
        <w:tc>
          <w:tcPr>
            <w:tcW w:w="1154" w:type="dxa"/>
            <w:vAlign w:val="bottom"/>
          </w:tcPr>
          <w:p w14:paraId="0CB30ED0" w14:textId="1A35EBC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18</w:t>
            </w:r>
          </w:p>
        </w:tc>
        <w:tc>
          <w:tcPr>
            <w:tcW w:w="1253" w:type="dxa"/>
            <w:vAlign w:val="bottom"/>
          </w:tcPr>
          <w:p w14:paraId="4C4BF3D7" w14:textId="53E7F72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62</w:t>
            </w:r>
          </w:p>
        </w:tc>
        <w:tc>
          <w:tcPr>
            <w:tcW w:w="1373" w:type="dxa"/>
            <w:vAlign w:val="bottom"/>
          </w:tcPr>
          <w:p w14:paraId="18D65460" w14:textId="10411D64"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898</w:t>
            </w:r>
          </w:p>
        </w:tc>
        <w:tc>
          <w:tcPr>
            <w:tcW w:w="1133" w:type="dxa"/>
            <w:vAlign w:val="bottom"/>
          </w:tcPr>
          <w:p w14:paraId="716FB579" w14:textId="623621A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163</w:t>
            </w:r>
          </w:p>
        </w:tc>
        <w:tc>
          <w:tcPr>
            <w:tcW w:w="1253" w:type="dxa"/>
          </w:tcPr>
          <w:p w14:paraId="6591D18D"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908</w:t>
            </w:r>
          </w:p>
        </w:tc>
      </w:tr>
      <w:tr w:rsidR="003928E1" w:rsidRPr="00A3713A" w14:paraId="40453440" w14:textId="77777777" w:rsidTr="002D4990">
        <w:tc>
          <w:tcPr>
            <w:tcW w:w="1345" w:type="dxa"/>
          </w:tcPr>
          <w:p w14:paraId="5808F8C2"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510</w:t>
            </w:r>
          </w:p>
        </w:tc>
        <w:tc>
          <w:tcPr>
            <w:tcW w:w="1260" w:type="dxa"/>
          </w:tcPr>
          <w:p w14:paraId="6B3C13C0" w14:textId="43EEB62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149</w:t>
            </w:r>
          </w:p>
        </w:tc>
        <w:tc>
          <w:tcPr>
            <w:tcW w:w="1154" w:type="dxa"/>
            <w:vAlign w:val="bottom"/>
          </w:tcPr>
          <w:p w14:paraId="7ACE8E74" w14:textId="21A2BD5C"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15</w:t>
            </w:r>
          </w:p>
        </w:tc>
        <w:tc>
          <w:tcPr>
            <w:tcW w:w="1253" w:type="dxa"/>
            <w:vAlign w:val="bottom"/>
          </w:tcPr>
          <w:p w14:paraId="613BF2F2" w14:textId="050093C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01</w:t>
            </w:r>
          </w:p>
        </w:tc>
        <w:tc>
          <w:tcPr>
            <w:tcW w:w="1373" w:type="dxa"/>
            <w:vAlign w:val="bottom"/>
          </w:tcPr>
          <w:p w14:paraId="53E42307" w14:textId="2D113E6D"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638</w:t>
            </w:r>
          </w:p>
        </w:tc>
        <w:tc>
          <w:tcPr>
            <w:tcW w:w="1133" w:type="dxa"/>
            <w:vAlign w:val="bottom"/>
          </w:tcPr>
          <w:p w14:paraId="722099B5" w14:textId="51B4F83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3638</w:t>
            </w:r>
          </w:p>
        </w:tc>
        <w:tc>
          <w:tcPr>
            <w:tcW w:w="1253" w:type="dxa"/>
          </w:tcPr>
          <w:p w14:paraId="67B5B09C"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915</w:t>
            </w:r>
          </w:p>
        </w:tc>
      </w:tr>
      <w:tr w:rsidR="003928E1" w:rsidRPr="00A3713A" w14:paraId="3C6D0ABB" w14:textId="77777777" w:rsidTr="002D4990">
        <w:tc>
          <w:tcPr>
            <w:tcW w:w="1345" w:type="dxa"/>
          </w:tcPr>
          <w:p w14:paraId="39F26473"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520</w:t>
            </w:r>
          </w:p>
        </w:tc>
        <w:tc>
          <w:tcPr>
            <w:tcW w:w="1260" w:type="dxa"/>
          </w:tcPr>
          <w:p w14:paraId="23046A85" w14:textId="54F5822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3377</w:t>
            </w:r>
          </w:p>
        </w:tc>
        <w:tc>
          <w:tcPr>
            <w:tcW w:w="1154" w:type="dxa"/>
            <w:vAlign w:val="bottom"/>
          </w:tcPr>
          <w:p w14:paraId="7B772284" w14:textId="7B472F43"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19</w:t>
            </w:r>
          </w:p>
        </w:tc>
        <w:tc>
          <w:tcPr>
            <w:tcW w:w="1253" w:type="dxa"/>
            <w:vAlign w:val="bottom"/>
          </w:tcPr>
          <w:p w14:paraId="2474169E" w14:textId="02328E5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092</w:t>
            </w:r>
          </w:p>
        </w:tc>
        <w:tc>
          <w:tcPr>
            <w:tcW w:w="1373" w:type="dxa"/>
            <w:vAlign w:val="bottom"/>
          </w:tcPr>
          <w:p w14:paraId="14947E32" w14:textId="09949ED0"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421</w:t>
            </w:r>
          </w:p>
        </w:tc>
        <w:tc>
          <w:tcPr>
            <w:tcW w:w="1133" w:type="dxa"/>
            <w:vAlign w:val="bottom"/>
          </w:tcPr>
          <w:p w14:paraId="1FBA12FE" w14:textId="26A3A1A3"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986</w:t>
            </w:r>
          </w:p>
        </w:tc>
        <w:tc>
          <w:tcPr>
            <w:tcW w:w="1253" w:type="dxa"/>
          </w:tcPr>
          <w:p w14:paraId="4077510C"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928</w:t>
            </w:r>
          </w:p>
        </w:tc>
      </w:tr>
      <w:tr w:rsidR="003928E1" w:rsidRPr="00A3713A" w14:paraId="198357A9" w14:textId="77777777" w:rsidTr="002D4990">
        <w:tc>
          <w:tcPr>
            <w:tcW w:w="1345" w:type="dxa"/>
          </w:tcPr>
          <w:p w14:paraId="3E418BD0"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530</w:t>
            </w:r>
          </w:p>
        </w:tc>
        <w:tc>
          <w:tcPr>
            <w:tcW w:w="1260" w:type="dxa"/>
          </w:tcPr>
          <w:p w14:paraId="739D8945" w14:textId="2130788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083</w:t>
            </w:r>
          </w:p>
        </w:tc>
        <w:tc>
          <w:tcPr>
            <w:tcW w:w="1154" w:type="dxa"/>
            <w:vAlign w:val="bottom"/>
          </w:tcPr>
          <w:p w14:paraId="7DA80CAE" w14:textId="74ED0A0F"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17</w:t>
            </w:r>
          </w:p>
        </w:tc>
        <w:tc>
          <w:tcPr>
            <w:tcW w:w="1253" w:type="dxa"/>
            <w:vAlign w:val="bottom"/>
          </w:tcPr>
          <w:p w14:paraId="32FB6FB7" w14:textId="688A7C69"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08</w:t>
            </w:r>
          </w:p>
        </w:tc>
        <w:tc>
          <w:tcPr>
            <w:tcW w:w="1373" w:type="dxa"/>
            <w:vAlign w:val="bottom"/>
          </w:tcPr>
          <w:p w14:paraId="72F986BC" w14:textId="259D426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276</w:t>
            </w:r>
          </w:p>
        </w:tc>
        <w:tc>
          <w:tcPr>
            <w:tcW w:w="1133" w:type="dxa"/>
            <w:vAlign w:val="bottom"/>
          </w:tcPr>
          <w:p w14:paraId="69B2D088" w14:textId="6E7CB883"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285</w:t>
            </w:r>
          </w:p>
        </w:tc>
        <w:tc>
          <w:tcPr>
            <w:tcW w:w="1253" w:type="dxa"/>
          </w:tcPr>
          <w:p w14:paraId="0BF6E387"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950</w:t>
            </w:r>
          </w:p>
        </w:tc>
      </w:tr>
      <w:tr w:rsidR="003928E1" w:rsidRPr="00A3713A" w14:paraId="10BA0E3C" w14:textId="77777777" w:rsidTr="002D4990">
        <w:tc>
          <w:tcPr>
            <w:tcW w:w="1345" w:type="dxa"/>
          </w:tcPr>
          <w:p w14:paraId="5EC6A8E9"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540</w:t>
            </w:r>
          </w:p>
        </w:tc>
        <w:tc>
          <w:tcPr>
            <w:tcW w:w="1260" w:type="dxa"/>
          </w:tcPr>
          <w:p w14:paraId="064AED88" w14:textId="6CC65AA2"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507</w:t>
            </w:r>
          </w:p>
        </w:tc>
        <w:tc>
          <w:tcPr>
            <w:tcW w:w="1154" w:type="dxa"/>
            <w:vAlign w:val="bottom"/>
          </w:tcPr>
          <w:p w14:paraId="038729B1" w14:textId="44A7D0DE"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26</w:t>
            </w:r>
          </w:p>
        </w:tc>
        <w:tc>
          <w:tcPr>
            <w:tcW w:w="1253" w:type="dxa"/>
            <w:vAlign w:val="bottom"/>
          </w:tcPr>
          <w:p w14:paraId="73571003" w14:textId="23D3B0D3"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089</w:t>
            </w:r>
          </w:p>
        </w:tc>
        <w:tc>
          <w:tcPr>
            <w:tcW w:w="1373" w:type="dxa"/>
            <w:vAlign w:val="bottom"/>
          </w:tcPr>
          <w:p w14:paraId="6E0E4371" w14:textId="1D09C6D5"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97</w:t>
            </w:r>
          </w:p>
        </w:tc>
        <w:tc>
          <w:tcPr>
            <w:tcW w:w="1133" w:type="dxa"/>
            <w:vAlign w:val="bottom"/>
          </w:tcPr>
          <w:p w14:paraId="343E25BC" w14:textId="41BF72AD"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594</w:t>
            </w:r>
          </w:p>
        </w:tc>
        <w:tc>
          <w:tcPr>
            <w:tcW w:w="1253" w:type="dxa"/>
          </w:tcPr>
          <w:p w14:paraId="4F3A757D"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972</w:t>
            </w:r>
          </w:p>
        </w:tc>
      </w:tr>
      <w:tr w:rsidR="003928E1" w:rsidRPr="00A3713A" w14:paraId="2B59FF94" w14:textId="77777777" w:rsidTr="002D4990">
        <w:tc>
          <w:tcPr>
            <w:tcW w:w="1345" w:type="dxa"/>
          </w:tcPr>
          <w:p w14:paraId="4CC0D4C2"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550</w:t>
            </w:r>
          </w:p>
        </w:tc>
        <w:tc>
          <w:tcPr>
            <w:tcW w:w="1260" w:type="dxa"/>
            <w:vAlign w:val="bottom"/>
          </w:tcPr>
          <w:p w14:paraId="1CAF02D3" w14:textId="635A4B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677</w:t>
            </w:r>
          </w:p>
        </w:tc>
        <w:tc>
          <w:tcPr>
            <w:tcW w:w="1154" w:type="dxa"/>
            <w:vAlign w:val="bottom"/>
          </w:tcPr>
          <w:p w14:paraId="010C2529" w14:textId="7504B26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15</w:t>
            </w:r>
          </w:p>
        </w:tc>
        <w:tc>
          <w:tcPr>
            <w:tcW w:w="1253" w:type="dxa"/>
            <w:vAlign w:val="bottom"/>
          </w:tcPr>
          <w:p w14:paraId="49FA3477" w14:textId="0B334F9E"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08</w:t>
            </w:r>
          </w:p>
        </w:tc>
        <w:tc>
          <w:tcPr>
            <w:tcW w:w="1373" w:type="dxa"/>
            <w:vAlign w:val="bottom"/>
          </w:tcPr>
          <w:p w14:paraId="1EBB9745" w14:textId="1B1DA98E"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64</w:t>
            </w:r>
          </w:p>
        </w:tc>
        <w:tc>
          <w:tcPr>
            <w:tcW w:w="1133" w:type="dxa"/>
            <w:vAlign w:val="bottom"/>
          </w:tcPr>
          <w:p w14:paraId="1DA6EF6F" w14:textId="689F1EB4"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976</w:t>
            </w:r>
          </w:p>
        </w:tc>
        <w:tc>
          <w:tcPr>
            <w:tcW w:w="1253" w:type="dxa"/>
          </w:tcPr>
          <w:p w14:paraId="283C4619"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982</w:t>
            </w:r>
          </w:p>
        </w:tc>
      </w:tr>
      <w:tr w:rsidR="003928E1" w:rsidRPr="00A3713A" w14:paraId="4FFC46A9" w14:textId="77777777" w:rsidTr="002D4990">
        <w:tc>
          <w:tcPr>
            <w:tcW w:w="1345" w:type="dxa"/>
          </w:tcPr>
          <w:p w14:paraId="36AEAA15"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560</w:t>
            </w:r>
          </w:p>
        </w:tc>
        <w:tc>
          <w:tcPr>
            <w:tcW w:w="1260" w:type="dxa"/>
          </w:tcPr>
          <w:p w14:paraId="65BFAEE2" w14:textId="4AFEE62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707</w:t>
            </w:r>
          </w:p>
        </w:tc>
        <w:tc>
          <w:tcPr>
            <w:tcW w:w="1154" w:type="dxa"/>
            <w:vAlign w:val="bottom"/>
          </w:tcPr>
          <w:p w14:paraId="05A50A58" w14:textId="503C3C5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207</w:t>
            </w:r>
          </w:p>
        </w:tc>
        <w:tc>
          <w:tcPr>
            <w:tcW w:w="1253" w:type="dxa"/>
            <w:vAlign w:val="bottom"/>
          </w:tcPr>
          <w:p w14:paraId="278A7736" w14:textId="4A822662"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8</w:t>
            </w:r>
          </w:p>
        </w:tc>
        <w:tc>
          <w:tcPr>
            <w:tcW w:w="1373" w:type="dxa"/>
            <w:vAlign w:val="bottom"/>
          </w:tcPr>
          <w:p w14:paraId="060C10A9" w14:textId="5BFE6DB2"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234</w:t>
            </w:r>
          </w:p>
        </w:tc>
        <w:tc>
          <w:tcPr>
            <w:tcW w:w="1133" w:type="dxa"/>
            <w:vAlign w:val="bottom"/>
          </w:tcPr>
          <w:p w14:paraId="17E7E629" w14:textId="3B69C0A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489</w:t>
            </w:r>
          </w:p>
        </w:tc>
        <w:tc>
          <w:tcPr>
            <w:tcW w:w="1253" w:type="dxa"/>
          </w:tcPr>
          <w:p w14:paraId="3675604D"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986</w:t>
            </w:r>
          </w:p>
        </w:tc>
      </w:tr>
      <w:tr w:rsidR="003928E1" w:rsidRPr="00A3713A" w14:paraId="7603068D" w14:textId="77777777" w:rsidTr="002D4990">
        <w:tc>
          <w:tcPr>
            <w:tcW w:w="1345" w:type="dxa"/>
          </w:tcPr>
          <w:p w14:paraId="1C2F8F53"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570</w:t>
            </w:r>
          </w:p>
        </w:tc>
        <w:tc>
          <w:tcPr>
            <w:tcW w:w="1260" w:type="dxa"/>
          </w:tcPr>
          <w:p w14:paraId="679A1308" w14:textId="279CDA2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738</w:t>
            </w:r>
          </w:p>
        </w:tc>
        <w:tc>
          <w:tcPr>
            <w:tcW w:w="1154" w:type="dxa"/>
            <w:vAlign w:val="bottom"/>
          </w:tcPr>
          <w:p w14:paraId="1CD8F65F" w14:textId="31E4587C"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474</w:t>
            </w:r>
          </w:p>
        </w:tc>
        <w:tc>
          <w:tcPr>
            <w:tcW w:w="1253" w:type="dxa"/>
            <w:vAlign w:val="bottom"/>
          </w:tcPr>
          <w:p w14:paraId="4A705388" w14:textId="7E074A1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505</w:t>
            </w:r>
          </w:p>
        </w:tc>
        <w:tc>
          <w:tcPr>
            <w:tcW w:w="1373" w:type="dxa"/>
            <w:vAlign w:val="bottom"/>
          </w:tcPr>
          <w:p w14:paraId="52416B03" w14:textId="4AC33FF2"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403</w:t>
            </w:r>
          </w:p>
        </w:tc>
        <w:tc>
          <w:tcPr>
            <w:tcW w:w="1133" w:type="dxa"/>
            <w:vAlign w:val="bottom"/>
          </w:tcPr>
          <w:p w14:paraId="32B32D6E" w14:textId="6310714D"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248</w:t>
            </w:r>
          </w:p>
        </w:tc>
        <w:tc>
          <w:tcPr>
            <w:tcW w:w="1253" w:type="dxa"/>
          </w:tcPr>
          <w:p w14:paraId="1EE2988C"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988</w:t>
            </w:r>
          </w:p>
        </w:tc>
      </w:tr>
      <w:tr w:rsidR="003928E1" w:rsidRPr="00A3713A" w14:paraId="4A8C707C" w14:textId="77777777" w:rsidTr="002D4990">
        <w:tc>
          <w:tcPr>
            <w:tcW w:w="1345" w:type="dxa"/>
          </w:tcPr>
          <w:p w14:paraId="6D1F4B4D"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580</w:t>
            </w:r>
          </w:p>
        </w:tc>
        <w:tc>
          <w:tcPr>
            <w:tcW w:w="1260" w:type="dxa"/>
          </w:tcPr>
          <w:p w14:paraId="6498C161" w14:textId="27FEDD69"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76</w:t>
            </w:r>
          </w:p>
        </w:tc>
        <w:tc>
          <w:tcPr>
            <w:tcW w:w="1154" w:type="dxa"/>
            <w:vAlign w:val="bottom"/>
          </w:tcPr>
          <w:p w14:paraId="533FA28B" w14:textId="20235654"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099</w:t>
            </w:r>
          </w:p>
        </w:tc>
        <w:tc>
          <w:tcPr>
            <w:tcW w:w="1253" w:type="dxa"/>
            <w:vAlign w:val="bottom"/>
          </w:tcPr>
          <w:p w14:paraId="4B4B9572" w14:textId="78B2B2BD"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124</w:t>
            </w:r>
          </w:p>
        </w:tc>
        <w:tc>
          <w:tcPr>
            <w:tcW w:w="1373" w:type="dxa"/>
            <w:vAlign w:val="bottom"/>
          </w:tcPr>
          <w:p w14:paraId="2DB12649" w14:textId="3F79118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86</w:t>
            </w:r>
          </w:p>
        </w:tc>
        <w:tc>
          <w:tcPr>
            <w:tcW w:w="1133" w:type="dxa"/>
            <w:vAlign w:val="bottom"/>
          </w:tcPr>
          <w:p w14:paraId="00167944" w14:textId="08D77E6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52</w:t>
            </w:r>
          </w:p>
        </w:tc>
        <w:tc>
          <w:tcPr>
            <w:tcW w:w="1253" w:type="dxa"/>
          </w:tcPr>
          <w:p w14:paraId="7936E8C3"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0991</w:t>
            </w:r>
          </w:p>
        </w:tc>
      </w:tr>
      <w:tr w:rsidR="003928E1" w:rsidRPr="00A3713A" w14:paraId="7A2E1CDF" w14:textId="77777777" w:rsidTr="002D4990">
        <w:tc>
          <w:tcPr>
            <w:tcW w:w="1345" w:type="dxa"/>
          </w:tcPr>
          <w:p w14:paraId="08C41F0A"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590</w:t>
            </w:r>
          </w:p>
        </w:tc>
        <w:tc>
          <w:tcPr>
            <w:tcW w:w="1260" w:type="dxa"/>
          </w:tcPr>
          <w:p w14:paraId="66E77BE0" w14:textId="7B2CA008"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771</w:t>
            </w:r>
          </w:p>
        </w:tc>
        <w:tc>
          <w:tcPr>
            <w:tcW w:w="1154" w:type="dxa"/>
            <w:vAlign w:val="bottom"/>
          </w:tcPr>
          <w:p w14:paraId="598837E2" w14:textId="06B3A0B9"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581</w:t>
            </w:r>
          </w:p>
        </w:tc>
        <w:tc>
          <w:tcPr>
            <w:tcW w:w="1253" w:type="dxa"/>
            <w:vAlign w:val="bottom"/>
          </w:tcPr>
          <w:p w14:paraId="59D4CE70" w14:textId="7A80010E"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228</w:t>
            </w:r>
          </w:p>
        </w:tc>
        <w:tc>
          <w:tcPr>
            <w:tcW w:w="1373" w:type="dxa"/>
            <w:vAlign w:val="bottom"/>
          </w:tcPr>
          <w:p w14:paraId="540089C2" w14:textId="22A2A0D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1999</w:t>
            </w:r>
          </w:p>
        </w:tc>
        <w:tc>
          <w:tcPr>
            <w:tcW w:w="1133" w:type="dxa"/>
            <w:vAlign w:val="bottom"/>
          </w:tcPr>
          <w:p w14:paraId="33B1C6F9" w14:textId="4E17F5D3"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07</w:t>
            </w:r>
          </w:p>
        </w:tc>
        <w:tc>
          <w:tcPr>
            <w:tcW w:w="1253" w:type="dxa"/>
          </w:tcPr>
          <w:p w14:paraId="462AFCB9"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1001</w:t>
            </w:r>
          </w:p>
        </w:tc>
      </w:tr>
      <w:tr w:rsidR="003928E1" w:rsidRPr="00A3713A" w14:paraId="26F922FE" w14:textId="77777777" w:rsidTr="002D4990">
        <w:tc>
          <w:tcPr>
            <w:tcW w:w="1345" w:type="dxa"/>
          </w:tcPr>
          <w:p w14:paraId="561684C8"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600</w:t>
            </w:r>
          </w:p>
        </w:tc>
        <w:tc>
          <w:tcPr>
            <w:tcW w:w="1260" w:type="dxa"/>
            <w:vAlign w:val="bottom"/>
          </w:tcPr>
          <w:p w14:paraId="38F0CA8B" w14:textId="757B0B59"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805</w:t>
            </w:r>
          </w:p>
        </w:tc>
        <w:tc>
          <w:tcPr>
            <w:tcW w:w="1154" w:type="dxa"/>
            <w:vAlign w:val="bottom"/>
          </w:tcPr>
          <w:p w14:paraId="089700D4" w14:textId="34298245"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192</w:t>
            </w:r>
          </w:p>
        </w:tc>
        <w:tc>
          <w:tcPr>
            <w:tcW w:w="1253" w:type="dxa"/>
            <w:vAlign w:val="bottom"/>
          </w:tcPr>
          <w:p w14:paraId="24077FB0" w14:textId="1BB574C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3573</w:t>
            </w:r>
          </w:p>
        </w:tc>
        <w:tc>
          <w:tcPr>
            <w:tcW w:w="1373" w:type="dxa"/>
            <w:vAlign w:val="bottom"/>
          </w:tcPr>
          <w:p w14:paraId="4EBA3F08" w14:textId="540048E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336</w:t>
            </w:r>
          </w:p>
        </w:tc>
        <w:tc>
          <w:tcPr>
            <w:tcW w:w="1133" w:type="dxa"/>
            <w:vAlign w:val="bottom"/>
          </w:tcPr>
          <w:p w14:paraId="5A10E34E" w14:textId="083E8E6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w:t>
            </w:r>
          </w:p>
        </w:tc>
        <w:tc>
          <w:tcPr>
            <w:tcW w:w="1253" w:type="dxa"/>
          </w:tcPr>
          <w:p w14:paraId="54ED1987"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1015</w:t>
            </w:r>
          </w:p>
        </w:tc>
      </w:tr>
      <w:tr w:rsidR="003928E1" w:rsidRPr="00A3713A" w14:paraId="58443628" w14:textId="77777777" w:rsidTr="002D4990">
        <w:tc>
          <w:tcPr>
            <w:tcW w:w="1345" w:type="dxa"/>
          </w:tcPr>
          <w:p w14:paraId="3EC020AC"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610</w:t>
            </w:r>
          </w:p>
        </w:tc>
        <w:tc>
          <w:tcPr>
            <w:tcW w:w="1260" w:type="dxa"/>
          </w:tcPr>
          <w:p w14:paraId="6BB23B60" w14:textId="62BEFFE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922</w:t>
            </w:r>
          </w:p>
        </w:tc>
        <w:tc>
          <w:tcPr>
            <w:tcW w:w="1154" w:type="dxa"/>
            <w:vAlign w:val="bottom"/>
          </w:tcPr>
          <w:p w14:paraId="2F9CCA5C" w14:textId="37775939"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197</w:t>
            </w:r>
          </w:p>
        </w:tc>
        <w:tc>
          <w:tcPr>
            <w:tcW w:w="1253" w:type="dxa"/>
            <w:vAlign w:val="bottom"/>
          </w:tcPr>
          <w:p w14:paraId="2D0C0842" w14:textId="1B4E4938"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636</w:t>
            </w:r>
          </w:p>
        </w:tc>
        <w:tc>
          <w:tcPr>
            <w:tcW w:w="1373" w:type="dxa"/>
            <w:vAlign w:val="bottom"/>
          </w:tcPr>
          <w:p w14:paraId="41A5A7D7" w14:textId="29FA34C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4562</w:t>
            </w:r>
          </w:p>
        </w:tc>
        <w:tc>
          <w:tcPr>
            <w:tcW w:w="1133" w:type="dxa"/>
            <w:vAlign w:val="bottom"/>
          </w:tcPr>
          <w:p w14:paraId="0B24B11C" w14:textId="62E9A45D"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096</w:t>
            </w:r>
          </w:p>
        </w:tc>
        <w:tc>
          <w:tcPr>
            <w:tcW w:w="1253" w:type="dxa"/>
          </w:tcPr>
          <w:p w14:paraId="19AB3606"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1032</w:t>
            </w:r>
          </w:p>
        </w:tc>
      </w:tr>
      <w:tr w:rsidR="003928E1" w:rsidRPr="00A3713A" w14:paraId="4A0D9C96" w14:textId="77777777" w:rsidTr="002D4990">
        <w:tc>
          <w:tcPr>
            <w:tcW w:w="1345" w:type="dxa"/>
          </w:tcPr>
          <w:p w14:paraId="4BDE7C4A"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620</w:t>
            </w:r>
          </w:p>
        </w:tc>
        <w:tc>
          <w:tcPr>
            <w:tcW w:w="1260" w:type="dxa"/>
          </w:tcPr>
          <w:p w14:paraId="315301F8" w14:textId="1CB94890"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046</w:t>
            </w:r>
          </w:p>
        </w:tc>
        <w:tc>
          <w:tcPr>
            <w:tcW w:w="1154" w:type="dxa"/>
            <w:vAlign w:val="bottom"/>
          </w:tcPr>
          <w:p w14:paraId="587F4DD3" w14:textId="78A6B679"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803</w:t>
            </w:r>
          </w:p>
        </w:tc>
        <w:tc>
          <w:tcPr>
            <w:tcW w:w="1253" w:type="dxa"/>
            <w:vAlign w:val="bottom"/>
          </w:tcPr>
          <w:p w14:paraId="26D9837A" w14:textId="255BA909"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442</w:t>
            </w:r>
          </w:p>
        </w:tc>
        <w:tc>
          <w:tcPr>
            <w:tcW w:w="1373" w:type="dxa"/>
            <w:vAlign w:val="bottom"/>
          </w:tcPr>
          <w:p w14:paraId="0195A169" w14:textId="7EC805E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541</w:t>
            </w:r>
          </w:p>
        </w:tc>
        <w:tc>
          <w:tcPr>
            <w:tcW w:w="1133" w:type="dxa"/>
            <w:vAlign w:val="bottom"/>
          </w:tcPr>
          <w:p w14:paraId="645DF490" w14:textId="38535E4D"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097</w:t>
            </w:r>
          </w:p>
        </w:tc>
        <w:tc>
          <w:tcPr>
            <w:tcW w:w="1253" w:type="dxa"/>
          </w:tcPr>
          <w:p w14:paraId="037C13BB"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1050</w:t>
            </w:r>
          </w:p>
        </w:tc>
      </w:tr>
      <w:tr w:rsidR="003928E1" w:rsidRPr="00A3713A" w14:paraId="20F476D9" w14:textId="77777777" w:rsidTr="002D4990">
        <w:tc>
          <w:tcPr>
            <w:tcW w:w="1345" w:type="dxa"/>
          </w:tcPr>
          <w:p w14:paraId="073D146A"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630</w:t>
            </w:r>
          </w:p>
        </w:tc>
        <w:tc>
          <w:tcPr>
            <w:tcW w:w="1260" w:type="dxa"/>
          </w:tcPr>
          <w:p w14:paraId="4D44EBE4" w14:textId="008E5555"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076</w:t>
            </w:r>
          </w:p>
        </w:tc>
        <w:tc>
          <w:tcPr>
            <w:tcW w:w="1154" w:type="dxa"/>
            <w:vAlign w:val="bottom"/>
          </w:tcPr>
          <w:p w14:paraId="681A6B4F" w14:textId="2EB326D6"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021</w:t>
            </w:r>
          </w:p>
        </w:tc>
        <w:tc>
          <w:tcPr>
            <w:tcW w:w="1253" w:type="dxa"/>
            <w:vAlign w:val="bottom"/>
          </w:tcPr>
          <w:p w14:paraId="58939B9A" w14:textId="487080E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797</w:t>
            </w:r>
          </w:p>
        </w:tc>
        <w:tc>
          <w:tcPr>
            <w:tcW w:w="1373" w:type="dxa"/>
            <w:vAlign w:val="bottom"/>
          </w:tcPr>
          <w:p w14:paraId="31C53DFC" w14:textId="5A97EEB9"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071</w:t>
            </w:r>
          </w:p>
        </w:tc>
        <w:tc>
          <w:tcPr>
            <w:tcW w:w="1133" w:type="dxa"/>
            <w:vAlign w:val="bottom"/>
          </w:tcPr>
          <w:p w14:paraId="76E7BA9E" w14:textId="715573A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095</w:t>
            </w:r>
          </w:p>
        </w:tc>
        <w:tc>
          <w:tcPr>
            <w:tcW w:w="1253" w:type="dxa"/>
          </w:tcPr>
          <w:p w14:paraId="32EF49F1"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1066</w:t>
            </w:r>
          </w:p>
        </w:tc>
      </w:tr>
      <w:tr w:rsidR="003928E1" w:rsidRPr="00A3713A" w14:paraId="40ADD226" w14:textId="77777777" w:rsidTr="002D4990">
        <w:tc>
          <w:tcPr>
            <w:tcW w:w="1345" w:type="dxa"/>
          </w:tcPr>
          <w:p w14:paraId="5D802392"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640</w:t>
            </w:r>
          </w:p>
        </w:tc>
        <w:tc>
          <w:tcPr>
            <w:tcW w:w="1260" w:type="dxa"/>
          </w:tcPr>
          <w:p w14:paraId="17E16F7C" w14:textId="53F75AEE"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097</w:t>
            </w:r>
          </w:p>
        </w:tc>
        <w:tc>
          <w:tcPr>
            <w:tcW w:w="1154" w:type="dxa"/>
            <w:vAlign w:val="bottom"/>
          </w:tcPr>
          <w:p w14:paraId="3E7E9A8D" w14:textId="29E5A25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073</w:t>
            </w:r>
          </w:p>
        </w:tc>
        <w:tc>
          <w:tcPr>
            <w:tcW w:w="1253" w:type="dxa"/>
            <w:vAlign w:val="bottom"/>
          </w:tcPr>
          <w:p w14:paraId="19FBD709" w14:textId="1F0D23F0"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957</w:t>
            </w:r>
          </w:p>
        </w:tc>
        <w:tc>
          <w:tcPr>
            <w:tcW w:w="1373" w:type="dxa"/>
            <w:vAlign w:val="bottom"/>
          </w:tcPr>
          <w:p w14:paraId="6D753681" w14:textId="11AE0DD8"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376</w:t>
            </w:r>
          </w:p>
        </w:tc>
        <w:tc>
          <w:tcPr>
            <w:tcW w:w="1133" w:type="dxa"/>
            <w:vAlign w:val="bottom"/>
          </w:tcPr>
          <w:p w14:paraId="44B8E295" w14:textId="7641E883"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099</w:t>
            </w:r>
          </w:p>
        </w:tc>
        <w:tc>
          <w:tcPr>
            <w:tcW w:w="1253" w:type="dxa"/>
          </w:tcPr>
          <w:p w14:paraId="03D94161"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1080</w:t>
            </w:r>
          </w:p>
        </w:tc>
      </w:tr>
      <w:tr w:rsidR="003928E1" w:rsidRPr="00A3713A" w14:paraId="6B391A15" w14:textId="77777777" w:rsidTr="002D4990">
        <w:tc>
          <w:tcPr>
            <w:tcW w:w="1345" w:type="dxa"/>
          </w:tcPr>
          <w:p w14:paraId="6763C036"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650</w:t>
            </w:r>
          </w:p>
        </w:tc>
        <w:tc>
          <w:tcPr>
            <w:tcW w:w="1260" w:type="dxa"/>
            <w:vAlign w:val="bottom"/>
          </w:tcPr>
          <w:p w14:paraId="78D1D199" w14:textId="40ED6565"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193</w:t>
            </w:r>
          </w:p>
        </w:tc>
        <w:tc>
          <w:tcPr>
            <w:tcW w:w="1154" w:type="dxa"/>
            <w:vAlign w:val="bottom"/>
          </w:tcPr>
          <w:p w14:paraId="2462CFB2" w14:textId="699242E4"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223</w:t>
            </w:r>
          </w:p>
        </w:tc>
        <w:tc>
          <w:tcPr>
            <w:tcW w:w="1253" w:type="dxa"/>
            <w:vAlign w:val="bottom"/>
          </w:tcPr>
          <w:p w14:paraId="7DC6B5E7" w14:textId="56286CC0"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164</w:t>
            </w:r>
          </w:p>
        </w:tc>
        <w:tc>
          <w:tcPr>
            <w:tcW w:w="1373" w:type="dxa"/>
            <w:vAlign w:val="bottom"/>
          </w:tcPr>
          <w:p w14:paraId="4B3D61BE" w14:textId="5D55DAC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638</w:t>
            </w:r>
          </w:p>
        </w:tc>
        <w:tc>
          <w:tcPr>
            <w:tcW w:w="1133" w:type="dxa"/>
            <w:vAlign w:val="bottom"/>
          </w:tcPr>
          <w:p w14:paraId="0CDB958F" w14:textId="5981E1B3"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16</w:t>
            </w:r>
          </w:p>
        </w:tc>
        <w:tc>
          <w:tcPr>
            <w:tcW w:w="1253" w:type="dxa"/>
          </w:tcPr>
          <w:p w14:paraId="5F055920"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1094</w:t>
            </w:r>
          </w:p>
        </w:tc>
      </w:tr>
      <w:tr w:rsidR="003928E1" w:rsidRPr="00A3713A" w14:paraId="15B67FF3" w14:textId="77777777" w:rsidTr="002D4990">
        <w:tc>
          <w:tcPr>
            <w:tcW w:w="1345" w:type="dxa"/>
          </w:tcPr>
          <w:p w14:paraId="08AA8255"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660</w:t>
            </w:r>
          </w:p>
        </w:tc>
        <w:tc>
          <w:tcPr>
            <w:tcW w:w="1260" w:type="dxa"/>
          </w:tcPr>
          <w:p w14:paraId="10569D2C" w14:textId="779F5F21"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304</w:t>
            </w:r>
          </w:p>
        </w:tc>
        <w:tc>
          <w:tcPr>
            <w:tcW w:w="1154" w:type="dxa"/>
            <w:vAlign w:val="bottom"/>
          </w:tcPr>
          <w:p w14:paraId="65D84D7D" w14:textId="2B1D09C2"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365</w:t>
            </w:r>
          </w:p>
        </w:tc>
        <w:tc>
          <w:tcPr>
            <w:tcW w:w="1253" w:type="dxa"/>
            <w:vAlign w:val="bottom"/>
          </w:tcPr>
          <w:p w14:paraId="3621B091" w14:textId="67E0F54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34</w:t>
            </w:r>
          </w:p>
        </w:tc>
        <w:tc>
          <w:tcPr>
            <w:tcW w:w="1373" w:type="dxa"/>
            <w:vAlign w:val="bottom"/>
          </w:tcPr>
          <w:p w14:paraId="457F83B1" w14:textId="41B5FC4C"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824</w:t>
            </w:r>
          </w:p>
        </w:tc>
        <w:tc>
          <w:tcPr>
            <w:tcW w:w="1133" w:type="dxa"/>
            <w:vAlign w:val="bottom"/>
          </w:tcPr>
          <w:p w14:paraId="47EBEF0C" w14:textId="66BC7075"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34</w:t>
            </w:r>
          </w:p>
        </w:tc>
        <w:tc>
          <w:tcPr>
            <w:tcW w:w="1253" w:type="dxa"/>
          </w:tcPr>
          <w:p w14:paraId="413E7FB8"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1109</w:t>
            </w:r>
          </w:p>
        </w:tc>
      </w:tr>
      <w:tr w:rsidR="003928E1" w:rsidRPr="00A3713A" w14:paraId="47B947F0" w14:textId="77777777" w:rsidTr="002D4990">
        <w:tc>
          <w:tcPr>
            <w:tcW w:w="1345" w:type="dxa"/>
          </w:tcPr>
          <w:p w14:paraId="15575968"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670</w:t>
            </w:r>
          </w:p>
        </w:tc>
        <w:tc>
          <w:tcPr>
            <w:tcW w:w="1260" w:type="dxa"/>
          </w:tcPr>
          <w:p w14:paraId="530DB33C" w14:textId="6BF023B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393</w:t>
            </w:r>
          </w:p>
        </w:tc>
        <w:tc>
          <w:tcPr>
            <w:tcW w:w="1154" w:type="dxa"/>
            <w:vAlign w:val="bottom"/>
          </w:tcPr>
          <w:p w14:paraId="4FA1F770" w14:textId="140C24A8"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47</w:t>
            </w:r>
          </w:p>
        </w:tc>
        <w:tc>
          <w:tcPr>
            <w:tcW w:w="1253" w:type="dxa"/>
            <w:vAlign w:val="bottom"/>
          </w:tcPr>
          <w:p w14:paraId="139E5A15" w14:textId="3C2EF52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482</w:t>
            </w:r>
          </w:p>
        </w:tc>
        <w:tc>
          <w:tcPr>
            <w:tcW w:w="1373" w:type="dxa"/>
            <w:vAlign w:val="bottom"/>
          </w:tcPr>
          <w:p w14:paraId="3CF29BAA" w14:textId="7D9CD5CF"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951</w:t>
            </w:r>
          </w:p>
        </w:tc>
        <w:tc>
          <w:tcPr>
            <w:tcW w:w="1133" w:type="dxa"/>
            <w:vAlign w:val="bottom"/>
          </w:tcPr>
          <w:p w14:paraId="424A9FE6" w14:textId="66332FF0"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43</w:t>
            </w:r>
          </w:p>
        </w:tc>
        <w:tc>
          <w:tcPr>
            <w:tcW w:w="1253" w:type="dxa"/>
          </w:tcPr>
          <w:p w14:paraId="43E51DE9"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1124</w:t>
            </w:r>
          </w:p>
        </w:tc>
      </w:tr>
      <w:tr w:rsidR="003928E1" w:rsidRPr="00A3713A" w14:paraId="4C36B25E" w14:textId="77777777" w:rsidTr="002D4990">
        <w:tc>
          <w:tcPr>
            <w:tcW w:w="1345" w:type="dxa"/>
          </w:tcPr>
          <w:p w14:paraId="2A09A94A"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680</w:t>
            </w:r>
          </w:p>
        </w:tc>
        <w:tc>
          <w:tcPr>
            <w:tcW w:w="1260" w:type="dxa"/>
          </w:tcPr>
          <w:p w14:paraId="4FB05353" w14:textId="456E4DE8"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467</w:t>
            </w:r>
          </w:p>
        </w:tc>
        <w:tc>
          <w:tcPr>
            <w:tcW w:w="1154" w:type="dxa"/>
            <w:vAlign w:val="bottom"/>
          </w:tcPr>
          <w:p w14:paraId="3A797005" w14:textId="30E6F7F4"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551</w:t>
            </w:r>
          </w:p>
        </w:tc>
        <w:tc>
          <w:tcPr>
            <w:tcW w:w="1253" w:type="dxa"/>
            <w:vAlign w:val="bottom"/>
          </w:tcPr>
          <w:p w14:paraId="5FCB33A0" w14:textId="708051ED"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595</w:t>
            </w:r>
          </w:p>
        </w:tc>
        <w:tc>
          <w:tcPr>
            <w:tcW w:w="1373" w:type="dxa"/>
            <w:vAlign w:val="bottom"/>
          </w:tcPr>
          <w:p w14:paraId="118869BA" w14:textId="04C35D1D"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7037</w:t>
            </w:r>
          </w:p>
        </w:tc>
        <w:tc>
          <w:tcPr>
            <w:tcW w:w="1133" w:type="dxa"/>
            <w:vAlign w:val="bottom"/>
          </w:tcPr>
          <w:p w14:paraId="394CCDED" w14:textId="54C2F88E"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44</w:t>
            </w:r>
          </w:p>
        </w:tc>
        <w:tc>
          <w:tcPr>
            <w:tcW w:w="1253" w:type="dxa"/>
          </w:tcPr>
          <w:p w14:paraId="5284D044"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1139</w:t>
            </w:r>
          </w:p>
        </w:tc>
      </w:tr>
      <w:tr w:rsidR="003928E1" w:rsidRPr="00A3713A" w14:paraId="520DB07E" w14:textId="77777777" w:rsidTr="002D4990">
        <w:tc>
          <w:tcPr>
            <w:tcW w:w="1345" w:type="dxa"/>
          </w:tcPr>
          <w:p w14:paraId="6965AF0A"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690</w:t>
            </w:r>
          </w:p>
        </w:tc>
        <w:tc>
          <w:tcPr>
            <w:tcW w:w="1260" w:type="dxa"/>
          </w:tcPr>
          <w:p w14:paraId="7CF90C3D" w14:textId="4882930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5527</w:t>
            </w:r>
          </w:p>
        </w:tc>
        <w:tc>
          <w:tcPr>
            <w:tcW w:w="1154" w:type="dxa"/>
            <w:vAlign w:val="bottom"/>
          </w:tcPr>
          <w:p w14:paraId="795778CB" w14:textId="27C32AF4"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615</w:t>
            </w:r>
          </w:p>
        </w:tc>
        <w:tc>
          <w:tcPr>
            <w:tcW w:w="1253" w:type="dxa"/>
            <w:vAlign w:val="bottom"/>
          </w:tcPr>
          <w:p w14:paraId="2BC1EEAC" w14:textId="05D3F31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684</w:t>
            </w:r>
          </w:p>
        </w:tc>
        <w:tc>
          <w:tcPr>
            <w:tcW w:w="1373" w:type="dxa"/>
            <w:vAlign w:val="bottom"/>
          </w:tcPr>
          <w:p w14:paraId="49EDF7C1" w14:textId="55D7DF33"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711</w:t>
            </w:r>
          </w:p>
        </w:tc>
        <w:tc>
          <w:tcPr>
            <w:tcW w:w="1133" w:type="dxa"/>
            <w:vAlign w:val="bottom"/>
          </w:tcPr>
          <w:p w14:paraId="49467497" w14:textId="56C64EC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32</w:t>
            </w:r>
          </w:p>
        </w:tc>
        <w:tc>
          <w:tcPr>
            <w:tcW w:w="1253" w:type="dxa"/>
          </w:tcPr>
          <w:p w14:paraId="2EF397A7"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0.1148</w:t>
            </w:r>
          </w:p>
        </w:tc>
      </w:tr>
      <w:tr w:rsidR="003928E1" w:rsidRPr="00A3713A" w14:paraId="2089F2B7" w14:textId="77777777" w:rsidTr="002D4990">
        <w:tc>
          <w:tcPr>
            <w:tcW w:w="1345" w:type="dxa"/>
          </w:tcPr>
          <w:p w14:paraId="7238AEE8" w14:textId="77777777"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sz w:val="26"/>
                <w:szCs w:val="26"/>
              </w:rPr>
              <w:t>700</w:t>
            </w:r>
          </w:p>
        </w:tc>
        <w:tc>
          <w:tcPr>
            <w:tcW w:w="1260" w:type="dxa"/>
          </w:tcPr>
          <w:p w14:paraId="039AF205" w14:textId="4D862D6D" w:rsidR="003928E1" w:rsidRPr="00A3713A" w:rsidRDefault="003928E1"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5574</w:t>
            </w:r>
          </w:p>
        </w:tc>
        <w:tc>
          <w:tcPr>
            <w:tcW w:w="1154" w:type="dxa"/>
            <w:vAlign w:val="bottom"/>
          </w:tcPr>
          <w:p w14:paraId="6A43677B" w14:textId="055387EB"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658</w:t>
            </w:r>
          </w:p>
        </w:tc>
        <w:tc>
          <w:tcPr>
            <w:tcW w:w="1253" w:type="dxa"/>
            <w:vAlign w:val="bottom"/>
          </w:tcPr>
          <w:p w14:paraId="36E5C655" w14:textId="2F21E59E"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6747</w:t>
            </w:r>
          </w:p>
        </w:tc>
        <w:tc>
          <w:tcPr>
            <w:tcW w:w="1373" w:type="dxa"/>
            <w:vAlign w:val="bottom"/>
          </w:tcPr>
          <w:p w14:paraId="27F66CE4" w14:textId="559A942C"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7162</w:t>
            </w:r>
          </w:p>
        </w:tc>
        <w:tc>
          <w:tcPr>
            <w:tcW w:w="1133" w:type="dxa"/>
            <w:vAlign w:val="bottom"/>
          </w:tcPr>
          <w:p w14:paraId="33BC41A4" w14:textId="10C9176A" w:rsidR="003928E1" w:rsidRPr="00A3713A" w:rsidRDefault="003928E1" w:rsidP="00427600">
            <w:pPr>
              <w:spacing w:line="360" w:lineRule="auto"/>
              <w:jc w:val="center"/>
              <w:rPr>
                <w:rFonts w:ascii="Times New Roman" w:hAnsi="Times New Roman"/>
                <w:sz w:val="26"/>
                <w:szCs w:val="26"/>
              </w:rPr>
            </w:pPr>
            <w:r w:rsidRPr="00A3713A">
              <w:rPr>
                <w:rFonts w:ascii="Times New Roman" w:hAnsi="Times New Roman"/>
                <w:color w:val="000000"/>
                <w:sz w:val="26"/>
                <w:szCs w:val="26"/>
              </w:rPr>
              <w:t>0.0109</w:t>
            </w:r>
          </w:p>
        </w:tc>
        <w:tc>
          <w:tcPr>
            <w:tcW w:w="1253" w:type="dxa"/>
          </w:tcPr>
          <w:p w14:paraId="582F101C" w14:textId="77777777" w:rsidR="003928E1" w:rsidRPr="00A3713A" w:rsidRDefault="003928E1" w:rsidP="00406F94">
            <w:pPr>
              <w:keepNext/>
              <w:spacing w:line="360" w:lineRule="auto"/>
              <w:jc w:val="center"/>
              <w:rPr>
                <w:rFonts w:ascii="Times New Roman" w:hAnsi="Times New Roman"/>
                <w:sz w:val="26"/>
                <w:szCs w:val="26"/>
              </w:rPr>
            </w:pPr>
            <w:r w:rsidRPr="00A3713A">
              <w:rPr>
                <w:rFonts w:ascii="Times New Roman" w:hAnsi="Times New Roman"/>
                <w:sz w:val="26"/>
                <w:szCs w:val="26"/>
              </w:rPr>
              <w:t>0.1154</w:t>
            </w:r>
          </w:p>
        </w:tc>
      </w:tr>
    </w:tbl>
    <w:p w14:paraId="5233AC25" w14:textId="7D9DB6A4" w:rsidR="0020238A" w:rsidRPr="00D93AFB" w:rsidRDefault="00406F94" w:rsidP="00406F94">
      <w:pPr>
        <w:pStyle w:val="Caption"/>
        <w:rPr>
          <w:szCs w:val="26"/>
        </w:rPr>
      </w:pPr>
      <w:bookmarkStart w:id="94" w:name="_Hlk89384214"/>
      <w:bookmarkEnd w:id="93"/>
      <w:r w:rsidRPr="00D93AFB">
        <w:t xml:space="preserve">Bảng </w:t>
      </w:r>
      <w:r w:rsidR="00DB5A80" w:rsidRPr="00D93AFB">
        <w:t>4</w:t>
      </w:r>
      <w:r w:rsidRPr="00D93AFB">
        <w:noBreakHyphen/>
      </w:r>
      <w:fldSimple w:instr=" SEQ Bảng \* ARABIC \s 1 ">
        <w:r w:rsidR="00512084" w:rsidRPr="00D93AFB">
          <w:rPr>
            <w:noProof/>
          </w:rPr>
          <w:t>1</w:t>
        </w:r>
      </w:fldSimple>
      <w:r w:rsidR="004911D3" w:rsidRPr="00D93AFB">
        <w:t xml:space="preserve"> Dữ liệu hệ số phản xạ 6 màu cơ sở</w:t>
      </w:r>
    </w:p>
    <w:bookmarkEnd w:id="94"/>
    <w:p w14:paraId="76D01E3B" w14:textId="77777777" w:rsidR="0083374B" w:rsidRPr="00A3713A" w:rsidRDefault="00251C07" w:rsidP="00427600">
      <w:pPr>
        <w:keepNext/>
        <w:spacing w:line="360" w:lineRule="auto"/>
        <w:jc w:val="both"/>
        <w:rPr>
          <w:rFonts w:ascii="Times New Roman" w:hAnsi="Times New Roman"/>
          <w:sz w:val="26"/>
          <w:szCs w:val="26"/>
        </w:rPr>
      </w:pPr>
      <w:r w:rsidRPr="00A3713A">
        <w:rPr>
          <w:rFonts w:ascii="Times New Roman" w:hAnsi="Times New Roman"/>
          <w:noProof/>
          <w:sz w:val="26"/>
          <w:szCs w:val="26"/>
        </w:rPr>
        <w:lastRenderedPageBreak/>
        <w:drawing>
          <wp:inline distT="0" distB="0" distL="0" distR="0" wp14:anchorId="3973162E" wp14:editId="34646BF9">
            <wp:extent cx="5367647" cy="3218450"/>
            <wp:effectExtent l="0" t="0" r="24130" b="20320"/>
            <wp:docPr id="1" name="Biểu đồ 1">
              <a:extLst xmlns:a="http://schemas.openxmlformats.org/drawingml/2006/main">
                <a:ext uri="{FF2B5EF4-FFF2-40B4-BE49-F238E27FC236}">
                  <a16:creationId xmlns:a16="http://schemas.microsoft.com/office/drawing/2014/main" id="{950B5662-DBAE-4E50-8138-70AB9FB452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14:paraId="2E79686C" w14:textId="4928FBEC" w:rsidR="00526B05" w:rsidRPr="00D93AFB" w:rsidRDefault="0083374B" w:rsidP="00427600">
      <w:pPr>
        <w:pStyle w:val="Caption"/>
        <w:spacing w:line="360" w:lineRule="auto"/>
        <w:rPr>
          <w:rFonts w:cs="Times New Roman"/>
          <w:szCs w:val="26"/>
        </w:rPr>
      </w:pPr>
      <w:bookmarkStart w:id="95" w:name="_Toc91149845"/>
      <w:r w:rsidRPr="00D93AFB">
        <w:rPr>
          <w:rFonts w:cs="Times New Roman"/>
          <w:szCs w:val="26"/>
        </w:rPr>
        <w:t xml:space="preserve">Hình </w:t>
      </w:r>
      <w:r w:rsidR="00F64EF3" w:rsidRPr="00D93AFB">
        <w:rPr>
          <w:rFonts w:cs="Times New Roman"/>
          <w:szCs w:val="26"/>
        </w:rPr>
        <w:t>4</w:t>
      </w:r>
      <w:r w:rsidR="00427600" w:rsidRPr="00D93AFB">
        <w:rPr>
          <w:rFonts w:cs="Times New Roman"/>
          <w:szCs w:val="26"/>
        </w:rPr>
        <w:noBreakHyphen/>
      </w:r>
      <w:r w:rsidR="00427600" w:rsidRPr="00D93AFB">
        <w:rPr>
          <w:rFonts w:cs="Times New Roman"/>
          <w:szCs w:val="26"/>
        </w:rPr>
        <w:fldChar w:fldCharType="begin"/>
      </w:r>
      <w:r w:rsidR="00427600" w:rsidRPr="00D93AFB">
        <w:rPr>
          <w:rFonts w:cs="Times New Roman"/>
          <w:szCs w:val="26"/>
        </w:rPr>
        <w:instrText xml:space="preserve"> SEQ Hình \* ARABIC \s 1 </w:instrText>
      </w:r>
      <w:r w:rsidR="00427600" w:rsidRPr="00D93AFB">
        <w:rPr>
          <w:rFonts w:cs="Times New Roman"/>
          <w:szCs w:val="26"/>
        </w:rPr>
        <w:fldChar w:fldCharType="separate"/>
      </w:r>
      <w:r w:rsidR="00D93AFB" w:rsidRPr="00D93AFB">
        <w:rPr>
          <w:rFonts w:cs="Times New Roman"/>
          <w:noProof/>
          <w:szCs w:val="26"/>
        </w:rPr>
        <w:t>3</w:t>
      </w:r>
      <w:r w:rsidR="00427600" w:rsidRPr="00D93AFB">
        <w:rPr>
          <w:rFonts w:cs="Times New Roman"/>
          <w:szCs w:val="26"/>
        </w:rPr>
        <w:fldChar w:fldCharType="end"/>
      </w:r>
      <w:r w:rsidRPr="00D93AFB">
        <w:rPr>
          <w:rFonts w:cs="Times New Roman"/>
          <w:szCs w:val="26"/>
        </w:rPr>
        <w:t xml:space="preserve"> Biểu đồ phổ phản xạ của 6 </w:t>
      </w:r>
      <w:commentRangeStart w:id="96"/>
      <w:r w:rsidRPr="00D93AFB">
        <w:rPr>
          <w:rFonts w:cs="Times New Roman"/>
          <w:szCs w:val="26"/>
        </w:rPr>
        <w:t>màu</w:t>
      </w:r>
      <w:commentRangeEnd w:id="96"/>
      <w:r w:rsidRPr="00D93AFB">
        <w:rPr>
          <w:rStyle w:val="CommentReference"/>
          <w:rFonts w:cs="Times New Roman"/>
          <w:sz w:val="26"/>
          <w:szCs w:val="26"/>
        </w:rPr>
        <w:commentReference w:id="96"/>
      </w:r>
      <w:r w:rsidRPr="00D93AFB">
        <w:rPr>
          <w:rFonts w:cs="Times New Roman"/>
          <w:szCs w:val="26"/>
        </w:rPr>
        <w:t xml:space="preserve"> cơ sở</w:t>
      </w:r>
      <w:bookmarkEnd w:id="95"/>
    </w:p>
    <w:p w14:paraId="15F051A0" w14:textId="7FC09F2C" w:rsidR="00D36AD8" w:rsidRPr="00D36AD8" w:rsidRDefault="00D36AD8" w:rsidP="00D36AD8">
      <w:pPr>
        <w:spacing w:line="360" w:lineRule="auto"/>
        <w:ind w:firstLine="720"/>
        <w:jc w:val="both"/>
        <w:rPr>
          <w:rFonts w:ascii="Times New Roman" w:hAnsi="Times New Roman"/>
          <w:sz w:val="26"/>
          <w:szCs w:val="26"/>
        </w:rPr>
      </w:pPr>
      <w:r w:rsidRPr="00D36AD8">
        <w:rPr>
          <w:rFonts w:ascii="Times New Roman" w:hAnsi="Times New Roman"/>
          <w:sz w:val="26"/>
          <w:szCs w:val="26"/>
        </w:rPr>
        <w:t>Dựa vào đồ thị phổ phản xạ của các màu cơ sở, thấy rằng các mực màu thương mại có hệ số phản xạ không cao. Các màu có hệ số phản xạ trung bình, dưới 0.71, đồng thời còn phản xạ ở một số vùng bước sóng lặn, ví dụ như màu Pink có hệ số phản xạ ở 430nm là 0.26, và phản xạ ở vùng 700 là 0.71, cho thấy các màu mực thương mại còn chưa chuẩn, nhưng đây là một thực tế phải chấp nhận trong quá trình pha mực. Trong tương lai, khi sử dụng cùng một lúc nhiều bộ mực thương mại khác, với công cụ công nghệ thông tin sẽ chọn được bộ mực cơ sở cho pha màu phong phú hơn và sẽ chính xác hơn.</w:t>
      </w:r>
    </w:p>
    <w:p w14:paraId="7CC07198" w14:textId="5F44C6DE" w:rsidR="00465785" w:rsidRDefault="00465785" w:rsidP="00D36AD8">
      <w:pPr>
        <w:pStyle w:val="Heading3"/>
        <w:numPr>
          <w:ilvl w:val="2"/>
          <w:numId w:val="39"/>
        </w:numPr>
        <w:spacing w:line="360" w:lineRule="auto"/>
      </w:pPr>
      <w:bookmarkStart w:id="97" w:name="_Toc91149545"/>
      <w:r w:rsidRPr="00A3713A">
        <w:t xml:space="preserve">Xây dựng </w:t>
      </w:r>
      <w:r w:rsidR="00CA4B0E" w:rsidRPr="00A3713A">
        <w:t>dữ liệu</w:t>
      </w:r>
      <w:r w:rsidRPr="00A3713A">
        <w:t xml:space="preserve"> màu </w:t>
      </w:r>
      <w:r w:rsidR="00B829C0">
        <w:t xml:space="preserve">mẫu </w:t>
      </w:r>
      <w:r w:rsidRPr="00A3713A">
        <w:t>cần pha:</w:t>
      </w:r>
      <w:bookmarkEnd w:id="97"/>
    </w:p>
    <w:p w14:paraId="1A12EF34" w14:textId="65F9C9B1" w:rsidR="00304D73" w:rsidRDefault="00304D73" w:rsidP="00304D73">
      <w:pPr>
        <w:pStyle w:val="ListParagraph"/>
        <w:spacing w:line="360" w:lineRule="auto"/>
        <w:ind w:left="0" w:firstLine="709"/>
        <w:jc w:val="both"/>
        <w:rPr>
          <w:rFonts w:ascii="Times New Roman" w:hAnsi="Times New Roman" w:cs="Times New Roman"/>
          <w:sz w:val="26"/>
          <w:szCs w:val="26"/>
        </w:rPr>
      </w:pPr>
      <w:r w:rsidRPr="003276E4">
        <w:rPr>
          <w:rFonts w:ascii="Times New Roman" w:hAnsi="Times New Roman" w:cs="Times New Roman"/>
          <w:sz w:val="26"/>
          <w:szCs w:val="26"/>
        </w:rPr>
        <w:t xml:space="preserve">Bước 1: Tạo các mẫu màu </w:t>
      </w:r>
      <w:r>
        <w:rPr>
          <w:rFonts w:ascii="Times New Roman" w:hAnsi="Times New Roman" w:cs="Times New Roman"/>
          <w:sz w:val="26"/>
          <w:szCs w:val="26"/>
        </w:rPr>
        <w:t xml:space="preserve">cần pha(MT) </w:t>
      </w:r>
      <w:r w:rsidRPr="003276E4">
        <w:rPr>
          <w:rFonts w:ascii="Times New Roman" w:hAnsi="Times New Roman" w:cs="Times New Roman"/>
          <w:sz w:val="26"/>
          <w:szCs w:val="26"/>
        </w:rPr>
        <w:t>từ các mực cơ sở có độ dày tương tự như lớp mực in offset (1.5 µm) bằng máy Grindometer.</w:t>
      </w:r>
    </w:p>
    <w:p w14:paraId="7DAE8308" w14:textId="4A42C00B" w:rsidR="0083779F" w:rsidRPr="003276E4" w:rsidRDefault="0083779F" w:rsidP="00304D73">
      <w:pPr>
        <w:pStyle w:val="ListParagraph"/>
        <w:spacing w:line="360" w:lineRule="auto"/>
        <w:ind w:left="0" w:firstLine="709"/>
        <w:jc w:val="both"/>
        <w:rPr>
          <w:rFonts w:ascii="Times New Roman" w:hAnsi="Times New Roman" w:cs="Times New Roman"/>
          <w:sz w:val="26"/>
          <w:szCs w:val="26"/>
        </w:rPr>
      </w:pPr>
      <w:r>
        <w:rPr>
          <w:rFonts w:ascii="Times New Roman" w:hAnsi="Times New Roman" w:cs="Times New Roman"/>
          <w:sz w:val="26"/>
          <w:szCs w:val="26"/>
        </w:rPr>
        <w:t>Bước 2: Chờ khô 7-10 ngày, giữ các mẫu màu trong điều kiện 20-22 °C, độ ẩm 55-60%.</w:t>
      </w:r>
    </w:p>
    <w:p w14:paraId="636F5F3A" w14:textId="6BB32F14" w:rsidR="00304D73" w:rsidRPr="003276E4" w:rsidRDefault="00304D73" w:rsidP="00304D73">
      <w:pPr>
        <w:pStyle w:val="ListParagraph"/>
        <w:spacing w:line="360" w:lineRule="auto"/>
        <w:ind w:left="0" w:firstLine="709"/>
        <w:jc w:val="both"/>
        <w:rPr>
          <w:rFonts w:ascii="Times New Roman" w:hAnsi="Times New Roman" w:cs="Times New Roman"/>
          <w:sz w:val="26"/>
          <w:szCs w:val="26"/>
        </w:rPr>
      </w:pPr>
      <w:r w:rsidRPr="003276E4">
        <w:rPr>
          <w:rFonts w:ascii="Times New Roman" w:hAnsi="Times New Roman" w:cs="Times New Roman"/>
          <w:sz w:val="26"/>
          <w:szCs w:val="26"/>
        </w:rPr>
        <w:t xml:space="preserve">Bước </w:t>
      </w:r>
      <w:r w:rsidR="0083779F">
        <w:rPr>
          <w:rFonts w:ascii="Times New Roman" w:hAnsi="Times New Roman" w:cs="Times New Roman"/>
          <w:sz w:val="26"/>
          <w:szCs w:val="26"/>
        </w:rPr>
        <w:t>3</w:t>
      </w:r>
      <w:r w:rsidRPr="003276E4">
        <w:rPr>
          <w:rFonts w:ascii="Times New Roman" w:hAnsi="Times New Roman" w:cs="Times New Roman"/>
          <w:sz w:val="26"/>
          <w:szCs w:val="26"/>
        </w:rPr>
        <w:t>: Sử dụng máy đo phổ X-Rite Swatchbook đo phổ phản xạ của mẫu màu cần pha(MT).</w:t>
      </w:r>
    </w:p>
    <w:p w14:paraId="42A51CE5" w14:textId="357F8D24" w:rsidR="00304D73" w:rsidRPr="003276E4" w:rsidRDefault="00304D73" w:rsidP="00304D73">
      <w:pPr>
        <w:pStyle w:val="ListParagraph"/>
        <w:spacing w:line="360" w:lineRule="auto"/>
        <w:ind w:left="0" w:firstLine="709"/>
        <w:jc w:val="both"/>
        <w:rPr>
          <w:rFonts w:ascii="Times New Roman" w:hAnsi="Times New Roman" w:cs="Times New Roman"/>
          <w:sz w:val="26"/>
          <w:szCs w:val="26"/>
        </w:rPr>
      </w:pPr>
      <w:r w:rsidRPr="003276E4">
        <w:rPr>
          <w:rFonts w:ascii="Times New Roman" w:hAnsi="Times New Roman" w:cs="Times New Roman"/>
          <w:sz w:val="26"/>
          <w:szCs w:val="26"/>
        </w:rPr>
        <w:t xml:space="preserve">Bước </w:t>
      </w:r>
      <w:r w:rsidR="0083779F">
        <w:rPr>
          <w:rFonts w:ascii="Times New Roman" w:hAnsi="Times New Roman" w:cs="Times New Roman"/>
          <w:sz w:val="26"/>
          <w:szCs w:val="26"/>
        </w:rPr>
        <w:t>4</w:t>
      </w:r>
      <w:r w:rsidRPr="003276E4">
        <w:rPr>
          <w:rFonts w:ascii="Times New Roman" w:hAnsi="Times New Roman" w:cs="Times New Roman"/>
          <w:sz w:val="26"/>
          <w:szCs w:val="26"/>
        </w:rPr>
        <w:t>: Dùng phần mềm Colorshop và Excel số hóa dữ liệu phổ phản xạ MT ( dữ liệu bao gồm các giá trị Lab và hệ số phản xạ của MT).</w:t>
      </w:r>
    </w:p>
    <w:p w14:paraId="53525B73" w14:textId="04716D7D" w:rsidR="00304D73" w:rsidRPr="003276E4" w:rsidRDefault="00304D73" w:rsidP="00E308CB">
      <w:pPr>
        <w:pStyle w:val="ListParagraph"/>
        <w:spacing w:line="360" w:lineRule="auto"/>
        <w:ind w:left="0" w:firstLine="709"/>
        <w:jc w:val="both"/>
        <w:rPr>
          <w:rFonts w:ascii="Times New Roman" w:hAnsi="Times New Roman" w:cs="Times New Roman"/>
          <w:sz w:val="26"/>
          <w:szCs w:val="26"/>
        </w:rPr>
      </w:pPr>
      <w:r w:rsidRPr="003276E4">
        <w:rPr>
          <w:rFonts w:ascii="Times New Roman" w:hAnsi="Times New Roman" w:cs="Times New Roman"/>
          <w:sz w:val="26"/>
          <w:szCs w:val="26"/>
        </w:rPr>
        <w:t xml:space="preserve">Bước </w:t>
      </w:r>
      <w:r w:rsidR="0083779F">
        <w:rPr>
          <w:rFonts w:ascii="Times New Roman" w:hAnsi="Times New Roman" w:cs="Times New Roman"/>
          <w:sz w:val="26"/>
          <w:szCs w:val="26"/>
        </w:rPr>
        <w:t>5</w:t>
      </w:r>
      <w:r w:rsidRPr="003276E4">
        <w:rPr>
          <w:rFonts w:ascii="Times New Roman" w:hAnsi="Times New Roman" w:cs="Times New Roman"/>
          <w:sz w:val="26"/>
          <w:szCs w:val="26"/>
        </w:rPr>
        <w:t>: Nhập dữ liệu thu được vào kho dữ liệu thư viện PyQT (của phần mềm)</w:t>
      </w:r>
    </w:p>
    <w:p w14:paraId="72E9E6C8" w14:textId="2C7E2C43" w:rsidR="00A22881" w:rsidRPr="00A22881" w:rsidRDefault="00304D73" w:rsidP="00304D73">
      <w:pPr>
        <w:pStyle w:val="ListParagraph"/>
        <w:spacing w:line="360" w:lineRule="auto"/>
        <w:ind w:left="0" w:firstLine="709"/>
      </w:pPr>
      <w:r w:rsidRPr="00304D73">
        <w:rPr>
          <w:rFonts w:ascii="Times New Roman" w:hAnsi="Times New Roman"/>
          <w:sz w:val="26"/>
          <w:szCs w:val="26"/>
        </w:rPr>
        <w:lastRenderedPageBreak/>
        <w:t xml:space="preserve">Bước </w:t>
      </w:r>
      <w:r w:rsidR="0083779F">
        <w:rPr>
          <w:rFonts w:ascii="Times New Roman" w:hAnsi="Times New Roman"/>
          <w:sz w:val="26"/>
          <w:szCs w:val="26"/>
        </w:rPr>
        <w:t>6</w:t>
      </w:r>
      <w:r w:rsidRPr="00304D73">
        <w:rPr>
          <w:rFonts w:ascii="Times New Roman" w:hAnsi="Times New Roman"/>
          <w:sz w:val="26"/>
          <w:szCs w:val="26"/>
        </w:rPr>
        <w:t>: Chạy phần mềm sẽ cho ra kết quả hiển thị tỷ lệ % của các màu thành phần của MT và biểu đồ phổ phản xạ của MT.</w:t>
      </w:r>
    </w:p>
    <w:p w14:paraId="7DD2C3C9" w14:textId="77777777" w:rsidR="00465785" w:rsidRPr="00A3713A" w:rsidRDefault="00465785" w:rsidP="00304D73">
      <w:pPr>
        <w:spacing w:line="360" w:lineRule="auto"/>
        <w:ind w:firstLine="709"/>
        <w:jc w:val="both"/>
        <w:rPr>
          <w:rFonts w:ascii="Times New Roman" w:hAnsi="Times New Roman"/>
          <w:sz w:val="26"/>
          <w:szCs w:val="26"/>
        </w:rPr>
      </w:pPr>
      <w:r w:rsidRPr="00A3713A">
        <w:rPr>
          <w:rFonts w:ascii="Times New Roman" w:hAnsi="Times New Roman"/>
          <w:sz w:val="26"/>
          <w:szCs w:val="26"/>
        </w:rPr>
        <w:t>Dựa vào công thức tổng quát như sau:</w:t>
      </w:r>
    </w:p>
    <w:p w14:paraId="19ADE1B2" w14:textId="77777777" w:rsidR="00465785" w:rsidRPr="00A3713A" w:rsidRDefault="00465785" w:rsidP="00B829C0">
      <w:pPr>
        <w:pStyle w:val="ListParagraph"/>
        <w:spacing w:line="360" w:lineRule="auto"/>
        <w:ind w:left="360"/>
        <w:jc w:val="both"/>
        <w:rPr>
          <w:rFonts w:ascii="Times New Roman" w:hAnsi="Times New Roman" w:cs="Times New Roman"/>
          <w:sz w:val="26"/>
          <w:szCs w:val="26"/>
        </w:rPr>
      </w:pPr>
      <m:oMath>
        <m:r>
          <m:rPr>
            <m:sty m:val="p"/>
          </m:rPr>
          <w:rPr>
            <w:rFonts w:ascii="Cambria Math" w:hAnsi="Cambria Math" w:cs="Times New Roman"/>
            <w:sz w:val="26"/>
            <w:szCs w:val="26"/>
          </w:rPr>
          <m:t>Ψ</m:t>
        </m:r>
      </m:oMath>
      <w:r w:rsidRPr="00A3713A">
        <w:rPr>
          <w:rFonts w:ascii="Times New Roman" w:hAnsi="Times New Roman" w:cs="Times New Roman"/>
          <w:sz w:val="26"/>
          <w:szCs w:val="26"/>
          <w:vertAlign w:val="subscript"/>
        </w:rPr>
        <w:t xml:space="preserve">λ, mixture </w:t>
      </w:r>
      <w:r w:rsidRPr="00A3713A">
        <w:rPr>
          <w:rFonts w:ascii="Times New Roman" w:hAnsi="Times New Roman" w:cs="Times New Roman"/>
          <w:sz w:val="26"/>
          <w:szCs w:val="26"/>
        </w:rPr>
        <w:t xml:space="preserve">= </w:t>
      </w:r>
      <m:oMath>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k</m:t>
            </m:r>
          </m:sup>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m:rPr>
                    <m:sty m:val="p"/>
                  </m:rPr>
                  <w:rPr>
                    <w:rFonts w:ascii="Cambria Math" w:hAnsi="Cambria Math" w:cs="Times New Roman"/>
                    <w:sz w:val="26"/>
                    <w:szCs w:val="26"/>
                  </w:rPr>
                  <m:t>Ψ</m:t>
                </m:r>
              </m:e>
              <m:sub>
                <m:r>
                  <w:rPr>
                    <w:rFonts w:ascii="Cambria Math" w:hAnsi="Cambria Math" w:cs="Times New Roman"/>
                    <w:sz w:val="26"/>
                    <w:szCs w:val="26"/>
                  </w:rPr>
                  <m:t>λ,i</m:t>
                </m:r>
              </m:sub>
            </m:sSub>
          </m:e>
        </m:nary>
      </m:oMath>
      <w:r w:rsidRPr="00A3713A">
        <w:rPr>
          <w:rFonts w:ascii="Times New Roman" w:hAnsi="Times New Roman" w:cs="Times New Roman"/>
          <w:sz w:val="26"/>
          <w:szCs w:val="26"/>
        </w:rPr>
        <w:t xml:space="preserve">          (1) [2]</w:t>
      </w:r>
    </w:p>
    <w:p w14:paraId="3EB81DE4" w14:textId="77777777" w:rsidR="00465785" w:rsidRPr="00A3713A" w:rsidRDefault="00465785" w:rsidP="00427600">
      <w:pPr>
        <w:pStyle w:val="ListParagraph"/>
        <w:spacing w:line="360" w:lineRule="auto"/>
        <w:ind w:left="1080"/>
        <w:jc w:val="both"/>
        <w:rPr>
          <w:rFonts w:ascii="Times New Roman" w:hAnsi="Times New Roman" w:cs="Times New Roman"/>
          <w:sz w:val="26"/>
          <w:szCs w:val="26"/>
        </w:rPr>
      </w:pPr>
      <w:r w:rsidRPr="00A3713A">
        <w:rPr>
          <w:rFonts w:ascii="Times New Roman" w:hAnsi="Times New Roman" w:cs="Times New Roman"/>
          <w:sz w:val="26"/>
          <w:szCs w:val="26"/>
        </w:rPr>
        <w:t xml:space="preserve">Trong đó: </w:t>
      </w:r>
    </w:p>
    <w:p w14:paraId="385F7E75" w14:textId="77777777" w:rsidR="00465785" w:rsidRPr="00A3713A" w:rsidRDefault="00465785" w:rsidP="00427600">
      <w:pPr>
        <w:pStyle w:val="ListParagraph"/>
        <w:numPr>
          <w:ilvl w:val="0"/>
          <w:numId w:val="18"/>
        </w:numPr>
        <w:spacing w:line="360" w:lineRule="auto"/>
        <w:jc w:val="both"/>
        <w:rPr>
          <w:rFonts w:ascii="Times New Roman" w:hAnsi="Times New Roman" w:cs="Times New Roman"/>
          <w:sz w:val="26"/>
          <w:szCs w:val="26"/>
        </w:rPr>
      </w:pPr>
      <w:r w:rsidRPr="00A3713A">
        <w:rPr>
          <w:rFonts w:ascii="Times New Roman" w:hAnsi="Times New Roman" w:cs="Times New Roman"/>
          <w:sz w:val="26"/>
          <w:szCs w:val="26"/>
        </w:rPr>
        <w:t>Ψ</w:t>
      </w:r>
      <w:r w:rsidRPr="00A3713A">
        <w:rPr>
          <w:rFonts w:ascii="Times New Roman" w:hAnsi="Times New Roman" w:cs="Times New Roman"/>
          <w:sz w:val="26"/>
          <w:szCs w:val="26"/>
          <w:vertAlign w:val="subscript"/>
        </w:rPr>
        <w:t>λ, mixture</w:t>
      </w:r>
      <w:r w:rsidRPr="00A3713A">
        <w:rPr>
          <w:rFonts w:ascii="Times New Roman" w:hAnsi="Times New Roman" w:cs="Times New Roman"/>
          <w:sz w:val="26"/>
          <w:szCs w:val="26"/>
        </w:rPr>
        <w:t xml:space="preserve"> là dải quang phổ của màu pha được</w:t>
      </w:r>
    </w:p>
    <w:p w14:paraId="4283250C" w14:textId="77777777" w:rsidR="00465785" w:rsidRPr="00A3713A" w:rsidRDefault="00465785" w:rsidP="00427600">
      <w:pPr>
        <w:pStyle w:val="ListParagraph"/>
        <w:numPr>
          <w:ilvl w:val="0"/>
          <w:numId w:val="18"/>
        </w:numPr>
        <w:spacing w:line="360" w:lineRule="auto"/>
        <w:jc w:val="both"/>
        <w:rPr>
          <w:rFonts w:ascii="Times New Roman" w:hAnsi="Times New Roman" w:cs="Times New Roman"/>
          <w:sz w:val="26"/>
          <w:szCs w:val="26"/>
        </w:rPr>
      </w:pPr>
      <w:r w:rsidRPr="00A3713A">
        <w:rPr>
          <w:rFonts w:ascii="Times New Roman" w:hAnsi="Times New Roman" w:cs="Times New Roman"/>
          <w:sz w:val="26"/>
          <w:szCs w:val="26"/>
        </w:rPr>
        <w:t>Ψ</w:t>
      </w:r>
      <w:r w:rsidRPr="00A3713A">
        <w:rPr>
          <w:rFonts w:ascii="Times New Roman" w:hAnsi="Times New Roman" w:cs="Times New Roman"/>
          <w:sz w:val="26"/>
          <w:szCs w:val="26"/>
          <w:vertAlign w:val="subscript"/>
        </w:rPr>
        <w:t>λ,i</w:t>
      </w:r>
      <w:r w:rsidRPr="00A3713A">
        <w:rPr>
          <w:rFonts w:ascii="Times New Roman" w:hAnsi="Times New Roman" w:cs="Times New Roman"/>
          <w:sz w:val="26"/>
          <w:szCs w:val="26"/>
        </w:rPr>
        <w:t xml:space="preserve"> là dải quang phổ của từng màu tương ứng với i.</w:t>
      </w:r>
    </w:p>
    <w:p w14:paraId="3C310F55" w14:textId="77777777" w:rsidR="00465785" w:rsidRPr="00A3713A" w:rsidRDefault="00465785" w:rsidP="00427600">
      <w:pPr>
        <w:pStyle w:val="ListParagraph"/>
        <w:numPr>
          <w:ilvl w:val="0"/>
          <w:numId w:val="18"/>
        </w:numPr>
        <w:spacing w:line="360" w:lineRule="auto"/>
        <w:jc w:val="both"/>
        <w:rPr>
          <w:rFonts w:ascii="Times New Roman" w:hAnsi="Times New Roman" w:cs="Times New Roman"/>
          <w:sz w:val="26"/>
          <w:szCs w:val="26"/>
        </w:rPr>
      </w:pPr>
      <w:r w:rsidRPr="00A3713A">
        <w:rPr>
          <w:rFonts w:ascii="Times New Roman" w:hAnsi="Times New Roman" w:cs="Times New Roman"/>
          <w:sz w:val="26"/>
          <w:szCs w:val="26"/>
        </w:rPr>
        <w:t>c</w:t>
      </w:r>
      <w:r w:rsidRPr="00A3713A">
        <w:rPr>
          <w:rFonts w:ascii="Times New Roman" w:hAnsi="Times New Roman" w:cs="Times New Roman"/>
          <w:sz w:val="26"/>
          <w:szCs w:val="26"/>
          <w:vertAlign w:val="subscript"/>
        </w:rPr>
        <w:t>i</w:t>
      </w:r>
      <w:r w:rsidRPr="00A3713A">
        <w:rPr>
          <w:rFonts w:ascii="Times New Roman" w:hAnsi="Times New Roman" w:cs="Times New Roman"/>
          <w:sz w:val="26"/>
          <w:szCs w:val="26"/>
        </w:rPr>
        <w:t xml:space="preserve"> là nồng độ tương ứng của từng màu (phần trăm khối lượng)</w:t>
      </w:r>
    </w:p>
    <w:p w14:paraId="4125FEC7" w14:textId="77777777" w:rsidR="00465785" w:rsidRPr="00A3713A" w:rsidRDefault="00465785" w:rsidP="00427600">
      <w:pPr>
        <w:spacing w:line="360" w:lineRule="auto"/>
        <w:ind w:firstLine="709"/>
        <w:rPr>
          <w:rFonts w:ascii="Times New Roman" w:hAnsi="Times New Roman"/>
          <w:sz w:val="26"/>
          <w:szCs w:val="26"/>
        </w:rPr>
      </w:pPr>
      <w:r w:rsidRPr="00A3713A">
        <w:rPr>
          <w:rFonts w:ascii="Times New Roman" w:hAnsi="Times New Roman"/>
          <w:sz w:val="26"/>
          <w:szCs w:val="26"/>
        </w:rPr>
        <w:t>k là số lượng các màu cơ sở (trong thực nghiệm này k=6</w:t>
      </w:r>
    </w:p>
    <w:p w14:paraId="22BA2968" w14:textId="78F14A39" w:rsidR="005A79B1" w:rsidRPr="00A3713A" w:rsidRDefault="005A79B1" w:rsidP="00DB5A80">
      <w:pPr>
        <w:spacing w:line="360" w:lineRule="auto"/>
        <w:ind w:left="720"/>
        <w:rPr>
          <w:rFonts w:ascii="Times New Roman" w:hAnsi="Times New Roman"/>
          <w:noProof/>
          <w:sz w:val="26"/>
          <w:szCs w:val="26"/>
        </w:rPr>
      </w:pPr>
    </w:p>
    <w:p w14:paraId="795FF2CA" w14:textId="77777777" w:rsidR="0083374B" w:rsidRPr="00A3713A" w:rsidRDefault="00E92FF1" w:rsidP="00427600">
      <w:pPr>
        <w:keepNext/>
        <w:spacing w:line="360" w:lineRule="auto"/>
        <w:rPr>
          <w:rFonts w:ascii="Times New Roman" w:hAnsi="Times New Roman"/>
          <w:sz w:val="26"/>
          <w:szCs w:val="26"/>
        </w:rPr>
      </w:pPr>
      <w:r w:rsidRPr="00A3713A">
        <w:rPr>
          <w:rFonts w:ascii="Times New Roman" w:hAnsi="Times New Roman"/>
          <w:noProof/>
          <w:sz w:val="26"/>
          <w:szCs w:val="26"/>
        </w:rPr>
        <w:drawing>
          <wp:inline distT="0" distB="0" distL="0" distR="0" wp14:anchorId="4CD8C33C" wp14:editId="449B2828">
            <wp:extent cx="5391397" cy="3232602"/>
            <wp:effectExtent l="0" t="0" r="19050" b="25400"/>
            <wp:docPr id="9" name="Biểu đồ 9">
              <a:extLst xmlns:a="http://schemas.openxmlformats.org/drawingml/2006/main">
                <a:ext uri="{FF2B5EF4-FFF2-40B4-BE49-F238E27FC236}">
                  <a16:creationId xmlns:a16="http://schemas.microsoft.com/office/drawing/2014/main" id="{4FD77057-D67E-4F9C-A4A5-0DB0C9A6A1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432712CF" w14:textId="1BA60311" w:rsidR="00465785" w:rsidRPr="00A3713A" w:rsidRDefault="0083374B" w:rsidP="00427600">
      <w:pPr>
        <w:pStyle w:val="Caption"/>
        <w:spacing w:line="360" w:lineRule="auto"/>
        <w:rPr>
          <w:rFonts w:cs="Times New Roman"/>
          <w:szCs w:val="26"/>
        </w:rPr>
      </w:pPr>
      <w:bookmarkStart w:id="98" w:name="_Toc91149846"/>
      <w:r w:rsidRPr="00A3713A">
        <w:rPr>
          <w:rFonts w:cs="Times New Roman"/>
          <w:szCs w:val="26"/>
        </w:rPr>
        <w:t xml:space="preserve">Hình </w:t>
      </w:r>
      <w:r w:rsidR="00F64EF3">
        <w:rPr>
          <w:rFonts w:cs="Times New Roman"/>
          <w:szCs w:val="26"/>
        </w:rPr>
        <w:t>4</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4</w:t>
      </w:r>
      <w:r w:rsidR="00427600">
        <w:rPr>
          <w:rFonts w:cs="Times New Roman"/>
          <w:szCs w:val="26"/>
        </w:rPr>
        <w:fldChar w:fldCharType="end"/>
      </w:r>
      <w:r w:rsidRPr="00A3713A">
        <w:rPr>
          <w:rFonts w:cs="Times New Roman"/>
          <w:szCs w:val="26"/>
        </w:rPr>
        <w:t xml:space="preserve"> </w:t>
      </w:r>
      <w:r w:rsidRPr="00A3713A">
        <w:rPr>
          <w:rFonts w:cs="Times New Roman"/>
          <w:noProof/>
          <w:szCs w:val="26"/>
        </w:rPr>
        <w:t>Biểu đồ quang phổ màu mẫu MT01-06</w:t>
      </w:r>
      <w:bookmarkEnd w:id="98"/>
    </w:p>
    <w:p w14:paraId="4D6222BD" w14:textId="5273D32B" w:rsidR="000C31F1" w:rsidRPr="00A3713A" w:rsidRDefault="000C31F1" w:rsidP="00427600">
      <w:pPr>
        <w:spacing w:line="360" w:lineRule="auto"/>
        <w:ind w:left="720"/>
        <w:jc w:val="center"/>
        <w:rPr>
          <w:rFonts w:ascii="Times New Roman" w:hAnsi="Times New Roman"/>
          <w:noProof/>
          <w:sz w:val="26"/>
          <w:szCs w:val="26"/>
        </w:rPr>
      </w:pPr>
    </w:p>
    <w:p w14:paraId="16FEBA82" w14:textId="77777777" w:rsidR="0083374B" w:rsidRPr="00A3713A" w:rsidRDefault="00F86D21" w:rsidP="00427600">
      <w:pPr>
        <w:keepNext/>
        <w:spacing w:line="360" w:lineRule="auto"/>
        <w:jc w:val="center"/>
        <w:rPr>
          <w:rFonts w:ascii="Times New Roman" w:hAnsi="Times New Roman"/>
          <w:sz w:val="26"/>
          <w:szCs w:val="26"/>
        </w:rPr>
      </w:pPr>
      <w:r w:rsidRPr="00A3713A">
        <w:rPr>
          <w:rFonts w:ascii="Times New Roman" w:hAnsi="Times New Roman"/>
          <w:noProof/>
          <w:sz w:val="26"/>
          <w:szCs w:val="26"/>
        </w:rPr>
        <w:lastRenderedPageBreak/>
        <w:drawing>
          <wp:inline distT="0" distB="0" distL="0" distR="0" wp14:anchorId="60638499" wp14:editId="63EF6331">
            <wp:extent cx="5410200" cy="3246120"/>
            <wp:effectExtent l="0" t="0" r="0" b="11430"/>
            <wp:docPr id="17" name="Biểu đồ 17">
              <a:extLst xmlns:a="http://schemas.openxmlformats.org/drawingml/2006/main">
                <a:ext uri="{FF2B5EF4-FFF2-40B4-BE49-F238E27FC236}">
                  <a16:creationId xmlns:a16="http://schemas.microsoft.com/office/drawing/2014/main" id="{9A321503-15A4-49BD-BEF7-2F32FE2102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6C898CEB" w14:textId="3961CAC2" w:rsidR="00465785" w:rsidRPr="00A3713A" w:rsidRDefault="0083374B" w:rsidP="00427600">
      <w:pPr>
        <w:pStyle w:val="Caption"/>
        <w:spacing w:line="360" w:lineRule="auto"/>
        <w:rPr>
          <w:rFonts w:cs="Times New Roman"/>
          <w:szCs w:val="26"/>
        </w:rPr>
      </w:pPr>
      <w:bookmarkStart w:id="99" w:name="_Toc91149847"/>
      <w:r w:rsidRPr="00A3713A">
        <w:rPr>
          <w:rFonts w:cs="Times New Roman"/>
          <w:szCs w:val="26"/>
        </w:rPr>
        <w:t xml:space="preserve">Hình </w:t>
      </w:r>
      <w:r w:rsidR="00F64EF3">
        <w:rPr>
          <w:rFonts w:cs="Times New Roman"/>
          <w:szCs w:val="26"/>
        </w:rPr>
        <w:t>4</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5</w:t>
      </w:r>
      <w:r w:rsidR="00427600">
        <w:rPr>
          <w:rFonts w:cs="Times New Roman"/>
          <w:szCs w:val="26"/>
        </w:rPr>
        <w:fldChar w:fldCharType="end"/>
      </w:r>
      <w:r w:rsidRPr="00A3713A">
        <w:rPr>
          <w:rFonts w:cs="Times New Roman"/>
          <w:szCs w:val="26"/>
        </w:rPr>
        <w:t xml:space="preserve"> </w:t>
      </w:r>
      <w:r w:rsidRPr="00A3713A">
        <w:rPr>
          <w:rFonts w:cs="Times New Roman"/>
          <w:noProof/>
          <w:szCs w:val="26"/>
        </w:rPr>
        <w:t>Biểu đồ quang phổ màu mẫu MT07-12</w:t>
      </w:r>
      <w:bookmarkEnd w:id="99"/>
    </w:p>
    <w:p w14:paraId="5E5859AF" w14:textId="7E756C62" w:rsidR="006E10FD" w:rsidRPr="00A3713A" w:rsidRDefault="006E10FD" w:rsidP="00427600">
      <w:pPr>
        <w:spacing w:line="360" w:lineRule="auto"/>
        <w:ind w:left="720"/>
        <w:jc w:val="center"/>
        <w:rPr>
          <w:rFonts w:ascii="Times New Roman" w:hAnsi="Times New Roman"/>
          <w:sz w:val="26"/>
          <w:szCs w:val="26"/>
        </w:rPr>
      </w:pPr>
    </w:p>
    <w:p w14:paraId="7D105B4C" w14:textId="77777777" w:rsidR="006E10FD" w:rsidRPr="00A3713A" w:rsidRDefault="006E10FD" w:rsidP="00427600">
      <w:pPr>
        <w:spacing w:line="360" w:lineRule="auto"/>
        <w:rPr>
          <w:rFonts w:ascii="Times New Roman" w:hAnsi="Times New Roman"/>
          <w:sz w:val="26"/>
          <w:szCs w:val="26"/>
        </w:rPr>
      </w:pPr>
    </w:p>
    <w:p w14:paraId="71FBF442" w14:textId="32CE6935" w:rsidR="00542EC6" w:rsidRPr="00A3713A" w:rsidRDefault="00542EC6" w:rsidP="00427600">
      <w:pPr>
        <w:spacing w:line="360" w:lineRule="auto"/>
        <w:ind w:left="720"/>
        <w:jc w:val="center"/>
        <w:rPr>
          <w:rFonts w:ascii="Times New Roman" w:hAnsi="Times New Roman"/>
          <w:sz w:val="26"/>
          <w:szCs w:val="26"/>
        </w:rPr>
      </w:pPr>
    </w:p>
    <w:p w14:paraId="32202321" w14:textId="77777777" w:rsidR="0083374B" w:rsidRPr="00A3713A" w:rsidRDefault="005E775E" w:rsidP="00427600">
      <w:pPr>
        <w:keepNext/>
        <w:spacing w:line="360" w:lineRule="auto"/>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4E5CB9D3" wp14:editId="6713ADD4">
            <wp:extent cx="5419324" cy="3253838"/>
            <wp:effectExtent l="0" t="0" r="10160" b="22860"/>
            <wp:docPr id="13" name="Biểu đồ 13">
              <a:extLst xmlns:a="http://schemas.openxmlformats.org/drawingml/2006/main">
                <a:ext uri="{FF2B5EF4-FFF2-40B4-BE49-F238E27FC236}">
                  <a16:creationId xmlns:a16="http://schemas.microsoft.com/office/drawing/2014/main" id="{688E038E-D279-490E-93B3-F41397DE47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04CF1EC2" w14:textId="6BE708BD" w:rsidR="00465785" w:rsidRDefault="0083374B" w:rsidP="00427600">
      <w:pPr>
        <w:pStyle w:val="Caption"/>
        <w:spacing w:line="360" w:lineRule="auto"/>
        <w:rPr>
          <w:rFonts w:cs="Times New Roman"/>
          <w:szCs w:val="26"/>
        </w:rPr>
      </w:pPr>
      <w:bookmarkStart w:id="100" w:name="_Toc91149848"/>
      <w:r w:rsidRPr="00A3713A">
        <w:rPr>
          <w:rFonts w:cs="Times New Roman"/>
          <w:szCs w:val="26"/>
        </w:rPr>
        <w:t xml:space="preserve">Hình </w:t>
      </w:r>
      <w:r w:rsidR="00F64EF3">
        <w:rPr>
          <w:rFonts w:cs="Times New Roman"/>
          <w:szCs w:val="26"/>
        </w:rPr>
        <w:t>4</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6</w:t>
      </w:r>
      <w:r w:rsidR="00427600">
        <w:rPr>
          <w:rFonts w:cs="Times New Roman"/>
          <w:szCs w:val="26"/>
        </w:rPr>
        <w:fldChar w:fldCharType="end"/>
      </w:r>
      <w:r w:rsidRPr="00A3713A">
        <w:rPr>
          <w:rFonts w:cs="Times New Roman"/>
          <w:szCs w:val="26"/>
        </w:rPr>
        <w:t xml:space="preserve"> Biểu đồ quang phổ màu mẫu </w:t>
      </w:r>
      <w:r w:rsidR="009726C4" w:rsidRPr="00A3713A">
        <w:rPr>
          <w:rFonts w:cs="Times New Roman"/>
          <w:szCs w:val="26"/>
        </w:rPr>
        <w:t>MT13-18</w:t>
      </w:r>
      <w:bookmarkEnd w:id="100"/>
    </w:p>
    <w:p w14:paraId="6DA11DFD" w14:textId="7DE69AF8" w:rsidR="00DE4AD7" w:rsidRPr="009F778F" w:rsidRDefault="00DE4AD7" w:rsidP="00BF06DB">
      <w:pPr>
        <w:spacing w:line="360" w:lineRule="auto"/>
        <w:ind w:firstLine="720"/>
        <w:jc w:val="both"/>
        <w:rPr>
          <w:rFonts w:ascii="Times New Roman" w:hAnsi="Times New Roman"/>
          <w:sz w:val="26"/>
          <w:szCs w:val="26"/>
        </w:rPr>
      </w:pPr>
    </w:p>
    <w:p w14:paraId="4CE15D2D" w14:textId="58250729" w:rsidR="00465785" w:rsidRPr="00A3713A" w:rsidRDefault="00B84579" w:rsidP="00DD797B">
      <w:pPr>
        <w:pStyle w:val="Heading2"/>
        <w:numPr>
          <w:ilvl w:val="1"/>
          <w:numId w:val="39"/>
        </w:numPr>
        <w:spacing w:line="360" w:lineRule="auto"/>
        <w:ind w:left="0" w:firstLine="0"/>
      </w:pPr>
      <w:bookmarkStart w:id="101" w:name="_Toc91149546"/>
      <w:r w:rsidRPr="00A3713A">
        <w:lastRenderedPageBreak/>
        <w:t>Kiểm tra, tinh chỉnh độ chính xác các dữ liệu tạo ra của phần mềm</w:t>
      </w:r>
      <w:r w:rsidR="0034072E" w:rsidRPr="00A3713A">
        <w:t>:</w:t>
      </w:r>
      <w:bookmarkEnd w:id="101"/>
    </w:p>
    <w:p w14:paraId="41829126" w14:textId="347A4D0A" w:rsidR="00304D73" w:rsidRDefault="00304D73" w:rsidP="00304D73">
      <w:pPr>
        <w:pStyle w:val="ListParagraph"/>
        <w:spacing w:line="360" w:lineRule="auto"/>
        <w:ind w:left="0" w:firstLine="709"/>
        <w:jc w:val="both"/>
        <w:rPr>
          <w:rFonts w:ascii="Times New Roman" w:hAnsi="Times New Roman" w:cs="Times New Roman"/>
          <w:sz w:val="26"/>
          <w:szCs w:val="26"/>
        </w:rPr>
      </w:pPr>
      <w:r w:rsidRPr="00304D73">
        <w:rPr>
          <w:rFonts w:ascii="Times New Roman" w:hAnsi="Times New Roman"/>
          <w:sz w:val="26"/>
          <w:szCs w:val="26"/>
        </w:rPr>
        <w:t xml:space="preserve">Bước </w:t>
      </w:r>
      <w:r>
        <w:rPr>
          <w:rFonts w:ascii="Times New Roman" w:hAnsi="Times New Roman"/>
          <w:sz w:val="26"/>
          <w:szCs w:val="26"/>
        </w:rPr>
        <w:t>1</w:t>
      </w:r>
      <w:r w:rsidRPr="00304D73">
        <w:rPr>
          <w:rFonts w:ascii="Times New Roman" w:hAnsi="Times New Roman"/>
          <w:sz w:val="26"/>
          <w:szCs w:val="26"/>
        </w:rPr>
        <w:t xml:space="preserve">: Pha các mẫu màu pha(MP) sử dụng tỷ lệ %  các màu thành phần </w:t>
      </w:r>
      <w:r w:rsidR="0083779F">
        <w:rPr>
          <w:rFonts w:ascii="Times New Roman" w:hAnsi="Times New Roman"/>
          <w:sz w:val="26"/>
          <w:szCs w:val="26"/>
        </w:rPr>
        <w:t xml:space="preserve">của MT </w:t>
      </w:r>
      <w:r>
        <w:rPr>
          <w:rFonts w:ascii="Times New Roman" w:hAnsi="Times New Roman"/>
          <w:sz w:val="26"/>
          <w:szCs w:val="26"/>
        </w:rPr>
        <w:t xml:space="preserve">thu được khi chạy phần mềm. </w:t>
      </w:r>
    </w:p>
    <w:p w14:paraId="2F756094" w14:textId="7AA5CC48" w:rsidR="00304D73" w:rsidRDefault="00304D73" w:rsidP="00304D73">
      <w:pPr>
        <w:pStyle w:val="ListParagraph"/>
        <w:spacing w:line="360" w:lineRule="auto"/>
        <w:ind w:left="0" w:firstLine="709"/>
        <w:jc w:val="both"/>
        <w:rPr>
          <w:rFonts w:ascii="Times New Roman" w:hAnsi="Times New Roman" w:cs="Times New Roman"/>
          <w:sz w:val="26"/>
          <w:szCs w:val="26"/>
        </w:rPr>
      </w:pPr>
      <w:r w:rsidRPr="003276E4">
        <w:rPr>
          <w:rFonts w:ascii="Times New Roman" w:hAnsi="Times New Roman" w:cs="Times New Roman"/>
          <w:sz w:val="26"/>
          <w:szCs w:val="26"/>
        </w:rPr>
        <w:t xml:space="preserve">Bước </w:t>
      </w:r>
      <w:r>
        <w:rPr>
          <w:rFonts w:ascii="Times New Roman" w:hAnsi="Times New Roman" w:cs="Times New Roman"/>
          <w:sz w:val="26"/>
          <w:szCs w:val="26"/>
        </w:rPr>
        <w:t>2</w:t>
      </w:r>
      <w:r w:rsidRPr="003276E4">
        <w:rPr>
          <w:rFonts w:ascii="Times New Roman" w:hAnsi="Times New Roman" w:cs="Times New Roman"/>
          <w:sz w:val="26"/>
          <w:szCs w:val="26"/>
        </w:rPr>
        <w:t xml:space="preserve">: Tạo các mẫu </w:t>
      </w:r>
      <w:r>
        <w:rPr>
          <w:rFonts w:ascii="Times New Roman" w:hAnsi="Times New Roman" w:cs="Times New Roman"/>
          <w:sz w:val="26"/>
          <w:szCs w:val="26"/>
        </w:rPr>
        <w:t>MP</w:t>
      </w:r>
      <w:r w:rsidRPr="003276E4">
        <w:rPr>
          <w:rFonts w:ascii="Times New Roman" w:hAnsi="Times New Roman" w:cs="Times New Roman"/>
          <w:sz w:val="26"/>
          <w:szCs w:val="26"/>
        </w:rPr>
        <w:t xml:space="preserve"> từ các mực cơ sở có độ dày tương tự như lớp mực in offset (1.5 µm) bằng máy Grindometer.</w:t>
      </w:r>
    </w:p>
    <w:p w14:paraId="7F74C281" w14:textId="4580BA4A" w:rsidR="0083779F" w:rsidRPr="003276E4" w:rsidRDefault="0083779F" w:rsidP="00304D73">
      <w:pPr>
        <w:pStyle w:val="ListParagraph"/>
        <w:spacing w:line="360" w:lineRule="auto"/>
        <w:ind w:left="0" w:firstLine="709"/>
        <w:jc w:val="both"/>
        <w:rPr>
          <w:rFonts w:ascii="Times New Roman" w:hAnsi="Times New Roman" w:cs="Times New Roman"/>
          <w:sz w:val="26"/>
          <w:szCs w:val="26"/>
        </w:rPr>
      </w:pPr>
      <w:r>
        <w:rPr>
          <w:rFonts w:ascii="Times New Roman" w:hAnsi="Times New Roman" w:cs="Times New Roman"/>
          <w:sz w:val="26"/>
          <w:szCs w:val="26"/>
        </w:rPr>
        <w:t>Bước 3: Chờ khô 7-10 ngày, giữ các mẫu màu trong điều kiện 20-22 °C, độ ẩm 55-60%.</w:t>
      </w:r>
    </w:p>
    <w:p w14:paraId="4506DD6A" w14:textId="60E4B021" w:rsidR="00304D73" w:rsidRPr="003276E4" w:rsidRDefault="00304D73" w:rsidP="00304D73">
      <w:pPr>
        <w:pStyle w:val="ListParagraph"/>
        <w:spacing w:line="360" w:lineRule="auto"/>
        <w:ind w:left="0" w:firstLine="709"/>
        <w:jc w:val="both"/>
        <w:rPr>
          <w:rFonts w:ascii="Times New Roman" w:hAnsi="Times New Roman" w:cs="Times New Roman"/>
          <w:sz w:val="26"/>
          <w:szCs w:val="26"/>
        </w:rPr>
      </w:pPr>
      <w:r w:rsidRPr="003276E4">
        <w:rPr>
          <w:rFonts w:ascii="Times New Roman" w:hAnsi="Times New Roman" w:cs="Times New Roman"/>
          <w:sz w:val="26"/>
          <w:szCs w:val="26"/>
        </w:rPr>
        <w:t xml:space="preserve">Bước </w:t>
      </w:r>
      <w:r w:rsidR="0083779F">
        <w:rPr>
          <w:rFonts w:ascii="Times New Roman" w:hAnsi="Times New Roman" w:cs="Times New Roman"/>
          <w:sz w:val="26"/>
          <w:szCs w:val="26"/>
        </w:rPr>
        <w:t>4</w:t>
      </w:r>
      <w:r w:rsidRPr="003276E4">
        <w:rPr>
          <w:rFonts w:ascii="Times New Roman" w:hAnsi="Times New Roman" w:cs="Times New Roman"/>
          <w:sz w:val="26"/>
          <w:szCs w:val="26"/>
        </w:rPr>
        <w:t>: Sử dụng máy đo phổ X-Rite Swatchbook đo phổ phản xạ của mẫ</w:t>
      </w:r>
      <w:r>
        <w:rPr>
          <w:rFonts w:ascii="Times New Roman" w:hAnsi="Times New Roman" w:cs="Times New Roman"/>
          <w:sz w:val="26"/>
          <w:szCs w:val="26"/>
        </w:rPr>
        <w:t>u MP được tạo ra ở trên</w:t>
      </w:r>
      <w:r w:rsidRPr="003276E4">
        <w:rPr>
          <w:rFonts w:ascii="Times New Roman" w:hAnsi="Times New Roman" w:cs="Times New Roman"/>
          <w:sz w:val="26"/>
          <w:szCs w:val="26"/>
        </w:rPr>
        <w:t>.</w:t>
      </w:r>
    </w:p>
    <w:p w14:paraId="33690892" w14:textId="7F4E8173" w:rsidR="00304D73" w:rsidRPr="003276E4" w:rsidRDefault="00304D73" w:rsidP="00E308CB">
      <w:pPr>
        <w:pStyle w:val="ListParagraph"/>
        <w:spacing w:line="360" w:lineRule="auto"/>
        <w:ind w:left="0" w:firstLine="709"/>
        <w:jc w:val="both"/>
        <w:rPr>
          <w:rFonts w:ascii="Times New Roman" w:hAnsi="Times New Roman" w:cs="Times New Roman"/>
          <w:sz w:val="26"/>
          <w:szCs w:val="26"/>
        </w:rPr>
      </w:pPr>
      <w:r w:rsidRPr="003276E4">
        <w:rPr>
          <w:rFonts w:ascii="Times New Roman" w:hAnsi="Times New Roman" w:cs="Times New Roman"/>
          <w:sz w:val="26"/>
          <w:szCs w:val="26"/>
        </w:rPr>
        <w:t xml:space="preserve">Bước </w:t>
      </w:r>
      <w:r w:rsidR="0083779F">
        <w:rPr>
          <w:rFonts w:ascii="Times New Roman" w:hAnsi="Times New Roman" w:cs="Times New Roman"/>
          <w:sz w:val="26"/>
          <w:szCs w:val="26"/>
        </w:rPr>
        <w:t>5</w:t>
      </w:r>
      <w:r w:rsidRPr="003276E4">
        <w:rPr>
          <w:rFonts w:ascii="Times New Roman" w:hAnsi="Times New Roman" w:cs="Times New Roman"/>
          <w:sz w:val="26"/>
          <w:szCs w:val="26"/>
        </w:rPr>
        <w:t>: Dùng phần mềm Colorshop và Excel số hóa dữ liệu phổ phản xạ M</w:t>
      </w:r>
      <w:r w:rsidR="0083779F">
        <w:rPr>
          <w:rFonts w:ascii="Times New Roman" w:hAnsi="Times New Roman" w:cs="Times New Roman"/>
          <w:sz w:val="26"/>
          <w:szCs w:val="26"/>
        </w:rPr>
        <w:t>P</w:t>
      </w:r>
      <w:r w:rsidRPr="003276E4">
        <w:rPr>
          <w:rFonts w:ascii="Times New Roman" w:hAnsi="Times New Roman" w:cs="Times New Roman"/>
          <w:sz w:val="26"/>
          <w:szCs w:val="26"/>
        </w:rPr>
        <w:t xml:space="preserve"> ( dữ liệu bao gồm các giá trị Lab và hệ số phản xạ của MT).</w:t>
      </w:r>
    </w:p>
    <w:p w14:paraId="5F7A9371" w14:textId="6065A63E" w:rsidR="00304D73" w:rsidRPr="003276E4" w:rsidRDefault="00304D73" w:rsidP="00E308CB">
      <w:pPr>
        <w:pStyle w:val="ListParagraph"/>
        <w:spacing w:line="360" w:lineRule="auto"/>
        <w:ind w:left="0" w:firstLine="709"/>
        <w:jc w:val="both"/>
        <w:rPr>
          <w:rFonts w:ascii="Times New Roman" w:hAnsi="Times New Roman" w:cs="Times New Roman"/>
          <w:sz w:val="26"/>
          <w:szCs w:val="26"/>
        </w:rPr>
      </w:pPr>
      <w:r w:rsidRPr="003276E4">
        <w:rPr>
          <w:rFonts w:ascii="Times New Roman" w:hAnsi="Times New Roman" w:cs="Times New Roman"/>
          <w:sz w:val="26"/>
          <w:szCs w:val="26"/>
        </w:rPr>
        <w:t>Bước</w:t>
      </w:r>
      <w:r w:rsidR="0083779F">
        <w:rPr>
          <w:rFonts w:ascii="Times New Roman" w:hAnsi="Times New Roman" w:cs="Times New Roman"/>
          <w:sz w:val="26"/>
          <w:szCs w:val="26"/>
        </w:rPr>
        <w:t xml:space="preserve"> 6</w:t>
      </w:r>
      <w:r w:rsidRPr="003276E4">
        <w:rPr>
          <w:rFonts w:ascii="Times New Roman" w:hAnsi="Times New Roman" w:cs="Times New Roman"/>
          <w:sz w:val="26"/>
          <w:szCs w:val="26"/>
        </w:rPr>
        <w:t>: Nhập dữ liệu thu được vào kho dữ liệu thư viện PyQT (của phần mềm)</w:t>
      </w:r>
    </w:p>
    <w:p w14:paraId="420AB2AD" w14:textId="4F5F801C" w:rsidR="00304D73" w:rsidRPr="0083779F" w:rsidRDefault="00304D73" w:rsidP="00E308CB">
      <w:pPr>
        <w:pStyle w:val="ListParagraph"/>
        <w:spacing w:line="360" w:lineRule="auto"/>
        <w:ind w:left="0" w:firstLine="709"/>
        <w:jc w:val="both"/>
        <w:rPr>
          <w:rFonts w:ascii="Times New Roman" w:hAnsi="Times New Roman" w:cs="Times New Roman"/>
          <w:sz w:val="26"/>
          <w:szCs w:val="26"/>
        </w:rPr>
      </w:pPr>
      <w:r w:rsidRPr="003276E4">
        <w:rPr>
          <w:rFonts w:ascii="Times New Roman" w:hAnsi="Times New Roman" w:cs="Times New Roman"/>
          <w:sz w:val="26"/>
          <w:szCs w:val="26"/>
        </w:rPr>
        <w:t xml:space="preserve">Bước </w:t>
      </w:r>
      <w:r w:rsidR="0083779F">
        <w:rPr>
          <w:rFonts w:ascii="Times New Roman" w:hAnsi="Times New Roman" w:cs="Times New Roman"/>
          <w:sz w:val="26"/>
          <w:szCs w:val="26"/>
        </w:rPr>
        <w:t>7</w:t>
      </w:r>
      <w:r w:rsidRPr="003276E4">
        <w:rPr>
          <w:rFonts w:ascii="Times New Roman" w:hAnsi="Times New Roman" w:cs="Times New Roman"/>
          <w:sz w:val="26"/>
          <w:szCs w:val="26"/>
        </w:rPr>
        <w:t xml:space="preserve">: Chạy phần mềm sẽ cho ra kết quả hiển thị tỷ lệ % của các màu thành phần của </w:t>
      </w:r>
      <w:r w:rsidR="0083779F">
        <w:rPr>
          <w:rFonts w:ascii="Times New Roman" w:hAnsi="Times New Roman" w:cs="Times New Roman"/>
          <w:sz w:val="26"/>
          <w:szCs w:val="26"/>
        </w:rPr>
        <w:t>MP</w:t>
      </w:r>
      <w:r w:rsidRPr="003276E4">
        <w:rPr>
          <w:rFonts w:ascii="Times New Roman" w:hAnsi="Times New Roman" w:cs="Times New Roman"/>
          <w:sz w:val="26"/>
          <w:szCs w:val="26"/>
        </w:rPr>
        <w:t xml:space="preserve"> và biểu đồ phổ phản xạ của </w:t>
      </w:r>
      <w:r w:rsidR="0083779F">
        <w:rPr>
          <w:rFonts w:ascii="Times New Roman" w:hAnsi="Times New Roman" w:cs="Times New Roman"/>
          <w:sz w:val="26"/>
          <w:szCs w:val="26"/>
        </w:rPr>
        <w:t>MP</w:t>
      </w:r>
      <w:r w:rsidRPr="003276E4">
        <w:rPr>
          <w:rFonts w:ascii="Times New Roman" w:hAnsi="Times New Roman" w:cs="Times New Roman"/>
          <w:sz w:val="26"/>
          <w:szCs w:val="26"/>
        </w:rPr>
        <w:t>.</w:t>
      </w:r>
    </w:p>
    <w:p w14:paraId="4E445AD9" w14:textId="6FE00B80" w:rsidR="00C04347" w:rsidRPr="00A3713A" w:rsidRDefault="00683C52" w:rsidP="00E308CB">
      <w:pPr>
        <w:spacing w:line="360" w:lineRule="auto"/>
        <w:ind w:firstLine="567"/>
        <w:jc w:val="both"/>
        <w:rPr>
          <w:rFonts w:ascii="Times New Roman" w:hAnsi="Times New Roman"/>
          <w:sz w:val="26"/>
          <w:szCs w:val="26"/>
        </w:rPr>
      </w:pPr>
      <w:r w:rsidRPr="00A3713A">
        <w:rPr>
          <w:rFonts w:ascii="Times New Roman" w:hAnsi="Times New Roman"/>
          <w:sz w:val="26"/>
          <w:szCs w:val="26"/>
        </w:rPr>
        <w:t>Sau một khoảng thời gian xử lý tính toán, kết quả đầu ra sẽ hiện lên giao diện của phần mềm gồm có: hệ số tỷ lệ của các màu cơ bản thành phần, biểu đồ phổ so sánh giữa màu cần pha và màu pha được, màu sắc mà mắt ta sẽ nhìn thấy của 2 màu.</w:t>
      </w:r>
    </w:p>
    <w:p w14:paraId="5E666B57" w14:textId="77777777" w:rsidR="00824AE3" w:rsidRDefault="00C04347" w:rsidP="00427600">
      <w:pPr>
        <w:keepNext/>
        <w:spacing w:line="360" w:lineRule="auto"/>
        <w:ind w:firstLine="567"/>
        <w:jc w:val="both"/>
      </w:pPr>
      <w:r w:rsidRPr="00A3713A">
        <w:rPr>
          <w:rFonts w:ascii="Times New Roman" w:hAnsi="Times New Roman"/>
          <w:i/>
          <w:iCs/>
          <w:noProof/>
          <w:sz w:val="26"/>
          <w:szCs w:val="26"/>
        </w:rPr>
        <w:drawing>
          <wp:inline distT="0" distB="0" distL="0" distR="0" wp14:anchorId="7537A6A8" wp14:editId="7301772F">
            <wp:extent cx="5143500" cy="3350172"/>
            <wp:effectExtent l="0" t="0" r="0" b="3175"/>
            <wp:docPr id="1794" name="Hình ảnh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155612" cy="3358061"/>
                    </a:xfrm>
                    <a:prstGeom prst="rect">
                      <a:avLst/>
                    </a:prstGeom>
                    <a:noFill/>
                    <a:ln>
                      <a:noFill/>
                    </a:ln>
                  </pic:spPr>
                </pic:pic>
              </a:graphicData>
            </a:graphic>
          </wp:inline>
        </w:drawing>
      </w:r>
    </w:p>
    <w:p w14:paraId="317A7B24" w14:textId="15DD2120" w:rsidR="00824AE3" w:rsidRPr="00A3713A" w:rsidRDefault="00824AE3" w:rsidP="00F23E73">
      <w:pPr>
        <w:pStyle w:val="Caption"/>
        <w:spacing w:line="360" w:lineRule="auto"/>
        <w:rPr>
          <w:szCs w:val="26"/>
        </w:rPr>
      </w:pPr>
      <w:bookmarkStart w:id="102" w:name="_Toc91149849"/>
      <w:r>
        <w:t xml:space="preserve">Hình </w:t>
      </w:r>
      <w:r w:rsidR="00F64EF3">
        <w:t>4</w:t>
      </w:r>
      <w:r w:rsidR="00427600">
        <w:noBreakHyphen/>
      </w:r>
      <w:fldSimple w:instr=" SEQ Hình \* ARABIC \s 1 ">
        <w:r w:rsidR="00512084">
          <w:rPr>
            <w:noProof/>
          </w:rPr>
          <w:t>7</w:t>
        </w:r>
      </w:fldSimple>
      <w:r>
        <w:t xml:space="preserve"> Giao diên phần mềm</w:t>
      </w:r>
      <w:bookmarkEnd w:id="102"/>
    </w:p>
    <w:p w14:paraId="4BF74BF5" w14:textId="494E5892" w:rsidR="00735934" w:rsidRPr="00A3713A" w:rsidRDefault="00C04347" w:rsidP="00DD797B">
      <w:pPr>
        <w:pStyle w:val="Heading2"/>
        <w:numPr>
          <w:ilvl w:val="1"/>
          <w:numId w:val="39"/>
        </w:numPr>
        <w:spacing w:line="360" w:lineRule="auto"/>
        <w:ind w:left="0" w:firstLine="0"/>
      </w:pPr>
      <w:bookmarkStart w:id="103" w:name="_Toc91149547"/>
      <w:r w:rsidRPr="00A3713A">
        <w:lastRenderedPageBreak/>
        <w:t>S</w:t>
      </w:r>
      <w:r w:rsidR="00735934" w:rsidRPr="00A3713A">
        <w:t xml:space="preserve">o sánh </w:t>
      </w:r>
      <w:r w:rsidR="00735934" w:rsidRPr="00A3713A">
        <w:sym w:font="Symbol" w:char="0044"/>
      </w:r>
      <w:r w:rsidR="00735934" w:rsidRPr="00A3713A">
        <w:t xml:space="preserve">E của màu </w:t>
      </w:r>
      <w:r w:rsidR="000D0F19" w:rsidRPr="00A3713A">
        <w:t>mẫu</w:t>
      </w:r>
      <w:r w:rsidR="00735934" w:rsidRPr="00A3713A">
        <w:t xml:space="preserve"> và màu pha</w:t>
      </w:r>
      <w:r w:rsidR="000C7983" w:rsidRPr="00A3713A">
        <w:t>:</w:t>
      </w:r>
      <w:bookmarkEnd w:id="103"/>
    </w:p>
    <w:p w14:paraId="6929D1A4" w14:textId="77777777" w:rsidR="00735934" w:rsidRPr="00A3713A" w:rsidRDefault="00735934" w:rsidP="00427600">
      <w:pPr>
        <w:pStyle w:val="ListParagraph"/>
        <w:spacing w:line="360" w:lineRule="auto"/>
        <w:ind w:left="785"/>
        <w:jc w:val="both"/>
        <w:rPr>
          <w:rFonts w:ascii="Times New Roman" w:hAnsi="Times New Roman" w:cs="Times New Roman"/>
          <w:sz w:val="26"/>
          <w:szCs w:val="26"/>
        </w:rPr>
      </w:pPr>
      <w:r w:rsidRPr="00A3713A">
        <w:rPr>
          <w:rFonts w:ascii="Times New Roman" w:hAnsi="Times New Roman" w:cs="Times New Roman"/>
          <w:sz w:val="26"/>
          <w:szCs w:val="26"/>
        </w:rPr>
        <w:t>Sự sai lệch vị trí màu có thể phân loại như sau:</w:t>
      </w:r>
    </w:p>
    <w:p w14:paraId="045C6DAD" w14:textId="77777777" w:rsidR="00735934" w:rsidRPr="00A3713A" w:rsidRDefault="00735934" w:rsidP="00427600">
      <w:pPr>
        <w:pStyle w:val="ListParagraph"/>
        <w:numPr>
          <w:ilvl w:val="0"/>
          <w:numId w:val="9"/>
        </w:numPr>
        <w:spacing w:line="360" w:lineRule="auto"/>
        <w:ind w:left="0" w:firstLine="851"/>
        <w:jc w:val="both"/>
        <w:rPr>
          <w:rFonts w:ascii="Times New Roman" w:hAnsi="Times New Roman" w:cs="Times New Roman"/>
          <w:sz w:val="26"/>
          <w:szCs w:val="26"/>
        </w:rPr>
      </w:pPr>
      <w:r w:rsidRPr="00A3713A">
        <w:rPr>
          <w:rFonts w:ascii="Times New Roman" w:hAnsi="Times New Roman" w:cs="Times New Roman"/>
          <w:sz w:val="26"/>
          <w:szCs w:val="26"/>
        </w:rPr>
        <w:t xml:space="preserve"> 0&lt;ΔE &lt;1: sự sai lệch này không thể phân biệt được</w:t>
      </w:r>
    </w:p>
    <w:p w14:paraId="68E84B4E" w14:textId="77777777" w:rsidR="00735934" w:rsidRPr="00A3713A" w:rsidRDefault="00735934" w:rsidP="00427600">
      <w:pPr>
        <w:pStyle w:val="ListParagraph"/>
        <w:numPr>
          <w:ilvl w:val="0"/>
          <w:numId w:val="9"/>
        </w:numPr>
        <w:spacing w:line="360" w:lineRule="auto"/>
        <w:ind w:left="0" w:firstLine="851"/>
        <w:jc w:val="both"/>
        <w:rPr>
          <w:rFonts w:ascii="Times New Roman" w:hAnsi="Times New Roman" w:cs="Times New Roman"/>
          <w:sz w:val="26"/>
          <w:szCs w:val="26"/>
        </w:rPr>
      </w:pPr>
      <w:r w:rsidRPr="00A3713A">
        <w:rPr>
          <w:rFonts w:ascii="Times New Roman" w:hAnsi="Times New Roman" w:cs="Times New Roman"/>
          <w:sz w:val="26"/>
          <w:szCs w:val="26"/>
        </w:rPr>
        <w:t xml:space="preserve"> 1&lt;ΔE &lt;2: sự sai lệch rất nhỏ, chỉ người có kinh nghiệm mới cảm nhận được. </w:t>
      </w:r>
    </w:p>
    <w:p w14:paraId="329DD7CA" w14:textId="77777777" w:rsidR="00735934" w:rsidRPr="00A3713A" w:rsidRDefault="00735934" w:rsidP="00427600">
      <w:pPr>
        <w:pStyle w:val="ListParagraph"/>
        <w:numPr>
          <w:ilvl w:val="0"/>
          <w:numId w:val="9"/>
        </w:numPr>
        <w:spacing w:line="360" w:lineRule="auto"/>
        <w:ind w:left="0" w:firstLine="851"/>
        <w:jc w:val="both"/>
        <w:rPr>
          <w:rFonts w:ascii="Times New Roman" w:hAnsi="Times New Roman" w:cs="Times New Roman"/>
          <w:sz w:val="26"/>
          <w:szCs w:val="26"/>
        </w:rPr>
      </w:pPr>
      <w:r w:rsidRPr="00A3713A">
        <w:rPr>
          <w:rFonts w:ascii="Times New Roman" w:hAnsi="Times New Roman" w:cs="Times New Roman"/>
          <w:sz w:val="26"/>
          <w:szCs w:val="26"/>
        </w:rPr>
        <w:t xml:space="preserve"> 2&lt;ΔE &lt;3.5: sự sai lệch tương đối, người không có kinh nghiệm có thể cảm nhận được.</w:t>
      </w:r>
    </w:p>
    <w:p w14:paraId="6C6C1BCC" w14:textId="77777777" w:rsidR="00735934" w:rsidRPr="00A3713A" w:rsidRDefault="00735934" w:rsidP="00427600">
      <w:pPr>
        <w:pStyle w:val="ListParagraph"/>
        <w:numPr>
          <w:ilvl w:val="0"/>
          <w:numId w:val="9"/>
        </w:numPr>
        <w:spacing w:line="360" w:lineRule="auto"/>
        <w:ind w:left="0" w:firstLine="851"/>
        <w:jc w:val="both"/>
        <w:rPr>
          <w:rFonts w:ascii="Times New Roman" w:hAnsi="Times New Roman" w:cs="Times New Roman"/>
          <w:sz w:val="26"/>
          <w:szCs w:val="26"/>
        </w:rPr>
      </w:pPr>
      <w:r w:rsidRPr="00A3713A">
        <w:rPr>
          <w:rFonts w:ascii="Times New Roman" w:hAnsi="Times New Roman" w:cs="Times New Roman"/>
          <w:sz w:val="26"/>
          <w:szCs w:val="26"/>
        </w:rPr>
        <w:t xml:space="preserve"> 3.5&lt;ΔE &lt; 5: sự sai lệch lớn.</w:t>
      </w:r>
    </w:p>
    <w:p w14:paraId="0A7362E4" w14:textId="77777777" w:rsidR="00735934" w:rsidRPr="00A3713A" w:rsidRDefault="00735934" w:rsidP="00427600">
      <w:pPr>
        <w:pStyle w:val="ListParagraph"/>
        <w:numPr>
          <w:ilvl w:val="0"/>
          <w:numId w:val="9"/>
        </w:numPr>
        <w:spacing w:line="360" w:lineRule="auto"/>
        <w:ind w:left="0" w:firstLine="851"/>
        <w:jc w:val="both"/>
        <w:rPr>
          <w:rFonts w:ascii="Times New Roman" w:hAnsi="Times New Roman" w:cs="Times New Roman"/>
          <w:sz w:val="26"/>
          <w:szCs w:val="26"/>
        </w:rPr>
      </w:pPr>
      <w:r w:rsidRPr="00A3713A">
        <w:rPr>
          <w:rFonts w:ascii="Times New Roman" w:hAnsi="Times New Roman" w:cs="Times New Roman"/>
          <w:sz w:val="26"/>
          <w:szCs w:val="26"/>
        </w:rPr>
        <w:t xml:space="preserve"> ΔE&gt;5: sự sai lệch rất lớn.</w:t>
      </w:r>
    </w:p>
    <w:p w14:paraId="1FE18828" w14:textId="35ED3839" w:rsidR="00735934" w:rsidRPr="00A3713A" w:rsidRDefault="00735934" w:rsidP="00427600">
      <w:pPr>
        <w:spacing w:line="360" w:lineRule="auto"/>
        <w:ind w:firstLine="720"/>
        <w:rPr>
          <w:rFonts w:ascii="Times New Roman" w:hAnsi="Times New Roman"/>
          <w:sz w:val="26"/>
          <w:szCs w:val="26"/>
        </w:rPr>
      </w:pPr>
      <w:r w:rsidRPr="00A3713A">
        <w:rPr>
          <w:rFonts w:ascii="Times New Roman" w:hAnsi="Times New Roman"/>
          <w:sz w:val="26"/>
          <w:szCs w:val="26"/>
        </w:rPr>
        <w:t xml:space="preserve">Hiệu chỉnh </w:t>
      </w:r>
      <w:commentRangeStart w:id="104"/>
      <w:r w:rsidRPr="00A3713A">
        <w:rPr>
          <w:rFonts w:ascii="Times New Roman" w:hAnsi="Times New Roman"/>
          <w:sz w:val="26"/>
          <w:szCs w:val="26"/>
        </w:rPr>
        <w:t>phần</w:t>
      </w:r>
      <w:commentRangeEnd w:id="104"/>
      <w:r w:rsidR="00C75A59" w:rsidRPr="00A3713A">
        <w:rPr>
          <w:rStyle w:val="CommentReference"/>
          <w:rFonts w:ascii="Times New Roman" w:hAnsi="Times New Roman"/>
          <w:sz w:val="26"/>
          <w:szCs w:val="26"/>
        </w:rPr>
        <w:commentReference w:id="104"/>
      </w:r>
      <w:r w:rsidRPr="00A3713A">
        <w:rPr>
          <w:rFonts w:ascii="Times New Roman" w:hAnsi="Times New Roman"/>
          <w:sz w:val="26"/>
          <w:szCs w:val="26"/>
        </w:rPr>
        <w:t xml:space="preserve"> mềm hoặc kiểm tra lại các thông số có thể ảnh hưởng đến kết quả đo</w:t>
      </w:r>
      <w:r w:rsidR="000C7983" w:rsidRPr="00A3713A">
        <w:rPr>
          <w:rFonts w:ascii="Times New Roman" w:hAnsi="Times New Roman"/>
          <w:sz w:val="26"/>
          <w:szCs w:val="26"/>
        </w:rPr>
        <w:t>.</w:t>
      </w:r>
    </w:p>
    <w:p w14:paraId="674C9329" w14:textId="1B709181" w:rsidR="00E874C8" w:rsidRPr="00A3713A" w:rsidRDefault="00E874C8" w:rsidP="00427600">
      <w:pPr>
        <w:spacing w:line="360" w:lineRule="auto"/>
        <w:ind w:firstLine="720"/>
        <w:rPr>
          <w:rFonts w:ascii="Times New Roman" w:hAnsi="Times New Roman"/>
          <w:sz w:val="26"/>
          <w:szCs w:val="26"/>
        </w:rPr>
      </w:pPr>
    </w:p>
    <w:p w14:paraId="488AC6DF" w14:textId="0EFC3E05" w:rsidR="000C7983" w:rsidRPr="00A3713A" w:rsidRDefault="000C7983" w:rsidP="00427600">
      <w:pPr>
        <w:spacing w:line="360" w:lineRule="auto"/>
        <w:ind w:firstLine="720"/>
        <w:rPr>
          <w:rFonts w:ascii="Times New Roman" w:hAnsi="Times New Roman"/>
          <w:sz w:val="26"/>
          <w:szCs w:val="26"/>
        </w:rPr>
      </w:pPr>
    </w:p>
    <w:p w14:paraId="7DE3F398" w14:textId="77777777" w:rsidR="000C7983" w:rsidRPr="00A3713A" w:rsidRDefault="000C7983" w:rsidP="00427600">
      <w:pPr>
        <w:spacing w:line="360" w:lineRule="auto"/>
        <w:ind w:firstLine="720"/>
        <w:rPr>
          <w:rFonts w:ascii="Times New Roman" w:hAnsi="Times New Roman"/>
          <w:sz w:val="26"/>
          <w:szCs w:val="26"/>
        </w:rPr>
      </w:pPr>
    </w:p>
    <w:p w14:paraId="7B420825" w14:textId="1D8AAB18" w:rsidR="008C6D4F" w:rsidRPr="00A3713A" w:rsidRDefault="008C6D4F" w:rsidP="00427600">
      <w:pPr>
        <w:spacing w:line="360" w:lineRule="auto"/>
        <w:ind w:firstLine="720"/>
        <w:rPr>
          <w:rFonts w:ascii="Times New Roman" w:hAnsi="Times New Roman"/>
          <w:sz w:val="26"/>
          <w:szCs w:val="26"/>
        </w:rPr>
      </w:pPr>
    </w:p>
    <w:p w14:paraId="7C5FE51B" w14:textId="27F07A23" w:rsidR="00CB69BF" w:rsidRPr="00A3713A" w:rsidRDefault="00CB69BF" w:rsidP="00427600">
      <w:pPr>
        <w:spacing w:line="360" w:lineRule="auto"/>
        <w:ind w:firstLine="720"/>
        <w:rPr>
          <w:rFonts w:ascii="Times New Roman" w:hAnsi="Times New Roman"/>
          <w:sz w:val="26"/>
          <w:szCs w:val="26"/>
        </w:rPr>
      </w:pPr>
    </w:p>
    <w:p w14:paraId="4F8A689B" w14:textId="2C6A1B1A" w:rsidR="00CB69BF" w:rsidRPr="00A3713A" w:rsidRDefault="00CB69BF" w:rsidP="00427600">
      <w:pPr>
        <w:spacing w:line="360" w:lineRule="auto"/>
        <w:ind w:firstLine="720"/>
        <w:rPr>
          <w:rFonts w:ascii="Times New Roman" w:hAnsi="Times New Roman"/>
          <w:sz w:val="26"/>
          <w:szCs w:val="26"/>
        </w:rPr>
      </w:pPr>
    </w:p>
    <w:p w14:paraId="7D9E8F08" w14:textId="7C952D0D" w:rsidR="00CB69BF" w:rsidRPr="00A3713A" w:rsidRDefault="00CB69BF" w:rsidP="00427600">
      <w:pPr>
        <w:spacing w:line="360" w:lineRule="auto"/>
        <w:ind w:firstLine="720"/>
        <w:rPr>
          <w:rFonts w:ascii="Times New Roman" w:hAnsi="Times New Roman"/>
          <w:sz w:val="26"/>
          <w:szCs w:val="26"/>
        </w:rPr>
      </w:pPr>
    </w:p>
    <w:p w14:paraId="01EE40FD" w14:textId="483DA285" w:rsidR="00CB69BF" w:rsidRPr="00A3713A" w:rsidRDefault="00CB69BF" w:rsidP="00427600">
      <w:pPr>
        <w:spacing w:line="360" w:lineRule="auto"/>
        <w:ind w:firstLine="720"/>
        <w:rPr>
          <w:rFonts w:ascii="Times New Roman" w:hAnsi="Times New Roman"/>
          <w:sz w:val="26"/>
          <w:szCs w:val="26"/>
        </w:rPr>
      </w:pPr>
    </w:p>
    <w:p w14:paraId="7F909ACF" w14:textId="1670F283" w:rsidR="00CB69BF" w:rsidRPr="00A3713A" w:rsidRDefault="00CB69BF" w:rsidP="00427600">
      <w:pPr>
        <w:spacing w:line="360" w:lineRule="auto"/>
        <w:ind w:firstLine="720"/>
        <w:rPr>
          <w:rFonts w:ascii="Times New Roman" w:hAnsi="Times New Roman"/>
          <w:sz w:val="26"/>
          <w:szCs w:val="26"/>
        </w:rPr>
      </w:pPr>
    </w:p>
    <w:p w14:paraId="06145732" w14:textId="32D7A039" w:rsidR="00CB69BF" w:rsidRPr="00A3713A" w:rsidRDefault="00CB69BF" w:rsidP="00427600">
      <w:pPr>
        <w:spacing w:line="360" w:lineRule="auto"/>
        <w:ind w:firstLine="720"/>
        <w:rPr>
          <w:rFonts w:ascii="Times New Roman" w:hAnsi="Times New Roman"/>
          <w:sz w:val="26"/>
          <w:szCs w:val="26"/>
        </w:rPr>
      </w:pPr>
    </w:p>
    <w:p w14:paraId="152A8765" w14:textId="44471A0A" w:rsidR="00CB69BF" w:rsidRPr="00A3713A" w:rsidRDefault="00CB69BF" w:rsidP="00427600">
      <w:pPr>
        <w:spacing w:line="360" w:lineRule="auto"/>
        <w:ind w:firstLine="720"/>
        <w:rPr>
          <w:rFonts w:ascii="Times New Roman" w:hAnsi="Times New Roman"/>
          <w:sz w:val="26"/>
          <w:szCs w:val="26"/>
        </w:rPr>
      </w:pPr>
    </w:p>
    <w:p w14:paraId="76BED103" w14:textId="0BA7EBF9" w:rsidR="00CB69BF" w:rsidRPr="00A3713A" w:rsidRDefault="00CB69BF" w:rsidP="00427600">
      <w:pPr>
        <w:spacing w:line="360" w:lineRule="auto"/>
        <w:ind w:firstLine="720"/>
        <w:rPr>
          <w:rFonts w:ascii="Times New Roman" w:hAnsi="Times New Roman"/>
          <w:sz w:val="26"/>
          <w:szCs w:val="26"/>
        </w:rPr>
      </w:pPr>
    </w:p>
    <w:p w14:paraId="44145CF0" w14:textId="4F01D20C" w:rsidR="00CB69BF" w:rsidRPr="00A3713A" w:rsidRDefault="00CB69BF" w:rsidP="00427600">
      <w:pPr>
        <w:spacing w:line="360" w:lineRule="auto"/>
        <w:ind w:firstLine="720"/>
        <w:rPr>
          <w:rFonts w:ascii="Times New Roman" w:hAnsi="Times New Roman"/>
          <w:sz w:val="26"/>
          <w:szCs w:val="26"/>
        </w:rPr>
      </w:pPr>
    </w:p>
    <w:p w14:paraId="13E3EF4D" w14:textId="03BE022B" w:rsidR="00CB69BF" w:rsidRPr="00A3713A" w:rsidRDefault="00CB69BF" w:rsidP="00427600">
      <w:pPr>
        <w:spacing w:line="360" w:lineRule="auto"/>
        <w:ind w:firstLine="720"/>
        <w:rPr>
          <w:rFonts w:ascii="Times New Roman" w:hAnsi="Times New Roman"/>
          <w:sz w:val="26"/>
          <w:szCs w:val="26"/>
        </w:rPr>
      </w:pPr>
    </w:p>
    <w:p w14:paraId="2B65D4E8" w14:textId="12868397" w:rsidR="00CB69BF" w:rsidRPr="00A3713A" w:rsidRDefault="00CB69BF" w:rsidP="00427600">
      <w:pPr>
        <w:spacing w:line="360" w:lineRule="auto"/>
        <w:ind w:firstLine="720"/>
        <w:rPr>
          <w:rFonts w:ascii="Times New Roman" w:hAnsi="Times New Roman"/>
          <w:sz w:val="26"/>
          <w:szCs w:val="26"/>
        </w:rPr>
      </w:pPr>
    </w:p>
    <w:p w14:paraId="4D72F6DF" w14:textId="103D7B7D" w:rsidR="00CB69BF" w:rsidRPr="00A3713A" w:rsidRDefault="00CB69BF" w:rsidP="00427600">
      <w:pPr>
        <w:spacing w:line="360" w:lineRule="auto"/>
        <w:ind w:firstLine="720"/>
        <w:rPr>
          <w:rFonts w:ascii="Times New Roman" w:hAnsi="Times New Roman"/>
          <w:sz w:val="26"/>
          <w:szCs w:val="26"/>
        </w:rPr>
      </w:pPr>
    </w:p>
    <w:p w14:paraId="21B730EB" w14:textId="5F4C81CB" w:rsidR="00CB69BF" w:rsidRDefault="00CB69BF" w:rsidP="00427600">
      <w:pPr>
        <w:spacing w:line="360" w:lineRule="auto"/>
        <w:ind w:firstLine="720"/>
        <w:rPr>
          <w:rFonts w:ascii="Times New Roman" w:hAnsi="Times New Roman"/>
          <w:sz w:val="26"/>
          <w:szCs w:val="26"/>
        </w:rPr>
      </w:pPr>
    </w:p>
    <w:p w14:paraId="151C394B" w14:textId="2BB405F8" w:rsidR="00F23E73" w:rsidRDefault="00F23E73" w:rsidP="00427600">
      <w:pPr>
        <w:spacing w:line="360" w:lineRule="auto"/>
        <w:ind w:firstLine="720"/>
        <w:rPr>
          <w:rFonts w:ascii="Times New Roman" w:hAnsi="Times New Roman"/>
          <w:sz w:val="26"/>
          <w:szCs w:val="26"/>
        </w:rPr>
      </w:pPr>
    </w:p>
    <w:p w14:paraId="3455CE0A" w14:textId="5ACE3265" w:rsidR="00F23E73" w:rsidRDefault="00F23E73" w:rsidP="00427600">
      <w:pPr>
        <w:spacing w:line="360" w:lineRule="auto"/>
        <w:ind w:firstLine="720"/>
        <w:rPr>
          <w:rFonts w:ascii="Times New Roman" w:hAnsi="Times New Roman"/>
          <w:sz w:val="26"/>
          <w:szCs w:val="26"/>
        </w:rPr>
      </w:pPr>
    </w:p>
    <w:p w14:paraId="33702196" w14:textId="6FC5499C" w:rsidR="00F23E73" w:rsidRDefault="00F23E73" w:rsidP="00427600">
      <w:pPr>
        <w:spacing w:line="360" w:lineRule="auto"/>
        <w:ind w:firstLine="720"/>
        <w:rPr>
          <w:rFonts w:ascii="Times New Roman" w:hAnsi="Times New Roman"/>
          <w:sz w:val="26"/>
          <w:szCs w:val="26"/>
        </w:rPr>
      </w:pPr>
    </w:p>
    <w:p w14:paraId="7EA5E8DE" w14:textId="3DE38EF3" w:rsidR="00F23E73" w:rsidRDefault="00F23E73" w:rsidP="00427600">
      <w:pPr>
        <w:spacing w:line="360" w:lineRule="auto"/>
        <w:ind w:firstLine="720"/>
        <w:rPr>
          <w:rFonts w:ascii="Times New Roman" w:hAnsi="Times New Roman"/>
          <w:sz w:val="26"/>
          <w:szCs w:val="26"/>
        </w:rPr>
      </w:pPr>
    </w:p>
    <w:p w14:paraId="087E8E83" w14:textId="2504B3BD" w:rsidR="00E874C8" w:rsidRPr="00A3713A" w:rsidRDefault="00E874C8" w:rsidP="00427600">
      <w:pPr>
        <w:pStyle w:val="Heading1"/>
        <w:numPr>
          <w:ilvl w:val="0"/>
          <w:numId w:val="0"/>
        </w:numPr>
        <w:spacing w:before="0" w:line="360" w:lineRule="auto"/>
        <w:ind w:left="432"/>
        <w:jc w:val="center"/>
        <w:rPr>
          <w:rFonts w:cs="Times New Roman"/>
          <w:color w:val="000000" w:themeColor="text1"/>
          <w:szCs w:val="26"/>
        </w:rPr>
      </w:pPr>
      <w:bookmarkStart w:id="105" w:name="_Toc91149548"/>
      <w:r w:rsidRPr="00A3713A">
        <w:rPr>
          <w:rFonts w:cs="Times New Roman"/>
          <w:szCs w:val="26"/>
        </w:rPr>
        <w:lastRenderedPageBreak/>
        <w:t xml:space="preserve">CHƯƠNG </w:t>
      </w:r>
      <w:r w:rsidR="00F504E9" w:rsidRPr="00A3713A">
        <w:rPr>
          <w:rFonts w:cs="Times New Roman"/>
          <w:szCs w:val="26"/>
        </w:rPr>
        <w:t>V</w:t>
      </w:r>
      <w:r w:rsidRPr="00A3713A">
        <w:rPr>
          <w:rFonts w:cs="Times New Roman"/>
          <w:szCs w:val="26"/>
        </w:rPr>
        <w:t xml:space="preserve">: </w:t>
      </w:r>
      <w:r w:rsidR="00BE2D0E" w:rsidRPr="00A3713A">
        <w:rPr>
          <w:rFonts w:cs="Times New Roman"/>
          <w:color w:val="000000" w:themeColor="text1"/>
          <w:szCs w:val="26"/>
        </w:rPr>
        <w:t>KẾT QUẢ VÀ THẢO LUẬN</w:t>
      </w:r>
      <w:bookmarkEnd w:id="105"/>
    </w:p>
    <w:p w14:paraId="15A47E06" w14:textId="1DB62E12" w:rsidR="00554DCF" w:rsidRPr="00A3713A" w:rsidRDefault="00554DCF" w:rsidP="00427600">
      <w:pPr>
        <w:spacing w:line="360" w:lineRule="auto"/>
        <w:rPr>
          <w:rFonts w:ascii="Times New Roman" w:hAnsi="Times New Roman"/>
          <w:sz w:val="26"/>
          <w:szCs w:val="26"/>
        </w:rPr>
      </w:pPr>
    </w:p>
    <w:p w14:paraId="71122BBF" w14:textId="77777777" w:rsidR="00CB69BF" w:rsidRPr="00A3713A" w:rsidRDefault="00CB69BF" w:rsidP="00427600">
      <w:pPr>
        <w:spacing w:line="360" w:lineRule="auto"/>
        <w:rPr>
          <w:rFonts w:ascii="Times New Roman" w:hAnsi="Times New Roman"/>
          <w:sz w:val="26"/>
          <w:szCs w:val="26"/>
        </w:rPr>
      </w:pPr>
    </w:p>
    <w:p w14:paraId="4A440E6D" w14:textId="43E669FB" w:rsidR="00016BFD" w:rsidRDefault="00535465" w:rsidP="00427600">
      <w:pPr>
        <w:pStyle w:val="Heading2"/>
        <w:numPr>
          <w:ilvl w:val="1"/>
          <w:numId w:val="40"/>
        </w:numPr>
        <w:spacing w:line="360" w:lineRule="auto"/>
        <w:ind w:left="0" w:firstLine="0"/>
      </w:pPr>
      <w:bookmarkStart w:id="106" w:name="_Toc91149549"/>
      <w:r>
        <w:t>Ứng dụng pha màu</w:t>
      </w:r>
      <w:r w:rsidR="00BE2D0E" w:rsidRPr="00A3713A">
        <w:t>:</w:t>
      </w:r>
      <w:bookmarkEnd w:id="106"/>
    </w:p>
    <w:p w14:paraId="48546455" w14:textId="6899E77E" w:rsidR="00535465" w:rsidRPr="00535465" w:rsidRDefault="00535465" w:rsidP="00535465">
      <w:pPr>
        <w:spacing w:line="360" w:lineRule="auto"/>
        <w:ind w:firstLine="720"/>
        <w:jc w:val="both"/>
      </w:pPr>
      <w:r>
        <w:rPr>
          <w:rFonts w:ascii="Times New Roman" w:eastAsiaTheme="majorEastAsia" w:hAnsi="Times New Roman" w:cstheme="majorBidi"/>
          <w:sz w:val="26"/>
          <w:szCs w:val="26"/>
        </w:rPr>
        <w:t>Ứng dụng được xây dựng dựa trên công thức toán, thuật toán đã được trình bày ở chương 4. Giao diện thuật toán xây dựng giúp người sử dụng dễ tiếp cận.</w:t>
      </w:r>
    </w:p>
    <w:p w14:paraId="23642BC8" w14:textId="77777777" w:rsidR="00AE0795" w:rsidRPr="00A3713A" w:rsidRDefault="00B90238" w:rsidP="00427600">
      <w:pPr>
        <w:pStyle w:val="NoSpacing"/>
        <w:keepNext/>
        <w:spacing w:line="360" w:lineRule="auto"/>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0643E4E6" wp14:editId="42055C9A">
            <wp:extent cx="5313922" cy="3626128"/>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338633" cy="3642990"/>
                    </a:xfrm>
                    <a:prstGeom prst="rect">
                      <a:avLst/>
                    </a:prstGeom>
                  </pic:spPr>
                </pic:pic>
              </a:graphicData>
            </a:graphic>
          </wp:inline>
        </w:drawing>
      </w:r>
    </w:p>
    <w:p w14:paraId="729DE859" w14:textId="2D33C565" w:rsidR="00B90238" w:rsidRPr="00A3713A" w:rsidRDefault="00AE0795" w:rsidP="00427600">
      <w:pPr>
        <w:pStyle w:val="Caption"/>
        <w:spacing w:line="360" w:lineRule="auto"/>
        <w:rPr>
          <w:rFonts w:cs="Times New Roman"/>
          <w:szCs w:val="26"/>
        </w:rPr>
      </w:pPr>
      <w:bookmarkStart w:id="107" w:name="_Toc91149850"/>
      <w:r w:rsidRPr="00A3713A">
        <w:rPr>
          <w:rFonts w:cs="Times New Roman"/>
          <w:szCs w:val="26"/>
        </w:rPr>
        <w:t xml:space="preserve">Hình </w:t>
      </w:r>
      <w:r w:rsidR="00F64EF3">
        <w:rPr>
          <w:rFonts w:cs="Times New Roman"/>
          <w:szCs w:val="26"/>
        </w:rPr>
        <w:t>5</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427600">
        <w:rPr>
          <w:rFonts w:cs="Times New Roman"/>
          <w:noProof/>
          <w:szCs w:val="26"/>
        </w:rPr>
        <w:t>1</w:t>
      </w:r>
      <w:r w:rsidR="00427600">
        <w:rPr>
          <w:rFonts w:cs="Times New Roman"/>
          <w:szCs w:val="26"/>
        </w:rPr>
        <w:fldChar w:fldCharType="end"/>
      </w:r>
      <w:r w:rsidR="0083374B" w:rsidRPr="00A3713A">
        <w:rPr>
          <w:rFonts w:cs="Times New Roman"/>
          <w:szCs w:val="26"/>
        </w:rPr>
        <w:t xml:space="preserve"> G</w:t>
      </w:r>
      <w:r w:rsidR="00B90238" w:rsidRPr="00A3713A">
        <w:rPr>
          <w:rFonts w:cs="Times New Roman"/>
          <w:szCs w:val="26"/>
        </w:rPr>
        <w:t>iao diện phần mềm</w:t>
      </w:r>
      <w:bookmarkEnd w:id="107"/>
      <w:r w:rsidR="00B90238" w:rsidRPr="00A3713A">
        <w:rPr>
          <w:rFonts w:cs="Times New Roman"/>
          <w:szCs w:val="26"/>
        </w:rPr>
        <w:t xml:space="preserve"> </w:t>
      </w:r>
    </w:p>
    <w:p w14:paraId="6000E74C" w14:textId="6FFFC6E6" w:rsidR="00CB69BF" w:rsidRPr="00A3713A" w:rsidRDefault="00B90238" w:rsidP="00427600">
      <w:pPr>
        <w:spacing w:line="360" w:lineRule="auto"/>
        <w:ind w:firstLine="720"/>
        <w:rPr>
          <w:rFonts w:ascii="Times New Roman" w:hAnsi="Times New Roman"/>
          <w:sz w:val="26"/>
          <w:szCs w:val="26"/>
        </w:rPr>
      </w:pPr>
      <w:r w:rsidRPr="00A3713A">
        <w:rPr>
          <w:rFonts w:ascii="Times New Roman" w:hAnsi="Times New Roman"/>
          <w:sz w:val="26"/>
          <w:szCs w:val="26"/>
        </w:rPr>
        <w:t xml:space="preserve">Sau quá trình phân tích, thiết kế và triển khai, sản phẩm thu được là phần mềm tính toán pha màu có giao diện như </w:t>
      </w:r>
      <w:r w:rsidR="00A64C9C">
        <w:rPr>
          <w:rFonts w:ascii="Times New Roman" w:hAnsi="Times New Roman"/>
          <w:sz w:val="26"/>
          <w:szCs w:val="26"/>
        </w:rPr>
        <w:t>trên.</w:t>
      </w:r>
    </w:p>
    <w:p w14:paraId="4B15F2D5" w14:textId="338DDA51" w:rsidR="00AC7DAF" w:rsidRDefault="00535465" w:rsidP="00427600">
      <w:pPr>
        <w:pStyle w:val="Heading2"/>
        <w:numPr>
          <w:ilvl w:val="1"/>
          <w:numId w:val="40"/>
        </w:numPr>
        <w:spacing w:line="360" w:lineRule="auto"/>
        <w:ind w:left="0" w:firstLine="0"/>
      </w:pPr>
      <w:bookmarkStart w:id="108" w:name="_Toc91149550"/>
      <w:r w:rsidRPr="00694D9E">
        <w:t>Sử dụng máy đo phổ phản xạ lấy kết quả dữ liệu của các cặp màu mẫu</w:t>
      </w:r>
      <w:r w:rsidR="00016BFD" w:rsidRPr="00A3713A">
        <w:t>:</w:t>
      </w:r>
      <w:bookmarkEnd w:id="108"/>
    </w:p>
    <w:p w14:paraId="0836D83A" w14:textId="43B48115" w:rsidR="003A2304" w:rsidRPr="003A2304" w:rsidRDefault="003A2304" w:rsidP="003A2304">
      <w:pPr>
        <w:ind w:left="720"/>
        <w:rPr>
          <w:rFonts w:ascii="Times New Roman" w:hAnsi="Times New Roman"/>
          <w:sz w:val="26"/>
          <w:szCs w:val="26"/>
        </w:rPr>
      </w:pPr>
      <w:r w:rsidRPr="003A2304">
        <w:rPr>
          <w:rFonts w:ascii="Times New Roman" w:hAnsi="Times New Roman"/>
          <w:sz w:val="26"/>
          <w:szCs w:val="26"/>
        </w:rPr>
        <w:t>Màu mẫu</w:t>
      </w:r>
    </w:p>
    <w:tbl>
      <w:tblPr>
        <w:tblStyle w:val="TableGrid"/>
        <w:tblW w:w="0" w:type="auto"/>
        <w:tblInd w:w="720" w:type="dxa"/>
        <w:tblLook w:val="04A0" w:firstRow="1" w:lastRow="0" w:firstColumn="1" w:lastColumn="0" w:noHBand="0" w:noVBand="1"/>
      </w:tblPr>
      <w:tblGrid>
        <w:gridCol w:w="1067"/>
        <w:gridCol w:w="1117"/>
        <w:gridCol w:w="1118"/>
        <w:gridCol w:w="1118"/>
        <w:gridCol w:w="1118"/>
        <w:gridCol w:w="1118"/>
        <w:gridCol w:w="1118"/>
      </w:tblGrid>
      <w:tr w:rsidR="00535465" w:rsidRPr="00A3713A" w14:paraId="4260B441" w14:textId="77777777" w:rsidTr="00535465">
        <w:tc>
          <w:tcPr>
            <w:tcW w:w="1111" w:type="dxa"/>
            <w:vMerge w:val="restart"/>
          </w:tcPr>
          <w:p w14:paraId="25F467C1" w14:textId="77777777" w:rsidR="00535465" w:rsidRPr="00A3713A" w:rsidRDefault="00535465" w:rsidP="003A2304">
            <w:pPr>
              <w:spacing w:line="360" w:lineRule="auto"/>
              <w:jc w:val="center"/>
              <w:rPr>
                <w:rFonts w:ascii="Times New Roman" w:hAnsi="Times New Roman"/>
                <w:b/>
                <w:bCs/>
                <w:sz w:val="26"/>
                <w:szCs w:val="26"/>
              </w:rPr>
            </w:pPr>
            <w:r w:rsidRPr="00A3713A">
              <w:rPr>
                <w:rFonts w:ascii="Times New Roman" w:hAnsi="Times New Roman"/>
                <w:b/>
                <w:bCs/>
                <w:sz w:val="26"/>
                <w:szCs w:val="26"/>
              </w:rPr>
              <w:t>Bước sóng (</w:t>
            </w:r>
            <w:r w:rsidRPr="00A3713A">
              <w:rPr>
                <w:rFonts w:ascii="Times New Roman" w:hAnsi="Times New Roman"/>
                <w:b/>
                <w:bCs/>
                <w:i/>
                <w:iCs/>
                <w:sz w:val="26"/>
                <w:szCs w:val="26"/>
              </w:rPr>
              <w:t>nm</w:t>
            </w:r>
            <w:r w:rsidRPr="00A3713A">
              <w:rPr>
                <w:rFonts w:ascii="Times New Roman" w:hAnsi="Times New Roman"/>
                <w:b/>
                <w:bCs/>
                <w:sz w:val="26"/>
                <w:szCs w:val="26"/>
              </w:rPr>
              <w:t>)</w:t>
            </w:r>
          </w:p>
        </w:tc>
        <w:tc>
          <w:tcPr>
            <w:tcW w:w="6889" w:type="dxa"/>
            <w:gridSpan w:val="6"/>
          </w:tcPr>
          <w:p w14:paraId="2C3D2FD4" w14:textId="77777777" w:rsidR="00535465" w:rsidRPr="00A3713A" w:rsidRDefault="00535465" w:rsidP="003A2304">
            <w:pPr>
              <w:spacing w:line="360" w:lineRule="auto"/>
              <w:jc w:val="center"/>
              <w:rPr>
                <w:rFonts w:ascii="Times New Roman" w:hAnsi="Times New Roman"/>
                <w:b/>
                <w:bCs/>
                <w:sz w:val="26"/>
                <w:szCs w:val="26"/>
              </w:rPr>
            </w:pPr>
            <w:r w:rsidRPr="00A3713A">
              <w:rPr>
                <w:rFonts w:ascii="Times New Roman" w:hAnsi="Times New Roman"/>
                <w:b/>
                <w:bCs/>
                <w:sz w:val="26"/>
                <w:szCs w:val="26"/>
              </w:rPr>
              <w:t>Hệ số phản xạ</w:t>
            </w:r>
          </w:p>
        </w:tc>
      </w:tr>
      <w:tr w:rsidR="00535465" w:rsidRPr="00A3713A" w14:paraId="2BF770E4" w14:textId="77777777" w:rsidTr="00535465">
        <w:tc>
          <w:tcPr>
            <w:tcW w:w="1111" w:type="dxa"/>
            <w:vMerge/>
          </w:tcPr>
          <w:p w14:paraId="12EFEC18" w14:textId="77777777" w:rsidR="00535465" w:rsidRPr="00A3713A" w:rsidRDefault="00535465" w:rsidP="003A2304">
            <w:pPr>
              <w:spacing w:line="360" w:lineRule="auto"/>
              <w:jc w:val="center"/>
              <w:rPr>
                <w:rFonts w:ascii="Times New Roman" w:hAnsi="Times New Roman"/>
                <w:sz w:val="26"/>
                <w:szCs w:val="26"/>
              </w:rPr>
            </w:pPr>
          </w:p>
        </w:tc>
        <w:tc>
          <w:tcPr>
            <w:tcW w:w="1148" w:type="dxa"/>
          </w:tcPr>
          <w:p w14:paraId="19411D5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sz w:val="26"/>
                <w:szCs w:val="26"/>
              </w:rPr>
              <w:t>MT01</w:t>
            </w:r>
          </w:p>
        </w:tc>
        <w:tc>
          <w:tcPr>
            <w:tcW w:w="1148" w:type="dxa"/>
          </w:tcPr>
          <w:p w14:paraId="720ED35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sz w:val="26"/>
                <w:szCs w:val="26"/>
              </w:rPr>
              <w:t>MT02</w:t>
            </w:r>
          </w:p>
        </w:tc>
        <w:tc>
          <w:tcPr>
            <w:tcW w:w="1148" w:type="dxa"/>
          </w:tcPr>
          <w:p w14:paraId="3DCF8B4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sz w:val="26"/>
                <w:szCs w:val="26"/>
              </w:rPr>
              <w:t>MT03</w:t>
            </w:r>
          </w:p>
        </w:tc>
        <w:tc>
          <w:tcPr>
            <w:tcW w:w="1148" w:type="dxa"/>
          </w:tcPr>
          <w:p w14:paraId="5E1FCDD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sz w:val="26"/>
                <w:szCs w:val="26"/>
              </w:rPr>
              <w:t>MT04</w:t>
            </w:r>
          </w:p>
        </w:tc>
        <w:tc>
          <w:tcPr>
            <w:tcW w:w="1148" w:type="dxa"/>
          </w:tcPr>
          <w:p w14:paraId="05283B7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sz w:val="26"/>
                <w:szCs w:val="26"/>
              </w:rPr>
              <w:t>MT05</w:t>
            </w:r>
          </w:p>
        </w:tc>
        <w:tc>
          <w:tcPr>
            <w:tcW w:w="1149" w:type="dxa"/>
          </w:tcPr>
          <w:p w14:paraId="737D60CC"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sz w:val="26"/>
                <w:szCs w:val="26"/>
              </w:rPr>
              <w:t>MT06</w:t>
            </w:r>
          </w:p>
        </w:tc>
      </w:tr>
      <w:tr w:rsidR="00535465" w:rsidRPr="00A3713A" w14:paraId="7C081A93" w14:textId="77777777" w:rsidTr="00535465">
        <w:tc>
          <w:tcPr>
            <w:tcW w:w="1111" w:type="dxa"/>
            <w:vAlign w:val="bottom"/>
          </w:tcPr>
          <w:p w14:paraId="4EB29B3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00</w:t>
            </w:r>
          </w:p>
        </w:tc>
        <w:tc>
          <w:tcPr>
            <w:tcW w:w="1148" w:type="dxa"/>
            <w:vAlign w:val="bottom"/>
          </w:tcPr>
          <w:p w14:paraId="34F881C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93</w:t>
            </w:r>
          </w:p>
        </w:tc>
        <w:tc>
          <w:tcPr>
            <w:tcW w:w="1148" w:type="dxa"/>
            <w:vAlign w:val="bottom"/>
          </w:tcPr>
          <w:p w14:paraId="3C970350"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062</w:t>
            </w:r>
          </w:p>
        </w:tc>
        <w:tc>
          <w:tcPr>
            <w:tcW w:w="1148" w:type="dxa"/>
            <w:vAlign w:val="bottom"/>
          </w:tcPr>
          <w:p w14:paraId="0866D60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61</w:t>
            </w:r>
          </w:p>
        </w:tc>
        <w:tc>
          <w:tcPr>
            <w:tcW w:w="1148" w:type="dxa"/>
            <w:vAlign w:val="bottom"/>
          </w:tcPr>
          <w:p w14:paraId="6C2C91D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776</w:t>
            </w:r>
          </w:p>
        </w:tc>
        <w:tc>
          <w:tcPr>
            <w:tcW w:w="1148" w:type="dxa"/>
            <w:vAlign w:val="bottom"/>
          </w:tcPr>
          <w:p w14:paraId="04E3EF2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46</w:t>
            </w:r>
          </w:p>
        </w:tc>
        <w:tc>
          <w:tcPr>
            <w:tcW w:w="1149" w:type="dxa"/>
            <w:vAlign w:val="bottom"/>
          </w:tcPr>
          <w:p w14:paraId="3759686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784</w:t>
            </w:r>
          </w:p>
        </w:tc>
      </w:tr>
      <w:tr w:rsidR="00535465" w:rsidRPr="00A3713A" w14:paraId="5B09A132" w14:textId="77777777" w:rsidTr="00535465">
        <w:tc>
          <w:tcPr>
            <w:tcW w:w="1111" w:type="dxa"/>
            <w:vAlign w:val="bottom"/>
          </w:tcPr>
          <w:p w14:paraId="5DF078B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10</w:t>
            </w:r>
          </w:p>
        </w:tc>
        <w:tc>
          <w:tcPr>
            <w:tcW w:w="1148" w:type="dxa"/>
            <w:vAlign w:val="bottom"/>
          </w:tcPr>
          <w:p w14:paraId="6D53829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754</w:t>
            </w:r>
          </w:p>
        </w:tc>
        <w:tc>
          <w:tcPr>
            <w:tcW w:w="1148" w:type="dxa"/>
            <w:vAlign w:val="bottom"/>
          </w:tcPr>
          <w:p w14:paraId="37C65FC2"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106</w:t>
            </w:r>
          </w:p>
        </w:tc>
        <w:tc>
          <w:tcPr>
            <w:tcW w:w="1148" w:type="dxa"/>
            <w:vAlign w:val="bottom"/>
          </w:tcPr>
          <w:p w14:paraId="50545B1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047</w:t>
            </w:r>
          </w:p>
        </w:tc>
        <w:tc>
          <w:tcPr>
            <w:tcW w:w="1148" w:type="dxa"/>
            <w:vAlign w:val="bottom"/>
          </w:tcPr>
          <w:p w14:paraId="4F372B0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111</w:t>
            </w:r>
          </w:p>
        </w:tc>
        <w:tc>
          <w:tcPr>
            <w:tcW w:w="1148" w:type="dxa"/>
            <w:vAlign w:val="bottom"/>
          </w:tcPr>
          <w:p w14:paraId="127A11F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946</w:t>
            </w:r>
          </w:p>
        </w:tc>
        <w:tc>
          <w:tcPr>
            <w:tcW w:w="1149" w:type="dxa"/>
            <w:vAlign w:val="bottom"/>
          </w:tcPr>
          <w:p w14:paraId="7011196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121</w:t>
            </w:r>
          </w:p>
        </w:tc>
      </w:tr>
      <w:tr w:rsidR="00535465" w:rsidRPr="00A3713A" w14:paraId="77DC457E" w14:textId="77777777" w:rsidTr="00535465">
        <w:tc>
          <w:tcPr>
            <w:tcW w:w="1111" w:type="dxa"/>
            <w:vAlign w:val="bottom"/>
          </w:tcPr>
          <w:p w14:paraId="1B79EE5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lastRenderedPageBreak/>
              <w:t>420</w:t>
            </w:r>
          </w:p>
        </w:tc>
        <w:tc>
          <w:tcPr>
            <w:tcW w:w="1148" w:type="dxa"/>
            <w:vAlign w:val="bottom"/>
          </w:tcPr>
          <w:p w14:paraId="2FB8ED5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695</w:t>
            </w:r>
          </w:p>
        </w:tc>
        <w:tc>
          <w:tcPr>
            <w:tcW w:w="1148" w:type="dxa"/>
            <w:vAlign w:val="bottom"/>
          </w:tcPr>
          <w:p w14:paraId="647556B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908</w:t>
            </w:r>
          </w:p>
        </w:tc>
        <w:tc>
          <w:tcPr>
            <w:tcW w:w="1148" w:type="dxa"/>
            <w:vAlign w:val="bottom"/>
          </w:tcPr>
          <w:p w14:paraId="048C1129"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094</w:t>
            </w:r>
          </w:p>
        </w:tc>
        <w:tc>
          <w:tcPr>
            <w:tcW w:w="1148" w:type="dxa"/>
            <w:vAlign w:val="bottom"/>
          </w:tcPr>
          <w:p w14:paraId="0C7AF63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097</w:t>
            </w:r>
          </w:p>
        </w:tc>
        <w:tc>
          <w:tcPr>
            <w:tcW w:w="1148" w:type="dxa"/>
            <w:vAlign w:val="bottom"/>
          </w:tcPr>
          <w:p w14:paraId="6445394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043</w:t>
            </w:r>
          </w:p>
        </w:tc>
        <w:tc>
          <w:tcPr>
            <w:tcW w:w="1149" w:type="dxa"/>
            <w:vAlign w:val="bottom"/>
          </w:tcPr>
          <w:p w14:paraId="4EB4598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107</w:t>
            </w:r>
          </w:p>
        </w:tc>
      </w:tr>
      <w:tr w:rsidR="00535465" w:rsidRPr="00A3713A" w14:paraId="08A0CD27" w14:textId="77777777" w:rsidTr="00535465">
        <w:tc>
          <w:tcPr>
            <w:tcW w:w="1111" w:type="dxa"/>
            <w:vAlign w:val="bottom"/>
          </w:tcPr>
          <w:p w14:paraId="5862F9B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30</w:t>
            </w:r>
          </w:p>
        </w:tc>
        <w:tc>
          <w:tcPr>
            <w:tcW w:w="1148" w:type="dxa"/>
            <w:vAlign w:val="bottom"/>
          </w:tcPr>
          <w:p w14:paraId="6812E6E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433</w:t>
            </w:r>
          </w:p>
        </w:tc>
        <w:tc>
          <w:tcPr>
            <w:tcW w:w="1148" w:type="dxa"/>
            <w:vAlign w:val="bottom"/>
          </w:tcPr>
          <w:p w14:paraId="3831FF32"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435</w:t>
            </w:r>
          </w:p>
        </w:tc>
        <w:tc>
          <w:tcPr>
            <w:tcW w:w="1148" w:type="dxa"/>
            <w:vAlign w:val="bottom"/>
          </w:tcPr>
          <w:p w14:paraId="7117E69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659</w:t>
            </w:r>
          </w:p>
        </w:tc>
        <w:tc>
          <w:tcPr>
            <w:tcW w:w="1148" w:type="dxa"/>
            <w:vAlign w:val="bottom"/>
          </w:tcPr>
          <w:p w14:paraId="3CF74A3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651</w:t>
            </w:r>
          </w:p>
        </w:tc>
        <w:tc>
          <w:tcPr>
            <w:tcW w:w="1148" w:type="dxa"/>
            <w:vAlign w:val="bottom"/>
          </w:tcPr>
          <w:p w14:paraId="75E6DB6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64</w:t>
            </w:r>
          </w:p>
        </w:tc>
        <w:tc>
          <w:tcPr>
            <w:tcW w:w="1149" w:type="dxa"/>
            <w:vAlign w:val="bottom"/>
          </w:tcPr>
          <w:p w14:paraId="347BB37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66</w:t>
            </w:r>
          </w:p>
        </w:tc>
      </w:tr>
      <w:tr w:rsidR="00535465" w:rsidRPr="00A3713A" w14:paraId="420F3FAE" w14:textId="77777777" w:rsidTr="00535465">
        <w:tc>
          <w:tcPr>
            <w:tcW w:w="1111" w:type="dxa"/>
            <w:vAlign w:val="bottom"/>
          </w:tcPr>
          <w:p w14:paraId="1BEAFA62"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40</w:t>
            </w:r>
          </w:p>
        </w:tc>
        <w:tc>
          <w:tcPr>
            <w:tcW w:w="1148" w:type="dxa"/>
            <w:vAlign w:val="bottom"/>
          </w:tcPr>
          <w:p w14:paraId="2094315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839</w:t>
            </w:r>
          </w:p>
        </w:tc>
        <w:tc>
          <w:tcPr>
            <w:tcW w:w="1148" w:type="dxa"/>
            <w:vAlign w:val="bottom"/>
          </w:tcPr>
          <w:p w14:paraId="7035586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676</w:t>
            </w:r>
          </w:p>
        </w:tc>
        <w:tc>
          <w:tcPr>
            <w:tcW w:w="1148" w:type="dxa"/>
            <w:vAlign w:val="bottom"/>
          </w:tcPr>
          <w:p w14:paraId="498D4F0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823</w:t>
            </w:r>
          </w:p>
        </w:tc>
        <w:tc>
          <w:tcPr>
            <w:tcW w:w="1148" w:type="dxa"/>
            <w:vAlign w:val="bottom"/>
          </w:tcPr>
          <w:p w14:paraId="4D1E3AE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842</w:t>
            </w:r>
          </w:p>
        </w:tc>
        <w:tc>
          <w:tcPr>
            <w:tcW w:w="1148" w:type="dxa"/>
            <w:vAlign w:val="bottom"/>
          </w:tcPr>
          <w:p w14:paraId="1BC77F7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824</w:t>
            </w:r>
          </w:p>
        </w:tc>
        <w:tc>
          <w:tcPr>
            <w:tcW w:w="1149" w:type="dxa"/>
            <w:vAlign w:val="bottom"/>
          </w:tcPr>
          <w:p w14:paraId="4F71211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846</w:t>
            </w:r>
          </w:p>
        </w:tc>
      </w:tr>
      <w:tr w:rsidR="00535465" w:rsidRPr="00A3713A" w14:paraId="49B5FC8C" w14:textId="77777777" w:rsidTr="00535465">
        <w:tc>
          <w:tcPr>
            <w:tcW w:w="1111" w:type="dxa"/>
            <w:vAlign w:val="bottom"/>
          </w:tcPr>
          <w:p w14:paraId="5E0AC542"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50</w:t>
            </w:r>
          </w:p>
        </w:tc>
        <w:tc>
          <w:tcPr>
            <w:tcW w:w="1148" w:type="dxa"/>
            <w:vAlign w:val="bottom"/>
          </w:tcPr>
          <w:p w14:paraId="5E3E670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706</w:t>
            </w:r>
          </w:p>
        </w:tc>
        <w:tc>
          <w:tcPr>
            <w:tcW w:w="1148" w:type="dxa"/>
            <w:vAlign w:val="bottom"/>
          </w:tcPr>
          <w:p w14:paraId="1B02EFD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576</w:t>
            </w:r>
          </w:p>
        </w:tc>
        <w:tc>
          <w:tcPr>
            <w:tcW w:w="1148" w:type="dxa"/>
            <w:vAlign w:val="bottom"/>
          </w:tcPr>
          <w:p w14:paraId="5AB756A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604</w:t>
            </w:r>
          </w:p>
        </w:tc>
        <w:tc>
          <w:tcPr>
            <w:tcW w:w="1148" w:type="dxa"/>
            <w:vAlign w:val="bottom"/>
          </w:tcPr>
          <w:p w14:paraId="46843F2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693</w:t>
            </w:r>
          </w:p>
        </w:tc>
        <w:tc>
          <w:tcPr>
            <w:tcW w:w="1148" w:type="dxa"/>
            <w:vAlign w:val="bottom"/>
          </w:tcPr>
          <w:p w14:paraId="5A787A8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621</w:t>
            </w:r>
          </w:p>
        </w:tc>
        <w:tc>
          <w:tcPr>
            <w:tcW w:w="1149" w:type="dxa"/>
            <w:vAlign w:val="bottom"/>
          </w:tcPr>
          <w:p w14:paraId="5B00D34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671</w:t>
            </w:r>
          </w:p>
        </w:tc>
      </w:tr>
      <w:tr w:rsidR="00535465" w:rsidRPr="00A3713A" w14:paraId="68AE4077" w14:textId="77777777" w:rsidTr="00535465">
        <w:tc>
          <w:tcPr>
            <w:tcW w:w="1111" w:type="dxa"/>
            <w:vAlign w:val="bottom"/>
          </w:tcPr>
          <w:p w14:paraId="65A651B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60</w:t>
            </w:r>
          </w:p>
        </w:tc>
        <w:tc>
          <w:tcPr>
            <w:tcW w:w="1148" w:type="dxa"/>
            <w:vAlign w:val="bottom"/>
          </w:tcPr>
          <w:p w14:paraId="38999E9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288</w:t>
            </w:r>
          </w:p>
        </w:tc>
        <w:tc>
          <w:tcPr>
            <w:tcW w:w="1148" w:type="dxa"/>
            <w:vAlign w:val="bottom"/>
          </w:tcPr>
          <w:p w14:paraId="7864E64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272</w:t>
            </w:r>
          </w:p>
        </w:tc>
        <w:tc>
          <w:tcPr>
            <w:tcW w:w="1148" w:type="dxa"/>
            <w:vAlign w:val="bottom"/>
          </w:tcPr>
          <w:p w14:paraId="51E34E8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199</w:t>
            </w:r>
          </w:p>
        </w:tc>
        <w:tc>
          <w:tcPr>
            <w:tcW w:w="1148" w:type="dxa"/>
            <w:vAlign w:val="bottom"/>
          </w:tcPr>
          <w:p w14:paraId="1849040A"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352</w:t>
            </w:r>
          </w:p>
        </w:tc>
        <w:tc>
          <w:tcPr>
            <w:tcW w:w="1148" w:type="dxa"/>
            <w:vAlign w:val="bottom"/>
          </w:tcPr>
          <w:p w14:paraId="442CA96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225</w:t>
            </w:r>
          </w:p>
        </w:tc>
        <w:tc>
          <w:tcPr>
            <w:tcW w:w="1149" w:type="dxa"/>
            <w:vAlign w:val="bottom"/>
          </w:tcPr>
          <w:p w14:paraId="006CCAD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306</w:t>
            </w:r>
          </w:p>
        </w:tc>
      </w:tr>
      <w:tr w:rsidR="00535465" w:rsidRPr="00A3713A" w14:paraId="09384B0E" w14:textId="77777777" w:rsidTr="00535465">
        <w:tc>
          <w:tcPr>
            <w:tcW w:w="1111" w:type="dxa"/>
            <w:vAlign w:val="bottom"/>
          </w:tcPr>
          <w:p w14:paraId="7FEC156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70</w:t>
            </w:r>
          </w:p>
        </w:tc>
        <w:tc>
          <w:tcPr>
            <w:tcW w:w="1148" w:type="dxa"/>
            <w:vAlign w:val="bottom"/>
          </w:tcPr>
          <w:p w14:paraId="1EFF207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905</w:t>
            </w:r>
          </w:p>
        </w:tc>
        <w:tc>
          <w:tcPr>
            <w:tcW w:w="1148" w:type="dxa"/>
            <w:vAlign w:val="bottom"/>
          </w:tcPr>
          <w:p w14:paraId="3C8D205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937</w:t>
            </w:r>
          </w:p>
        </w:tc>
        <w:tc>
          <w:tcPr>
            <w:tcW w:w="1148" w:type="dxa"/>
            <w:vAlign w:val="bottom"/>
          </w:tcPr>
          <w:p w14:paraId="0D1D87EA"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888</w:t>
            </w:r>
          </w:p>
        </w:tc>
        <w:tc>
          <w:tcPr>
            <w:tcW w:w="1148" w:type="dxa"/>
            <w:vAlign w:val="bottom"/>
          </w:tcPr>
          <w:p w14:paraId="40F3D03C"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015</w:t>
            </w:r>
          </w:p>
        </w:tc>
        <w:tc>
          <w:tcPr>
            <w:tcW w:w="1148" w:type="dxa"/>
            <w:vAlign w:val="bottom"/>
          </w:tcPr>
          <w:p w14:paraId="6488586C"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903</w:t>
            </w:r>
          </w:p>
        </w:tc>
        <w:tc>
          <w:tcPr>
            <w:tcW w:w="1149" w:type="dxa"/>
            <w:vAlign w:val="bottom"/>
          </w:tcPr>
          <w:p w14:paraId="5DB5242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982</w:t>
            </w:r>
          </w:p>
        </w:tc>
      </w:tr>
      <w:tr w:rsidR="00535465" w:rsidRPr="00A3713A" w14:paraId="794C5B55" w14:textId="77777777" w:rsidTr="00535465">
        <w:tc>
          <w:tcPr>
            <w:tcW w:w="1111" w:type="dxa"/>
            <w:vAlign w:val="bottom"/>
          </w:tcPr>
          <w:p w14:paraId="4FA4009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80</w:t>
            </w:r>
          </w:p>
        </w:tc>
        <w:tc>
          <w:tcPr>
            <w:tcW w:w="1148" w:type="dxa"/>
            <w:vAlign w:val="bottom"/>
          </w:tcPr>
          <w:p w14:paraId="61B8B7D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507</w:t>
            </w:r>
          </w:p>
        </w:tc>
        <w:tc>
          <w:tcPr>
            <w:tcW w:w="1148" w:type="dxa"/>
            <w:vAlign w:val="bottom"/>
          </w:tcPr>
          <w:p w14:paraId="06728CE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553</w:t>
            </w:r>
          </w:p>
        </w:tc>
        <w:tc>
          <w:tcPr>
            <w:tcW w:w="1148" w:type="dxa"/>
            <w:vAlign w:val="bottom"/>
          </w:tcPr>
          <w:p w14:paraId="739437C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565</w:t>
            </w:r>
          </w:p>
        </w:tc>
        <w:tc>
          <w:tcPr>
            <w:tcW w:w="1148" w:type="dxa"/>
            <w:vAlign w:val="bottom"/>
          </w:tcPr>
          <w:p w14:paraId="182DDB6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644</w:t>
            </w:r>
          </w:p>
        </w:tc>
        <w:tc>
          <w:tcPr>
            <w:tcW w:w="1148" w:type="dxa"/>
            <w:vAlign w:val="bottom"/>
          </w:tcPr>
          <w:p w14:paraId="3246410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564</w:t>
            </w:r>
          </w:p>
        </w:tc>
        <w:tc>
          <w:tcPr>
            <w:tcW w:w="1149" w:type="dxa"/>
            <w:vAlign w:val="bottom"/>
          </w:tcPr>
          <w:p w14:paraId="4C3A72A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63</w:t>
            </w:r>
          </w:p>
        </w:tc>
      </w:tr>
      <w:tr w:rsidR="00535465" w:rsidRPr="00A3713A" w14:paraId="4385BCF8" w14:textId="77777777" w:rsidTr="00535465">
        <w:tc>
          <w:tcPr>
            <w:tcW w:w="1111" w:type="dxa"/>
            <w:vAlign w:val="bottom"/>
          </w:tcPr>
          <w:p w14:paraId="0158CBB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90</w:t>
            </w:r>
          </w:p>
        </w:tc>
        <w:tc>
          <w:tcPr>
            <w:tcW w:w="1148" w:type="dxa"/>
            <w:vAlign w:val="bottom"/>
          </w:tcPr>
          <w:p w14:paraId="468BB3F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128</w:t>
            </w:r>
          </w:p>
        </w:tc>
        <w:tc>
          <w:tcPr>
            <w:tcW w:w="1148" w:type="dxa"/>
            <w:vAlign w:val="bottom"/>
          </w:tcPr>
          <w:p w14:paraId="788338E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146</w:t>
            </w:r>
          </w:p>
        </w:tc>
        <w:tc>
          <w:tcPr>
            <w:tcW w:w="1148" w:type="dxa"/>
            <w:vAlign w:val="bottom"/>
          </w:tcPr>
          <w:p w14:paraId="5D2B1A7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18</w:t>
            </w:r>
          </w:p>
        </w:tc>
        <w:tc>
          <w:tcPr>
            <w:tcW w:w="1148" w:type="dxa"/>
            <w:vAlign w:val="bottom"/>
          </w:tcPr>
          <w:p w14:paraId="59A2F63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248</w:t>
            </w:r>
          </w:p>
        </w:tc>
        <w:tc>
          <w:tcPr>
            <w:tcW w:w="1148" w:type="dxa"/>
            <w:vAlign w:val="bottom"/>
          </w:tcPr>
          <w:p w14:paraId="5BCC4B2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169</w:t>
            </w:r>
          </w:p>
        </w:tc>
        <w:tc>
          <w:tcPr>
            <w:tcW w:w="1149" w:type="dxa"/>
            <w:vAlign w:val="bottom"/>
          </w:tcPr>
          <w:p w14:paraId="476D348C"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222</w:t>
            </w:r>
          </w:p>
        </w:tc>
      </w:tr>
      <w:tr w:rsidR="00535465" w:rsidRPr="00A3713A" w14:paraId="12D2470D" w14:textId="77777777" w:rsidTr="00535465">
        <w:tc>
          <w:tcPr>
            <w:tcW w:w="1111" w:type="dxa"/>
            <w:vAlign w:val="bottom"/>
          </w:tcPr>
          <w:p w14:paraId="7CAF555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00</w:t>
            </w:r>
          </w:p>
        </w:tc>
        <w:tc>
          <w:tcPr>
            <w:tcW w:w="1148" w:type="dxa"/>
            <w:vAlign w:val="bottom"/>
          </w:tcPr>
          <w:p w14:paraId="6D694C2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746</w:t>
            </w:r>
          </w:p>
        </w:tc>
        <w:tc>
          <w:tcPr>
            <w:tcW w:w="1148" w:type="dxa"/>
            <w:vAlign w:val="bottom"/>
          </w:tcPr>
          <w:p w14:paraId="7B9C8AA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726</w:t>
            </w:r>
          </w:p>
        </w:tc>
        <w:tc>
          <w:tcPr>
            <w:tcW w:w="1148" w:type="dxa"/>
            <w:vAlign w:val="bottom"/>
          </w:tcPr>
          <w:p w14:paraId="3F8011F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767</w:t>
            </w:r>
          </w:p>
        </w:tc>
        <w:tc>
          <w:tcPr>
            <w:tcW w:w="1148" w:type="dxa"/>
            <w:vAlign w:val="bottom"/>
          </w:tcPr>
          <w:p w14:paraId="2F3D2C5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835</w:t>
            </w:r>
          </w:p>
        </w:tc>
        <w:tc>
          <w:tcPr>
            <w:tcW w:w="1148" w:type="dxa"/>
            <w:vAlign w:val="bottom"/>
          </w:tcPr>
          <w:p w14:paraId="58DA944A"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749</w:t>
            </w:r>
          </w:p>
        </w:tc>
        <w:tc>
          <w:tcPr>
            <w:tcW w:w="1149" w:type="dxa"/>
            <w:vAlign w:val="bottom"/>
          </w:tcPr>
          <w:p w14:paraId="5477CBCC"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794</w:t>
            </w:r>
          </w:p>
        </w:tc>
      </w:tr>
      <w:tr w:rsidR="00535465" w:rsidRPr="00A3713A" w14:paraId="24046D70" w14:textId="77777777" w:rsidTr="00535465">
        <w:tc>
          <w:tcPr>
            <w:tcW w:w="1111" w:type="dxa"/>
            <w:vAlign w:val="bottom"/>
          </w:tcPr>
          <w:p w14:paraId="27FC6D7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10</w:t>
            </w:r>
          </w:p>
        </w:tc>
        <w:tc>
          <w:tcPr>
            <w:tcW w:w="1148" w:type="dxa"/>
            <w:vAlign w:val="bottom"/>
          </w:tcPr>
          <w:p w14:paraId="19FFC9A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34</w:t>
            </w:r>
          </w:p>
        </w:tc>
        <w:tc>
          <w:tcPr>
            <w:tcW w:w="1148" w:type="dxa"/>
            <w:vAlign w:val="bottom"/>
          </w:tcPr>
          <w:p w14:paraId="04E8666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295</w:t>
            </w:r>
          </w:p>
        </w:tc>
        <w:tc>
          <w:tcPr>
            <w:tcW w:w="1148" w:type="dxa"/>
            <w:vAlign w:val="bottom"/>
          </w:tcPr>
          <w:p w14:paraId="62AC9F7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25</w:t>
            </w:r>
          </w:p>
        </w:tc>
        <w:tc>
          <w:tcPr>
            <w:tcW w:w="1148" w:type="dxa"/>
            <w:vAlign w:val="bottom"/>
          </w:tcPr>
          <w:p w14:paraId="136E2DE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05</w:t>
            </w:r>
          </w:p>
        </w:tc>
        <w:tc>
          <w:tcPr>
            <w:tcW w:w="1148" w:type="dxa"/>
            <w:vAlign w:val="bottom"/>
          </w:tcPr>
          <w:p w14:paraId="04E323E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04</w:t>
            </w:r>
          </w:p>
        </w:tc>
        <w:tc>
          <w:tcPr>
            <w:tcW w:w="1149" w:type="dxa"/>
            <w:vAlign w:val="bottom"/>
          </w:tcPr>
          <w:p w14:paraId="18E4FE82"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59</w:t>
            </w:r>
          </w:p>
        </w:tc>
      </w:tr>
      <w:tr w:rsidR="00535465" w:rsidRPr="00A3713A" w14:paraId="7AB0F73C" w14:textId="77777777" w:rsidTr="00535465">
        <w:tc>
          <w:tcPr>
            <w:tcW w:w="1111" w:type="dxa"/>
            <w:vAlign w:val="bottom"/>
          </w:tcPr>
          <w:p w14:paraId="58E71B9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20</w:t>
            </w:r>
          </w:p>
        </w:tc>
        <w:tc>
          <w:tcPr>
            <w:tcW w:w="1148" w:type="dxa"/>
            <w:vAlign w:val="bottom"/>
          </w:tcPr>
          <w:p w14:paraId="351AF2C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4</w:t>
            </w:r>
          </w:p>
        </w:tc>
        <w:tc>
          <w:tcPr>
            <w:tcW w:w="1148" w:type="dxa"/>
            <w:vAlign w:val="bottom"/>
          </w:tcPr>
          <w:p w14:paraId="65E1BF72"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894</w:t>
            </w:r>
          </w:p>
        </w:tc>
        <w:tc>
          <w:tcPr>
            <w:tcW w:w="1148" w:type="dxa"/>
            <w:vAlign w:val="bottom"/>
          </w:tcPr>
          <w:p w14:paraId="207A66DC"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1</w:t>
            </w:r>
          </w:p>
        </w:tc>
        <w:tc>
          <w:tcPr>
            <w:tcW w:w="1148" w:type="dxa"/>
            <w:vAlign w:val="bottom"/>
          </w:tcPr>
          <w:p w14:paraId="12C8D5B9"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002</w:t>
            </w:r>
          </w:p>
        </w:tc>
        <w:tc>
          <w:tcPr>
            <w:tcW w:w="1148" w:type="dxa"/>
            <w:vAlign w:val="bottom"/>
          </w:tcPr>
          <w:p w14:paraId="3DBBDED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889</w:t>
            </w:r>
          </w:p>
        </w:tc>
        <w:tc>
          <w:tcPr>
            <w:tcW w:w="1149" w:type="dxa"/>
            <w:vAlign w:val="bottom"/>
          </w:tcPr>
          <w:p w14:paraId="6B60C6A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6</w:t>
            </w:r>
          </w:p>
        </w:tc>
      </w:tr>
      <w:tr w:rsidR="00535465" w:rsidRPr="00A3713A" w14:paraId="0A268DA8" w14:textId="77777777" w:rsidTr="00535465">
        <w:tc>
          <w:tcPr>
            <w:tcW w:w="1111" w:type="dxa"/>
            <w:vAlign w:val="bottom"/>
          </w:tcPr>
          <w:p w14:paraId="7209B67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30</w:t>
            </w:r>
          </w:p>
        </w:tc>
        <w:tc>
          <w:tcPr>
            <w:tcW w:w="1148" w:type="dxa"/>
            <w:vAlign w:val="bottom"/>
          </w:tcPr>
          <w:p w14:paraId="79A94B2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6</w:t>
            </w:r>
          </w:p>
        </w:tc>
        <w:tc>
          <w:tcPr>
            <w:tcW w:w="1148" w:type="dxa"/>
            <w:vAlign w:val="bottom"/>
          </w:tcPr>
          <w:p w14:paraId="6EB49D89"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69</w:t>
            </w:r>
          </w:p>
        </w:tc>
        <w:tc>
          <w:tcPr>
            <w:tcW w:w="1148" w:type="dxa"/>
            <w:vAlign w:val="bottom"/>
          </w:tcPr>
          <w:p w14:paraId="220C7B8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83</w:t>
            </w:r>
          </w:p>
        </w:tc>
        <w:tc>
          <w:tcPr>
            <w:tcW w:w="1148" w:type="dxa"/>
            <w:vAlign w:val="bottom"/>
          </w:tcPr>
          <w:p w14:paraId="53EC573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677</w:t>
            </w:r>
          </w:p>
        </w:tc>
        <w:tc>
          <w:tcPr>
            <w:tcW w:w="1148" w:type="dxa"/>
            <w:vAlign w:val="bottom"/>
          </w:tcPr>
          <w:p w14:paraId="2CD9C88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61</w:t>
            </w:r>
          </w:p>
        </w:tc>
        <w:tc>
          <w:tcPr>
            <w:tcW w:w="1149" w:type="dxa"/>
            <w:vAlign w:val="bottom"/>
          </w:tcPr>
          <w:p w14:paraId="39EE685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646</w:t>
            </w:r>
          </w:p>
        </w:tc>
      </w:tr>
      <w:tr w:rsidR="00535465" w:rsidRPr="00A3713A" w14:paraId="0F00C334" w14:textId="77777777" w:rsidTr="00535465">
        <w:tc>
          <w:tcPr>
            <w:tcW w:w="1111" w:type="dxa"/>
            <w:vAlign w:val="bottom"/>
          </w:tcPr>
          <w:p w14:paraId="04151FA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40</w:t>
            </w:r>
          </w:p>
        </w:tc>
        <w:tc>
          <w:tcPr>
            <w:tcW w:w="1148" w:type="dxa"/>
            <w:vAlign w:val="bottom"/>
          </w:tcPr>
          <w:p w14:paraId="396C174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27</w:t>
            </w:r>
          </w:p>
        </w:tc>
        <w:tc>
          <w:tcPr>
            <w:tcW w:w="1148" w:type="dxa"/>
            <w:vAlign w:val="bottom"/>
          </w:tcPr>
          <w:p w14:paraId="02C678FC"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14</w:t>
            </w:r>
          </w:p>
        </w:tc>
        <w:tc>
          <w:tcPr>
            <w:tcW w:w="1148" w:type="dxa"/>
            <w:vAlign w:val="bottom"/>
          </w:tcPr>
          <w:p w14:paraId="131BFBC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3</w:t>
            </w:r>
          </w:p>
        </w:tc>
        <w:tc>
          <w:tcPr>
            <w:tcW w:w="1148" w:type="dxa"/>
            <w:vAlign w:val="bottom"/>
          </w:tcPr>
          <w:p w14:paraId="33966C1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23</w:t>
            </w:r>
          </w:p>
        </w:tc>
        <w:tc>
          <w:tcPr>
            <w:tcW w:w="1148" w:type="dxa"/>
            <w:vAlign w:val="bottom"/>
          </w:tcPr>
          <w:p w14:paraId="2CBD8FB0"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11</w:t>
            </w:r>
          </w:p>
        </w:tc>
        <w:tc>
          <w:tcPr>
            <w:tcW w:w="1149" w:type="dxa"/>
            <w:vAlign w:val="bottom"/>
          </w:tcPr>
          <w:p w14:paraId="7F3E2AE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04</w:t>
            </w:r>
          </w:p>
        </w:tc>
      </w:tr>
      <w:tr w:rsidR="00535465" w:rsidRPr="00A3713A" w14:paraId="55760EE1" w14:textId="77777777" w:rsidTr="00535465">
        <w:tc>
          <w:tcPr>
            <w:tcW w:w="1111" w:type="dxa"/>
            <w:vAlign w:val="bottom"/>
          </w:tcPr>
          <w:p w14:paraId="2B4D48E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50</w:t>
            </w:r>
          </w:p>
        </w:tc>
        <w:tc>
          <w:tcPr>
            <w:tcW w:w="1148" w:type="dxa"/>
            <w:vAlign w:val="bottom"/>
          </w:tcPr>
          <w:p w14:paraId="4EF39E4A"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56</w:t>
            </w:r>
          </w:p>
        </w:tc>
        <w:tc>
          <w:tcPr>
            <w:tcW w:w="1148" w:type="dxa"/>
            <w:vAlign w:val="bottom"/>
          </w:tcPr>
          <w:p w14:paraId="730C4FD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45</w:t>
            </w:r>
          </w:p>
        </w:tc>
        <w:tc>
          <w:tcPr>
            <w:tcW w:w="1148" w:type="dxa"/>
            <w:vAlign w:val="bottom"/>
          </w:tcPr>
          <w:p w14:paraId="3A5F54C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7</w:t>
            </w:r>
          </w:p>
        </w:tc>
        <w:tc>
          <w:tcPr>
            <w:tcW w:w="1148" w:type="dxa"/>
            <w:vAlign w:val="bottom"/>
          </w:tcPr>
          <w:p w14:paraId="76442B2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59</w:t>
            </w:r>
          </w:p>
        </w:tc>
        <w:tc>
          <w:tcPr>
            <w:tcW w:w="1148" w:type="dxa"/>
            <w:vAlign w:val="bottom"/>
          </w:tcPr>
          <w:p w14:paraId="3039A28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59</w:t>
            </w:r>
          </w:p>
        </w:tc>
        <w:tc>
          <w:tcPr>
            <w:tcW w:w="1149" w:type="dxa"/>
            <w:vAlign w:val="bottom"/>
          </w:tcPr>
          <w:p w14:paraId="2E1E24C9"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45</w:t>
            </w:r>
          </w:p>
        </w:tc>
      </w:tr>
      <w:tr w:rsidR="00535465" w:rsidRPr="00A3713A" w14:paraId="766AB752" w14:textId="77777777" w:rsidTr="00535465">
        <w:tc>
          <w:tcPr>
            <w:tcW w:w="1111" w:type="dxa"/>
            <w:vAlign w:val="bottom"/>
          </w:tcPr>
          <w:p w14:paraId="2D25C21A"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60</w:t>
            </w:r>
          </w:p>
        </w:tc>
        <w:tc>
          <w:tcPr>
            <w:tcW w:w="1148" w:type="dxa"/>
            <w:vAlign w:val="bottom"/>
          </w:tcPr>
          <w:p w14:paraId="1C943CA9"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53</w:t>
            </w:r>
          </w:p>
        </w:tc>
        <w:tc>
          <w:tcPr>
            <w:tcW w:w="1148" w:type="dxa"/>
            <w:vAlign w:val="bottom"/>
          </w:tcPr>
          <w:p w14:paraId="7DE7D15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39</w:t>
            </w:r>
          </w:p>
        </w:tc>
        <w:tc>
          <w:tcPr>
            <w:tcW w:w="1148" w:type="dxa"/>
            <w:vAlign w:val="bottom"/>
          </w:tcPr>
          <w:p w14:paraId="4158094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73</w:t>
            </w:r>
          </w:p>
        </w:tc>
        <w:tc>
          <w:tcPr>
            <w:tcW w:w="1148" w:type="dxa"/>
            <w:vAlign w:val="bottom"/>
          </w:tcPr>
          <w:p w14:paraId="69687B2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56</w:t>
            </w:r>
          </w:p>
        </w:tc>
        <w:tc>
          <w:tcPr>
            <w:tcW w:w="1148" w:type="dxa"/>
            <w:vAlign w:val="bottom"/>
          </w:tcPr>
          <w:p w14:paraId="68494DE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7</w:t>
            </w:r>
          </w:p>
        </w:tc>
        <w:tc>
          <w:tcPr>
            <w:tcW w:w="1149" w:type="dxa"/>
            <w:vAlign w:val="bottom"/>
          </w:tcPr>
          <w:p w14:paraId="5F3E5C60"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45</w:t>
            </w:r>
          </w:p>
        </w:tc>
      </w:tr>
      <w:tr w:rsidR="00535465" w:rsidRPr="00A3713A" w14:paraId="79BBA138" w14:textId="77777777" w:rsidTr="00535465">
        <w:tc>
          <w:tcPr>
            <w:tcW w:w="1111" w:type="dxa"/>
            <w:vAlign w:val="bottom"/>
          </w:tcPr>
          <w:p w14:paraId="7707CCE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70</w:t>
            </w:r>
          </w:p>
        </w:tc>
        <w:tc>
          <w:tcPr>
            <w:tcW w:w="1148" w:type="dxa"/>
            <w:vAlign w:val="bottom"/>
          </w:tcPr>
          <w:p w14:paraId="014DC85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93</w:t>
            </w:r>
          </w:p>
        </w:tc>
        <w:tc>
          <w:tcPr>
            <w:tcW w:w="1148" w:type="dxa"/>
            <w:vAlign w:val="bottom"/>
          </w:tcPr>
          <w:p w14:paraId="200A76A9"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71</w:t>
            </w:r>
          </w:p>
        </w:tc>
        <w:tc>
          <w:tcPr>
            <w:tcW w:w="1148" w:type="dxa"/>
            <w:vAlign w:val="bottom"/>
          </w:tcPr>
          <w:p w14:paraId="4C7703D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07</w:t>
            </w:r>
          </w:p>
        </w:tc>
        <w:tc>
          <w:tcPr>
            <w:tcW w:w="1148" w:type="dxa"/>
            <w:vAlign w:val="bottom"/>
          </w:tcPr>
          <w:p w14:paraId="0CDA46C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91</w:t>
            </w:r>
          </w:p>
        </w:tc>
        <w:tc>
          <w:tcPr>
            <w:tcW w:w="1148" w:type="dxa"/>
            <w:vAlign w:val="bottom"/>
          </w:tcPr>
          <w:p w14:paraId="2CD9F3F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09</w:t>
            </w:r>
          </w:p>
        </w:tc>
        <w:tc>
          <w:tcPr>
            <w:tcW w:w="1149" w:type="dxa"/>
            <w:vAlign w:val="bottom"/>
          </w:tcPr>
          <w:p w14:paraId="40723DDA"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86</w:t>
            </w:r>
          </w:p>
        </w:tc>
      </w:tr>
      <w:tr w:rsidR="00535465" w:rsidRPr="00A3713A" w14:paraId="59E27BD1" w14:textId="77777777" w:rsidTr="00535465">
        <w:tc>
          <w:tcPr>
            <w:tcW w:w="1111" w:type="dxa"/>
            <w:vAlign w:val="bottom"/>
          </w:tcPr>
          <w:p w14:paraId="2E24D70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80</w:t>
            </w:r>
          </w:p>
        </w:tc>
        <w:tc>
          <w:tcPr>
            <w:tcW w:w="1148" w:type="dxa"/>
            <w:vAlign w:val="bottom"/>
          </w:tcPr>
          <w:p w14:paraId="565B1BB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64</w:t>
            </w:r>
          </w:p>
        </w:tc>
        <w:tc>
          <w:tcPr>
            <w:tcW w:w="1148" w:type="dxa"/>
            <w:vAlign w:val="bottom"/>
          </w:tcPr>
          <w:p w14:paraId="0042F6FA"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37</w:t>
            </w:r>
          </w:p>
        </w:tc>
        <w:tc>
          <w:tcPr>
            <w:tcW w:w="1148" w:type="dxa"/>
            <w:vAlign w:val="bottom"/>
          </w:tcPr>
          <w:p w14:paraId="240990D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71</w:t>
            </w:r>
          </w:p>
        </w:tc>
        <w:tc>
          <w:tcPr>
            <w:tcW w:w="1148" w:type="dxa"/>
            <w:vAlign w:val="bottom"/>
          </w:tcPr>
          <w:p w14:paraId="1E064E8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58</w:t>
            </w:r>
          </w:p>
        </w:tc>
        <w:tc>
          <w:tcPr>
            <w:tcW w:w="1148" w:type="dxa"/>
            <w:vAlign w:val="bottom"/>
          </w:tcPr>
          <w:p w14:paraId="72FFE27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76</w:t>
            </w:r>
          </w:p>
        </w:tc>
        <w:tc>
          <w:tcPr>
            <w:tcW w:w="1149" w:type="dxa"/>
            <w:vAlign w:val="bottom"/>
          </w:tcPr>
          <w:p w14:paraId="5D9FE35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59</w:t>
            </w:r>
          </w:p>
        </w:tc>
      </w:tr>
      <w:tr w:rsidR="00535465" w:rsidRPr="00A3713A" w14:paraId="62298D55" w14:textId="77777777" w:rsidTr="00535465">
        <w:tc>
          <w:tcPr>
            <w:tcW w:w="1111" w:type="dxa"/>
            <w:vAlign w:val="bottom"/>
          </w:tcPr>
          <w:p w14:paraId="60B4E5A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90</w:t>
            </w:r>
          </w:p>
        </w:tc>
        <w:tc>
          <w:tcPr>
            <w:tcW w:w="1148" w:type="dxa"/>
            <w:vAlign w:val="bottom"/>
          </w:tcPr>
          <w:p w14:paraId="16DA3020"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59</w:t>
            </w:r>
          </w:p>
        </w:tc>
        <w:tc>
          <w:tcPr>
            <w:tcW w:w="1148" w:type="dxa"/>
            <w:vAlign w:val="bottom"/>
          </w:tcPr>
          <w:p w14:paraId="4B74FEE9"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35</w:t>
            </w:r>
          </w:p>
        </w:tc>
        <w:tc>
          <w:tcPr>
            <w:tcW w:w="1148" w:type="dxa"/>
            <w:vAlign w:val="bottom"/>
          </w:tcPr>
          <w:p w14:paraId="62640ED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65</w:t>
            </w:r>
          </w:p>
        </w:tc>
        <w:tc>
          <w:tcPr>
            <w:tcW w:w="1148" w:type="dxa"/>
            <w:vAlign w:val="bottom"/>
          </w:tcPr>
          <w:p w14:paraId="3399C13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58</w:t>
            </w:r>
          </w:p>
        </w:tc>
        <w:tc>
          <w:tcPr>
            <w:tcW w:w="1148" w:type="dxa"/>
            <w:vAlign w:val="bottom"/>
          </w:tcPr>
          <w:p w14:paraId="2C9651E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74</w:t>
            </w:r>
          </w:p>
        </w:tc>
        <w:tc>
          <w:tcPr>
            <w:tcW w:w="1149" w:type="dxa"/>
            <w:vAlign w:val="bottom"/>
          </w:tcPr>
          <w:p w14:paraId="1DD07BC9"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64</w:t>
            </w:r>
          </w:p>
        </w:tc>
      </w:tr>
      <w:tr w:rsidR="00535465" w:rsidRPr="00A3713A" w14:paraId="674B7455" w14:textId="77777777" w:rsidTr="00535465">
        <w:tc>
          <w:tcPr>
            <w:tcW w:w="1111" w:type="dxa"/>
            <w:vAlign w:val="bottom"/>
          </w:tcPr>
          <w:p w14:paraId="6F1FE25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00</w:t>
            </w:r>
          </w:p>
        </w:tc>
        <w:tc>
          <w:tcPr>
            <w:tcW w:w="1148" w:type="dxa"/>
            <w:vAlign w:val="bottom"/>
          </w:tcPr>
          <w:p w14:paraId="353C5750"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59</w:t>
            </w:r>
          </w:p>
        </w:tc>
        <w:tc>
          <w:tcPr>
            <w:tcW w:w="1148" w:type="dxa"/>
            <w:vAlign w:val="bottom"/>
          </w:tcPr>
          <w:p w14:paraId="66EE7B3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42</w:t>
            </w:r>
          </w:p>
        </w:tc>
        <w:tc>
          <w:tcPr>
            <w:tcW w:w="1148" w:type="dxa"/>
            <w:vAlign w:val="bottom"/>
          </w:tcPr>
          <w:p w14:paraId="65F8EC8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69</w:t>
            </w:r>
          </w:p>
        </w:tc>
        <w:tc>
          <w:tcPr>
            <w:tcW w:w="1148" w:type="dxa"/>
            <w:vAlign w:val="bottom"/>
          </w:tcPr>
          <w:p w14:paraId="1997D0B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67</w:t>
            </w:r>
          </w:p>
        </w:tc>
        <w:tc>
          <w:tcPr>
            <w:tcW w:w="1148" w:type="dxa"/>
            <w:vAlign w:val="bottom"/>
          </w:tcPr>
          <w:p w14:paraId="702DC64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81</w:t>
            </w:r>
          </w:p>
        </w:tc>
        <w:tc>
          <w:tcPr>
            <w:tcW w:w="1149" w:type="dxa"/>
            <w:vAlign w:val="bottom"/>
          </w:tcPr>
          <w:p w14:paraId="271B8F0C"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76</w:t>
            </w:r>
          </w:p>
        </w:tc>
      </w:tr>
      <w:tr w:rsidR="00535465" w:rsidRPr="00A3713A" w14:paraId="4B0D60D6" w14:textId="77777777" w:rsidTr="00535465">
        <w:tc>
          <w:tcPr>
            <w:tcW w:w="1111" w:type="dxa"/>
            <w:vAlign w:val="bottom"/>
          </w:tcPr>
          <w:p w14:paraId="54BACAD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10</w:t>
            </w:r>
          </w:p>
        </w:tc>
        <w:tc>
          <w:tcPr>
            <w:tcW w:w="1148" w:type="dxa"/>
            <w:vAlign w:val="bottom"/>
          </w:tcPr>
          <w:p w14:paraId="1D03FAB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35</w:t>
            </w:r>
          </w:p>
        </w:tc>
        <w:tc>
          <w:tcPr>
            <w:tcW w:w="1148" w:type="dxa"/>
            <w:vAlign w:val="bottom"/>
          </w:tcPr>
          <w:p w14:paraId="3CB5EDD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27</w:t>
            </w:r>
          </w:p>
        </w:tc>
        <w:tc>
          <w:tcPr>
            <w:tcW w:w="1148" w:type="dxa"/>
            <w:vAlign w:val="bottom"/>
          </w:tcPr>
          <w:p w14:paraId="2A71FCCA"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56</w:t>
            </w:r>
          </w:p>
        </w:tc>
        <w:tc>
          <w:tcPr>
            <w:tcW w:w="1148" w:type="dxa"/>
            <w:vAlign w:val="bottom"/>
          </w:tcPr>
          <w:p w14:paraId="71FBA73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5</w:t>
            </w:r>
          </w:p>
        </w:tc>
        <w:tc>
          <w:tcPr>
            <w:tcW w:w="1148" w:type="dxa"/>
            <w:vAlign w:val="bottom"/>
          </w:tcPr>
          <w:p w14:paraId="5E4C223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67</w:t>
            </w:r>
          </w:p>
        </w:tc>
        <w:tc>
          <w:tcPr>
            <w:tcW w:w="1149" w:type="dxa"/>
            <w:vAlign w:val="bottom"/>
          </w:tcPr>
          <w:p w14:paraId="29CA2580"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58</w:t>
            </w:r>
          </w:p>
        </w:tc>
      </w:tr>
      <w:tr w:rsidR="00535465" w:rsidRPr="00A3713A" w14:paraId="197AF440" w14:textId="77777777" w:rsidTr="00535465">
        <w:tc>
          <w:tcPr>
            <w:tcW w:w="1111" w:type="dxa"/>
            <w:vAlign w:val="bottom"/>
          </w:tcPr>
          <w:p w14:paraId="5B48DA9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20</w:t>
            </w:r>
          </w:p>
        </w:tc>
        <w:tc>
          <w:tcPr>
            <w:tcW w:w="1148" w:type="dxa"/>
            <w:vAlign w:val="bottom"/>
          </w:tcPr>
          <w:p w14:paraId="14F5CAF0"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16</w:t>
            </w:r>
          </w:p>
        </w:tc>
        <w:tc>
          <w:tcPr>
            <w:tcW w:w="1148" w:type="dxa"/>
            <w:vAlign w:val="bottom"/>
          </w:tcPr>
          <w:p w14:paraId="34771FF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13</w:t>
            </w:r>
          </w:p>
        </w:tc>
        <w:tc>
          <w:tcPr>
            <w:tcW w:w="1148" w:type="dxa"/>
            <w:vAlign w:val="bottom"/>
          </w:tcPr>
          <w:p w14:paraId="59134610"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45</w:t>
            </w:r>
          </w:p>
        </w:tc>
        <w:tc>
          <w:tcPr>
            <w:tcW w:w="1148" w:type="dxa"/>
            <w:vAlign w:val="bottom"/>
          </w:tcPr>
          <w:p w14:paraId="5373B82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33</w:t>
            </w:r>
          </w:p>
        </w:tc>
        <w:tc>
          <w:tcPr>
            <w:tcW w:w="1148" w:type="dxa"/>
            <w:vAlign w:val="bottom"/>
          </w:tcPr>
          <w:p w14:paraId="196C1F3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53</w:t>
            </w:r>
          </w:p>
        </w:tc>
        <w:tc>
          <w:tcPr>
            <w:tcW w:w="1149" w:type="dxa"/>
            <w:vAlign w:val="bottom"/>
          </w:tcPr>
          <w:p w14:paraId="63F718B0"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4</w:t>
            </w:r>
          </w:p>
        </w:tc>
      </w:tr>
      <w:tr w:rsidR="00535465" w:rsidRPr="00A3713A" w14:paraId="7B8559E7" w14:textId="77777777" w:rsidTr="00535465">
        <w:tc>
          <w:tcPr>
            <w:tcW w:w="1111" w:type="dxa"/>
            <w:vAlign w:val="bottom"/>
          </w:tcPr>
          <w:p w14:paraId="1CF90CB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30</w:t>
            </w:r>
          </w:p>
        </w:tc>
        <w:tc>
          <w:tcPr>
            <w:tcW w:w="1148" w:type="dxa"/>
            <w:vAlign w:val="bottom"/>
          </w:tcPr>
          <w:p w14:paraId="1968F38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26</w:t>
            </w:r>
          </w:p>
        </w:tc>
        <w:tc>
          <w:tcPr>
            <w:tcW w:w="1148" w:type="dxa"/>
            <w:vAlign w:val="bottom"/>
          </w:tcPr>
          <w:p w14:paraId="6A52C32D"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17</w:t>
            </w:r>
          </w:p>
        </w:tc>
        <w:tc>
          <w:tcPr>
            <w:tcW w:w="1148" w:type="dxa"/>
            <w:vAlign w:val="bottom"/>
          </w:tcPr>
          <w:p w14:paraId="0416865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52</w:t>
            </w:r>
          </w:p>
        </w:tc>
        <w:tc>
          <w:tcPr>
            <w:tcW w:w="1148" w:type="dxa"/>
            <w:vAlign w:val="bottom"/>
          </w:tcPr>
          <w:p w14:paraId="6F2C8E2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35</w:t>
            </w:r>
          </w:p>
        </w:tc>
        <w:tc>
          <w:tcPr>
            <w:tcW w:w="1148" w:type="dxa"/>
            <w:vAlign w:val="bottom"/>
          </w:tcPr>
          <w:p w14:paraId="1B5619C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57</w:t>
            </w:r>
          </w:p>
        </w:tc>
        <w:tc>
          <w:tcPr>
            <w:tcW w:w="1149" w:type="dxa"/>
            <w:vAlign w:val="bottom"/>
          </w:tcPr>
          <w:p w14:paraId="5127B63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43</w:t>
            </w:r>
          </w:p>
        </w:tc>
      </w:tr>
      <w:tr w:rsidR="00535465" w:rsidRPr="00A3713A" w14:paraId="2C30453A" w14:textId="77777777" w:rsidTr="00535465">
        <w:tc>
          <w:tcPr>
            <w:tcW w:w="1111" w:type="dxa"/>
            <w:vAlign w:val="bottom"/>
          </w:tcPr>
          <w:p w14:paraId="45D6E68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40</w:t>
            </w:r>
          </w:p>
        </w:tc>
        <w:tc>
          <w:tcPr>
            <w:tcW w:w="1148" w:type="dxa"/>
            <w:vAlign w:val="bottom"/>
          </w:tcPr>
          <w:p w14:paraId="6056D3BC"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64</w:t>
            </w:r>
          </w:p>
        </w:tc>
        <w:tc>
          <w:tcPr>
            <w:tcW w:w="1148" w:type="dxa"/>
            <w:vAlign w:val="bottom"/>
          </w:tcPr>
          <w:p w14:paraId="7E05B57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47</w:t>
            </w:r>
          </w:p>
        </w:tc>
        <w:tc>
          <w:tcPr>
            <w:tcW w:w="1148" w:type="dxa"/>
            <w:vAlign w:val="bottom"/>
          </w:tcPr>
          <w:p w14:paraId="3C0EFB0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84</w:t>
            </w:r>
          </w:p>
        </w:tc>
        <w:tc>
          <w:tcPr>
            <w:tcW w:w="1148" w:type="dxa"/>
            <w:vAlign w:val="bottom"/>
          </w:tcPr>
          <w:p w14:paraId="25C13E4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65</w:t>
            </w:r>
          </w:p>
        </w:tc>
        <w:tc>
          <w:tcPr>
            <w:tcW w:w="1148" w:type="dxa"/>
            <w:vAlign w:val="bottom"/>
          </w:tcPr>
          <w:p w14:paraId="017F9BAA"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86</w:t>
            </w:r>
          </w:p>
        </w:tc>
        <w:tc>
          <w:tcPr>
            <w:tcW w:w="1149" w:type="dxa"/>
            <w:vAlign w:val="bottom"/>
          </w:tcPr>
          <w:p w14:paraId="17838920"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74</w:t>
            </w:r>
          </w:p>
        </w:tc>
      </w:tr>
      <w:tr w:rsidR="00535465" w:rsidRPr="00A3713A" w14:paraId="1F112844" w14:textId="77777777" w:rsidTr="00535465">
        <w:tc>
          <w:tcPr>
            <w:tcW w:w="1111" w:type="dxa"/>
            <w:vAlign w:val="bottom"/>
          </w:tcPr>
          <w:p w14:paraId="52DC94A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50</w:t>
            </w:r>
          </w:p>
        </w:tc>
        <w:tc>
          <w:tcPr>
            <w:tcW w:w="1148" w:type="dxa"/>
            <w:vAlign w:val="bottom"/>
          </w:tcPr>
          <w:p w14:paraId="7340A7C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57</w:t>
            </w:r>
          </w:p>
        </w:tc>
        <w:tc>
          <w:tcPr>
            <w:tcW w:w="1148" w:type="dxa"/>
            <w:vAlign w:val="bottom"/>
          </w:tcPr>
          <w:p w14:paraId="1272116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38</w:t>
            </w:r>
          </w:p>
        </w:tc>
        <w:tc>
          <w:tcPr>
            <w:tcW w:w="1148" w:type="dxa"/>
            <w:vAlign w:val="bottom"/>
          </w:tcPr>
          <w:p w14:paraId="3D12839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72</w:t>
            </w:r>
          </w:p>
        </w:tc>
        <w:tc>
          <w:tcPr>
            <w:tcW w:w="1148" w:type="dxa"/>
            <w:vAlign w:val="bottom"/>
          </w:tcPr>
          <w:p w14:paraId="0A4F3CA2"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6</w:t>
            </w:r>
          </w:p>
        </w:tc>
        <w:tc>
          <w:tcPr>
            <w:tcW w:w="1148" w:type="dxa"/>
            <w:vAlign w:val="bottom"/>
          </w:tcPr>
          <w:p w14:paraId="1CD5C13C"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76</w:t>
            </w:r>
          </w:p>
        </w:tc>
        <w:tc>
          <w:tcPr>
            <w:tcW w:w="1149" w:type="dxa"/>
            <w:vAlign w:val="bottom"/>
          </w:tcPr>
          <w:p w14:paraId="4F62DEF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71</w:t>
            </w:r>
          </w:p>
        </w:tc>
      </w:tr>
      <w:tr w:rsidR="00535465" w:rsidRPr="00A3713A" w14:paraId="367C67AC" w14:textId="77777777" w:rsidTr="00535465">
        <w:tc>
          <w:tcPr>
            <w:tcW w:w="1111" w:type="dxa"/>
            <w:vAlign w:val="bottom"/>
          </w:tcPr>
          <w:p w14:paraId="70426D7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60</w:t>
            </w:r>
          </w:p>
        </w:tc>
        <w:tc>
          <w:tcPr>
            <w:tcW w:w="1148" w:type="dxa"/>
            <w:vAlign w:val="bottom"/>
          </w:tcPr>
          <w:p w14:paraId="3F6DD02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45</w:t>
            </w:r>
          </w:p>
        </w:tc>
        <w:tc>
          <w:tcPr>
            <w:tcW w:w="1148" w:type="dxa"/>
            <w:vAlign w:val="bottom"/>
          </w:tcPr>
          <w:p w14:paraId="72D87B3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27</w:t>
            </w:r>
          </w:p>
        </w:tc>
        <w:tc>
          <w:tcPr>
            <w:tcW w:w="1148" w:type="dxa"/>
            <w:vAlign w:val="bottom"/>
          </w:tcPr>
          <w:p w14:paraId="75FB7BD0"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6</w:t>
            </w:r>
          </w:p>
        </w:tc>
        <w:tc>
          <w:tcPr>
            <w:tcW w:w="1148" w:type="dxa"/>
            <w:vAlign w:val="bottom"/>
          </w:tcPr>
          <w:p w14:paraId="4BC9D96A"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56</w:t>
            </w:r>
          </w:p>
        </w:tc>
        <w:tc>
          <w:tcPr>
            <w:tcW w:w="1148" w:type="dxa"/>
            <w:vAlign w:val="bottom"/>
          </w:tcPr>
          <w:p w14:paraId="19A6A548"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65</w:t>
            </w:r>
          </w:p>
        </w:tc>
        <w:tc>
          <w:tcPr>
            <w:tcW w:w="1149" w:type="dxa"/>
            <w:vAlign w:val="bottom"/>
          </w:tcPr>
          <w:p w14:paraId="291F729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67</w:t>
            </w:r>
          </w:p>
        </w:tc>
      </w:tr>
      <w:tr w:rsidR="00535465" w:rsidRPr="00A3713A" w14:paraId="251EDEFA" w14:textId="77777777" w:rsidTr="00535465">
        <w:tc>
          <w:tcPr>
            <w:tcW w:w="1111" w:type="dxa"/>
            <w:vAlign w:val="bottom"/>
          </w:tcPr>
          <w:p w14:paraId="5DA1F04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70</w:t>
            </w:r>
          </w:p>
        </w:tc>
        <w:tc>
          <w:tcPr>
            <w:tcW w:w="1148" w:type="dxa"/>
            <w:vAlign w:val="bottom"/>
          </w:tcPr>
          <w:p w14:paraId="288B8F8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69</w:t>
            </w:r>
          </w:p>
        </w:tc>
        <w:tc>
          <w:tcPr>
            <w:tcW w:w="1148" w:type="dxa"/>
            <w:vAlign w:val="bottom"/>
          </w:tcPr>
          <w:p w14:paraId="0D0D658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58</w:t>
            </w:r>
          </w:p>
        </w:tc>
        <w:tc>
          <w:tcPr>
            <w:tcW w:w="1148" w:type="dxa"/>
            <w:vAlign w:val="bottom"/>
          </w:tcPr>
          <w:p w14:paraId="55FC330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92</w:t>
            </w:r>
          </w:p>
        </w:tc>
        <w:tc>
          <w:tcPr>
            <w:tcW w:w="1148" w:type="dxa"/>
            <w:vAlign w:val="bottom"/>
          </w:tcPr>
          <w:p w14:paraId="473E3E41"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91</w:t>
            </w:r>
          </w:p>
        </w:tc>
        <w:tc>
          <w:tcPr>
            <w:tcW w:w="1148" w:type="dxa"/>
            <w:vAlign w:val="bottom"/>
          </w:tcPr>
          <w:p w14:paraId="39E70B9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w:t>
            </w:r>
          </w:p>
        </w:tc>
        <w:tc>
          <w:tcPr>
            <w:tcW w:w="1149" w:type="dxa"/>
            <w:vAlign w:val="bottom"/>
          </w:tcPr>
          <w:p w14:paraId="6FB59B9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99</w:t>
            </w:r>
          </w:p>
        </w:tc>
      </w:tr>
      <w:tr w:rsidR="00535465" w:rsidRPr="00A3713A" w14:paraId="341D76FF" w14:textId="77777777" w:rsidTr="00535465">
        <w:tc>
          <w:tcPr>
            <w:tcW w:w="1111" w:type="dxa"/>
            <w:vAlign w:val="bottom"/>
          </w:tcPr>
          <w:p w14:paraId="2C5CDEA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80</w:t>
            </w:r>
          </w:p>
        </w:tc>
        <w:tc>
          <w:tcPr>
            <w:tcW w:w="1148" w:type="dxa"/>
            <w:vAlign w:val="bottom"/>
          </w:tcPr>
          <w:p w14:paraId="01D7AC7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52</w:t>
            </w:r>
          </w:p>
        </w:tc>
        <w:tc>
          <w:tcPr>
            <w:tcW w:w="1148" w:type="dxa"/>
            <w:vAlign w:val="bottom"/>
          </w:tcPr>
          <w:p w14:paraId="49FF9F8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47</w:t>
            </w:r>
          </w:p>
        </w:tc>
        <w:tc>
          <w:tcPr>
            <w:tcW w:w="1148" w:type="dxa"/>
            <w:vAlign w:val="bottom"/>
          </w:tcPr>
          <w:p w14:paraId="6E98D404"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83</w:t>
            </w:r>
          </w:p>
        </w:tc>
        <w:tc>
          <w:tcPr>
            <w:tcW w:w="1148" w:type="dxa"/>
            <w:vAlign w:val="bottom"/>
          </w:tcPr>
          <w:p w14:paraId="780A8E97"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81</w:t>
            </w:r>
          </w:p>
        </w:tc>
        <w:tc>
          <w:tcPr>
            <w:tcW w:w="1148" w:type="dxa"/>
            <w:vAlign w:val="bottom"/>
          </w:tcPr>
          <w:p w14:paraId="480D41B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92</w:t>
            </w:r>
          </w:p>
        </w:tc>
        <w:tc>
          <w:tcPr>
            <w:tcW w:w="1149" w:type="dxa"/>
            <w:vAlign w:val="bottom"/>
          </w:tcPr>
          <w:p w14:paraId="3F9E39D5"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86</w:t>
            </w:r>
          </w:p>
        </w:tc>
      </w:tr>
      <w:tr w:rsidR="00535465" w:rsidRPr="00A3713A" w14:paraId="41914856" w14:textId="77777777" w:rsidTr="00535465">
        <w:tc>
          <w:tcPr>
            <w:tcW w:w="1111" w:type="dxa"/>
            <w:vAlign w:val="bottom"/>
          </w:tcPr>
          <w:p w14:paraId="696AED9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90</w:t>
            </w:r>
          </w:p>
        </w:tc>
        <w:tc>
          <w:tcPr>
            <w:tcW w:w="1148" w:type="dxa"/>
            <w:vAlign w:val="bottom"/>
          </w:tcPr>
          <w:p w14:paraId="4629118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03</w:t>
            </w:r>
          </w:p>
        </w:tc>
        <w:tc>
          <w:tcPr>
            <w:tcW w:w="1148" w:type="dxa"/>
            <w:vAlign w:val="bottom"/>
          </w:tcPr>
          <w:p w14:paraId="3092E5FA"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97</w:t>
            </w:r>
          </w:p>
        </w:tc>
        <w:tc>
          <w:tcPr>
            <w:tcW w:w="1148" w:type="dxa"/>
            <w:vAlign w:val="bottom"/>
          </w:tcPr>
          <w:p w14:paraId="0E8D718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34</w:t>
            </w:r>
          </w:p>
        </w:tc>
        <w:tc>
          <w:tcPr>
            <w:tcW w:w="1148" w:type="dxa"/>
            <w:vAlign w:val="bottom"/>
          </w:tcPr>
          <w:p w14:paraId="6349FDD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27</w:t>
            </w:r>
          </w:p>
        </w:tc>
        <w:tc>
          <w:tcPr>
            <w:tcW w:w="1148" w:type="dxa"/>
            <w:vAlign w:val="bottom"/>
          </w:tcPr>
          <w:p w14:paraId="289D311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42</w:t>
            </w:r>
          </w:p>
        </w:tc>
        <w:tc>
          <w:tcPr>
            <w:tcW w:w="1149" w:type="dxa"/>
            <w:vAlign w:val="bottom"/>
          </w:tcPr>
          <w:p w14:paraId="3170704F"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33</w:t>
            </w:r>
          </w:p>
        </w:tc>
      </w:tr>
      <w:tr w:rsidR="00535465" w:rsidRPr="00A3713A" w14:paraId="5CB0FA83" w14:textId="77777777" w:rsidTr="00535465">
        <w:tc>
          <w:tcPr>
            <w:tcW w:w="1111" w:type="dxa"/>
            <w:vAlign w:val="bottom"/>
          </w:tcPr>
          <w:p w14:paraId="7D90E993"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700</w:t>
            </w:r>
          </w:p>
        </w:tc>
        <w:tc>
          <w:tcPr>
            <w:tcW w:w="1148" w:type="dxa"/>
            <w:vAlign w:val="bottom"/>
          </w:tcPr>
          <w:p w14:paraId="3B5DA08B"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2</w:t>
            </w:r>
          </w:p>
        </w:tc>
        <w:tc>
          <w:tcPr>
            <w:tcW w:w="1148" w:type="dxa"/>
            <w:vAlign w:val="bottom"/>
          </w:tcPr>
          <w:p w14:paraId="11E4BCC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07</w:t>
            </w:r>
          </w:p>
        </w:tc>
        <w:tc>
          <w:tcPr>
            <w:tcW w:w="1148" w:type="dxa"/>
            <w:vAlign w:val="bottom"/>
          </w:tcPr>
          <w:p w14:paraId="0F2BE92E"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47</w:t>
            </w:r>
          </w:p>
        </w:tc>
        <w:tc>
          <w:tcPr>
            <w:tcW w:w="1148" w:type="dxa"/>
            <w:vAlign w:val="bottom"/>
          </w:tcPr>
          <w:p w14:paraId="229D41FC"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29</w:t>
            </w:r>
          </w:p>
        </w:tc>
        <w:tc>
          <w:tcPr>
            <w:tcW w:w="1148" w:type="dxa"/>
            <w:vAlign w:val="bottom"/>
          </w:tcPr>
          <w:p w14:paraId="05F923D6" w14:textId="77777777" w:rsidR="00535465" w:rsidRPr="00A3713A" w:rsidRDefault="00535465"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51</w:t>
            </w:r>
          </w:p>
        </w:tc>
        <w:tc>
          <w:tcPr>
            <w:tcW w:w="1149" w:type="dxa"/>
            <w:vAlign w:val="bottom"/>
          </w:tcPr>
          <w:p w14:paraId="41E08090" w14:textId="77777777" w:rsidR="00535465" w:rsidRPr="00A3713A" w:rsidRDefault="00535465" w:rsidP="003A2304">
            <w:pPr>
              <w:keepNext/>
              <w:spacing w:line="360" w:lineRule="auto"/>
              <w:jc w:val="center"/>
              <w:rPr>
                <w:rFonts w:ascii="Times New Roman" w:hAnsi="Times New Roman"/>
                <w:sz w:val="26"/>
                <w:szCs w:val="26"/>
              </w:rPr>
            </w:pPr>
            <w:r w:rsidRPr="00A3713A">
              <w:rPr>
                <w:rFonts w:ascii="Times New Roman" w:hAnsi="Times New Roman"/>
                <w:color w:val="000000"/>
                <w:sz w:val="26"/>
                <w:szCs w:val="26"/>
              </w:rPr>
              <w:t>0.114</w:t>
            </w:r>
          </w:p>
        </w:tc>
      </w:tr>
    </w:tbl>
    <w:p w14:paraId="4F3D8D59" w14:textId="77777777" w:rsidR="00535465" w:rsidRPr="00A3713A" w:rsidRDefault="00535465" w:rsidP="00535465">
      <w:pPr>
        <w:spacing w:line="360" w:lineRule="auto"/>
        <w:ind w:left="720"/>
        <w:rPr>
          <w:rFonts w:ascii="Times New Roman" w:hAnsi="Times New Roman"/>
          <w:noProof/>
          <w:sz w:val="26"/>
          <w:szCs w:val="26"/>
        </w:rPr>
      </w:pPr>
    </w:p>
    <w:p w14:paraId="076478C3" w14:textId="77777777" w:rsidR="00535465" w:rsidRPr="00A3713A" w:rsidRDefault="00535465" w:rsidP="00535465">
      <w:pPr>
        <w:keepNext/>
        <w:spacing w:line="360" w:lineRule="auto"/>
        <w:rPr>
          <w:rFonts w:ascii="Times New Roman" w:hAnsi="Times New Roman"/>
          <w:sz w:val="26"/>
          <w:szCs w:val="26"/>
        </w:rPr>
      </w:pPr>
      <w:r w:rsidRPr="00A3713A">
        <w:rPr>
          <w:rFonts w:ascii="Times New Roman" w:hAnsi="Times New Roman"/>
          <w:noProof/>
          <w:sz w:val="26"/>
          <w:szCs w:val="26"/>
        </w:rPr>
        <w:lastRenderedPageBreak/>
        <w:drawing>
          <wp:inline distT="0" distB="0" distL="0" distR="0" wp14:anchorId="325AA5AE" wp14:editId="5A92D3A2">
            <wp:extent cx="5391397" cy="3232602"/>
            <wp:effectExtent l="0" t="0" r="19050" b="25400"/>
            <wp:docPr id="1803" name="Biểu đồ 9">
              <a:extLst xmlns:a="http://schemas.openxmlformats.org/drawingml/2006/main">
                <a:ext uri="{FF2B5EF4-FFF2-40B4-BE49-F238E27FC236}">
                  <a16:creationId xmlns:a16="http://schemas.microsoft.com/office/drawing/2014/main" id="{4FD77057-D67E-4F9C-A4A5-0DB0C9A6A1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14:paraId="347973C2" w14:textId="1C2C89C2" w:rsidR="00535465" w:rsidRPr="00535465" w:rsidRDefault="00535465" w:rsidP="00535465">
      <w:pPr>
        <w:pStyle w:val="Caption"/>
        <w:spacing w:line="360" w:lineRule="auto"/>
        <w:rPr>
          <w:rFonts w:cs="Times New Roman"/>
          <w:i w:val="0"/>
          <w:szCs w:val="26"/>
        </w:rPr>
      </w:pPr>
      <w:bookmarkStart w:id="109" w:name="_Toc91149851"/>
      <w:r w:rsidRPr="00535465">
        <w:rPr>
          <w:rFonts w:cs="Times New Roman"/>
          <w:i w:val="0"/>
          <w:szCs w:val="26"/>
        </w:rPr>
        <w:t xml:space="preserve">Hình </w:t>
      </w:r>
      <w:r w:rsidR="00512084">
        <w:rPr>
          <w:rFonts w:cs="Times New Roman"/>
          <w:i w:val="0"/>
          <w:szCs w:val="26"/>
        </w:rPr>
        <w:t>5</w:t>
      </w:r>
      <w:r w:rsidRPr="00535465">
        <w:rPr>
          <w:rFonts w:cs="Times New Roman"/>
          <w:i w:val="0"/>
          <w:szCs w:val="26"/>
        </w:rPr>
        <w:noBreakHyphen/>
      </w:r>
      <w:r w:rsidRPr="00535465">
        <w:rPr>
          <w:rFonts w:cs="Times New Roman"/>
          <w:i w:val="0"/>
          <w:szCs w:val="26"/>
        </w:rPr>
        <w:fldChar w:fldCharType="begin"/>
      </w:r>
      <w:r w:rsidRPr="00535465">
        <w:rPr>
          <w:rFonts w:cs="Times New Roman"/>
          <w:i w:val="0"/>
          <w:szCs w:val="26"/>
        </w:rPr>
        <w:instrText xml:space="preserve"> SEQ Hình \* ARABIC \s 1 </w:instrText>
      </w:r>
      <w:r w:rsidRPr="00535465">
        <w:rPr>
          <w:rFonts w:cs="Times New Roman"/>
          <w:i w:val="0"/>
          <w:szCs w:val="26"/>
        </w:rPr>
        <w:fldChar w:fldCharType="separate"/>
      </w:r>
      <w:r w:rsidR="00512084">
        <w:rPr>
          <w:rFonts w:cs="Times New Roman"/>
          <w:i w:val="0"/>
          <w:noProof/>
          <w:szCs w:val="26"/>
        </w:rPr>
        <w:t>2</w:t>
      </w:r>
      <w:r w:rsidRPr="00535465">
        <w:rPr>
          <w:rFonts w:cs="Times New Roman"/>
          <w:i w:val="0"/>
          <w:szCs w:val="26"/>
        </w:rPr>
        <w:fldChar w:fldCharType="end"/>
      </w:r>
      <w:r w:rsidRPr="00535465">
        <w:rPr>
          <w:rFonts w:cs="Times New Roman"/>
          <w:i w:val="0"/>
          <w:szCs w:val="26"/>
        </w:rPr>
        <w:t xml:space="preserve"> </w:t>
      </w:r>
      <w:r w:rsidRPr="00535465">
        <w:rPr>
          <w:rFonts w:cs="Times New Roman"/>
          <w:i w:val="0"/>
          <w:noProof/>
          <w:szCs w:val="26"/>
        </w:rPr>
        <w:t>Biểu đồ quang phổ màu mẫu MT01-06</w:t>
      </w:r>
      <w:bookmarkEnd w:id="109"/>
    </w:p>
    <w:p w14:paraId="572E4AB2" w14:textId="50F394AD" w:rsidR="00535465" w:rsidRDefault="003A2304" w:rsidP="003A2304">
      <w:pPr>
        <w:spacing w:line="360" w:lineRule="auto"/>
        <w:rPr>
          <w:rFonts w:ascii="Times New Roman" w:hAnsi="Times New Roman"/>
          <w:sz w:val="26"/>
          <w:szCs w:val="26"/>
        </w:rPr>
      </w:pPr>
      <w:r w:rsidRPr="003A2304">
        <w:rPr>
          <w:rFonts w:ascii="Times New Roman" w:hAnsi="Times New Roman"/>
          <w:sz w:val="26"/>
          <w:szCs w:val="26"/>
        </w:rPr>
        <w:t>Màu mẫu 3107-3100</w:t>
      </w:r>
    </w:p>
    <w:tbl>
      <w:tblPr>
        <w:tblStyle w:val="TableGrid"/>
        <w:tblW w:w="0" w:type="auto"/>
        <w:tblInd w:w="720" w:type="dxa"/>
        <w:tblLook w:val="04A0" w:firstRow="1" w:lastRow="0" w:firstColumn="1" w:lastColumn="0" w:noHBand="0" w:noVBand="1"/>
      </w:tblPr>
      <w:tblGrid>
        <w:gridCol w:w="1067"/>
        <w:gridCol w:w="1117"/>
        <w:gridCol w:w="1118"/>
        <w:gridCol w:w="1118"/>
        <w:gridCol w:w="1118"/>
        <w:gridCol w:w="1118"/>
        <w:gridCol w:w="1118"/>
      </w:tblGrid>
      <w:tr w:rsidR="003A2304" w:rsidRPr="00A3713A" w14:paraId="3EE4EC62" w14:textId="77777777" w:rsidTr="003A2304">
        <w:tc>
          <w:tcPr>
            <w:tcW w:w="1111" w:type="dxa"/>
            <w:vMerge w:val="restart"/>
          </w:tcPr>
          <w:p w14:paraId="1960E9B7" w14:textId="77777777" w:rsidR="003A2304" w:rsidRPr="00A3713A" w:rsidRDefault="003A2304" w:rsidP="003A2304">
            <w:pPr>
              <w:spacing w:line="360" w:lineRule="auto"/>
              <w:jc w:val="center"/>
              <w:rPr>
                <w:rFonts w:ascii="Times New Roman" w:hAnsi="Times New Roman"/>
                <w:b/>
                <w:bCs/>
                <w:sz w:val="26"/>
                <w:szCs w:val="26"/>
              </w:rPr>
            </w:pPr>
            <w:r w:rsidRPr="00A3713A">
              <w:rPr>
                <w:rFonts w:ascii="Times New Roman" w:hAnsi="Times New Roman"/>
                <w:b/>
                <w:bCs/>
                <w:sz w:val="26"/>
                <w:szCs w:val="26"/>
              </w:rPr>
              <w:t>Bước sóng (</w:t>
            </w:r>
            <w:r w:rsidRPr="00A3713A">
              <w:rPr>
                <w:rFonts w:ascii="Times New Roman" w:hAnsi="Times New Roman"/>
                <w:b/>
                <w:bCs/>
                <w:i/>
                <w:iCs/>
                <w:sz w:val="26"/>
                <w:szCs w:val="26"/>
              </w:rPr>
              <w:t>nm</w:t>
            </w:r>
            <w:r w:rsidRPr="00A3713A">
              <w:rPr>
                <w:rFonts w:ascii="Times New Roman" w:hAnsi="Times New Roman"/>
                <w:b/>
                <w:bCs/>
                <w:sz w:val="26"/>
                <w:szCs w:val="26"/>
              </w:rPr>
              <w:t>)</w:t>
            </w:r>
          </w:p>
        </w:tc>
        <w:tc>
          <w:tcPr>
            <w:tcW w:w="6889" w:type="dxa"/>
            <w:gridSpan w:val="6"/>
          </w:tcPr>
          <w:p w14:paraId="35F2CE66" w14:textId="77777777" w:rsidR="003A2304" w:rsidRPr="00A3713A" w:rsidRDefault="003A2304" w:rsidP="003A2304">
            <w:pPr>
              <w:spacing w:line="360" w:lineRule="auto"/>
              <w:jc w:val="center"/>
              <w:rPr>
                <w:rFonts w:ascii="Times New Roman" w:hAnsi="Times New Roman"/>
                <w:b/>
                <w:bCs/>
                <w:sz w:val="26"/>
                <w:szCs w:val="26"/>
              </w:rPr>
            </w:pPr>
            <w:r w:rsidRPr="00A3713A">
              <w:rPr>
                <w:rFonts w:ascii="Times New Roman" w:hAnsi="Times New Roman"/>
                <w:b/>
                <w:bCs/>
                <w:sz w:val="26"/>
                <w:szCs w:val="26"/>
              </w:rPr>
              <w:t>Hệ số phản xạ</w:t>
            </w:r>
          </w:p>
        </w:tc>
      </w:tr>
      <w:tr w:rsidR="003A2304" w:rsidRPr="00A3713A" w14:paraId="12B07394" w14:textId="77777777" w:rsidTr="003A2304">
        <w:tc>
          <w:tcPr>
            <w:tcW w:w="1111" w:type="dxa"/>
            <w:vMerge/>
          </w:tcPr>
          <w:p w14:paraId="6F4D3075" w14:textId="77777777" w:rsidR="003A2304" w:rsidRPr="00A3713A" w:rsidRDefault="003A2304" w:rsidP="003A2304">
            <w:pPr>
              <w:spacing w:line="360" w:lineRule="auto"/>
              <w:jc w:val="center"/>
              <w:rPr>
                <w:rFonts w:ascii="Times New Roman" w:hAnsi="Times New Roman"/>
                <w:sz w:val="26"/>
                <w:szCs w:val="26"/>
              </w:rPr>
            </w:pPr>
          </w:p>
        </w:tc>
        <w:tc>
          <w:tcPr>
            <w:tcW w:w="1148" w:type="dxa"/>
          </w:tcPr>
          <w:p w14:paraId="7F48F5E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07</w:t>
            </w:r>
          </w:p>
        </w:tc>
        <w:tc>
          <w:tcPr>
            <w:tcW w:w="1148" w:type="dxa"/>
          </w:tcPr>
          <w:p w14:paraId="2D0FAE3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08</w:t>
            </w:r>
          </w:p>
        </w:tc>
        <w:tc>
          <w:tcPr>
            <w:tcW w:w="1148" w:type="dxa"/>
          </w:tcPr>
          <w:p w14:paraId="4D9B261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09</w:t>
            </w:r>
          </w:p>
        </w:tc>
        <w:tc>
          <w:tcPr>
            <w:tcW w:w="1148" w:type="dxa"/>
          </w:tcPr>
          <w:p w14:paraId="5411C78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10</w:t>
            </w:r>
          </w:p>
        </w:tc>
        <w:tc>
          <w:tcPr>
            <w:tcW w:w="1148" w:type="dxa"/>
          </w:tcPr>
          <w:p w14:paraId="491F76B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11</w:t>
            </w:r>
          </w:p>
        </w:tc>
        <w:tc>
          <w:tcPr>
            <w:tcW w:w="1149" w:type="dxa"/>
          </w:tcPr>
          <w:p w14:paraId="5719C53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12</w:t>
            </w:r>
          </w:p>
        </w:tc>
      </w:tr>
      <w:tr w:rsidR="003A2304" w:rsidRPr="00A3713A" w14:paraId="09EC296C" w14:textId="77777777" w:rsidTr="003A2304">
        <w:tc>
          <w:tcPr>
            <w:tcW w:w="1111" w:type="dxa"/>
            <w:vAlign w:val="bottom"/>
          </w:tcPr>
          <w:p w14:paraId="164EB40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00</w:t>
            </w:r>
          </w:p>
        </w:tc>
        <w:tc>
          <w:tcPr>
            <w:tcW w:w="1148" w:type="dxa"/>
            <w:vAlign w:val="bottom"/>
          </w:tcPr>
          <w:p w14:paraId="645C6FE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536</w:t>
            </w:r>
          </w:p>
        </w:tc>
        <w:tc>
          <w:tcPr>
            <w:tcW w:w="1148" w:type="dxa"/>
            <w:vAlign w:val="bottom"/>
          </w:tcPr>
          <w:p w14:paraId="493D5C6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887</w:t>
            </w:r>
          </w:p>
        </w:tc>
        <w:tc>
          <w:tcPr>
            <w:tcW w:w="1148" w:type="dxa"/>
            <w:vAlign w:val="bottom"/>
          </w:tcPr>
          <w:p w14:paraId="520E24A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827</w:t>
            </w:r>
          </w:p>
        </w:tc>
        <w:tc>
          <w:tcPr>
            <w:tcW w:w="1148" w:type="dxa"/>
            <w:vAlign w:val="bottom"/>
          </w:tcPr>
          <w:p w14:paraId="03A0B04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772</w:t>
            </w:r>
          </w:p>
        </w:tc>
        <w:tc>
          <w:tcPr>
            <w:tcW w:w="1148" w:type="dxa"/>
            <w:vAlign w:val="bottom"/>
          </w:tcPr>
          <w:p w14:paraId="469646B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825</w:t>
            </w:r>
          </w:p>
        </w:tc>
        <w:tc>
          <w:tcPr>
            <w:tcW w:w="1149" w:type="dxa"/>
            <w:vAlign w:val="bottom"/>
          </w:tcPr>
          <w:p w14:paraId="0E23AE8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33</w:t>
            </w:r>
          </w:p>
        </w:tc>
      </w:tr>
      <w:tr w:rsidR="003A2304" w:rsidRPr="00A3713A" w14:paraId="41D3E050" w14:textId="77777777" w:rsidTr="003A2304">
        <w:tc>
          <w:tcPr>
            <w:tcW w:w="1111" w:type="dxa"/>
            <w:vAlign w:val="bottom"/>
          </w:tcPr>
          <w:p w14:paraId="43FDD1A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10</w:t>
            </w:r>
          </w:p>
        </w:tc>
        <w:tc>
          <w:tcPr>
            <w:tcW w:w="1148" w:type="dxa"/>
            <w:vAlign w:val="bottom"/>
          </w:tcPr>
          <w:p w14:paraId="7B61B19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98</w:t>
            </w:r>
          </w:p>
        </w:tc>
        <w:tc>
          <w:tcPr>
            <w:tcW w:w="1148" w:type="dxa"/>
            <w:vAlign w:val="bottom"/>
          </w:tcPr>
          <w:p w14:paraId="6DE6BC3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44</w:t>
            </w:r>
          </w:p>
        </w:tc>
        <w:tc>
          <w:tcPr>
            <w:tcW w:w="1148" w:type="dxa"/>
            <w:vAlign w:val="bottom"/>
          </w:tcPr>
          <w:p w14:paraId="47CFFD1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02</w:t>
            </w:r>
          </w:p>
        </w:tc>
        <w:tc>
          <w:tcPr>
            <w:tcW w:w="1148" w:type="dxa"/>
            <w:vAlign w:val="bottom"/>
          </w:tcPr>
          <w:p w14:paraId="112E787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09</w:t>
            </w:r>
          </w:p>
        </w:tc>
        <w:tc>
          <w:tcPr>
            <w:tcW w:w="1148" w:type="dxa"/>
            <w:vAlign w:val="bottom"/>
          </w:tcPr>
          <w:p w14:paraId="3ECF22E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17</w:t>
            </w:r>
          </w:p>
        </w:tc>
        <w:tc>
          <w:tcPr>
            <w:tcW w:w="1149" w:type="dxa"/>
            <w:vAlign w:val="bottom"/>
          </w:tcPr>
          <w:p w14:paraId="2B7BA77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96</w:t>
            </w:r>
          </w:p>
        </w:tc>
      </w:tr>
      <w:tr w:rsidR="003A2304" w:rsidRPr="00A3713A" w14:paraId="5929EC59" w14:textId="77777777" w:rsidTr="003A2304">
        <w:tc>
          <w:tcPr>
            <w:tcW w:w="1111" w:type="dxa"/>
            <w:vAlign w:val="bottom"/>
          </w:tcPr>
          <w:p w14:paraId="7851285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20</w:t>
            </w:r>
          </w:p>
        </w:tc>
        <w:tc>
          <w:tcPr>
            <w:tcW w:w="1148" w:type="dxa"/>
            <w:vAlign w:val="bottom"/>
          </w:tcPr>
          <w:p w14:paraId="5C8666A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98</w:t>
            </w:r>
          </w:p>
        </w:tc>
        <w:tc>
          <w:tcPr>
            <w:tcW w:w="1148" w:type="dxa"/>
            <w:vAlign w:val="bottom"/>
          </w:tcPr>
          <w:p w14:paraId="2B1DF47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w:t>
            </w:r>
          </w:p>
        </w:tc>
        <w:tc>
          <w:tcPr>
            <w:tcW w:w="1148" w:type="dxa"/>
            <w:vAlign w:val="bottom"/>
          </w:tcPr>
          <w:p w14:paraId="3737FEC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78</w:t>
            </w:r>
          </w:p>
        </w:tc>
        <w:tc>
          <w:tcPr>
            <w:tcW w:w="1148" w:type="dxa"/>
            <w:vAlign w:val="bottom"/>
          </w:tcPr>
          <w:p w14:paraId="7A35DCB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62</w:t>
            </w:r>
          </w:p>
        </w:tc>
        <w:tc>
          <w:tcPr>
            <w:tcW w:w="1148" w:type="dxa"/>
            <w:vAlign w:val="bottom"/>
          </w:tcPr>
          <w:p w14:paraId="7F60B90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88</w:t>
            </w:r>
          </w:p>
        </w:tc>
        <w:tc>
          <w:tcPr>
            <w:tcW w:w="1149" w:type="dxa"/>
            <w:vAlign w:val="bottom"/>
          </w:tcPr>
          <w:p w14:paraId="3CA676D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36</w:t>
            </w:r>
          </w:p>
        </w:tc>
      </w:tr>
      <w:tr w:rsidR="003A2304" w:rsidRPr="00A3713A" w14:paraId="0B95C554" w14:textId="77777777" w:rsidTr="003A2304">
        <w:tc>
          <w:tcPr>
            <w:tcW w:w="1111" w:type="dxa"/>
            <w:vAlign w:val="bottom"/>
          </w:tcPr>
          <w:p w14:paraId="385CEEC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30</w:t>
            </w:r>
          </w:p>
        </w:tc>
        <w:tc>
          <w:tcPr>
            <w:tcW w:w="1148" w:type="dxa"/>
            <w:vAlign w:val="bottom"/>
          </w:tcPr>
          <w:p w14:paraId="6041C12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59</w:t>
            </w:r>
          </w:p>
        </w:tc>
        <w:tc>
          <w:tcPr>
            <w:tcW w:w="1148" w:type="dxa"/>
            <w:vAlign w:val="bottom"/>
          </w:tcPr>
          <w:p w14:paraId="559AF19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01</w:t>
            </w:r>
          </w:p>
        </w:tc>
        <w:tc>
          <w:tcPr>
            <w:tcW w:w="1148" w:type="dxa"/>
            <w:vAlign w:val="bottom"/>
          </w:tcPr>
          <w:p w14:paraId="34332F8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07</w:t>
            </w:r>
          </w:p>
        </w:tc>
        <w:tc>
          <w:tcPr>
            <w:tcW w:w="1148" w:type="dxa"/>
            <w:vAlign w:val="bottom"/>
          </w:tcPr>
          <w:p w14:paraId="2AB4448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97</w:t>
            </w:r>
          </w:p>
        </w:tc>
        <w:tc>
          <w:tcPr>
            <w:tcW w:w="1148" w:type="dxa"/>
            <w:vAlign w:val="bottom"/>
          </w:tcPr>
          <w:p w14:paraId="60B60F7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69</w:t>
            </w:r>
          </w:p>
        </w:tc>
        <w:tc>
          <w:tcPr>
            <w:tcW w:w="1149" w:type="dxa"/>
            <w:vAlign w:val="bottom"/>
          </w:tcPr>
          <w:p w14:paraId="437C1DF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73</w:t>
            </w:r>
          </w:p>
        </w:tc>
      </w:tr>
      <w:tr w:rsidR="003A2304" w:rsidRPr="00A3713A" w14:paraId="2802B952" w14:textId="77777777" w:rsidTr="003A2304">
        <w:tc>
          <w:tcPr>
            <w:tcW w:w="1111" w:type="dxa"/>
            <w:vAlign w:val="bottom"/>
          </w:tcPr>
          <w:p w14:paraId="0BBFD70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40</w:t>
            </w:r>
          </w:p>
        </w:tc>
        <w:tc>
          <w:tcPr>
            <w:tcW w:w="1148" w:type="dxa"/>
            <w:vAlign w:val="bottom"/>
          </w:tcPr>
          <w:p w14:paraId="59A8BAC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1</w:t>
            </w:r>
          </w:p>
        </w:tc>
        <w:tc>
          <w:tcPr>
            <w:tcW w:w="1148" w:type="dxa"/>
            <w:vAlign w:val="bottom"/>
          </w:tcPr>
          <w:p w14:paraId="3913181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43</w:t>
            </w:r>
          </w:p>
        </w:tc>
        <w:tc>
          <w:tcPr>
            <w:tcW w:w="1148" w:type="dxa"/>
            <w:vAlign w:val="bottom"/>
          </w:tcPr>
          <w:p w14:paraId="2C9057D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66</w:t>
            </w:r>
          </w:p>
        </w:tc>
        <w:tc>
          <w:tcPr>
            <w:tcW w:w="1148" w:type="dxa"/>
            <w:vAlign w:val="bottom"/>
          </w:tcPr>
          <w:p w14:paraId="3885B38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7</w:t>
            </w:r>
          </w:p>
        </w:tc>
        <w:tc>
          <w:tcPr>
            <w:tcW w:w="1148" w:type="dxa"/>
            <w:vAlign w:val="bottom"/>
          </w:tcPr>
          <w:p w14:paraId="7C44601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9</w:t>
            </w:r>
          </w:p>
        </w:tc>
        <w:tc>
          <w:tcPr>
            <w:tcW w:w="1149" w:type="dxa"/>
            <w:vAlign w:val="bottom"/>
          </w:tcPr>
          <w:p w14:paraId="662802D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62</w:t>
            </w:r>
          </w:p>
        </w:tc>
      </w:tr>
      <w:tr w:rsidR="003A2304" w:rsidRPr="00A3713A" w14:paraId="4DFDF724" w14:textId="77777777" w:rsidTr="003A2304">
        <w:tc>
          <w:tcPr>
            <w:tcW w:w="1111" w:type="dxa"/>
            <w:vAlign w:val="bottom"/>
          </w:tcPr>
          <w:p w14:paraId="0B8C3AE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50</w:t>
            </w:r>
          </w:p>
        </w:tc>
        <w:tc>
          <w:tcPr>
            <w:tcW w:w="1148" w:type="dxa"/>
            <w:vAlign w:val="bottom"/>
          </w:tcPr>
          <w:p w14:paraId="1DBBBD8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68</w:t>
            </w:r>
          </w:p>
        </w:tc>
        <w:tc>
          <w:tcPr>
            <w:tcW w:w="1148" w:type="dxa"/>
            <w:vAlign w:val="bottom"/>
          </w:tcPr>
          <w:p w14:paraId="4661C9B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17</w:t>
            </w:r>
          </w:p>
        </w:tc>
        <w:tc>
          <w:tcPr>
            <w:tcW w:w="1148" w:type="dxa"/>
            <w:vAlign w:val="bottom"/>
          </w:tcPr>
          <w:p w14:paraId="30835E3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21</w:t>
            </w:r>
          </w:p>
        </w:tc>
        <w:tc>
          <w:tcPr>
            <w:tcW w:w="1148" w:type="dxa"/>
            <w:vAlign w:val="bottom"/>
          </w:tcPr>
          <w:p w14:paraId="3AC373A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21</w:t>
            </w:r>
          </w:p>
        </w:tc>
        <w:tc>
          <w:tcPr>
            <w:tcW w:w="1148" w:type="dxa"/>
            <w:vAlign w:val="bottom"/>
          </w:tcPr>
          <w:p w14:paraId="77387C3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86</w:t>
            </w:r>
          </w:p>
        </w:tc>
        <w:tc>
          <w:tcPr>
            <w:tcW w:w="1149" w:type="dxa"/>
            <w:vAlign w:val="bottom"/>
          </w:tcPr>
          <w:p w14:paraId="4D0182A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7</w:t>
            </w:r>
          </w:p>
        </w:tc>
      </w:tr>
      <w:tr w:rsidR="003A2304" w:rsidRPr="00A3713A" w14:paraId="6B216F9B" w14:textId="77777777" w:rsidTr="003A2304">
        <w:tc>
          <w:tcPr>
            <w:tcW w:w="1111" w:type="dxa"/>
            <w:vAlign w:val="bottom"/>
          </w:tcPr>
          <w:p w14:paraId="22FEFBF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60</w:t>
            </w:r>
          </w:p>
        </w:tc>
        <w:tc>
          <w:tcPr>
            <w:tcW w:w="1148" w:type="dxa"/>
            <w:vAlign w:val="bottom"/>
          </w:tcPr>
          <w:p w14:paraId="2B141A8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68</w:t>
            </w:r>
          </w:p>
        </w:tc>
        <w:tc>
          <w:tcPr>
            <w:tcW w:w="1148" w:type="dxa"/>
            <w:vAlign w:val="bottom"/>
          </w:tcPr>
          <w:p w14:paraId="3D4B706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34</w:t>
            </w:r>
          </w:p>
        </w:tc>
        <w:tc>
          <w:tcPr>
            <w:tcW w:w="1148" w:type="dxa"/>
            <w:vAlign w:val="bottom"/>
          </w:tcPr>
          <w:p w14:paraId="12252AA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1</w:t>
            </w:r>
          </w:p>
        </w:tc>
        <w:tc>
          <w:tcPr>
            <w:tcW w:w="1148" w:type="dxa"/>
            <w:vAlign w:val="bottom"/>
          </w:tcPr>
          <w:p w14:paraId="36E29B8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02</w:t>
            </w:r>
          </w:p>
        </w:tc>
        <w:tc>
          <w:tcPr>
            <w:tcW w:w="1148" w:type="dxa"/>
            <w:vAlign w:val="bottom"/>
          </w:tcPr>
          <w:p w14:paraId="2E74F60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39</w:t>
            </w:r>
          </w:p>
        </w:tc>
        <w:tc>
          <w:tcPr>
            <w:tcW w:w="1149" w:type="dxa"/>
            <w:vAlign w:val="bottom"/>
          </w:tcPr>
          <w:p w14:paraId="580FA45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44</w:t>
            </w:r>
          </w:p>
        </w:tc>
      </w:tr>
      <w:tr w:rsidR="003A2304" w:rsidRPr="00A3713A" w14:paraId="07C42FCF" w14:textId="77777777" w:rsidTr="003A2304">
        <w:tc>
          <w:tcPr>
            <w:tcW w:w="1111" w:type="dxa"/>
            <w:vAlign w:val="bottom"/>
          </w:tcPr>
          <w:p w14:paraId="7CC375C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70</w:t>
            </w:r>
          </w:p>
        </w:tc>
        <w:tc>
          <w:tcPr>
            <w:tcW w:w="1148" w:type="dxa"/>
            <w:vAlign w:val="bottom"/>
          </w:tcPr>
          <w:p w14:paraId="7189754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5</w:t>
            </w:r>
          </w:p>
        </w:tc>
        <w:tc>
          <w:tcPr>
            <w:tcW w:w="1148" w:type="dxa"/>
            <w:vAlign w:val="bottom"/>
          </w:tcPr>
          <w:p w14:paraId="4164407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94</w:t>
            </w:r>
          </w:p>
        </w:tc>
        <w:tc>
          <w:tcPr>
            <w:tcW w:w="1148" w:type="dxa"/>
            <w:vAlign w:val="bottom"/>
          </w:tcPr>
          <w:p w14:paraId="3E09E6D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77</w:t>
            </w:r>
          </w:p>
        </w:tc>
        <w:tc>
          <w:tcPr>
            <w:tcW w:w="1148" w:type="dxa"/>
            <w:vAlign w:val="bottom"/>
          </w:tcPr>
          <w:p w14:paraId="1CE9257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74</w:t>
            </w:r>
          </w:p>
        </w:tc>
        <w:tc>
          <w:tcPr>
            <w:tcW w:w="1148" w:type="dxa"/>
            <w:vAlign w:val="bottom"/>
          </w:tcPr>
          <w:p w14:paraId="374E0C0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05</w:t>
            </w:r>
          </w:p>
        </w:tc>
        <w:tc>
          <w:tcPr>
            <w:tcW w:w="1149" w:type="dxa"/>
            <w:vAlign w:val="bottom"/>
          </w:tcPr>
          <w:p w14:paraId="483080A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89</w:t>
            </w:r>
          </w:p>
        </w:tc>
      </w:tr>
      <w:tr w:rsidR="003A2304" w:rsidRPr="00A3713A" w14:paraId="714BAD97" w14:textId="77777777" w:rsidTr="003A2304">
        <w:tc>
          <w:tcPr>
            <w:tcW w:w="1111" w:type="dxa"/>
            <w:vAlign w:val="bottom"/>
          </w:tcPr>
          <w:p w14:paraId="0C6AC0F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80</w:t>
            </w:r>
          </w:p>
        </w:tc>
        <w:tc>
          <w:tcPr>
            <w:tcW w:w="1148" w:type="dxa"/>
            <w:vAlign w:val="bottom"/>
          </w:tcPr>
          <w:p w14:paraId="7679700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45</w:t>
            </w:r>
          </w:p>
        </w:tc>
        <w:tc>
          <w:tcPr>
            <w:tcW w:w="1148" w:type="dxa"/>
            <w:vAlign w:val="bottom"/>
          </w:tcPr>
          <w:p w14:paraId="2BCB0A5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61</w:t>
            </w:r>
          </w:p>
        </w:tc>
        <w:tc>
          <w:tcPr>
            <w:tcW w:w="1148" w:type="dxa"/>
            <w:vAlign w:val="bottom"/>
          </w:tcPr>
          <w:p w14:paraId="275890F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62</w:t>
            </w:r>
          </w:p>
        </w:tc>
        <w:tc>
          <w:tcPr>
            <w:tcW w:w="1148" w:type="dxa"/>
            <w:vAlign w:val="bottom"/>
          </w:tcPr>
          <w:p w14:paraId="0BBEE42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65</w:t>
            </w:r>
          </w:p>
        </w:tc>
        <w:tc>
          <w:tcPr>
            <w:tcW w:w="1148" w:type="dxa"/>
            <w:vAlign w:val="bottom"/>
          </w:tcPr>
          <w:p w14:paraId="3544308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74</w:t>
            </w:r>
          </w:p>
        </w:tc>
        <w:tc>
          <w:tcPr>
            <w:tcW w:w="1149" w:type="dxa"/>
            <w:vAlign w:val="bottom"/>
          </w:tcPr>
          <w:p w14:paraId="1407260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3</w:t>
            </w:r>
          </w:p>
        </w:tc>
      </w:tr>
      <w:tr w:rsidR="003A2304" w:rsidRPr="00A3713A" w14:paraId="19A2BC8B" w14:textId="77777777" w:rsidTr="003A2304">
        <w:tc>
          <w:tcPr>
            <w:tcW w:w="1111" w:type="dxa"/>
            <w:vAlign w:val="bottom"/>
          </w:tcPr>
          <w:p w14:paraId="7F4F772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90</w:t>
            </w:r>
          </w:p>
        </w:tc>
        <w:tc>
          <w:tcPr>
            <w:tcW w:w="1148" w:type="dxa"/>
            <w:vAlign w:val="bottom"/>
          </w:tcPr>
          <w:p w14:paraId="269A482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013</w:t>
            </w:r>
          </w:p>
        </w:tc>
        <w:tc>
          <w:tcPr>
            <w:tcW w:w="1148" w:type="dxa"/>
            <w:vAlign w:val="bottom"/>
          </w:tcPr>
          <w:p w14:paraId="07CF53F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24</w:t>
            </w:r>
          </w:p>
        </w:tc>
        <w:tc>
          <w:tcPr>
            <w:tcW w:w="1148" w:type="dxa"/>
            <w:vAlign w:val="bottom"/>
          </w:tcPr>
          <w:p w14:paraId="37D5FDD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35</w:t>
            </w:r>
          </w:p>
        </w:tc>
        <w:tc>
          <w:tcPr>
            <w:tcW w:w="1148" w:type="dxa"/>
            <w:vAlign w:val="bottom"/>
          </w:tcPr>
          <w:p w14:paraId="2778987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836</w:t>
            </w:r>
          </w:p>
        </w:tc>
        <w:tc>
          <w:tcPr>
            <w:tcW w:w="1148" w:type="dxa"/>
            <w:vAlign w:val="bottom"/>
          </w:tcPr>
          <w:p w14:paraId="587D17B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54</w:t>
            </w:r>
          </w:p>
        </w:tc>
        <w:tc>
          <w:tcPr>
            <w:tcW w:w="1149" w:type="dxa"/>
            <w:vAlign w:val="bottom"/>
          </w:tcPr>
          <w:p w14:paraId="5204B50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03</w:t>
            </w:r>
          </w:p>
        </w:tc>
      </w:tr>
      <w:tr w:rsidR="003A2304" w:rsidRPr="00A3713A" w14:paraId="0DEEF699" w14:textId="77777777" w:rsidTr="003A2304">
        <w:tc>
          <w:tcPr>
            <w:tcW w:w="1111" w:type="dxa"/>
            <w:vAlign w:val="bottom"/>
          </w:tcPr>
          <w:p w14:paraId="1327EDE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00</w:t>
            </w:r>
          </w:p>
        </w:tc>
        <w:tc>
          <w:tcPr>
            <w:tcW w:w="1148" w:type="dxa"/>
            <w:vAlign w:val="bottom"/>
          </w:tcPr>
          <w:p w14:paraId="7DDE5C6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36</w:t>
            </w:r>
          </w:p>
        </w:tc>
        <w:tc>
          <w:tcPr>
            <w:tcW w:w="1148" w:type="dxa"/>
            <w:vAlign w:val="bottom"/>
          </w:tcPr>
          <w:p w14:paraId="568AEE8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53</w:t>
            </w:r>
          </w:p>
        </w:tc>
        <w:tc>
          <w:tcPr>
            <w:tcW w:w="1148" w:type="dxa"/>
            <w:vAlign w:val="bottom"/>
          </w:tcPr>
          <w:p w14:paraId="2AEE4DB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7</w:t>
            </w:r>
          </w:p>
        </w:tc>
        <w:tc>
          <w:tcPr>
            <w:tcW w:w="1148" w:type="dxa"/>
            <w:vAlign w:val="bottom"/>
          </w:tcPr>
          <w:p w14:paraId="1327818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27</w:t>
            </w:r>
          </w:p>
        </w:tc>
        <w:tc>
          <w:tcPr>
            <w:tcW w:w="1148" w:type="dxa"/>
            <w:vAlign w:val="bottom"/>
          </w:tcPr>
          <w:p w14:paraId="6DA0E60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04</w:t>
            </w:r>
          </w:p>
        </w:tc>
        <w:tc>
          <w:tcPr>
            <w:tcW w:w="1149" w:type="dxa"/>
            <w:vAlign w:val="bottom"/>
          </w:tcPr>
          <w:p w14:paraId="50A6113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5</w:t>
            </w:r>
          </w:p>
        </w:tc>
      </w:tr>
      <w:tr w:rsidR="003A2304" w:rsidRPr="00A3713A" w14:paraId="13BF1791" w14:textId="77777777" w:rsidTr="003A2304">
        <w:tc>
          <w:tcPr>
            <w:tcW w:w="1111" w:type="dxa"/>
            <w:vAlign w:val="bottom"/>
          </w:tcPr>
          <w:p w14:paraId="237704F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10</w:t>
            </w:r>
          </w:p>
        </w:tc>
        <w:tc>
          <w:tcPr>
            <w:tcW w:w="1148" w:type="dxa"/>
            <w:vAlign w:val="bottom"/>
          </w:tcPr>
          <w:p w14:paraId="2806C9E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96</w:t>
            </w:r>
          </w:p>
        </w:tc>
        <w:tc>
          <w:tcPr>
            <w:tcW w:w="1148" w:type="dxa"/>
            <w:vAlign w:val="bottom"/>
          </w:tcPr>
          <w:p w14:paraId="277C900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28</w:t>
            </w:r>
          </w:p>
        </w:tc>
        <w:tc>
          <w:tcPr>
            <w:tcW w:w="1148" w:type="dxa"/>
            <w:vAlign w:val="bottom"/>
          </w:tcPr>
          <w:p w14:paraId="70ADAEE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4</w:t>
            </w:r>
          </w:p>
        </w:tc>
        <w:tc>
          <w:tcPr>
            <w:tcW w:w="1148" w:type="dxa"/>
            <w:vAlign w:val="bottom"/>
          </w:tcPr>
          <w:p w14:paraId="521C091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52</w:t>
            </w:r>
          </w:p>
        </w:tc>
        <w:tc>
          <w:tcPr>
            <w:tcW w:w="1148" w:type="dxa"/>
            <w:vAlign w:val="bottom"/>
          </w:tcPr>
          <w:p w14:paraId="1895BF8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502</w:t>
            </w:r>
          </w:p>
        </w:tc>
        <w:tc>
          <w:tcPr>
            <w:tcW w:w="1149" w:type="dxa"/>
            <w:vAlign w:val="bottom"/>
          </w:tcPr>
          <w:p w14:paraId="43E06CE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42</w:t>
            </w:r>
          </w:p>
        </w:tc>
      </w:tr>
      <w:tr w:rsidR="003A2304" w:rsidRPr="00A3713A" w14:paraId="00732C25" w14:textId="77777777" w:rsidTr="003A2304">
        <w:tc>
          <w:tcPr>
            <w:tcW w:w="1111" w:type="dxa"/>
            <w:vAlign w:val="bottom"/>
          </w:tcPr>
          <w:p w14:paraId="24F7BEE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20</w:t>
            </w:r>
          </w:p>
        </w:tc>
        <w:tc>
          <w:tcPr>
            <w:tcW w:w="1148" w:type="dxa"/>
            <w:vAlign w:val="bottom"/>
          </w:tcPr>
          <w:p w14:paraId="4F62E08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73</w:t>
            </w:r>
          </w:p>
        </w:tc>
        <w:tc>
          <w:tcPr>
            <w:tcW w:w="1148" w:type="dxa"/>
            <w:vAlign w:val="bottom"/>
          </w:tcPr>
          <w:p w14:paraId="1F4D9C7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22</w:t>
            </w:r>
          </w:p>
        </w:tc>
        <w:tc>
          <w:tcPr>
            <w:tcW w:w="1148" w:type="dxa"/>
            <w:vAlign w:val="bottom"/>
          </w:tcPr>
          <w:p w14:paraId="7F78B59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26</w:t>
            </w:r>
          </w:p>
        </w:tc>
        <w:tc>
          <w:tcPr>
            <w:tcW w:w="1148" w:type="dxa"/>
            <w:vAlign w:val="bottom"/>
          </w:tcPr>
          <w:p w14:paraId="54DAF6F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25</w:t>
            </w:r>
          </w:p>
        </w:tc>
        <w:tc>
          <w:tcPr>
            <w:tcW w:w="1148" w:type="dxa"/>
            <w:vAlign w:val="bottom"/>
          </w:tcPr>
          <w:p w14:paraId="6F4203E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12</w:t>
            </w:r>
          </w:p>
        </w:tc>
        <w:tc>
          <w:tcPr>
            <w:tcW w:w="1149" w:type="dxa"/>
            <w:vAlign w:val="bottom"/>
          </w:tcPr>
          <w:p w14:paraId="529D87E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49</w:t>
            </w:r>
          </w:p>
        </w:tc>
      </w:tr>
      <w:tr w:rsidR="003A2304" w:rsidRPr="00A3713A" w14:paraId="505C68B8" w14:textId="77777777" w:rsidTr="003A2304">
        <w:tc>
          <w:tcPr>
            <w:tcW w:w="1111" w:type="dxa"/>
            <w:vAlign w:val="bottom"/>
          </w:tcPr>
          <w:p w14:paraId="5D7133A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30</w:t>
            </w:r>
          </w:p>
        </w:tc>
        <w:tc>
          <w:tcPr>
            <w:tcW w:w="1148" w:type="dxa"/>
            <w:vAlign w:val="bottom"/>
          </w:tcPr>
          <w:p w14:paraId="5AD7479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148</w:t>
            </w:r>
          </w:p>
        </w:tc>
        <w:tc>
          <w:tcPr>
            <w:tcW w:w="1148" w:type="dxa"/>
            <w:vAlign w:val="bottom"/>
          </w:tcPr>
          <w:p w14:paraId="0FE23A7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107</w:t>
            </w:r>
          </w:p>
        </w:tc>
        <w:tc>
          <w:tcPr>
            <w:tcW w:w="1148" w:type="dxa"/>
            <w:vAlign w:val="bottom"/>
          </w:tcPr>
          <w:p w14:paraId="74E962B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103</w:t>
            </w:r>
          </w:p>
        </w:tc>
        <w:tc>
          <w:tcPr>
            <w:tcW w:w="1148" w:type="dxa"/>
            <w:vAlign w:val="bottom"/>
          </w:tcPr>
          <w:p w14:paraId="387DA40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034</w:t>
            </w:r>
          </w:p>
        </w:tc>
        <w:tc>
          <w:tcPr>
            <w:tcW w:w="1148" w:type="dxa"/>
            <w:vAlign w:val="bottom"/>
          </w:tcPr>
          <w:p w14:paraId="470AA9B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188</w:t>
            </w:r>
          </w:p>
        </w:tc>
        <w:tc>
          <w:tcPr>
            <w:tcW w:w="1149" w:type="dxa"/>
            <w:vAlign w:val="bottom"/>
          </w:tcPr>
          <w:p w14:paraId="7F1E818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139</w:t>
            </w:r>
          </w:p>
        </w:tc>
      </w:tr>
      <w:tr w:rsidR="003A2304" w:rsidRPr="00A3713A" w14:paraId="3C1DEBD6" w14:textId="77777777" w:rsidTr="003A2304">
        <w:tc>
          <w:tcPr>
            <w:tcW w:w="1111" w:type="dxa"/>
            <w:vAlign w:val="bottom"/>
          </w:tcPr>
          <w:p w14:paraId="042A2FB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lastRenderedPageBreak/>
              <w:t>540</w:t>
            </w:r>
          </w:p>
        </w:tc>
        <w:tc>
          <w:tcPr>
            <w:tcW w:w="1148" w:type="dxa"/>
            <w:vAlign w:val="bottom"/>
          </w:tcPr>
          <w:p w14:paraId="617637C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46</w:t>
            </w:r>
          </w:p>
        </w:tc>
        <w:tc>
          <w:tcPr>
            <w:tcW w:w="1148" w:type="dxa"/>
            <w:vAlign w:val="bottom"/>
          </w:tcPr>
          <w:p w14:paraId="0F46D07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1</w:t>
            </w:r>
          </w:p>
        </w:tc>
        <w:tc>
          <w:tcPr>
            <w:tcW w:w="1148" w:type="dxa"/>
            <w:vAlign w:val="bottom"/>
          </w:tcPr>
          <w:p w14:paraId="2AB94DA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01</w:t>
            </w:r>
          </w:p>
        </w:tc>
        <w:tc>
          <w:tcPr>
            <w:tcW w:w="1148" w:type="dxa"/>
            <w:vAlign w:val="bottom"/>
          </w:tcPr>
          <w:p w14:paraId="21E4343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834</w:t>
            </w:r>
          </w:p>
        </w:tc>
        <w:tc>
          <w:tcPr>
            <w:tcW w:w="1148" w:type="dxa"/>
            <w:vAlign w:val="bottom"/>
          </w:tcPr>
          <w:p w14:paraId="4AB3FF3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77</w:t>
            </w:r>
          </w:p>
        </w:tc>
        <w:tc>
          <w:tcPr>
            <w:tcW w:w="1149" w:type="dxa"/>
            <w:vAlign w:val="bottom"/>
          </w:tcPr>
          <w:p w14:paraId="7651D32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43</w:t>
            </w:r>
          </w:p>
        </w:tc>
      </w:tr>
      <w:tr w:rsidR="003A2304" w:rsidRPr="00A3713A" w14:paraId="62A7078A" w14:textId="77777777" w:rsidTr="003A2304">
        <w:tc>
          <w:tcPr>
            <w:tcW w:w="1111" w:type="dxa"/>
            <w:vAlign w:val="bottom"/>
          </w:tcPr>
          <w:p w14:paraId="62ED4FD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50</w:t>
            </w:r>
          </w:p>
        </w:tc>
        <w:tc>
          <w:tcPr>
            <w:tcW w:w="1148" w:type="dxa"/>
            <w:vAlign w:val="bottom"/>
          </w:tcPr>
          <w:p w14:paraId="451C3EB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13</w:t>
            </w:r>
          </w:p>
        </w:tc>
        <w:tc>
          <w:tcPr>
            <w:tcW w:w="1148" w:type="dxa"/>
            <w:vAlign w:val="bottom"/>
          </w:tcPr>
          <w:p w14:paraId="67A0113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877</w:t>
            </w:r>
          </w:p>
        </w:tc>
        <w:tc>
          <w:tcPr>
            <w:tcW w:w="1148" w:type="dxa"/>
            <w:vAlign w:val="bottom"/>
          </w:tcPr>
          <w:p w14:paraId="02C106B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87</w:t>
            </w:r>
          </w:p>
        </w:tc>
        <w:tc>
          <w:tcPr>
            <w:tcW w:w="1148" w:type="dxa"/>
            <w:vAlign w:val="bottom"/>
          </w:tcPr>
          <w:p w14:paraId="422B092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8</w:t>
            </w:r>
          </w:p>
        </w:tc>
        <w:tc>
          <w:tcPr>
            <w:tcW w:w="1148" w:type="dxa"/>
            <w:vAlign w:val="bottom"/>
          </w:tcPr>
          <w:p w14:paraId="080BB86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44</w:t>
            </w:r>
          </w:p>
        </w:tc>
        <w:tc>
          <w:tcPr>
            <w:tcW w:w="1149" w:type="dxa"/>
            <w:vAlign w:val="bottom"/>
          </w:tcPr>
          <w:p w14:paraId="44AE029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12</w:t>
            </w:r>
          </w:p>
        </w:tc>
      </w:tr>
      <w:tr w:rsidR="003A2304" w:rsidRPr="00A3713A" w14:paraId="62101375" w14:textId="77777777" w:rsidTr="003A2304">
        <w:tc>
          <w:tcPr>
            <w:tcW w:w="1111" w:type="dxa"/>
            <w:vAlign w:val="bottom"/>
          </w:tcPr>
          <w:p w14:paraId="3CD9366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60</w:t>
            </w:r>
          </w:p>
        </w:tc>
        <w:tc>
          <w:tcPr>
            <w:tcW w:w="1148" w:type="dxa"/>
            <w:vAlign w:val="bottom"/>
          </w:tcPr>
          <w:p w14:paraId="74094EF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06</w:t>
            </w:r>
          </w:p>
        </w:tc>
        <w:tc>
          <w:tcPr>
            <w:tcW w:w="1148" w:type="dxa"/>
            <w:vAlign w:val="bottom"/>
          </w:tcPr>
          <w:p w14:paraId="2426EDA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02</w:t>
            </w:r>
          </w:p>
        </w:tc>
        <w:tc>
          <w:tcPr>
            <w:tcW w:w="1148" w:type="dxa"/>
            <w:vAlign w:val="bottom"/>
          </w:tcPr>
          <w:p w14:paraId="0478526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022</w:t>
            </w:r>
          </w:p>
        </w:tc>
        <w:tc>
          <w:tcPr>
            <w:tcW w:w="1148" w:type="dxa"/>
            <w:vAlign w:val="bottom"/>
          </w:tcPr>
          <w:p w14:paraId="16FCE88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46</w:t>
            </w:r>
          </w:p>
        </w:tc>
        <w:tc>
          <w:tcPr>
            <w:tcW w:w="1148" w:type="dxa"/>
            <w:vAlign w:val="bottom"/>
          </w:tcPr>
          <w:p w14:paraId="7F71004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095</w:t>
            </w:r>
          </w:p>
        </w:tc>
        <w:tc>
          <w:tcPr>
            <w:tcW w:w="1149" w:type="dxa"/>
            <w:vAlign w:val="bottom"/>
          </w:tcPr>
          <w:p w14:paraId="2D243B9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059</w:t>
            </w:r>
          </w:p>
        </w:tc>
      </w:tr>
      <w:tr w:rsidR="003A2304" w:rsidRPr="00A3713A" w14:paraId="2D932DF1" w14:textId="77777777" w:rsidTr="003A2304">
        <w:tc>
          <w:tcPr>
            <w:tcW w:w="1111" w:type="dxa"/>
            <w:vAlign w:val="bottom"/>
          </w:tcPr>
          <w:p w14:paraId="1DC7616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70</w:t>
            </w:r>
          </w:p>
        </w:tc>
        <w:tc>
          <w:tcPr>
            <w:tcW w:w="1148" w:type="dxa"/>
            <w:vAlign w:val="bottom"/>
          </w:tcPr>
          <w:p w14:paraId="04F03D2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02</w:t>
            </w:r>
          </w:p>
        </w:tc>
        <w:tc>
          <w:tcPr>
            <w:tcW w:w="1148" w:type="dxa"/>
            <w:vAlign w:val="bottom"/>
          </w:tcPr>
          <w:p w14:paraId="0F65E1E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58</w:t>
            </w:r>
          </w:p>
        </w:tc>
        <w:tc>
          <w:tcPr>
            <w:tcW w:w="1148" w:type="dxa"/>
            <w:vAlign w:val="bottom"/>
          </w:tcPr>
          <w:p w14:paraId="5296FB6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75</w:t>
            </w:r>
          </w:p>
        </w:tc>
        <w:tc>
          <w:tcPr>
            <w:tcW w:w="1148" w:type="dxa"/>
            <w:vAlign w:val="bottom"/>
          </w:tcPr>
          <w:p w14:paraId="0537A4F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294</w:t>
            </w:r>
          </w:p>
        </w:tc>
        <w:tc>
          <w:tcPr>
            <w:tcW w:w="1148" w:type="dxa"/>
            <w:vAlign w:val="bottom"/>
          </w:tcPr>
          <w:p w14:paraId="42C1607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44</w:t>
            </w:r>
          </w:p>
        </w:tc>
        <w:tc>
          <w:tcPr>
            <w:tcW w:w="1149" w:type="dxa"/>
            <w:vAlign w:val="bottom"/>
          </w:tcPr>
          <w:p w14:paraId="0F9DA36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04</w:t>
            </w:r>
          </w:p>
        </w:tc>
      </w:tr>
      <w:tr w:rsidR="003A2304" w:rsidRPr="00A3713A" w14:paraId="54622394" w14:textId="77777777" w:rsidTr="003A2304">
        <w:tc>
          <w:tcPr>
            <w:tcW w:w="1111" w:type="dxa"/>
            <w:vAlign w:val="bottom"/>
          </w:tcPr>
          <w:p w14:paraId="025649E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80</w:t>
            </w:r>
          </w:p>
        </w:tc>
        <w:tc>
          <w:tcPr>
            <w:tcW w:w="1148" w:type="dxa"/>
            <w:vAlign w:val="bottom"/>
          </w:tcPr>
          <w:p w14:paraId="435CC94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009</w:t>
            </w:r>
          </w:p>
        </w:tc>
        <w:tc>
          <w:tcPr>
            <w:tcW w:w="1148" w:type="dxa"/>
            <w:vAlign w:val="bottom"/>
          </w:tcPr>
          <w:p w14:paraId="59A182E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966</w:t>
            </w:r>
          </w:p>
        </w:tc>
        <w:tc>
          <w:tcPr>
            <w:tcW w:w="1148" w:type="dxa"/>
            <w:vAlign w:val="bottom"/>
          </w:tcPr>
          <w:p w14:paraId="2427C2E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w:t>
            </w:r>
          </w:p>
        </w:tc>
        <w:tc>
          <w:tcPr>
            <w:tcW w:w="1148" w:type="dxa"/>
            <w:vAlign w:val="bottom"/>
          </w:tcPr>
          <w:p w14:paraId="246D738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913</w:t>
            </w:r>
          </w:p>
        </w:tc>
        <w:tc>
          <w:tcPr>
            <w:tcW w:w="1148" w:type="dxa"/>
            <w:vAlign w:val="bottom"/>
          </w:tcPr>
          <w:p w14:paraId="15F6112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063</w:t>
            </w:r>
          </w:p>
        </w:tc>
        <w:tc>
          <w:tcPr>
            <w:tcW w:w="1149" w:type="dxa"/>
            <w:vAlign w:val="bottom"/>
          </w:tcPr>
          <w:p w14:paraId="1BFD02D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023</w:t>
            </w:r>
          </w:p>
        </w:tc>
      </w:tr>
      <w:tr w:rsidR="003A2304" w:rsidRPr="00A3713A" w14:paraId="409F0B45" w14:textId="77777777" w:rsidTr="003A2304">
        <w:tc>
          <w:tcPr>
            <w:tcW w:w="1111" w:type="dxa"/>
            <w:vAlign w:val="bottom"/>
          </w:tcPr>
          <w:p w14:paraId="53FBD72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90</w:t>
            </w:r>
          </w:p>
        </w:tc>
        <w:tc>
          <w:tcPr>
            <w:tcW w:w="1148" w:type="dxa"/>
            <w:vAlign w:val="bottom"/>
          </w:tcPr>
          <w:p w14:paraId="7F7AE78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147</w:t>
            </w:r>
          </w:p>
        </w:tc>
        <w:tc>
          <w:tcPr>
            <w:tcW w:w="1148" w:type="dxa"/>
            <w:vAlign w:val="bottom"/>
          </w:tcPr>
          <w:p w14:paraId="29124FB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116</w:t>
            </w:r>
          </w:p>
        </w:tc>
        <w:tc>
          <w:tcPr>
            <w:tcW w:w="1148" w:type="dxa"/>
            <w:vAlign w:val="bottom"/>
          </w:tcPr>
          <w:p w14:paraId="3E88CF3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162</w:t>
            </w:r>
          </w:p>
        </w:tc>
        <w:tc>
          <w:tcPr>
            <w:tcW w:w="1148" w:type="dxa"/>
            <w:vAlign w:val="bottom"/>
          </w:tcPr>
          <w:p w14:paraId="2182192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07</w:t>
            </w:r>
          </w:p>
        </w:tc>
        <w:tc>
          <w:tcPr>
            <w:tcW w:w="1148" w:type="dxa"/>
            <w:vAlign w:val="bottom"/>
          </w:tcPr>
          <w:p w14:paraId="170B61B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216</w:t>
            </w:r>
          </w:p>
        </w:tc>
        <w:tc>
          <w:tcPr>
            <w:tcW w:w="1149" w:type="dxa"/>
            <w:vAlign w:val="bottom"/>
          </w:tcPr>
          <w:p w14:paraId="2AB0184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197</w:t>
            </w:r>
          </w:p>
        </w:tc>
      </w:tr>
      <w:tr w:rsidR="003A2304" w:rsidRPr="00A3713A" w14:paraId="0E60C05B" w14:textId="77777777" w:rsidTr="003A2304">
        <w:tc>
          <w:tcPr>
            <w:tcW w:w="1111" w:type="dxa"/>
            <w:vAlign w:val="bottom"/>
          </w:tcPr>
          <w:p w14:paraId="30801C8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00</w:t>
            </w:r>
          </w:p>
        </w:tc>
        <w:tc>
          <w:tcPr>
            <w:tcW w:w="1148" w:type="dxa"/>
            <w:vAlign w:val="bottom"/>
          </w:tcPr>
          <w:p w14:paraId="3DD22A7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5332</w:t>
            </w:r>
          </w:p>
        </w:tc>
        <w:tc>
          <w:tcPr>
            <w:tcW w:w="1148" w:type="dxa"/>
            <w:vAlign w:val="bottom"/>
          </w:tcPr>
          <w:p w14:paraId="42B3505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532</w:t>
            </w:r>
          </w:p>
        </w:tc>
        <w:tc>
          <w:tcPr>
            <w:tcW w:w="1148" w:type="dxa"/>
            <w:vAlign w:val="bottom"/>
          </w:tcPr>
          <w:p w14:paraId="741E469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5375</w:t>
            </w:r>
          </w:p>
        </w:tc>
        <w:tc>
          <w:tcPr>
            <w:tcW w:w="1148" w:type="dxa"/>
            <w:vAlign w:val="bottom"/>
          </w:tcPr>
          <w:p w14:paraId="4887DE8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5278</w:t>
            </w:r>
          </w:p>
        </w:tc>
        <w:tc>
          <w:tcPr>
            <w:tcW w:w="1148" w:type="dxa"/>
            <w:vAlign w:val="bottom"/>
          </w:tcPr>
          <w:p w14:paraId="1F70FE0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5413</w:t>
            </w:r>
          </w:p>
        </w:tc>
        <w:tc>
          <w:tcPr>
            <w:tcW w:w="1149" w:type="dxa"/>
            <w:vAlign w:val="bottom"/>
          </w:tcPr>
          <w:p w14:paraId="4CCDCDE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5424</w:t>
            </w:r>
          </w:p>
        </w:tc>
      </w:tr>
      <w:tr w:rsidR="003A2304" w:rsidRPr="00A3713A" w14:paraId="7B2BFD08" w14:textId="77777777" w:rsidTr="003A2304">
        <w:tc>
          <w:tcPr>
            <w:tcW w:w="1111" w:type="dxa"/>
            <w:vAlign w:val="bottom"/>
          </w:tcPr>
          <w:p w14:paraId="30C027B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10</w:t>
            </w:r>
          </w:p>
        </w:tc>
        <w:tc>
          <w:tcPr>
            <w:tcW w:w="1148" w:type="dxa"/>
            <w:vAlign w:val="bottom"/>
          </w:tcPr>
          <w:p w14:paraId="56BF99D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035</w:t>
            </w:r>
          </w:p>
        </w:tc>
        <w:tc>
          <w:tcPr>
            <w:tcW w:w="1148" w:type="dxa"/>
            <w:vAlign w:val="bottom"/>
          </w:tcPr>
          <w:p w14:paraId="0F7D1C6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046</w:t>
            </w:r>
          </w:p>
        </w:tc>
        <w:tc>
          <w:tcPr>
            <w:tcW w:w="1148" w:type="dxa"/>
            <w:vAlign w:val="bottom"/>
          </w:tcPr>
          <w:p w14:paraId="4DB772B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106</w:t>
            </w:r>
          </w:p>
        </w:tc>
        <w:tc>
          <w:tcPr>
            <w:tcW w:w="1148" w:type="dxa"/>
            <w:vAlign w:val="bottom"/>
          </w:tcPr>
          <w:p w14:paraId="11B87B0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004</w:t>
            </w:r>
          </w:p>
        </w:tc>
        <w:tc>
          <w:tcPr>
            <w:tcW w:w="1148" w:type="dxa"/>
            <w:vAlign w:val="bottom"/>
          </w:tcPr>
          <w:p w14:paraId="6D55476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122</w:t>
            </w:r>
          </w:p>
        </w:tc>
        <w:tc>
          <w:tcPr>
            <w:tcW w:w="1149" w:type="dxa"/>
            <w:vAlign w:val="bottom"/>
          </w:tcPr>
          <w:p w14:paraId="7BA16EF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159</w:t>
            </w:r>
          </w:p>
        </w:tc>
      </w:tr>
      <w:tr w:rsidR="003A2304" w:rsidRPr="00A3713A" w14:paraId="72450141" w14:textId="77777777" w:rsidTr="003A2304">
        <w:tc>
          <w:tcPr>
            <w:tcW w:w="1111" w:type="dxa"/>
            <w:vAlign w:val="bottom"/>
          </w:tcPr>
          <w:p w14:paraId="6197185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20</w:t>
            </w:r>
          </w:p>
        </w:tc>
        <w:tc>
          <w:tcPr>
            <w:tcW w:w="1148" w:type="dxa"/>
            <w:vAlign w:val="bottom"/>
          </w:tcPr>
          <w:p w14:paraId="7C8E766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459</w:t>
            </w:r>
          </w:p>
        </w:tc>
        <w:tc>
          <w:tcPr>
            <w:tcW w:w="1148" w:type="dxa"/>
            <w:vAlign w:val="bottom"/>
          </w:tcPr>
          <w:p w14:paraId="00607C3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489</w:t>
            </w:r>
          </w:p>
        </w:tc>
        <w:tc>
          <w:tcPr>
            <w:tcW w:w="1148" w:type="dxa"/>
            <w:vAlign w:val="bottom"/>
          </w:tcPr>
          <w:p w14:paraId="108967E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552</w:t>
            </w:r>
          </w:p>
        </w:tc>
        <w:tc>
          <w:tcPr>
            <w:tcW w:w="1148" w:type="dxa"/>
            <w:vAlign w:val="bottom"/>
          </w:tcPr>
          <w:p w14:paraId="0263C55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448</w:t>
            </w:r>
          </w:p>
        </w:tc>
        <w:tc>
          <w:tcPr>
            <w:tcW w:w="1148" w:type="dxa"/>
            <w:vAlign w:val="bottom"/>
          </w:tcPr>
          <w:p w14:paraId="48955F5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544</w:t>
            </w:r>
          </w:p>
        </w:tc>
        <w:tc>
          <w:tcPr>
            <w:tcW w:w="1149" w:type="dxa"/>
            <w:vAlign w:val="bottom"/>
          </w:tcPr>
          <w:p w14:paraId="2577715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6</w:t>
            </w:r>
          </w:p>
        </w:tc>
      </w:tr>
      <w:tr w:rsidR="003A2304" w:rsidRPr="00A3713A" w14:paraId="7F9C422A" w14:textId="77777777" w:rsidTr="003A2304">
        <w:tc>
          <w:tcPr>
            <w:tcW w:w="1111" w:type="dxa"/>
            <w:vAlign w:val="bottom"/>
          </w:tcPr>
          <w:p w14:paraId="5C4E203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30</w:t>
            </w:r>
          </w:p>
        </w:tc>
        <w:tc>
          <w:tcPr>
            <w:tcW w:w="1148" w:type="dxa"/>
            <w:vAlign w:val="bottom"/>
          </w:tcPr>
          <w:p w14:paraId="3C368C5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698</w:t>
            </w:r>
          </w:p>
        </w:tc>
        <w:tc>
          <w:tcPr>
            <w:tcW w:w="1148" w:type="dxa"/>
            <w:vAlign w:val="bottom"/>
          </w:tcPr>
          <w:p w14:paraId="13B38FF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734</w:t>
            </w:r>
          </w:p>
        </w:tc>
        <w:tc>
          <w:tcPr>
            <w:tcW w:w="1148" w:type="dxa"/>
            <w:vAlign w:val="bottom"/>
          </w:tcPr>
          <w:p w14:paraId="6AA7022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795</w:t>
            </w:r>
          </w:p>
        </w:tc>
        <w:tc>
          <w:tcPr>
            <w:tcW w:w="1148" w:type="dxa"/>
            <w:vAlign w:val="bottom"/>
          </w:tcPr>
          <w:p w14:paraId="240B2D1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697</w:t>
            </w:r>
          </w:p>
        </w:tc>
        <w:tc>
          <w:tcPr>
            <w:tcW w:w="1148" w:type="dxa"/>
            <w:vAlign w:val="bottom"/>
          </w:tcPr>
          <w:p w14:paraId="5BCDED2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773</w:t>
            </w:r>
          </w:p>
        </w:tc>
        <w:tc>
          <w:tcPr>
            <w:tcW w:w="1149" w:type="dxa"/>
            <w:vAlign w:val="bottom"/>
          </w:tcPr>
          <w:p w14:paraId="060EC4B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827</w:t>
            </w:r>
          </w:p>
        </w:tc>
      </w:tr>
      <w:tr w:rsidR="003A2304" w:rsidRPr="00A3713A" w14:paraId="0C0B281D" w14:textId="77777777" w:rsidTr="003A2304">
        <w:tc>
          <w:tcPr>
            <w:tcW w:w="1111" w:type="dxa"/>
            <w:vAlign w:val="bottom"/>
          </w:tcPr>
          <w:p w14:paraId="28A3483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40</w:t>
            </w:r>
          </w:p>
        </w:tc>
        <w:tc>
          <w:tcPr>
            <w:tcW w:w="1148" w:type="dxa"/>
            <w:vAlign w:val="bottom"/>
          </w:tcPr>
          <w:p w14:paraId="1B16ECC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824</w:t>
            </w:r>
          </w:p>
        </w:tc>
        <w:tc>
          <w:tcPr>
            <w:tcW w:w="1148" w:type="dxa"/>
            <w:vAlign w:val="bottom"/>
          </w:tcPr>
          <w:p w14:paraId="5985827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856</w:t>
            </w:r>
          </w:p>
        </w:tc>
        <w:tc>
          <w:tcPr>
            <w:tcW w:w="1148" w:type="dxa"/>
            <w:vAlign w:val="bottom"/>
          </w:tcPr>
          <w:p w14:paraId="71EB5E6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15</w:t>
            </w:r>
          </w:p>
        </w:tc>
        <w:tc>
          <w:tcPr>
            <w:tcW w:w="1148" w:type="dxa"/>
            <w:vAlign w:val="bottom"/>
          </w:tcPr>
          <w:p w14:paraId="6D919EA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827</w:t>
            </w:r>
          </w:p>
        </w:tc>
        <w:tc>
          <w:tcPr>
            <w:tcW w:w="1148" w:type="dxa"/>
            <w:vAlign w:val="bottom"/>
          </w:tcPr>
          <w:p w14:paraId="068196C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883</w:t>
            </w:r>
          </w:p>
        </w:tc>
        <w:tc>
          <w:tcPr>
            <w:tcW w:w="1149" w:type="dxa"/>
            <w:vAlign w:val="bottom"/>
          </w:tcPr>
          <w:p w14:paraId="3482768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31</w:t>
            </w:r>
          </w:p>
        </w:tc>
      </w:tr>
      <w:tr w:rsidR="003A2304" w:rsidRPr="00A3713A" w14:paraId="7569CC31" w14:textId="77777777" w:rsidTr="003A2304">
        <w:tc>
          <w:tcPr>
            <w:tcW w:w="1111" w:type="dxa"/>
            <w:vAlign w:val="bottom"/>
          </w:tcPr>
          <w:p w14:paraId="230EA40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50</w:t>
            </w:r>
          </w:p>
        </w:tc>
        <w:tc>
          <w:tcPr>
            <w:tcW w:w="1148" w:type="dxa"/>
            <w:vAlign w:val="bottom"/>
          </w:tcPr>
          <w:p w14:paraId="03B82D1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47</w:t>
            </w:r>
          </w:p>
        </w:tc>
        <w:tc>
          <w:tcPr>
            <w:tcW w:w="1148" w:type="dxa"/>
            <w:vAlign w:val="bottom"/>
          </w:tcPr>
          <w:p w14:paraId="4BA67ED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69</w:t>
            </w:r>
          </w:p>
        </w:tc>
        <w:tc>
          <w:tcPr>
            <w:tcW w:w="1148" w:type="dxa"/>
            <w:vAlign w:val="bottom"/>
          </w:tcPr>
          <w:p w14:paraId="4D5C830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3</w:t>
            </w:r>
          </w:p>
        </w:tc>
        <w:tc>
          <w:tcPr>
            <w:tcW w:w="1148" w:type="dxa"/>
            <w:vAlign w:val="bottom"/>
          </w:tcPr>
          <w:p w14:paraId="711C631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48</w:t>
            </w:r>
          </w:p>
        </w:tc>
        <w:tc>
          <w:tcPr>
            <w:tcW w:w="1148" w:type="dxa"/>
            <w:vAlign w:val="bottom"/>
          </w:tcPr>
          <w:p w14:paraId="69131DC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88</w:t>
            </w:r>
          </w:p>
        </w:tc>
        <w:tc>
          <w:tcPr>
            <w:tcW w:w="1149" w:type="dxa"/>
            <w:vAlign w:val="bottom"/>
          </w:tcPr>
          <w:p w14:paraId="1D698D9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46</w:t>
            </w:r>
          </w:p>
        </w:tc>
      </w:tr>
      <w:tr w:rsidR="003A2304" w:rsidRPr="00A3713A" w14:paraId="64CD398F" w14:textId="77777777" w:rsidTr="003A2304">
        <w:tc>
          <w:tcPr>
            <w:tcW w:w="1111" w:type="dxa"/>
            <w:vAlign w:val="bottom"/>
          </w:tcPr>
          <w:p w14:paraId="76CB7B0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60</w:t>
            </w:r>
          </w:p>
        </w:tc>
        <w:tc>
          <w:tcPr>
            <w:tcW w:w="1148" w:type="dxa"/>
            <w:vAlign w:val="bottom"/>
          </w:tcPr>
          <w:p w14:paraId="773C4FF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19</w:t>
            </w:r>
          </w:p>
        </w:tc>
        <w:tc>
          <w:tcPr>
            <w:tcW w:w="1148" w:type="dxa"/>
            <w:vAlign w:val="bottom"/>
          </w:tcPr>
          <w:p w14:paraId="5FD4205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27</w:t>
            </w:r>
          </w:p>
        </w:tc>
        <w:tc>
          <w:tcPr>
            <w:tcW w:w="1148" w:type="dxa"/>
            <w:vAlign w:val="bottom"/>
          </w:tcPr>
          <w:p w14:paraId="67E9048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93</w:t>
            </w:r>
          </w:p>
        </w:tc>
        <w:tc>
          <w:tcPr>
            <w:tcW w:w="1148" w:type="dxa"/>
            <w:vAlign w:val="bottom"/>
          </w:tcPr>
          <w:p w14:paraId="715F192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12</w:t>
            </w:r>
          </w:p>
        </w:tc>
        <w:tc>
          <w:tcPr>
            <w:tcW w:w="1148" w:type="dxa"/>
            <w:vAlign w:val="bottom"/>
          </w:tcPr>
          <w:p w14:paraId="6855389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44</w:t>
            </w:r>
          </w:p>
        </w:tc>
        <w:tc>
          <w:tcPr>
            <w:tcW w:w="1149" w:type="dxa"/>
            <w:vAlign w:val="bottom"/>
          </w:tcPr>
          <w:p w14:paraId="2869256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117</w:t>
            </w:r>
          </w:p>
        </w:tc>
      </w:tr>
      <w:tr w:rsidR="003A2304" w:rsidRPr="00A3713A" w14:paraId="7F6EB271" w14:textId="77777777" w:rsidTr="003A2304">
        <w:tc>
          <w:tcPr>
            <w:tcW w:w="1111" w:type="dxa"/>
            <w:vAlign w:val="bottom"/>
          </w:tcPr>
          <w:p w14:paraId="30260BE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70</w:t>
            </w:r>
          </w:p>
        </w:tc>
        <w:tc>
          <w:tcPr>
            <w:tcW w:w="1148" w:type="dxa"/>
            <w:vAlign w:val="bottom"/>
          </w:tcPr>
          <w:p w14:paraId="3EA448E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99</w:t>
            </w:r>
          </w:p>
        </w:tc>
        <w:tc>
          <w:tcPr>
            <w:tcW w:w="1148" w:type="dxa"/>
            <w:vAlign w:val="bottom"/>
          </w:tcPr>
          <w:p w14:paraId="3F8EB76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91</w:t>
            </w:r>
          </w:p>
        </w:tc>
        <w:tc>
          <w:tcPr>
            <w:tcW w:w="1148" w:type="dxa"/>
            <w:vAlign w:val="bottom"/>
          </w:tcPr>
          <w:p w14:paraId="611E448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65</w:t>
            </w:r>
          </w:p>
        </w:tc>
        <w:tc>
          <w:tcPr>
            <w:tcW w:w="1148" w:type="dxa"/>
            <w:vAlign w:val="bottom"/>
          </w:tcPr>
          <w:p w14:paraId="6136E62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76</w:t>
            </w:r>
          </w:p>
        </w:tc>
        <w:tc>
          <w:tcPr>
            <w:tcW w:w="1148" w:type="dxa"/>
            <w:vAlign w:val="bottom"/>
          </w:tcPr>
          <w:p w14:paraId="12281F1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18</w:t>
            </w:r>
          </w:p>
        </w:tc>
        <w:tc>
          <w:tcPr>
            <w:tcW w:w="1149" w:type="dxa"/>
            <w:vAlign w:val="bottom"/>
          </w:tcPr>
          <w:p w14:paraId="283E772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112</w:t>
            </w:r>
          </w:p>
        </w:tc>
      </w:tr>
      <w:tr w:rsidR="003A2304" w:rsidRPr="00A3713A" w14:paraId="351E901E" w14:textId="77777777" w:rsidTr="003A2304">
        <w:tc>
          <w:tcPr>
            <w:tcW w:w="1111" w:type="dxa"/>
            <w:vAlign w:val="bottom"/>
          </w:tcPr>
          <w:p w14:paraId="54C082A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80</w:t>
            </w:r>
          </w:p>
        </w:tc>
        <w:tc>
          <w:tcPr>
            <w:tcW w:w="1148" w:type="dxa"/>
            <w:vAlign w:val="bottom"/>
          </w:tcPr>
          <w:p w14:paraId="78600B6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66</w:t>
            </w:r>
          </w:p>
        </w:tc>
        <w:tc>
          <w:tcPr>
            <w:tcW w:w="1148" w:type="dxa"/>
            <w:vAlign w:val="bottom"/>
          </w:tcPr>
          <w:p w14:paraId="17A2D2C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47</w:t>
            </w:r>
          </w:p>
        </w:tc>
        <w:tc>
          <w:tcPr>
            <w:tcW w:w="1148" w:type="dxa"/>
            <w:vAlign w:val="bottom"/>
          </w:tcPr>
          <w:p w14:paraId="5C7DCE8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26</w:t>
            </w:r>
          </w:p>
        </w:tc>
        <w:tc>
          <w:tcPr>
            <w:tcW w:w="1148" w:type="dxa"/>
            <w:vAlign w:val="bottom"/>
          </w:tcPr>
          <w:p w14:paraId="6168D28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29</w:t>
            </w:r>
          </w:p>
        </w:tc>
        <w:tc>
          <w:tcPr>
            <w:tcW w:w="1148" w:type="dxa"/>
            <w:vAlign w:val="bottom"/>
          </w:tcPr>
          <w:p w14:paraId="0D617BC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84</w:t>
            </w:r>
          </w:p>
        </w:tc>
        <w:tc>
          <w:tcPr>
            <w:tcW w:w="1149" w:type="dxa"/>
            <w:vAlign w:val="bottom"/>
          </w:tcPr>
          <w:p w14:paraId="6FD763D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92</w:t>
            </w:r>
          </w:p>
        </w:tc>
      </w:tr>
      <w:tr w:rsidR="003A2304" w:rsidRPr="00A3713A" w14:paraId="114F9CD4" w14:textId="77777777" w:rsidTr="003A2304">
        <w:tc>
          <w:tcPr>
            <w:tcW w:w="1111" w:type="dxa"/>
            <w:vAlign w:val="bottom"/>
          </w:tcPr>
          <w:p w14:paraId="708B945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90</w:t>
            </w:r>
          </w:p>
        </w:tc>
        <w:tc>
          <w:tcPr>
            <w:tcW w:w="1148" w:type="dxa"/>
            <w:vAlign w:val="bottom"/>
          </w:tcPr>
          <w:p w14:paraId="35C74F8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w:t>
            </w:r>
          </w:p>
        </w:tc>
        <w:tc>
          <w:tcPr>
            <w:tcW w:w="1148" w:type="dxa"/>
            <w:vAlign w:val="bottom"/>
          </w:tcPr>
          <w:p w14:paraId="3A42100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81</w:t>
            </w:r>
          </w:p>
        </w:tc>
        <w:tc>
          <w:tcPr>
            <w:tcW w:w="1148" w:type="dxa"/>
            <w:vAlign w:val="bottom"/>
          </w:tcPr>
          <w:p w14:paraId="136CF82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65</w:t>
            </w:r>
          </w:p>
        </w:tc>
        <w:tc>
          <w:tcPr>
            <w:tcW w:w="1148" w:type="dxa"/>
            <w:vAlign w:val="bottom"/>
          </w:tcPr>
          <w:p w14:paraId="567847A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6965</w:t>
            </w:r>
          </w:p>
        </w:tc>
        <w:tc>
          <w:tcPr>
            <w:tcW w:w="1148" w:type="dxa"/>
            <w:vAlign w:val="bottom"/>
          </w:tcPr>
          <w:p w14:paraId="5F60E16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19</w:t>
            </w:r>
          </w:p>
        </w:tc>
        <w:tc>
          <w:tcPr>
            <w:tcW w:w="1149" w:type="dxa"/>
            <w:vAlign w:val="bottom"/>
          </w:tcPr>
          <w:p w14:paraId="22B4E8B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123</w:t>
            </w:r>
          </w:p>
        </w:tc>
      </w:tr>
      <w:tr w:rsidR="003A2304" w:rsidRPr="00A3713A" w14:paraId="78BA5797" w14:textId="77777777" w:rsidTr="003A2304">
        <w:tc>
          <w:tcPr>
            <w:tcW w:w="1111" w:type="dxa"/>
            <w:vAlign w:val="bottom"/>
          </w:tcPr>
          <w:p w14:paraId="3640324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700</w:t>
            </w:r>
          </w:p>
        </w:tc>
        <w:tc>
          <w:tcPr>
            <w:tcW w:w="1148" w:type="dxa"/>
            <w:vAlign w:val="bottom"/>
          </w:tcPr>
          <w:p w14:paraId="57D5AFA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78</w:t>
            </w:r>
          </w:p>
        </w:tc>
        <w:tc>
          <w:tcPr>
            <w:tcW w:w="1148" w:type="dxa"/>
            <w:vAlign w:val="bottom"/>
          </w:tcPr>
          <w:p w14:paraId="3BC055B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7</w:t>
            </w:r>
          </w:p>
        </w:tc>
        <w:tc>
          <w:tcPr>
            <w:tcW w:w="1148" w:type="dxa"/>
            <w:vAlign w:val="bottom"/>
          </w:tcPr>
          <w:p w14:paraId="5CA4075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154</w:t>
            </w:r>
          </w:p>
        </w:tc>
        <w:tc>
          <w:tcPr>
            <w:tcW w:w="1148" w:type="dxa"/>
            <w:vAlign w:val="bottom"/>
          </w:tcPr>
          <w:p w14:paraId="1BBB977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056</w:t>
            </w:r>
          </w:p>
        </w:tc>
        <w:tc>
          <w:tcPr>
            <w:tcW w:w="1148" w:type="dxa"/>
            <w:vAlign w:val="bottom"/>
          </w:tcPr>
          <w:p w14:paraId="06AE5C7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7101</w:t>
            </w:r>
          </w:p>
        </w:tc>
        <w:tc>
          <w:tcPr>
            <w:tcW w:w="1149" w:type="dxa"/>
            <w:vAlign w:val="bottom"/>
          </w:tcPr>
          <w:p w14:paraId="6A1D14F8" w14:textId="77777777" w:rsidR="003A2304" w:rsidRPr="00A3713A" w:rsidRDefault="003A2304" w:rsidP="003A2304">
            <w:pPr>
              <w:keepNext/>
              <w:spacing w:line="360" w:lineRule="auto"/>
              <w:jc w:val="center"/>
              <w:rPr>
                <w:rFonts w:ascii="Times New Roman" w:hAnsi="Times New Roman"/>
                <w:sz w:val="26"/>
                <w:szCs w:val="26"/>
              </w:rPr>
            </w:pPr>
            <w:r w:rsidRPr="00A3713A">
              <w:rPr>
                <w:rFonts w:ascii="Times New Roman" w:hAnsi="Times New Roman"/>
                <w:color w:val="000000"/>
                <w:sz w:val="26"/>
                <w:szCs w:val="26"/>
              </w:rPr>
              <w:t>0.7185</w:t>
            </w:r>
          </w:p>
        </w:tc>
      </w:tr>
    </w:tbl>
    <w:p w14:paraId="5A54F879" w14:textId="77777777" w:rsidR="003A2304" w:rsidRPr="00A3713A" w:rsidRDefault="003A2304" w:rsidP="003A2304">
      <w:pPr>
        <w:keepNext/>
        <w:spacing w:line="360" w:lineRule="auto"/>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3E7A6AE9" wp14:editId="79644A27">
            <wp:extent cx="5410200" cy="3246120"/>
            <wp:effectExtent l="0" t="0" r="0" b="11430"/>
            <wp:docPr id="1804" name="Biểu đồ 17">
              <a:extLst xmlns:a="http://schemas.openxmlformats.org/drawingml/2006/main">
                <a:ext uri="{FF2B5EF4-FFF2-40B4-BE49-F238E27FC236}">
                  <a16:creationId xmlns:a16="http://schemas.microsoft.com/office/drawing/2014/main" id="{9A321503-15A4-49BD-BEF7-2F32FE2102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p w14:paraId="08CD13BA" w14:textId="3D64A5B9" w:rsidR="003A2304" w:rsidRPr="00A3713A" w:rsidRDefault="003A2304" w:rsidP="003A2304">
      <w:pPr>
        <w:pStyle w:val="Caption"/>
        <w:spacing w:line="360" w:lineRule="auto"/>
        <w:rPr>
          <w:rFonts w:cs="Times New Roman"/>
          <w:szCs w:val="26"/>
        </w:rPr>
      </w:pPr>
      <w:bookmarkStart w:id="110" w:name="_Toc91149852"/>
      <w:r w:rsidRPr="00A3713A">
        <w:rPr>
          <w:rFonts w:cs="Times New Roman"/>
          <w:szCs w:val="26"/>
        </w:rPr>
        <w:t xml:space="preserve">Hình </w:t>
      </w:r>
      <w:r w:rsidR="00512084">
        <w:rPr>
          <w:rFonts w:cs="Times New Roman"/>
          <w:szCs w:val="26"/>
        </w:rPr>
        <w:t>5</w:t>
      </w:r>
      <w:r>
        <w:rPr>
          <w:rFonts w:cs="Times New Roman"/>
          <w:szCs w:val="26"/>
        </w:rPr>
        <w:noBreakHyphen/>
      </w:r>
      <w:r>
        <w:rPr>
          <w:rFonts w:cs="Times New Roman"/>
          <w:szCs w:val="26"/>
        </w:rPr>
        <w:fldChar w:fldCharType="begin"/>
      </w:r>
      <w:r>
        <w:rPr>
          <w:rFonts w:cs="Times New Roman"/>
          <w:szCs w:val="26"/>
        </w:rPr>
        <w:instrText xml:space="preserve"> SEQ Hình \* ARABIC \s 1 </w:instrText>
      </w:r>
      <w:r>
        <w:rPr>
          <w:rFonts w:cs="Times New Roman"/>
          <w:szCs w:val="26"/>
        </w:rPr>
        <w:fldChar w:fldCharType="separate"/>
      </w:r>
      <w:r w:rsidR="00512084">
        <w:rPr>
          <w:rFonts w:cs="Times New Roman"/>
          <w:noProof/>
          <w:szCs w:val="26"/>
        </w:rPr>
        <w:t>3</w:t>
      </w:r>
      <w:r>
        <w:rPr>
          <w:rFonts w:cs="Times New Roman"/>
          <w:szCs w:val="26"/>
        </w:rPr>
        <w:fldChar w:fldCharType="end"/>
      </w:r>
      <w:r w:rsidRPr="00A3713A">
        <w:rPr>
          <w:rFonts w:cs="Times New Roman"/>
          <w:szCs w:val="26"/>
        </w:rPr>
        <w:t xml:space="preserve"> </w:t>
      </w:r>
      <w:r w:rsidRPr="00A3713A">
        <w:rPr>
          <w:rFonts w:cs="Times New Roman"/>
          <w:noProof/>
          <w:szCs w:val="26"/>
        </w:rPr>
        <w:t>Biểu đồ quang phổ màu mẫu MT07-12</w:t>
      </w:r>
      <w:bookmarkEnd w:id="110"/>
    </w:p>
    <w:p w14:paraId="2B9B9900" w14:textId="015095B8" w:rsidR="003A2304" w:rsidRDefault="003A2304" w:rsidP="003A2304">
      <w:pPr>
        <w:spacing w:before="240" w:line="360" w:lineRule="auto"/>
        <w:rPr>
          <w:rFonts w:ascii="Times New Roman" w:hAnsi="Times New Roman"/>
          <w:sz w:val="26"/>
          <w:szCs w:val="26"/>
        </w:rPr>
      </w:pPr>
      <w:r>
        <w:rPr>
          <w:rFonts w:ascii="Times New Roman" w:hAnsi="Times New Roman"/>
          <w:sz w:val="26"/>
          <w:szCs w:val="26"/>
        </w:rPr>
        <w:t>Màu mẫu 3115-3100:</w:t>
      </w:r>
    </w:p>
    <w:tbl>
      <w:tblPr>
        <w:tblStyle w:val="TableGrid"/>
        <w:tblW w:w="0" w:type="auto"/>
        <w:tblInd w:w="720" w:type="dxa"/>
        <w:tblLook w:val="04A0" w:firstRow="1" w:lastRow="0" w:firstColumn="1" w:lastColumn="0" w:noHBand="0" w:noVBand="1"/>
      </w:tblPr>
      <w:tblGrid>
        <w:gridCol w:w="1067"/>
        <w:gridCol w:w="1117"/>
        <w:gridCol w:w="1118"/>
        <w:gridCol w:w="1118"/>
        <w:gridCol w:w="1118"/>
        <w:gridCol w:w="1118"/>
        <w:gridCol w:w="1118"/>
      </w:tblGrid>
      <w:tr w:rsidR="003A2304" w:rsidRPr="00A3713A" w14:paraId="44194F7F" w14:textId="77777777" w:rsidTr="003A2304">
        <w:tc>
          <w:tcPr>
            <w:tcW w:w="1111" w:type="dxa"/>
            <w:vMerge w:val="restart"/>
          </w:tcPr>
          <w:p w14:paraId="4FBA20F7" w14:textId="77777777" w:rsidR="003A2304" w:rsidRPr="00A3713A" w:rsidRDefault="003A2304" w:rsidP="003A2304">
            <w:pPr>
              <w:spacing w:line="360" w:lineRule="auto"/>
              <w:jc w:val="center"/>
              <w:rPr>
                <w:rFonts w:ascii="Times New Roman" w:hAnsi="Times New Roman"/>
                <w:b/>
                <w:bCs/>
                <w:sz w:val="26"/>
                <w:szCs w:val="26"/>
              </w:rPr>
            </w:pPr>
            <w:r w:rsidRPr="00A3713A">
              <w:rPr>
                <w:rFonts w:ascii="Times New Roman" w:hAnsi="Times New Roman"/>
                <w:b/>
                <w:bCs/>
                <w:sz w:val="26"/>
                <w:szCs w:val="26"/>
              </w:rPr>
              <w:lastRenderedPageBreak/>
              <w:t>Bước sóng (</w:t>
            </w:r>
            <w:r w:rsidRPr="00A3713A">
              <w:rPr>
                <w:rFonts w:ascii="Times New Roman" w:hAnsi="Times New Roman"/>
                <w:b/>
                <w:bCs/>
                <w:i/>
                <w:iCs/>
                <w:sz w:val="26"/>
                <w:szCs w:val="26"/>
              </w:rPr>
              <w:t>nm</w:t>
            </w:r>
            <w:r w:rsidRPr="00A3713A">
              <w:rPr>
                <w:rFonts w:ascii="Times New Roman" w:hAnsi="Times New Roman"/>
                <w:b/>
                <w:bCs/>
                <w:sz w:val="26"/>
                <w:szCs w:val="26"/>
              </w:rPr>
              <w:t>)</w:t>
            </w:r>
          </w:p>
        </w:tc>
        <w:tc>
          <w:tcPr>
            <w:tcW w:w="6889" w:type="dxa"/>
            <w:gridSpan w:val="6"/>
          </w:tcPr>
          <w:p w14:paraId="328F721B" w14:textId="77777777" w:rsidR="003A2304" w:rsidRPr="00A3713A" w:rsidRDefault="003A2304" w:rsidP="003A2304">
            <w:pPr>
              <w:spacing w:line="360" w:lineRule="auto"/>
              <w:jc w:val="center"/>
              <w:rPr>
                <w:rFonts w:ascii="Times New Roman" w:hAnsi="Times New Roman"/>
                <w:b/>
                <w:bCs/>
                <w:sz w:val="26"/>
                <w:szCs w:val="26"/>
              </w:rPr>
            </w:pPr>
            <w:r w:rsidRPr="00A3713A">
              <w:rPr>
                <w:rFonts w:ascii="Times New Roman" w:hAnsi="Times New Roman"/>
                <w:b/>
                <w:bCs/>
                <w:sz w:val="26"/>
                <w:szCs w:val="26"/>
              </w:rPr>
              <w:t>Hệ số phản xạ</w:t>
            </w:r>
          </w:p>
        </w:tc>
      </w:tr>
      <w:tr w:rsidR="003A2304" w:rsidRPr="00A3713A" w14:paraId="3726203A" w14:textId="77777777" w:rsidTr="003A2304">
        <w:tc>
          <w:tcPr>
            <w:tcW w:w="1111" w:type="dxa"/>
            <w:vMerge/>
          </w:tcPr>
          <w:p w14:paraId="1A0BA53D" w14:textId="77777777" w:rsidR="003A2304" w:rsidRPr="00A3713A" w:rsidRDefault="003A2304" w:rsidP="003A2304">
            <w:pPr>
              <w:spacing w:line="360" w:lineRule="auto"/>
              <w:jc w:val="center"/>
              <w:rPr>
                <w:rFonts w:ascii="Times New Roman" w:hAnsi="Times New Roman"/>
                <w:sz w:val="26"/>
                <w:szCs w:val="26"/>
              </w:rPr>
            </w:pPr>
          </w:p>
        </w:tc>
        <w:tc>
          <w:tcPr>
            <w:tcW w:w="1148" w:type="dxa"/>
          </w:tcPr>
          <w:p w14:paraId="4BCED06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13</w:t>
            </w:r>
          </w:p>
        </w:tc>
        <w:tc>
          <w:tcPr>
            <w:tcW w:w="1148" w:type="dxa"/>
          </w:tcPr>
          <w:p w14:paraId="581ED97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14</w:t>
            </w:r>
          </w:p>
        </w:tc>
        <w:tc>
          <w:tcPr>
            <w:tcW w:w="1148" w:type="dxa"/>
          </w:tcPr>
          <w:p w14:paraId="3288707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15</w:t>
            </w:r>
          </w:p>
        </w:tc>
        <w:tc>
          <w:tcPr>
            <w:tcW w:w="1148" w:type="dxa"/>
          </w:tcPr>
          <w:p w14:paraId="375013D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16</w:t>
            </w:r>
          </w:p>
        </w:tc>
        <w:tc>
          <w:tcPr>
            <w:tcW w:w="1148" w:type="dxa"/>
          </w:tcPr>
          <w:p w14:paraId="16172F2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17</w:t>
            </w:r>
          </w:p>
        </w:tc>
        <w:tc>
          <w:tcPr>
            <w:tcW w:w="1149" w:type="dxa"/>
          </w:tcPr>
          <w:p w14:paraId="1278962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MT18</w:t>
            </w:r>
          </w:p>
        </w:tc>
      </w:tr>
      <w:tr w:rsidR="003A2304" w:rsidRPr="00A3713A" w14:paraId="0A53D1BA" w14:textId="77777777" w:rsidTr="003A2304">
        <w:tc>
          <w:tcPr>
            <w:tcW w:w="1111" w:type="dxa"/>
            <w:vAlign w:val="bottom"/>
          </w:tcPr>
          <w:p w14:paraId="4CAF2FC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00</w:t>
            </w:r>
          </w:p>
        </w:tc>
        <w:tc>
          <w:tcPr>
            <w:tcW w:w="1148" w:type="dxa"/>
            <w:vAlign w:val="bottom"/>
          </w:tcPr>
          <w:p w14:paraId="77C8D5E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708</w:t>
            </w:r>
          </w:p>
        </w:tc>
        <w:tc>
          <w:tcPr>
            <w:tcW w:w="1148" w:type="dxa"/>
            <w:vAlign w:val="bottom"/>
          </w:tcPr>
          <w:p w14:paraId="6EC325B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07</w:t>
            </w:r>
          </w:p>
        </w:tc>
        <w:tc>
          <w:tcPr>
            <w:tcW w:w="1148" w:type="dxa"/>
            <w:vAlign w:val="bottom"/>
          </w:tcPr>
          <w:p w14:paraId="4F8A775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817</w:t>
            </w:r>
          </w:p>
        </w:tc>
        <w:tc>
          <w:tcPr>
            <w:tcW w:w="1148" w:type="dxa"/>
            <w:vAlign w:val="bottom"/>
          </w:tcPr>
          <w:p w14:paraId="0E10C4F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774</w:t>
            </w:r>
          </w:p>
        </w:tc>
        <w:tc>
          <w:tcPr>
            <w:tcW w:w="1148" w:type="dxa"/>
            <w:vAlign w:val="bottom"/>
          </w:tcPr>
          <w:p w14:paraId="3461A78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769</w:t>
            </w:r>
          </w:p>
        </w:tc>
        <w:tc>
          <w:tcPr>
            <w:tcW w:w="1149" w:type="dxa"/>
            <w:vAlign w:val="bottom"/>
          </w:tcPr>
          <w:p w14:paraId="2163BCE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816</w:t>
            </w:r>
          </w:p>
        </w:tc>
      </w:tr>
      <w:tr w:rsidR="003A2304" w:rsidRPr="00A3713A" w14:paraId="37CF8253" w14:textId="77777777" w:rsidTr="003A2304">
        <w:tc>
          <w:tcPr>
            <w:tcW w:w="1111" w:type="dxa"/>
            <w:vAlign w:val="bottom"/>
          </w:tcPr>
          <w:p w14:paraId="4CA1893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10</w:t>
            </w:r>
          </w:p>
        </w:tc>
        <w:tc>
          <w:tcPr>
            <w:tcW w:w="1148" w:type="dxa"/>
            <w:vAlign w:val="bottom"/>
          </w:tcPr>
          <w:p w14:paraId="6C18CE4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876</w:t>
            </w:r>
          </w:p>
        </w:tc>
        <w:tc>
          <w:tcPr>
            <w:tcW w:w="1148" w:type="dxa"/>
            <w:vAlign w:val="bottom"/>
          </w:tcPr>
          <w:p w14:paraId="0EAD68F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93</w:t>
            </w:r>
          </w:p>
        </w:tc>
        <w:tc>
          <w:tcPr>
            <w:tcW w:w="1148" w:type="dxa"/>
            <w:vAlign w:val="bottom"/>
          </w:tcPr>
          <w:p w14:paraId="2DA054A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93</w:t>
            </w:r>
          </w:p>
        </w:tc>
        <w:tc>
          <w:tcPr>
            <w:tcW w:w="1148" w:type="dxa"/>
            <w:vAlign w:val="bottom"/>
          </w:tcPr>
          <w:p w14:paraId="7ADC2F6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18</w:t>
            </w:r>
          </w:p>
        </w:tc>
        <w:tc>
          <w:tcPr>
            <w:tcW w:w="1148" w:type="dxa"/>
            <w:vAlign w:val="bottom"/>
          </w:tcPr>
          <w:p w14:paraId="6C129C9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46</w:t>
            </w:r>
          </w:p>
        </w:tc>
        <w:tc>
          <w:tcPr>
            <w:tcW w:w="1149" w:type="dxa"/>
            <w:vAlign w:val="bottom"/>
          </w:tcPr>
          <w:p w14:paraId="210E2C8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91</w:t>
            </w:r>
          </w:p>
        </w:tc>
      </w:tr>
      <w:tr w:rsidR="003A2304" w:rsidRPr="00A3713A" w14:paraId="0F7C1C79" w14:textId="77777777" w:rsidTr="003A2304">
        <w:tc>
          <w:tcPr>
            <w:tcW w:w="1111" w:type="dxa"/>
            <w:vAlign w:val="bottom"/>
          </w:tcPr>
          <w:p w14:paraId="2EC77BF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20</w:t>
            </w:r>
          </w:p>
        </w:tc>
        <w:tc>
          <w:tcPr>
            <w:tcW w:w="1148" w:type="dxa"/>
            <w:vAlign w:val="bottom"/>
          </w:tcPr>
          <w:p w14:paraId="35EBE6C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15</w:t>
            </w:r>
          </w:p>
        </w:tc>
        <w:tc>
          <w:tcPr>
            <w:tcW w:w="1148" w:type="dxa"/>
            <w:vAlign w:val="bottom"/>
          </w:tcPr>
          <w:p w14:paraId="3601730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69</w:t>
            </w:r>
          </w:p>
        </w:tc>
        <w:tc>
          <w:tcPr>
            <w:tcW w:w="1148" w:type="dxa"/>
            <w:vAlign w:val="bottom"/>
          </w:tcPr>
          <w:p w14:paraId="70A5B9D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13</w:t>
            </w:r>
          </w:p>
        </w:tc>
        <w:tc>
          <w:tcPr>
            <w:tcW w:w="1148" w:type="dxa"/>
            <w:vAlign w:val="bottom"/>
          </w:tcPr>
          <w:p w14:paraId="20D83E9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87</w:t>
            </w:r>
          </w:p>
        </w:tc>
        <w:tc>
          <w:tcPr>
            <w:tcW w:w="1148" w:type="dxa"/>
            <w:vAlign w:val="bottom"/>
          </w:tcPr>
          <w:p w14:paraId="22E5B82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75</w:t>
            </w:r>
          </w:p>
        </w:tc>
        <w:tc>
          <w:tcPr>
            <w:tcW w:w="1149" w:type="dxa"/>
            <w:vAlign w:val="bottom"/>
          </w:tcPr>
          <w:p w14:paraId="61D6FB8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84</w:t>
            </w:r>
          </w:p>
        </w:tc>
      </w:tr>
      <w:tr w:rsidR="003A2304" w:rsidRPr="00A3713A" w14:paraId="70764C19" w14:textId="77777777" w:rsidTr="003A2304">
        <w:tc>
          <w:tcPr>
            <w:tcW w:w="1111" w:type="dxa"/>
            <w:vAlign w:val="bottom"/>
          </w:tcPr>
          <w:p w14:paraId="275D0AC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30</w:t>
            </w:r>
          </w:p>
        </w:tc>
        <w:tc>
          <w:tcPr>
            <w:tcW w:w="1148" w:type="dxa"/>
            <w:vAlign w:val="bottom"/>
          </w:tcPr>
          <w:p w14:paraId="377420D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07</w:t>
            </w:r>
          </w:p>
        </w:tc>
        <w:tc>
          <w:tcPr>
            <w:tcW w:w="1148" w:type="dxa"/>
            <w:vAlign w:val="bottom"/>
          </w:tcPr>
          <w:p w14:paraId="7D1C545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w:t>
            </w:r>
          </w:p>
        </w:tc>
        <w:tc>
          <w:tcPr>
            <w:tcW w:w="1148" w:type="dxa"/>
            <w:vAlign w:val="bottom"/>
          </w:tcPr>
          <w:p w14:paraId="42DD241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51</w:t>
            </w:r>
          </w:p>
        </w:tc>
        <w:tc>
          <w:tcPr>
            <w:tcW w:w="1148" w:type="dxa"/>
            <w:vAlign w:val="bottom"/>
          </w:tcPr>
          <w:p w14:paraId="38BF4C8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48</w:t>
            </w:r>
          </w:p>
        </w:tc>
        <w:tc>
          <w:tcPr>
            <w:tcW w:w="1148" w:type="dxa"/>
            <w:vAlign w:val="bottom"/>
          </w:tcPr>
          <w:p w14:paraId="1DE757F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74</w:t>
            </w:r>
          </w:p>
        </w:tc>
        <w:tc>
          <w:tcPr>
            <w:tcW w:w="1149" w:type="dxa"/>
            <w:vAlign w:val="bottom"/>
          </w:tcPr>
          <w:p w14:paraId="4F25994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23</w:t>
            </w:r>
          </w:p>
        </w:tc>
      </w:tr>
      <w:tr w:rsidR="003A2304" w:rsidRPr="00A3713A" w14:paraId="59C06B65" w14:textId="77777777" w:rsidTr="003A2304">
        <w:tc>
          <w:tcPr>
            <w:tcW w:w="1111" w:type="dxa"/>
            <w:vAlign w:val="bottom"/>
          </w:tcPr>
          <w:p w14:paraId="05525F5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40</w:t>
            </w:r>
          </w:p>
        </w:tc>
        <w:tc>
          <w:tcPr>
            <w:tcW w:w="1148" w:type="dxa"/>
            <w:vAlign w:val="bottom"/>
          </w:tcPr>
          <w:p w14:paraId="44200A4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85</w:t>
            </w:r>
          </w:p>
        </w:tc>
        <w:tc>
          <w:tcPr>
            <w:tcW w:w="1148" w:type="dxa"/>
            <w:vAlign w:val="bottom"/>
          </w:tcPr>
          <w:p w14:paraId="1C37542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55</w:t>
            </w:r>
          </w:p>
        </w:tc>
        <w:tc>
          <w:tcPr>
            <w:tcW w:w="1148" w:type="dxa"/>
            <w:vAlign w:val="bottom"/>
          </w:tcPr>
          <w:p w14:paraId="11A460D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54</w:t>
            </w:r>
          </w:p>
        </w:tc>
        <w:tc>
          <w:tcPr>
            <w:tcW w:w="1148" w:type="dxa"/>
            <w:vAlign w:val="bottom"/>
          </w:tcPr>
          <w:p w14:paraId="6A24F26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59</w:t>
            </w:r>
          </w:p>
        </w:tc>
        <w:tc>
          <w:tcPr>
            <w:tcW w:w="1148" w:type="dxa"/>
            <w:vAlign w:val="bottom"/>
          </w:tcPr>
          <w:p w14:paraId="267507E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87</w:t>
            </w:r>
          </w:p>
        </w:tc>
        <w:tc>
          <w:tcPr>
            <w:tcW w:w="1149" w:type="dxa"/>
            <w:vAlign w:val="bottom"/>
          </w:tcPr>
          <w:p w14:paraId="72BD0D9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096</w:t>
            </w:r>
          </w:p>
        </w:tc>
      </w:tr>
      <w:tr w:rsidR="003A2304" w:rsidRPr="00A3713A" w14:paraId="745D82D4" w14:textId="77777777" w:rsidTr="003A2304">
        <w:tc>
          <w:tcPr>
            <w:tcW w:w="1111" w:type="dxa"/>
            <w:vAlign w:val="bottom"/>
          </w:tcPr>
          <w:p w14:paraId="45E4EB6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50</w:t>
            </w:r>
          </w:p>
        </w:tc>
        <w:tc>
          <w:tcPr>
            <w:tcW w:w="1148" w:type="dxa"/>
            <w:vAlign w:val="bottom"/>
          </w:tcPr>
          <w:p w14:paraId="7A2826A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83</w:t>
            </w:r>
          </w:p>
        </w:tc>
        <w:tc>
          <w:tcPr>
            <w:tcW w:w="1148" w:type="dxa"/>
            <w:vAlign w:val="bottom"/>
          </w:tcPr>
          <w:p w14:paraId="7160037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74</w:t>
            </w:r>
          </w:p>
        </w:tc>
        <w:tc>
          <w:tcPr>
            <w:tcW w:w="1148" w:type="dxa"/>
            <w:vAlign w:val="bottom"/>
          </w:tcPr>
          <w:p w14:paraId="0B72305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61</w:t>
            </w:r>
          </w:p>
        </w:tc>
        <w:tc>
          <w:tcPr>
            <w:tcW w:w="1148" w:type="dxa"/>
            <w:vAlign w:val="bottom"/>
          </w:tcPr>
          <w:p w14:paraId="36B47AE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7</w:t>
            </w:r>
          </w:p>
        </w:tc>
        <w:tc>
          <w:tcPr>
            <w:tcW w:w="1148" w:type="dxa"/>
            <w:vAlign w:val="bottom"/>
          </w:tcPr>
          <w:p w14:paraId="44DBC3D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51</w:t>
            </w:r>
          </w:p>
        </w:tc>
        <w:tc>
          <w:tcPr>
            <w:tcW w:w="1149" w:type="dxa"/>
            <w:vAlign w:val="bottom"/>
          </w:tcPr>
          <w:p w14:paraId="3DF4D35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87</w:t>
            </w:r>
          </w:p>
        </w:tc>
      </w:tr>
      <w:tr w:rsidR="003A2304" w:rsidRPr="00A3713A" w14:paraId="16B87A14" w14:textId="77777777" w:rsidTr="003A2304">
        <w:tc>
          <w:tcPr>
            <w:tcW w:w="1111" w:type="dxa"/>
            <w:vAlign w:val="bottom"/>
          </w:tcPr>
          <w:p w14:paraId="4270FC5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60</w:t>
            </w:r>
          </w:p>
        </w:tc>
        <w:tc>
          <w:tcPr>
            <w:tcW w:w="1148" w:type="dxa"/>
            <w:vAlign w:val="bottom"/>
          </w:tcPr>
          <w:p w14:paraId="038E9E0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98</w:t>
            </w:r>
          </w:p>
        </w:tc>
        <w:tc>
          <w:tcPr>
            <w:tcW w:w="1148" w:type="dxa"/>
            <w:vAlign w:val="bottom"/>
          </w:tcPr>
          <w:p w14:paraId="11506FD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47</w:t>
            </w:r>
          </w:p>
        </w:tc>
        <w:tc>
          <w:tcPr>
            <w:tcW w:w="1148" w:type="dxa"/>
            <w:vAlign w:val="bottom"/>
          </w:tcPr>
          <w:p w14:paraId="55E079E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02</w:t>
            </w:r>
          </w:p>
        </w:tc>
        <w:tc>
          <w:tcPr>
            <w:tcW w:w="1148" w:type="dxa"/>
            <w:vAlign w:val="bottom"/>
          </w:tcPr>
          <w:p w14:paraId="1FB08B9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07</w:t>
            </w:r>
          </w:p>
        </w:tc>
        <w:tc>
          <w:tcPr>
            <w:tcW w:w="1148" w:type="dxa"/>
            <w:vAlign w:val="bottom"/>
          </w:tcPr>
          <w:p w14:paraId="52E844C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83</w:t>
            </w:r>
          </w:p>
        </w:tc>
        <w:tc>
          <w:tcPr>
            <w:tcW w:w="1149" w:type="dxa"/>
            <w:vAlign w:val="bottom"/>
          </w:tcPr>
          <w:p w14:paraId="33A331C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85</w:t>
            </w:r>
          </w:p>
        </w:tc>
      </w:tr>
      <w:tr w:rsidR="003A2304" w:rsidRPr="00A3713A" w14:paraId="7E770AFF" w14:textId="77777777" w:rsidTr="003A2304">
        <w:tc>
          <w:tcPr>
            <w:tcW w:w="1111" w:type="dxa"/>
            <w:vAlign w:val="bottom"/>
          </w:tcPr>
          <w:p w14:paraId="3E30174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70</w:t>
            </w:r>
          </w:p>
        </w:tc>
        <w:tc>
          <w:tcPr>
            <w:tcW w:w="1148" w:type="dxa"/>
            <w:vAlign w:val="bottom"/>
          </w:tcPr>
          <w:p w14:paraId="55F8BEC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62</w:t>
            </w:r>
          </w:p>
        </w:tc>
        <w:tc>
          <w:tcPr>
            <w:tcW w:w="1148" w:type="dxa"/>
            <w:vAlign w:val="bottom"/>
          </w:tcPr>
          <w:p w14:paraId="42BAB70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1</w:t>
            </w:r>
          </w:p>
        </w:tc>
        <w:tc>
          <w:tcPr>
            <w:tcW w:w="1148" w:type="dxa"/>
            <w:vAlign w:val="bottom"/>
          </w:tcPr>
          <w:p w14:paraId="100D256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6</w:t>
            </w:r>
          </w:p>
        </w:tc>
        <w:tc>
          <w:tcPr>
            <w:tcW w:w="1148" w:type="dxa"/>
            <w:vAlign w:val="bottom"/>
          </w:tcPr>
          <w:p w14:paraId="63606BF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48</w:t>
            </w:r>
          </w:p>
        </w:tc>
        <w:tc>
          <w:tcPr>
            <w:tcW w:w="1148" w:type="dxa"/>
            <w:vAlign w:val="bottom"/>
          </w:tcPr>
          <w:p w14:paraId="051A6EC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63</w:t>
            </w:r>
          </w:p>
        </w:tc>
        <w:tc>
          <w:tcPr>
            <w:tcW w:w="1149" w:type="dxa"/>
            <w:vAlign w:val="bottom"/>
          </w:tcPr>
          <w:p w14:paraId="621944F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23</w:t>
            </w:r>
          </w:p>
        </w:tc>
      </w:tr>
      <w:tr w:rsidR="003A2304" w:rsidRPr="00A3713A" w14:paraId="38165458" w14:textId="77777777" w:rsidTr="003A2304">
        <w:tc>
          <w:tcPr>
            <w:tcW w:w="1111" w:type="dxa"/>
            <w:vAlign w:val="bottom"/>
          </w:tcPr>
          <w:p w14:paraId="37EDC7F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80</w:t>
            </w:r>
          </w:p>
        </w:tc>
        <w:tc>
          <w:tcPr>
            <w:tcW w:w="1148" w:type="dxa"/>
            <w:vAlign w:val="bottom"/>
          </w:tcPr>
          <w:p w14:paraId="381DBEE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701</w:t>
            </w:r>
          </w:p>
        </w:tc>
        <w:tc>
          <w:tcPr>
            <w:tcW w:w="1148" w:type="dxa"/>
            <w:vAlign w:val="bottom"/>
          </w:tcPr>
          <w:p w14:paraId="6830774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84</w:t>
            </w:r>
          </w:p>
        </w:tc>
        <w:tc>
          <w:tcPr>
            <w:tcW w:w="1148" w:type="dxa"/>
            <w:vAlign w:val="bottom"/>
          </w:tcPr>
          <w:p w14:paraId="265CF22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23</w:t>
            </w:r>
          </w:p>
        </w:tc>
        <w:tc>
          <w:tcPr>
            <w:tcW w:w="1148" w:type="dxa"/>
            <w:vAlign w:val="bottom"/>
          </w:tcPr>
          <w:p w14:paraId="56C38D3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92</w:t>
            </w:r>
          </w:p>
        </w:tc>
        <w:tc>
          <w:tcPr>
            <w:tcW w:w="1148" w:type="dxa"/>
            <w:vAlign w:val="bottom"/>
          </w:tcPr>
          <w:p w14:paraId="270CCA1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656</w:t>
            </w:r>
          </w:p>
        </w:tc>
        <w:tc>
          <w:tcPr>
            <w:tcW w:w="1149" w:type="dxa"/>
            <w:vAlign w:val="bottom"/>
          </w:tcPr>
          <w:p w14:paraId="30B2027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15</w:t>
            </w:r>
          </w:p>
        </w:tc>
      </w:tr>
      <w:tr w:rsidR="003A2304" w:rsidRPr="00A3713A" w14:paraId="4161D42D" w14:textId="77777777" w:rsidTr="003A2304">
        <w:tc>
          <w:tcPr>
            <w:tcW w:w="1111" w:type="dxa"/>
            <w:vAlign w:val="bottom"/>
          </w:tcPr>
          <w:p w14:paraId="4BAE932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490</w:t>
            </w:r>
          </w:p>
        </w:tc>
        <w:tc>
          <w:tcPr>
            <w:tcW w:w="1148" w:type="dxa"/>
            <w:vAlign w:val="bottom"/>
          </w:tcPr>
          <w:p w14:paraId="034F26B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525</w:t>
            </w:r>
          </w:p>
        </w:tc>
        <w:tc>
          <w:tcPr>
            <w:tcW w:w="1148" w:type="dxa"/>
            <w:vAlign w:val="bottom"/>
          </w:tcPr>
          <w:p w14:paraId="0E8C15A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99</w:t>
            </w:r>
          </w:p>
        </w:tc>
        <w:tc>
          <w:tcPr>
            <w:tcW w:w="1148" w:type="dxa"/>
            <w:vAlign w:val="bottom"/>
          </w:tcPr>
          <w:p w14:paraId="2F26F70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66</w:t>
            </w:r>
          </w:p>
        </w:tc>
        <w:tc>
          <w:tcPr>
            <w:tcW w:w="1148" w:type="dxa"/>
            <w:vAlign w:val="bottom"/>
          </w:tcPr>
          <w:p w14:paraId="04E02FE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26</w:t>
            </w:r>
          </w:p>
        </w:tc>
        <w:tc>
          <w:tcPr>
            <w:tcW w:w="1148" w:type="dxa"/>
            <w:vAlign w:val="bottom"/>
          </w:tcPr>
          <w:p w14:paraId="279A484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508</w:t>
            </w:r>
          </w:p>
        </w:tc>
        <w:tc>
          <w:tcPr>
            <w:tcW w:w="1149" w:type="dxa"/>
            <w:vAlign w:val="bottom"/>
          </w:tcPr>
          <w:p w14:paraId="64D458D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311</w:t>
            </w:r>
          </w:p>
        </w:tc>
      </w:tr>
      <w:tr w:rsidR="003A2304" w:rsidRPr="00A3713A" w14:paraId="0B02F5F6" w14:textId="77777777" w:rsidTr="003A2304">
        <w:tc>
          <w:tcPr>
            <w:tcW w:w="1111" w:type="dxa"/>
            <w:vAlign w:val="bottom"/>
          </w:tcPr>
          <w:p w14:paraId="61159D8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00</w:t>
            </w:r>
          </w:p>
        </w:tc>
        <w:tc>
          <w:tcPr>
            <w:tcW w:w="1148" w:type="dxa"/>
            <w:vAlign w:val="bottom"/>
          </w:tcPr>
          <w:p w14:paraId="15496CC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419</w:t>
            </w:r>
          </w:p>
        </w:tc>
        <w:tc>
          <w:tcPr>
            <w:tcW w:w="1148" w:type="dxa"/>
            <w:vAlign w:val="bottom"/>
          </w:tcPr>
          <w:p w14:paraId="3CDF109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326</w:t>
            </w:r>
          </w:p>
        </w:tc>
        <w:tc>
          <w:tcPr>
            <w:tcW w:w="1148" w:type="dxa"/>
            <w:vAlign w:val="bottom"/>
          </w:tcPr>
          <w:p w14:paraId="548C6C3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291</w:t>
            </w:r>
          </w:p>
        </w:tc>
        <w:tc>
          <w:tcPr>
            <w:tcW w:w="1148" w:type="dxa"/>
            <w:vAlign w:val="bottom"/>
          </w:tcPr>
          <w:p w14:paraId="2A1F468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351</w:t>
            </w:r>
          </w:p>
        </w:tc>
        <w:tc>
          <w:tcPr>
            <w:tcW w:w="1148" w:type="dxa"/>
            <w:vAlign w:val="bottom"/>
          </w:tcPr>
          <w:p w14:paraId="0CE181C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436</w:t>
            </w:r>
          </w:p>
        </w:tc>
        <w:tc>
          <w:tcPr>
            <w:tcW w:w="1149" w:type="dxa"/>
            <w:vAlign w:val="bottom"/>
          </w:tcPr>
          <w:p w14:paraId="423BCBB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212</w:t>
            </w:r>
          </w:p>
        </w:tc>
      </w:tr>
      <w:tr w:rsidR="003A2304" w:rsidRPr="00A3713A" w14:paraId="36797003" w14:textId="77777777" w:rsidTr="003A2304">
        <w:tc>
          <w:tcPr>
            <w:tcW w:w="1111" w:type="dxa"/>
            <w:vAlign w:val="bottom"/>
          </w:tcPr>
          <w:p w14:paraId="0BA2A6F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10</w:t>
            </w:r>
          </w:p>
        </w:tc>
        <w:tc>
          <w:tcPr>
            <w:tcW w:w="1148" w:type="dxa"/>
            <w:vAlign w:val="bottom"/>
          </w:tcPr>
          <w:p w14:paraId="79EC78A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032</w:t>
            </w:r>
          </w:p>
        </w:tc>
        <w:tc>
          <w:tcPr>
            <w:tcW w:w="1148" w:type="dxa"/>
            <w:vAlign w:val="bottom"/>
          </w:tcPr>
          <w:p w14:paraId="7FDE2CA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023</w:t>
            </w:r>
          </w:p>
        </w:tc>
        <w:tc>
          <w:tcPr>
            <w:tcW w:w="1148" w:type="dxa"/>
            <w:vAlign w:val="bottom"/>
          </w:tcPr>
          <w:p w14:paraId="09632E1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966</w:t>
            </w:r>
          </w:p>
        </w:tc>
        <w:tc>
          <w:tcPr>
            <w:tcW w:w="1148" w:type="dxa"/>
            <w:vAlign w:val="bottom"/>
          </w:tcPr>
          <w:p w14:paraId="3CEB660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034</w:t>
            </w:r>
          </w:p>
        </w:tc>
        <w:tc>
          <w:tcPr>
            <w:tcW w:w="1148" w:type="dxa"/>
            <w:vAlign w:val="bottom"/>
          </w:tcPr>
          <w:p w14:paraId="2DB6975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113</w:t>
            </w:r>
          </w:p>
        </w:tc>
        <w:tc>
          <w:tcPr>
            <w:tcW w:w="1149" w:type="dxa"/>
            <w:vAlign w:val="bottom"/>
          </w:tcPr>
          <w:p w14:paraId="50D92BF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918</w:t>
            </w:r>
          </w:p>
        </w:tc>
      </w:tr>
      <w:tr w:rsidR="003A2304" w:rsidRPr="00A3713A" w14:paraId="08AEC165" w14:textId="77777777" w:rsidTr="003A2304">
        <w:tc>
          <w:tcPr>
            <w:tcW w:w="1111" w:type="dxa"/>
            <w:vAlign w:val="bottom"/>
          </w:tcPr>
          <w:p w14:paraId="6BCAFA8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20</w:t>
            </w:r>
          </w:p>
        </w:tc>
        <w:tc>
          <w:tcPr>
            <w:tcW w:w="1148" w:type="dxa"/>
            <w:vAlign w:val="bottom"/>
          </w:tcPr>
          <w:p w14:paraId="64FA0C4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274</w:t>
            </w:r>
          </w:p>
        </w:tc>
        <w:tc>
          <w:tcPr>
            <w:tcW w:w="1148" w:type="dxa"/>
            <w:vAlign w:val="bottom"/>
          </w:tcPr>
          <w:p w14:paraId="67B59D3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336</w:t>
            </w:r>
          </w:p>
        </w:tc>
        <w:tc>
          <w:tcPr>
            <w:tcW w:w="1148" w:type="dxa"/>
            <w:vAlign w:val="bottom"/>
          </w:tcPr>
          <w:p w14:paraId="3D5E15C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259</w:t>
            </w:r>
          </w:p>
        </w:tc>
        <w:tc>
          <w:tcPr>
            <w:tcW w:w="1148" w:type="dxa"/>
            <w:vAlign w:val="bottom"/>
          </w:tcPr>
          <w:p w14:paraId="5D75A33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339</w:t>
            </w:r>
          </w:p>
        </w:tc>
        <w:tc>
          <w:tcPr>
            <w:tcW w:w="1148" w:type="dxa"/>
            <w:vAlign w:val="bottom"/>
          </w:tcPr>
          <w:p w14:paraId="0502885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411</w:t>
            </w:r>
          </w:p>
        </w:tc>
        <w:tc>
          <w:tcPr>
            <w:tcW w:w="1149" w:type="dxa"/>
            <w:vAlign w:val="bottom"/>
          </w:tcPr>
          <w:p w14:paraId="4D35168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259</w:t>
            </w:r>
          </w:p>
        </w:tc>
      </w:tr>
      <w:tr w:rsidR="003A2304" w:rsidRPr="00A3713A" w14:paraId="572BF3B3" w14:textId="77777777" w:rsidTr="003A2304">
        <w:tc>
          <w:tcPr>
            <w:tcW w:w="1111" w:type="dxa"/>
            <w:vAlign w:val="bottom"/>
          </w:tcPr>
          <w:p w14:paraId="333DEC9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30</w:t>
            </w:r>
          </w:p>
        </w:tc>
        <w:tc>
          <w:tcPr>
            <w:tcW w:w="1148" w:type="dxa"/>
            <w:vAlign w:val="bottom"/>
          </w:tcPr>
          <w:p w14:paraId="69A995A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864</w:t>
            </w:r>
          </w:p>
        </w:tc>
        <w:tc>
          <w:tcPr>
            <w:tcW w:w="1148" w:type="dxa"/>
            <w:vAlign w:val="bottom"/>
          </w:tcPr>
          <w:p w14:paraId="29DFD24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902</w:t>
            </w:r>
          </w:p>
        </w:tc>
        <w:tc>
          <w:tcPr>
            <w:tcW w:w="1148" w:type="dxa"/>
            <w:vAlign w:val="bottom"/>
          </w:tcPr>
          <w:p w14:paraId="0A92019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844</w:t>
            </w:r>
          </w:p>
        </w:tc>
        <w:tc>
          <w:tcPr>
            <w:tcW w:w="1148" w:type="dxa"/>
            <w:vAlign w:val="bottom"/>
          </w:tcPr>
          <w:p w14:paraId="1E54195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931</w:t>
            </w:r>
          </w:p>
        </w:tc>
        <w:tc>
          <w:tcPr>
            <w:tcW w:w="1148" w:type="dxa"/>
            <w:vAlign w:val="bottom"/>
          </w:tcPr>
          <w:p w14:paraId="1B5CA80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4012</w:t>
            </w:r>
          </w:p>
        </w:tc>
        <w:tc>
          <w:tcPr>
            <w:tcW w:w="1149" w:type="dxa"/>
            <w:vAlign w:val="bottom"/>
          </w:tcPr>
          <w:p w14:paraId="4CA7A9D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867</w:t>
            </w:r>
          </w:p>
        </w:tc>
      </w:tr>
      <w:tr w:rsidR="003A2304" w:rsidRPr="00A3713A" w14:paraId="7757C1E4" w14:textId="77777777" w:rsidTr="003A2304">
        <w:tc>
          <w:tcPr>
            <w:tcW w:w="1111" w:type="dxa"/>
            <w:vAlign w:val="bottom"/>
          </w:tcPr>
          <w:p w14:paraId="4C30FC4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40</w:t>
            </w:r>
          </w:p>
        </w:tc>
        <w:tc>
          <w:tcPr>
            <w:tcW w:w="1148" w:type="dxa"/>
            <w:vAlign w:val="bottom"/>
          </w:tcPr>
          <w:p w14:paraId="0E4A4ED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191</w:t>
            </w:r>
          </w:p>
        </w:tc>
        <w:tc>
          <w:tcPr>
            <w:tcW w:w="1148" w:type="dxa"/>
            <w:vAlign w:val="bottom"/>
          </w:tcPr>
          <w:p w14:paraId="53BF3FE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175</w:t>
            </w:r>
          </w:p>
        </w:tc>
        <w:tc>
          <w:tcPr>
            <w:tcW w:w="1148" w:type="dxa"/>
            <w:vAlign w:val="bottom"/>
          </w:tcPr>
          <w:p w14:paraId="6B0485A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145</w:t>
            </w:r>
          </w:p>
        </w:tc>
        <w:tc>
          <w:tcPr>
            <w:tcW w:w="1148" w:type="dxa"/>
            <w:vAlign w:val="bottom"/>
          </w:tcPr>
          <w:p w14:paraId="2787F24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236</w:t>
            </w:r>
          </w:p>
        </w:tc>
        <w:tc>
          <w:tcPr>
            <w:tcW w:w="1148" w:type="dxa"/>
            <w:vAlign w:val="bottom"/>
          </w:tcPr>
          <w:p w14:paraId="2566072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328</w:t>
            </w:r>
          </w:p>
        </w:tc>
        <w:tc>
          <w:tcPr>
            <w:tcW w:w="1149" w:type="dxa"/>
            <w:vAlign w:val="bottom"/>
          </w:tcPr>
          <w:p w14:paraId="562C2A1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3179</w:t>
            </w:r>
          </w:p>
        </w:tc>
      </w:tr>
      <w:tr w:rsidR="003A2304" w:rsidRPr="00A3713A" w14:paraId="3AF725EB" w14:textId="77777777" w:rsidTr="003A2304">
        <w:tc>
          <w:tcPr>
            <w:tcW w:w="1111" w:type="dxa"/>
            <w:vAlign w:val="bottom"/>
          </w:tcPr>
          <w:p w14:paraId="7CB64C9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50</w:t>
            </w:r>
          </w:p>
        </w:tc>
        <w:tc>
          <w:tcPr>
            <w:tcW w:w="1148" w:type="dxa"/>
            <w:vAlign w:val="bottom"/>
          </w:tcPr>
          <w:p w14:paraId="78A584B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555</w:t>
            </w:r>
          </w:p>
        </w:tc>
        <w:tc>
          <w:tcPr>
            <w:tcW w:w="1148" w:type="dxa"/>
            <w:vAlign w:val="bottom"/>
          </w:tcPr>
          <w:p w14:paraId="00E03E9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5</w:t>
            </w:r>
          </w:p>
        </w:tc>
        <w:tc>
          <w:tcPr>
            <w:tcW w:w="1148" w:type="dxa"/>
            <w:vAlign w:val="bottom"/>
          </w:tcPr>
          <w:p w14:paraId="35CCE01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488</w:t>
            </w:r>
          </w:p>
        </w:tc>
        <w:tc>
          <w:tcPr>
            <w:tcW w:w="1148" w:type="dxa"/>
            <w:vAlign w:val="bottom"/>
          </w:tcPr>
          <w:p w14:paraId="0FBCF08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583</w:t>
            </w:r>
          </w:p>
        </w:tc>
        <w:tc>
          <w:tcPr>
            <w:tcW w:w="1148" w:type="dxa"/>
            <w:vAlign w:val="bottom"/>
          </w:tcPr>
          <w:p w14:paraId="5E633B4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674</w:t>
            </w:r>
          </w:p>
        </w:tc>
        <w:tc>
          <w:tcPr>
            <w:tcW w:w="1149" w:type="dxa"/>
            <w:vAlign w:val="bottom"/>
          </w:tcPr>
          <w:p w14:paraId="1FE54E3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518</w:t>
            </w:r>
          </w:p>
        </w:tc>
      </w:tr>
      <w:tr w:rsidR="003A2304" w:rsidRPr="00A3713A" w14:paraId="65EB6220" w14:textId="77777777" w:rsidTr="003A2304">
        <w:tc>
          <w:tcPr>
            <w:tcW w:w="1111" w:type="dxa"/>
            <w:vAlign w:val="bottom"/>
          </w:tcPr>
          <w:p w14:paraId="3676853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60</w:t>
            </w:r>
          </w:p>
        </w:tc>
        <w:tc>
          <w:tcPr>
            <w:tcW w:w="1148" w:type="dxa"/>
            <w:vAlign w:val="bottom"/>
          </w:tcPr>
          <w:p w14:paraId="7BE11E1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9</w:t>
            </w:r>
          </w:p>
        </w:tc>
        <w:tc>
          <w:tcPr>
            <w:tcW w:w="1148" w:type="dxa"/>
            <w:vAlign w:val="bottom"/>
          </w:tcPr>
          <w:p w14:paraId="064D32E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11</w:t>
            </w:r>
          </w:p>
        </w:tc>
        <w:tc>
          <w:tcPr>
            <w:tcW w:w="1148" w:type="dxa"/>
            <w:vAlign w:val="bottom"/>
          </w:tcPr>
          <w:p w14:paraId="5AA67ED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06</w:t>
            </w:r>
          </w:p>
        </w:tc>
        <w:tc>
          <w:tcPr>
            <w:tcW w:w="1148" w:type="dxa"/>
            <w:vAlign w:val="bottom"/>
          </w:tcPr>
          <w:p w14:paraId="405CDD6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001</w:t>
            </w:r>
          </w:p>
        </w:tc>
        <w:tc>
          <w:tcPr>
            <w:tcW w:w="1148" w:type="dxa"/>
            <w:vAlign w:val="bottom"/>
          </w:tcPr>
          <w:p w14:paraId="45A7072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2086</w:t>
            </w:r>
          </w:p>
        </w:tc>
        <w:tc>
          <w:tcPr>
            <w:tcW w:w="1149" w:type="dxa"/>
            <w:vAlign w:val="bottom"/>
          </w:tcPr>
          <w:p w14:paraId="33C9F5E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925</w:t>
            </w:r>
          </w:p>
        </w:tc>
      </w:tr>
      <w:tr w:rsidR="003A2304" w:rsidRPr="00A3713A" w14:paraId="70E04F7C" w14:textId="77777777" w:rsidTr="003A2304">
        <w:tc>
          <w:tcPr>
            <w:tcW w:w="1111" w:type="dxa"/>
            <w:vAlign w:val="bottom"/>
          </w:tcPr>
          <w:p w14:paraId="1220633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70</w:t>
            </w:r>
          </w:p>
        </w:tc>
        <w:tc>
          <w:tcPr>
            <w:tcW w:w="1148" w:type="dxa"/>
            <w:vAlign w:val="bottom"/>
          </w:tcPr>
          <w:p w14:paraId="7F8AAC3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609</w:t>
            </w:r>
          </w:p>
        </w:tc>
        <w:tc>
          <w:tcPr>
            <w:tcW w:w="1148" w:type="dxa"/>
            <w:vAlign w:val="bottom"/>
          </w:tcPr>
          <w:p w14:paraId="05FD8A2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39</w:t>
            </w:r>
          </w:p>
        </w:tc>
        <w:tc>
          <w:tcPr>
            <w:tcW w:w="1148" w:type="dxa"/>
            <w:vAlign w:val="bottom"/>
          </w:tcPr>
          <w:p w14:paraId="6AA9E1A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17</w:t>
            </w:r>
          </w:p>
        </w:tc>
        <w:tc>
          <w:tcPr>
            <w:tcW w:w="1148" w:type="dxa"/>
            <w:vAlign w:val="bottom"/>
          </w:tcPr>
          <w:p w14:paraId="12424AD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611</w:t>
            </w:r>
          </w:p>
        </w:tc>
        <w:tc>
          <w:tcPr>
            <w:tcW w:w="1148" w:type="dxa"/>
            <w:vAlign w:val="bottom"/>
          </w:tcPr>
          <w:p w14:paraId="143EC48C"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682</w:t>
            </w:r>
          </w:p>
        </w:tc>
        <w:tc>
          <w:tcPr>
            <w:tcW w:w="1149" w:type="dxa"/>
            <w:vAlign w:val="bottom"/>
          </w:tcPr>
          <w:p w14:paraId="4706F48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529</w:t>
            </w:r>
          </w:p>
        </w:tc>
      </w:tr>
      <w:tr w:rsidR="003A2304" w:rsidRPr="00A3713A" w14:paraId="1CB30032" w14:textId="77777777" w:rsidTr="003A2304">
        <w:tc>
          <w:tcPr>
            <w:tcW w:w="1111" w:type="dxa"/>
            <w:vAlign w:val="bottom"/>
          </w:tcPr>
          <w:p w14:paraId="685643D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80</w:t>
            </w:r>
          </w:p>
        </w:tc>
        <w:tc>
          <w:tcPr>
            <w:tcW w:w="1148" w:type="dxa"/>
            <w:vAlign w:val="bottom"/>
          </w:tcPr>
          <w:p w14:paraId="5074F88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67</w:t>
            </w:r>
          </w:p>
        </w:tc>
        <w:tc>
          <w:tcPr>
            <w:tcW w:w="1148" w:type="dxa"/>
            <w:vAlign w:val="bottom"/>
          </w:tcPr>
          <w:p w14:paraId="32701F9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13</w:t>
            </w:r>
          </w:p>
        </w:tc>
        <w:tc>
          <w:tcPr>
            <w:tcW w:w="1148" w:type="dxa"/>
            <w:vAlign w:val="bottom"/>
          </w:tcPr>
          <w:p w14:paraId="127828E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72</w:t>
            </w:r>
          </w:p>
        </w:tc>
        <w:tc>
          <w:tcPr>
            <w:tcW w:w="1148" w:type="dxa"/>
            <w:vAlign w:val="bottom"/>
          </w:tcPr>
          <w:p w14:paraId="26C5682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62</w:t>
            </w:r>
          </w:p>
        </w:tc>
        <w:tc>
          <w:tcPr>
            <w:tcW w:w="1148" w:type="dxa"/>
            <w:vAlign w:val="bottom"/>
          </w:tcPr>
          <w:p w14:paraId="7E3A6CC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19</w:t>
            </w:r>
          </w:p>
        </w:tc>
        <w:tc>
          <w:tcPr>
            <w:tcW w:w="1149" w:type="dxa"/>
            <w:vAlign w:val="bottom"/>
          </w:tcPr>
          <w:p w14:paraId="226BCD6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81</w:t>
            </w:r>
          </w:p>
        </w:tc>
      </w:tr>
      <w:tr w:rsidR="003A2304" w:rsidRPr="00A3713A" w14:paraId="3214B78F" w14:textId="77777777" w:rsidTr="003A2304">
        <w:tc>
          <w:tcPr>
            <w:tcW w:w="1111" w:type="dxa"/>
            <w:vAlign w:val="bottom"/>
          </w:tcPr>
          <w:p w14:paraId="1A1B3E9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590</w:t>
            </w:r>
          </w:p>
        </w:tc>
        <w:tc>
          <w:tcPr>
            <w:tcW w:w="1148" w:type="dxa"/>
            <w:vAlign w:val="bottom"/>
          </w:tcPr>
          <w:p w14:paraId="223D7BE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48</w:t>
            </w:r>
          </w:p>
        </w:tc>
        <w:tc>
          <w:tcPr>
            <w:tcW w:w="1148" w:type="dxa"/>
            <w:vAlign w:val="bottom"/>
          </w:tcPr>
          <w:p w14:paraId="2BC629B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81</w:t>
            </w:r>
          </w:p>
        </w:tc>
        <w:tc>
          <w:tcPr>
            <w:tcW w:w="1148" w:type="dxa"/>
            <w:vAlign w:val="bottom"/>
          </w:tcPr>
          <w:p w14:paraId="6C3B86E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51</w:t>
            </w:r>
          </w:p>
        </w:tc>
        <w:tc>
          <w:tcPr>
            <w:tcW w:w="1148" w:type="dxa"/>
            <w:vAlign w:val="bottom"/>
          </w:tcPr>
          <w:p w14:paraId="42B25C6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4</w:t>
            </w:r>
          </w:p>
        </w:tc>
        <w:tc>
          <w:tcPr>
            <w:tcW w:w="1148" w:type="dxa"/>
            <w:vAlign w:val="bottom"/>
          </w:tcPr>
          <w:p w14:paraId="4F9090A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91</w:t>
            </w:r>
          </w:p>
        </w:tc>
        <w:tc>
          <w:tcPr>
            <w:tcW w:w="1149" w:type="dxa"/>
            <w:vAlign w:val="bottom"/>
          </w:tcPr>
          <w:p w14:paraId="7809FBF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68</w:t>
            </w:r>
          </w:p>
        </w:tc>
      </w:tr>
      <w:tr w:rsidR="003A2304" w:rsidRPr="00A3713A" w14:paraId="199FD41F" w14:textId="77777777" w:rsidTr="003A2304">
        <w:tc>
          <w:tcPr>
            <w:tcW w:w="1111" w:type="dxa"/>
            <w:vAlign w:val="bottom"/>
          </w:tcPr>
          <w:p w14:paraId="5FD2A7A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00</w:t>
            </w:r>
          </w:p>
        </w:tc>
        <w:tc>
          <w:tcPr>
            <w:tcW w:w="1148" w:type="dxa"/>
            <w:vAlign w:val="bottom"/>
          </w:tcPr>
          <w:p w14:paraId="2F76FFD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w:t>
            </w:r>
          </w:p>
        </w:tc>
        <w:tc>
          <w:tcPr>
            <w:tcW w:w="1148" w:type="dxa"/>
            <w:vAlign w:val="bottom"/>
          </w:tcPr>
          <w:p w14:paraId="0342E30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17</w:t>
            </w:r>
          </w:p>
        </w:tc>
        <w:tc>
          <w:tcPr>
            <w:tcW w:w="1148" w:type="dxa"/>
            <w:vAlign w:val="bottom"/>
          </w:tcPr>
          <w:p w14:paraId="380D702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03</w:t>
            </w:r>
          </w:p>
        </w:tc>
        <w:tc>
          <w:tcPr>
            <w:tcW w:w="1148" w:type="dxa"/>
            <w:vAlign w:val="bottom"/>
          </w:tcPr>
          <w:p w14:paraId="7694100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92</w:t>
            </w:r>
          </w:p>
        </w:tc>
        <w:tc>
          <w:tcPr>
            <w:tcW w:w="1148" w:type="dxa"/>
            <w:vAlign w:val="bottom"/>
          </w:tcPr>
          <w:p w14:paraId="29381CE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41</w:t>
            </w:r>
          </w:p>
        </w:tc>
        <w:tc>
          <w:tcPr>
            <w:tcW w:w="1149" w:type="dxa"/>
            <w:vAlign w:val="bottom"/>
          </w:tcPr>
          <w:p w14:paraId="68B8EE6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29</w:t>
            </w:r>
          </w:p>
        </w:tc>
      </w:tr>
      <w:tr w:rsidR="003A2304" w:rsidRPr="00A3713A" w14:paraId="1D0B8BE9" w14:textId="77777777" w:rsidTr="003A2304">
        <w:tc>
          <w:tcPr>
            <w:tcW w:w="1111" w:type="dxa"/>
            <w:vAlign w:val="bottom"/>
          </w:tcPr>
          <w:p w14:paraId="23995AC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10</w:t>
            </w:r>
          </w:p>
        </w:tc>
        <w:tc>
          <w:tcPr>
            <w:tcW w:w="1148" w:type="dxa"/>
            <w:vAlign w:val="bottom"/>
          </w:tcPr>
          <w:p w14:paraId="4D3CD3B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61</w:t>
            </w:r>
          </w:p>
        </w:tc>
        <w:tc>
          <w:tcPr>
            <w:tcW w:w="1148" w:type="dxa"/>
            <w:vAlign w:val="bottom"/>
          </w:tcPr>
          <w:p w14:paraId="3192251D"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82</w:t>
            </w:r>
          </w:p>
        </w:tc>
        <w:tc>
          <w:tcPr>
            <w:tcW w:w="1148" w:type="dxa"/>
            <w:vAlign w:val="bottom"/>
          </w:tcPr>
          <w:p w14:paraId="4EA68E0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65</w:t>
            </w:r>
          </w:p>
        </w:tc>
        <w:tc>
          <w:tcPr>
            <w:tcW w:w="1148" w:type="dxa"/>
            <w:vAlign w:val="bottom"/>
          </w:tcPr>
          <w:p w14:paraId="66A3306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52</w:t>
            </w:r>
          </w:p>
        </w:tc>
        <w:tc>
          <w:tcPr>
            <w:tcW w:w="1148" w:type="dxa"/>
            <w:vAlign w:val="bottom"/>
          </w:tcPr>
          <w:p w14:paraId="1D84D06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03</w:t>
            </w:r>
          </w:p>
        </w:tc>
        <w:tc>
          <w:tcPr>
            <w:tcW w:w="1149" w:type="dxa"/>
            <w:vAlign w:val="bottom"/>
          </w:tcPr>
          <w:p w14:paraId="0B3C22B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92</w:t>
            </w:r>
          </w:p>
        </w:tc>
      </w:tr>
      <w:tr w:rsidR="003A2304" w:rsidRPr="00A3713A" w14:paraId="72175BCD" w14:textId="77777777" w:rsidTr="003A2304">
        <w:tc>
          <w:tcPr>
            <w:tcW w:w="1111" w:type="dxa"/>
            <w:vAlign w:val="bottom"/>
          </w:tcPr>
          <w:p w14:paraId="5F03388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20</w:t>
            </w:r>
          </w:p>
        </w:tc>
        <w:tc>
          <w:tcPr>
            <w:tcW w:w="1148" w:type="dxa"/>
            <w:vAlign w:val="bottom"/>
          </w:tcPr>
          <w:p w14:paraId="199D109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45</w:t>
            </w:r>
          </w:p>
        </w:tc>
        <w:tc>
          <w:tcPr>
            <w:tcW w:w="1148" w:type="dxa"/>
            <w:vAlign w:val="bottom"/>
          </w:tcPr>
          <w:p w14:paraId="3992B13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75</w:t>
            </w:r>
          </w:p>
        </w:tc>
        <w:tc>
          <w:tcPr>
            <w:tcW w:w="1148" w:type="dxa"/>
            <w:vAlign w:val="bottom"/>
          </w:tcPr>
          <w:p w14:paraId="4BA4AF6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49</w:t>
            </w:r>
          </w:p>
        </w:tc>
        <w:tc>
          <w:tcPr>
            <w:tcW w:w="1148" w:type="dxa"/>
            <w:vAlign w:val="bottom"/>
          </w:tcPr>
          <w:p w14:paraId="07EA771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35</w:t>
            </w:r>
          </w:p>
        </w:tc>
        <w:tc>
          <w:tcPr>
            <w:tcW w:w="1148" w:type="dxa"/>
            <w:vAlign w:val="bottom"/>
          </w:tcPr>
          <w:p w14:paraId="48E6567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9</w:t>
            </w:r>
          </w:p>
        </w:tc>
        <w:tc>
          <w:tcPr>
            <w:tcW w:w="1149" w:type="dxa"/>
            <w:vAlign w:val="bottom"/>
          </w:tcPr>
          <w:p w14:paraId="478FC8C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73</w:t>
            </w:r>
          </w:p>
        </w:tc>
      </w:tr>
      <w:tr w:rsidR="003A2304" w:rsidRPr="00A3713A" w14:paraId="42F6D064" w14:textId="77777777" w:rsidTr="003A2304">
        <w:tc>
          <w:tcPr>
            <w:tcW w:w="1111" w:type="dxa"/>
            <w:vAlign w:val="bottom"/>
          </w:tcPr>
          <w:p w14:paraId="0529C6E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30</w:t>
            </w:r>
          </w:p>
        </w:tc>
        <w:tc>
          <w:tcPr>
            <w:tcW w:w="1148" w:type="dxa"/>
            <w:vAlign w:val="bottom"/>
          </w:tcPr>
          <w:p w14:paraId="2EC14AE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5</w:t>
            </w:r>
          </w:p>
        </w:tc>
        <w:tc>
          <w:tcPr>
            <w:tcW w:w="1148" w:type="dxa"/>
            <w:vAlign w:val="bottom"/>
          </w:tcPr>
          <w:p w14:paraId="4862C9A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76</w:t>
            </w:r>
          </w:p>
        </w:tc>
        <w:tc>
          <w:tcPr>
            <w:tcW w:w="1148" w:type="dxa"/>
            <w:vAlign w:val="bottom"/>
          </w:tcPr>
          <w:p w14:paraId="10DF91D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54</w:t>
            </w:r>
          </w:p>
        </w:tc>
        <w:tc>
          <w:tcPr>
            <w:tcW w:w="1148" w:type="dxa"/>
            <w:vAlign w:val="bottom"/>
          </w:tcPr>
          <w:p w14:paraId="6BEAD47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41</w:t>
            </w:r>
          </w:p>
        </w:tc>
        <w:tc>
          <w:tcPr>
            <w:tcW w:w="1148" w:type="dxa"/>
            <w:vAlign w:val="bottom"/>
          </w:tcPr>
          <w:p w14:paraId="2AE5167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96</w:t>
            </w:r>
          </w:p>
        </w:tc>
        <w:tc>
          <w:tcPr>
            <w:tcW w:w="1149" w:type="dxa"/>
            <w:vAlign w:val="bottom"/>
          </w:tcPr>
          <w:p w14:paraId="319BD99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73</w:t>
            </w:r>
          </w:p>
        </w:tc>
      </w:tr>
      <w:tr w:rsidR="003A2304" w:rsidRPr="00A3713A" w14:paraId="492AF8DC" w14:textId="77777777" w:rsidTr="003A2304">
        <w:tc>
          <w:tcPr>
            <w:tcW w:w="1111" w:type="dxa"/>
            <w:vAlign w:val="bottom"/>
          </w:tcPr>
          <w:p w14:paraId="11A56D1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40</w:t>
            </w:r>
          </w:p>
        </w:tc>
        <w:tc>
          <w:tcPr>
            <w:tcW w:w="1148" w:type="dxa"/>
            <w:vAlign w:val="bottom"/>
          </w:tcPr>
          <w:p w14:paraId="1255C56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85</w:t>
            </w:r>
          </w:p>
        </w:tc>
        <w:tc>
          <w:tcPr>
            <w:tcW w:w="1148" w:type="dxa"/>
            <w:vAlign w:val="bottom"/>
          </w:tcPr>
          <w:p w14:paraId="7F82919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08</w:t>
            </w:r>
          </w:p>
        </w:tc>
        <w:tc>
          <w:tcPr>
            <w:tcW w:w="1148" w:type="dxa"/>
            <w:vAlign w:val="bottom"/>
          </w:tcPr>
          <w:p w14:paraId="4F17A51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09</w:t>
            </w:r>
          </w:p>
        </w:tc>
        <w:tc>
          <w:tcPr>
            <w:tcW w:w="1148" w:type="dxa"/>
            <w:vAlign w:val="bottom"/>
          </w:tcPr>
          <w:p w14:paraId="59256AC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79</w:t>
            </w:r>
          </w:p>
        </w:tc>
        <w:tc>
          <w:tcPr>
            <w:tcW w:w="1148" w:type="dxa"/>
            <w:vAlign w:val="bottom"/>
          </w:tcPr>
          <w:p w14:paraId="0B7D2A36"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32</w:t>
            </w:r>
          </w:p>
        </w:tc>
        <w:tc>
          <w:tcPr>
            <w:tcW w:w="1149" w:type="dxa"/>
            <w:vAlign w:val="bottom"/>
          </w:tcPr>
          <w:p w14:paraId="5BC900A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03</w:t>
            </w:r>
          </w:p>
        </w:tc>
      </w:tr>
      <w:tr w:rsidR="003A2304" w:rsidRPr="00A3713A" w14:paraId="5F3239D8" w14:textId="77777777" w:rsidTr="003A2304">
        <w:tc>
          <w:tcPr>
            <w:tcW w:w="1111" w:type="dxa"/>
            <w:vAlign w:val="bottom"/>
          </w:tcPr>
          <w:p w14:paraId="1099E2D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50</w:t>
            </w:r>
          </w:p>
        </w:tc>
        <w:tc>
          <w:tcPr>
            <w:tcW w:w="1148" w:type="dxa"/>
            <w:vAlign w:val="bottom"/>
          </w:tcPr>
          <w:p w14:paraId="7AA13B6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8</w:t>
            </w:r>
          </w:p>
        </w:tc>
        <w:tc>
          <w:tcPr>
            <w:tcW w:w="1148" w:type="dxa"/>
            <w:vAlign w:val="bottom"/>
          </w:tcPr>
          <w:p w14:paraId="1671000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2</w:t>
            </w:r>
          </w:p>
        </w:tc>
        <w:tc>
          <w:tcPr>
            <w:tcW w:w="1148" w:type="dxa"/>
            <w:vAlign w:val="bottom"/>
          </w:tcPr>
          <w:p w14:paraId="081B51D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86</w:t>
            </w:r>
          </w:p>
        </w:tc>
        <w:tc>
          <w:tcPr>
            <w:tcW w:w="1148" w:type="dxa"/>
            <w:vAlign w:val="bottom"/>
          </w:tcPr>
          <w:p w14:paraId="1B1F15D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78</w:t>
            </w:r>
          </w:p>
        </w:tc>
        <w:tc>
          <w:tcPr>
            <w:tcW w:w="1148" w:type="dxa"/>
            <w:vAlign w:val="bottom"/>
          </w:tcPr>
          <w:p w14:paraId="1294F10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32</w:t>
            </w:r>
          </w:p>
        </w:tc>
        <w:tc>
          <w:tcPr>
            <w:tcW w:w="1149" w:type="dxa"/>
            <w:vAlign w:val="bottom"/>
          </w:tcPr>
          <w:p w14:paraId="76EF8E4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01</w:t>
            </w:r>
          </w:p>
        </w:tc>
      </w:tr>
      <w:tr w:rsidR="003A2304" w:rsidRPr="00A3713A" w14:paraId="528D5296" w14:textId="77777777" w:rsidTr="003A2304">
        <w:tc>
          <w:tcPr>
            <w:tcW w:w="1111" w:type="dxa"/>
            <w:vAlign w:val="bottom"/>
          </w:tcPr>
          <w:p w14:paraId="24E1FDA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60</w:t>
            </w:r>
          </w:p>
        </w:tc>
        <w:tc>
          <w:tcPr>
            <w:tcW w:w="1148" w:type="dxa"/>
            <w:vAlign w:val="bottom"/>
          </w:tcPr>
          <w:p w14:paraId="0CCC652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74</w:t>
            </w:r>
          </w:p>
        </w:tc>
        <w:tc>
          <w:tcPr>
            <w:tcW w:w="1148" w:type="dxa"/>
            <w:vAlign w:val="bottom"/>
          </w:tcPr>
          <w:p w14:paraId="18525F1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25</w:t>
            </w:r>
          </w:p>
        </w:tc>
        <w:tc>
          <w:tcPr>
            <w:tcW w:w="1148" w:type="dxa"/>
            <w:vAlign w:val="bottom"/>
          </w:tcPr>
          <w:p w14:paraId="2B15E25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79</w:t>
            </w:r>
          </w:p>
        </w:tc>
        <w:tc>
          <w:tcPr>
            <w:tcW w:w="1148" w:type="dxa"/>
            <w:vAlign w:val="bottom"/>
          </w:tcPr>
          <w:p w14:paraId="01993BA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74</w:t>
            </w:r>
          </w:p>
        </w:tc>
        <w:tc>
          <w:tcPr>
            <w:tcW w:w="1148" w:type="dxa"/>
            <w:vAlign w:val="bottom"/>
          </w:tcPr>
          <w:p w14:paraId="6E91A4B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3</w:t>
            </w:r>
          </w:p>
        </w:tc>
        <w:tc>
          <w:tcPr>
            <w:tcW w:w="1149" w:type="dxa"/>
            <w:vAlign w:val="bottom"/>
          </w:tcPr>
          <w:p w14:paraId="646A06A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w:t>
            </w:r>
          </w:p>
        </w:tc>
      </w:tr>
      <w:tr w:rsidR="003A2304" w:rsidRPr="00A3713A" w14:paraId="50B6473A" w14:textId="77777777" w:rsidTr="003A2304">
        <w:tc>
          <w:tcPr>
            <w:tcW w:w="1111" w:type="dxa"/>
            <w:vAlign w:val="bottom"/>
          </w:tcPr>
          <w:p w14:paraId="12A6274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70</w:t>
            </w:r>
          </w:p>
        </w:tc>
        <w:tc>
          <w:tcPr>
            <w:tcW w:w="1148" w:type="dxa"/>
            <w:vAlign w:val="bottom"/>
          </w:tcPr>
          <w:p w14:paraId="0B3C852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1</w:t>
            </w:r>
          </w:p>
        </w:tc>
        <w:tc>
          <w:tcPr>
            <w:tcW w:w="1148" w:type="dxa"/>
            <w:vAlign w:val="bottom"/>
          </w:tcPr>
          <w:p w14:paraId="2BCD579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36</w:t>
            </w:r>
          </w:p>
        </w:tc>
        <w:tc>
          <w:tcPr>
            <w:tcW w:w="1148" w:type="dxa"/>
            <w:vAlign w:val="bottom"/>
          </w:tcPr>
          <w:p w14:paraId="7FA6836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12</w:t>
            </w:r>
          </w:p>
        </w:tc>
        <w:tc>
          <w:tcPr>
            <w:tcW w:w="1148" w:type="dxa"/>
            <w:vAlign w:val="bottom"/>
          </w:tcPr>
          <w:p w14:paraId="320B6201"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08</w:t>
            </w:r>
          </w:p>
        </w:tc>
        <w:tc>
          <w:tcPr>
            <w:tcW w:w="1148" w:type="dxa"/>
            <w:vAlign w:val="bottom"/>
          </w:tcPr>
          <w:p w14:paraId="79BB8F8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66</w:t>
            </w:r>
          </w:p>
        </w:tc>
        <w:tc>
          <w:tcPr>
            <w:tcW w:w="1149" w:type="dxa"/>
            <w:vAlign w:val="bottom"/>
          </w:tcPr>
          <w:p w14:paraId="2B7F60E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41</w:t>
            </w:r>
          </w:p>
        </w:tc>
      </w:tr>
      <w:tr w:rsidR="003A2304" w:rsidRPr="00A3713A" w14:paraId="22BFCA33" w14:textId="77777777" w:rsidTr="003A2304">
        <w:tc>
          <w:tcPr>
            <w:tcW w:w="1111" w:type="dxa"/>
            <w:vAlign w:val="bottom"/>
          </w:tcPr>
          <w:p w14:paraId="7BD761D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lastRenderedPageBreak/>
              <w:t>680</w:t>
            </w:r>
          </w:p>
        </w:tc>
        <w:tc>
          <w:tcPr>
            <w:tcW w:w="1148" w:type="dxa"/>
            <w:vAlign w:val="bottom"/>
          </w:tcPr>
          <w:p w14:paraId="10D0A8C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02</w:t>
            </w:r>
          </w:p>
        </w:tc>
        <w:tc>
          <w:tcPr>
            <w:tcW w:w="1148" w:type="dxa"/>
            <w:vAlign w:val="bottom"/>
          </w:tcPr>
          <w:p w14:paraId="2FE6CA82"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w:t>
            </w:r>
          </w:p>
        </w:tc>
        <w:tc>
          <w:tcPr>
            <w:tcW w:w="1148" w:type="dxa"/>
            <w:vAlign w:val="bottom"/>
          </w:tcPr>
          <w:p w14:paraId="43F3A143"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02</w:t>
            </w:r>
          </w:p>
        </w:tc>
        <w:tc>
          <w:tcPr>
            <w:tcW w:w="1148" w:type="dxa"/>
            <w:vAlign w:val="bottom"/>
          </w:tcPr>
          <w:p w14:paraId="747E5E7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99</w:t>
            </w:r>
          </w:p>
        </w:tc>
        <w:tc>
          <w:tcPr>
            <w:tcW w:w="1148" w:type="dxa"/>
            <w:vAlign w:val="bottom"/>
          </w:tcPr>
          <w:p w14:paraId="2EFB780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57</w:t>
            </w:r>
          </w:p>
        </w:tc>
        <w:tc>
          <w:tcPr>
            <w:tcW w:w="1149" w:type="dxa"/>
            <w:vAlign w:val="bottom"/>
          </w:tcPr>
          <w:p w14:paraId="0038EBE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36</w:t>
            </w:r>
          </w:p>
        </w:tc>
      </w:tr>
      <w:tr w:rsidR="003A2304" w:rsidRPr="00A3713A" w14:paraId="7746173B" w14:textId="77777777" w:rsidTr="003A2304">
        <w:tc>
          <w:tcPr>
            <w:tcW w:w="1111" w:type="dxa"/>
            <w:vAlign w:val="bottom"/>
          </w:tcPr>
          <w:p w14:paraId="32BCDDF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690</w:t>
            </w:r>
          </w:p>
        </w:tc>
        <w:tc>
          <w:tcPr>
            <w:tcW w:w="1148" w:type="dxa"/>
            <w:vAlign w:val="bottom"/>
          </w:tcPr>
          <w:p w14:paraId="129C5A59"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54</w:t>
            </w:r>
          </w:p>
        </w:tc>
        <w:tc>
          <w:tcPr>
            <w:tcW w:w="1148" w:type="dxa"/>
            <w:vAlign w:val="bottom"/>
          </w:tcPr>
          <w:p w14:paraId="1342C75A"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48</w:t>
            </w:r>
          </w:p>
        </w:tc>
        <w:tc>
          <w:tcPr>
            <w:tcW w:w="1148" w:type="dxa"/>
            <w:vAlign w:val="bottom"/>
          </w:tcPr>
          <w:p w14:paraId="03E671F5"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53</w:t>
            </w:r>
          </w:p>
        </w:tc>
        <w:tc>
          <w:tcPr>
            <w:tcW w:w="1148" w:type="dxa"/>
            <w:vAlign w:val="bottom"/>
          </w:tcPr>
          <w:p w14:paraId="3AAE889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47</w:t>
            </w:r>
          </w:p>
        </w:tc>
        <w:tc>
          <w:tcPr>
            <w:tcW w:w="1148" w:type="dxa"/>
            <w:vAlign w:val="bottom"/>
          </w:tcPr>
          <w:p w14:paraId="54B9DDDE"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406</w:t>
            </w:r>
          </w:p>
        </w:tc>
        <w:tc>
          <w:tcPr>
            <w:tcW w:w="1149" w:type="dxa"/>
            <w:vAlign w:val="bottom"/>
          </w:tcPr>
          <w:p w14:paraId="79817A8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83</w:t>
            </w:r>
          </w:p>
        </w:tc>
      </w:tr>
      <w:tr w:rsidR="003A2304" w:rsidRPr="00A3713A" w14:paraId="4C08B59F" w14:textId="77777777" w:rsidTr="003A2304">
        <w:tc>
          <w:tcPr>
            <w:tcW w:w="1111" w:type="dxa"/>
            <w:vAlign w:val="bottom"/>
          </w:tcPr>
          <w:p w14:paraId="56F6273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700</w:t>
            </w:r>
          </w:p>
        </w:tc>
        <w:tc>
          <w:tcPr>
            <w:tcW w:w="1148" w:type="dxa"/>
            <w:vAlign w:val="bottom"/>
          </w:tcPr>
          <w:p w14:paraId="3C4C7C9F"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66</w:t>
            </w:r>
          </w:p>
        </w:tc>
        <w:tc>
          <w:tcPr>
            <w:tcW w:w="1148" w:type="dxa"/>
            <w:vAlign w:val="bottom"/>
          </w:tcPr>
          <w:p w14:paraId="5D55A658"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71</w:t>
            </w:r>
          </w:p>
        </w:tc>
        <w:tc>
          <w:tcPr>
            <w:tcW w:w="1148" w:type="dxa"/>
            <w:vAlign w:val="bottom"/>
          </w:tcPr>
          <w:p w14:paraId="39DB5BDB"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163</w:t>
            </w:r>
          </w:p>
        </w:tc>
        <w:tc>
          <w:tcPr>
            <w:tcW w:w="1148" w:type="dxa"/>
            <w:vAlign w:val="bottom"/>
          </w:tcPr>
          <w:p w14:paraId="2F5FAAE4"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254</w:t>
            </w:r>
          </w:p>
        </w:tc>
        <w:tc>
          <w:tcPr>
            <w:tcW w:w="1148" w:type="dxa"/>
            <w:vAlign w:val="bottom"/>
          </w:tcPr>
          <w:p w14:paraId="042BA780"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color w:val="000000"/>
                <w:sz w:val="26"/>
                <w:szCs w:val="26"/>
              </w:rPr>
              <w:t>0.1314</w:t>
            </w:r>
          </w:p>
        </w:tc>
        <w:tc>
          <w:tcPr>
            <w:tcW w:w="1149" w:type="dxa"/>
            <w:vAlign w:val="bottom"/>
          </w:tcPr>
          <w:p w14:paraId="19C59598" w14:textId="77777777" w:rsidR="003A2304" w:rsidRPr="00A3713A" w:rsidRDefault="003A2304" w:rsidP="003A2304">
            <w:pPr>
              <w:keepNext/>
              <w:spacing w:line="360" w:lineRule="auto"/>
              <w:jc w:val="center"/>
              <w:rPr>
                <w:rFonts w:ascii="Times New Roman" w:hAnsi="Times New Roman"/>
                <w:sz w:val="26"/>
                <w:szCs w:val="26"/>
              </w:rPr>
            </w:pPr>
            <w:r w:rsidRPr="00A3713A">
              <w:rPr>
                <w:rFonts w:ascii="Times New Roman" w:hAnsi="Times New Roman"/>
                <w:color w:val="000000"/>
                <w:sz w:val="26"/>
                <w:szCs w:val="26"/>
              </w:rPr>
              <w:t>0.1184</w:t>
            </w:r>
          </w:p>
        </w:tc>
      </w:tr>
    </w:tbl>
    <w:p w14:paraId="4E67A938" w14:textId="77777777" w:rsidR="003A2304" w:rsidRPr="00694D9E" w:rsidRDefault="003A2304" w:rsidP="003A2304">
      <w:pPr>
        <w:pStyle w:val="ListParagraph"/>
        <w:keepNext/>
        <w:spacing w:line="360" w:lineRule="auto"/>
        <w:ind w:left="360"/>
        <w:rPr>
          <w:rFonts w:ascii="Times New Roman" w:hAnsi="Times New Roman"/>
          <w:sz w:val="26"/>
          <w:szCs w:val="26"/>
        </w:rPr>
      </w:pPr>
      <w:r w:rsidRPr="007856C0">
        <w:rPr>
          <w:noProof/>
        </w:rPr>
        <w:drawing>
          <wp:inline distT="0" distB="0" distL="0" distR="0" wp14:anchorId="4A9A8C0B" wp14:editId="25FB5C49">
            <wp:extent cx="5740400" cy="3444240"/>
            <wp:effectExtent l="0" t="0" r="12700" b="3810"/>
            <wp:docPr id="1795" name="Biểu đồ 13">
              <a:extLst xmlns:a="http://schemas.openxmlformats.org/drawingml/2006/main">
                <a:ext uri="{FF2B5EF4-FFF2-40B4-BE49-F238E27FC236}">
                  <a16:creationId xmlns:a16="http://schemas.microsoft.com/office/drawing/2014/main" id="{688E038E-D279-490E-93B3-F41397DE47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14:paraId="79D3BA2F" w14:textId="645F3CCF" w:rsidR="003A2304" w:rsidRDefault="003A2304" w:rsidP="003A2304">
      <w:pPr>
        <w:pStyle w:val="Caption"/>
        <w:spacing w:line="360" w:lineRule="auto"/>
        <w:ind w:left="360"/>
        <w:rPr>
          <w:rFonts w:cs="Times New Roman"/>
          <w:i w:val="0"/>
          <w:szCs w:val="26"/>
        </w:rPr>
      </w:pPr>
      <w:bookmarkStart w:id="111" w:name="_Toc91149853"/>
      <w:r w:rsidRPr="003A2304">
        <w:rPr>
          <w:rFonts w:cs="Times New Roman"/>
          <w:i w:val="0"/>
          <w:szCs w:val="26"/>
        </w:rPr>
        <w:t xml:space="preserve">Hình </w:t>
      </w:r>
      <w:r w:rsidR="00512084">
        <w:rPr>
          <w:rFonts w:cs="Times New Roman"/>
          <w:i w:val="0"/>
          <w:szCs w:val="26"/>
        </w:rPr>
        <w:t>5</w:t>
      </w:r>
      <w:r w:rsidRPr="003A2304">
        <w:rPr>
          <w:rFonts w:cs="Times New Roman"/>
          <w:i w:val="0"/>
          <w:szCs w:val="26"/>
        </w:rPr>
        <w:noBreakHyphen/>
      </w:r>
      <w:r w:rsidRPr="003A2304">
        <w:rPr>
          <w:rFonts w:cs="Times New Roman"/>
          <w:i w:val="0"/>
          <w:szCs w:val="26"/>
        </w:rPr>
        <w:fldChar w:fldCharType="begin"/>
      </w:r>
      <w:r w:rsidRPr="003A2304">
        <w:rPr>
          <w:rFonts w:cs="Times New Roman"/>
          <w:i w:val="0"/>
          <w:szCs w:val="26"/>
        </w:rPr>
        <w:instrText xml:space="preserve"> SEQ Hình \* ARABIC \s 1 </w:instrText>
      </w:r>
      <w:r w:rsidRPr="003A2304">
        <w:rPr>
          <w:rFonts w:cs="Times New Roman"/>
          <w:i w:val="0"/>
          <w:szCs w:val="26"/>
        </w:rPr>
        <w:fldChar w:fldCharType="separate"/>
      </w:r>
      <w:r w:rsidR="00512084">
        <w:rPr>
          <w:rFonts w:cs="Times New Roman"/>
          <w:i w:val="0"/>
          <w:noProof/>
          <w:szCs w:val="26"/>
        </w:rPr>
        <w:t>4</w:t>
      </w:r>
      <w:r w:rsidRPr="003A2304">
        <w:rPr>
          <w:rFonts w:cs="Times New Roman"/>
          <w:i w:val="0"/>
          <w:szCs w:val="26"/>
        </w:rPr>
        <w:fldChar w:fldCharType="end"/>
      </w:r>
      <w:r w:rsidRPr="003A2304">
        <w:rPr>
          <w:rFonts w:cs="Times New Roman"/>
          <w:i w:val="0"/>
          <w:szCs w:val="26"/>
        </w:rPr>
        <w:t xml:space="preserve"> Biểu đồ quang phổ màu mẫu MT13-18</w:t>
      </w:r>
      <w:bookmarkEnd w:id="111"/>
    </w:p>
    <w:p w14:paraId="38282549" w14:textId="77777777" w:rsidR="003A2304" w:rsidRPr="003A2304" w:rsidRDefault="003A2304" w:rsidP="003A2304"/>
    <w:tbl>
      <w:tblPr>
        <w:tblStyle w:val="TableGrid"/>
        <w:tblW w:w="0" w:type="auto"/>
        <w:tblInd w:w="817" w:type="dxa"/>
        <w:tblLook w:val="04A0" w:firstRow="1" w:lastRow="0" w:firstColumn="1" w:lastColumn="0" w:noHBand="0" w:noVBand="1"/>
      </w:tblPr>
      <w:tblGrid>
        <w:gridCol w:w="840"/>
        <w:gridCol w:w="1378"/>
        <w:gridCol w:w="1447"/>
        <w:gridCol w:w="1517"/>
        <w:gridCol w:w="1417"/>
        <w:gridCol w:w="1078"/>
      </w:tblGrid>
      <w:tr w:rsidR="003A2304" w:rsidRPr="00A3713A" w14:paraId="3752E2D2" w14:textId="77777777" w:rsidTr="003A2304">
        <w:trPr>
          <w:trHeight w:val="185"/>
        </w:trPr>
        <w:tc>
          <w:tcPr>
            <w:tcW w:w="892" w:type="dxa"/>
          </w:tcPr>
          <w:p w14:paraId="788CD5E6"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STT</w:t>
            </w:r>
          </w:p>
        </w:tc>
        <w:tc>
          <w:tcPr>
            <w:tcW w:w="1547" w:type="dxa"/>
          </w:tcPr>
          <w:p w14:paraId="4DF6BFE1"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ẫu</w:t>
            </w:r>
          </w:p>
        </w:tc>
        <w:tc>
          <w:tcPr>
            <w:tcW w:w="1559" w:type="dxa"/>
          </w:tcPr>
          <w:p w14:paraId="0E2C072A"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sz w:val="26"/>
                <w:szCs w:val="26"/>
              </w:rPr>
              <w:t xml:space="preserve">3115 (Process Blue C) </w:t>
            </w:r>
            <w:r w:rsidRPr="00A3713A">
              <w:rPr>
                <w:rFonts w:ascii="Times New Roman" w:hAnsi="Times New Roman"/>
                <w:color w:val="000000"/>
                <w:sz w:val="26"/>
                <w:szCs w:val="26"/>
              </w:rPr>
              <w:t>(%)</w:t>
            </w:r>
          </w:p>
        </w:tc>
        <w:tc>
          <w:tcPr>
            <w:tcW w:w="1559" w:type="dxa"/>
          </w:tcPr>
          <w:p w14:paraId="4A1B835D"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sz w:val="26"/>
                <w:szCs w:val="26"/>
              </w:rPr>
              <w:t xml:space="preserve">3107 (Rhodmine Red C) </w:t>
            </w:r>
            <w:r w:rsidRPr="00A3713A">
              <w:rPr>
                <w:rFonts w:ascii="Times New Roman" w:hAnsi="Times New Roman"/>
                <w:color w:val="000000"/>
                <w:sz w:val="26"/>
                <w:szCs w:val="26"/>
              </w:rPr>
              <w:t>(%)</w:t>
            </w:r>
          </w:p>
        </w:tc>
        <w:tc>
          <w:tcPr>
            <w:tcW w:w="1501" w:type="dxa"/>
          </w:tcPr>
          <w:p w14:paraId="1C8B6DF7"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sz w:val="26"/>
                <w:szCs w:val="26"/>
              </w:rPr>
              <w:t>3100 (Yellow)</w:t>
            </w:r>
            <w:r w:rsidRPr="00A3713A">
              <w:rPr>
                <w:rFonts w:ascii="Times New Roman" w:hAnsi="Times New Roman"/>
                <w:color w:val="000000"/>
                <w:sz w:val="26"/>
                <w:szCs w:val="26"/>
              </w:rPr>
              <w:t xml:space="preserve"> (%)</w:t>
            </w:r>
          </w:p>
        </w:tc>
        <w:tc>
          <w:tcPr>
            <w:tcW w:w="1160" w:type="dxa"/>
          </w:tcPr>
          <w:p w14:paraId="2C0654C7" w14:textId="77777777" w:rsidR="003A2304" w:rsidRPr="00A3713A" w:rsidRDefault="003A2304" w:rsidP="003A2304">
            <w:pPr>
              <w:spacing w:line="360" w:lineRule="auto"/>
              <w:jc w:val="center"/>
              <w:rPr>
                <w:rFonts w:ascii="Times New Roman" w:hAnsi="Times New Roman"/>
                <w:sz w:val="26"/>
                <w:szCs w:val="26"/>
              </w:rPr>
            </w:pPr>
            <w:r w:rsidRPr="00A3713A">
              <w:rPr>
                <w:rFonts w:ascii="Times New Roman" w:hAnsi="Times New Roman"/>
                <w:sz w:val="26"/>
                <w:szCs w:val="26"/>
              </w:rPr>
              <w:t>3117</w:t>
            </w:r>
          </w:p>
          <w:p w14:paraId="09EF2B0A"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sz w:val="26"/>
                <w:szCs w:val="26"/>
              </w:rPr>
              <w:t>Black C</w:t>
            </w:r>
            <w:r w:rsidRPr="00A3713A">
              <w:rPr>
                <w:rFonts w:ascii="Times New Roman" w:hAnsi="Times New Roman"/>
                <w:color w:val="000000"/>
                <w:sz w:val="26"/>
                <w:szCs w:val="26"/>
              </w:rPr>
              <w:t xml:space="preserve"> (%)</w:t>
            </w:r>
          </w:p>
        </w:tc>
      </w:tr>
      <w:tr w:rsidR="003A2304" w:rsidRPr="00A3713A" w14:paraId="420447B2" w14:textId="77777777" w:rsidTr="003A2304">
        <w:trPr>
          <w:trHeight w:val="185"/>
        </w:trPr>
        <w:tc>
          <w:tcPr>
            <w:tcW w:w="892" w:type="dxa"/>
          </w:tcPr>
          <w:p w14:paraId="01D45102"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w:t>
            </w:r>
          </w:p>
        </w:tc>
        <w:tc>
          <w:tcPr>
            <w:tcW w:w="1547" w:type="dxa"/>
          </w:tcPr>
          <w:p w14:paraId="49346E7A"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01</w:t>
            </w:r>
          </w:p>
        </w:tc>
        <w:tc>
          <w:tcPr>
            <w:tcW w:w="1559" w:type="dxa"/>
          </w:tcPr>
          <w:p w14:paraId="7B7F135D"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85,82</w:t>
            </w:r>
          </w:p>
        </w:tc>
        <w:tc>
          <w:tcPr>
            <w:tcW w:w="1559" w:type="dxa"/>
          </w:tcPr>
          <w:p w14:paraId="5516CDD8"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4,18</w:t>
            </w:r>
          </w:p>
        </w:tc>
        <w:tc>
          <w:tcPr>
            <w:tcW w:w="1501" w:type="dxa"/>
          </w:tcPr>
          <w:p w14:paraId="66E3C96F"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160" w:type="dxa"/>
          </w:tcPr>
          <w:p w14:paraId="4BB38BBA"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55F56B39" w14:textId="77777777" w:rsidTr="003A2304">
        <w:trPr>
          <w:trHeight w:val="185"/>
        </w:trPr>
        <w:tc>
          <w:tcPr>
            <w:tcW w:w="892" w:type="dxa"/>
          </w:tcPr>
          <w:p w14:paraId="393F4B6F"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2</w:t>
            </w:r>
          </w:p>
        </w:tc>
        <w:tc>
          <w:tcPr>
            <w:tcW w:w="1547" w:type="dxa"/>
          </w:tcPr>
          <w:p w14:paraId="4C3DBE0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02</w:t>
            </w:r>
          </w:p>
        </w:tc>
        <w:tc>
          <w:tcPr>
            <w:tcW w:w="1559" w:type="dxa"/>
          </w:tcPr>
          <w:p w14:paraId="77AF470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84,84</w:t>
            </w:r>
          </w:p>
        </w:tc>
        <w:tc>
          <w:tcPr>
            <w:tcW w:w="1559" w:type="dxa"/>
          </w:tcPr>
          <w:p w14:paraId="1A443AB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5,16</w:t>
            </w:r>
          </w:p>
        </w:tc>
        <w:tc>
          <w:tcPr>
            <w:tcW w:w="1501" w:type="dxa"/>
          </w:tcPr>
          <w:p w14:paraId="468C9B3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160" w:type="dxa"/>
          </w:tcPr>
          <w:p w14:paraId="1B2AD9E2"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4D8524DA" w14:textId="77777777" w:rsidTr="003A2304">
        <w:trPr>
          <w:trHeight w:val="185"/>
        </w:trPr>
        <w:tc>
          <w:tcPr>
            <w:tcW w:w="892" w:type="dxa"/>
          </w:tcPr>
          <w:p w14:paraId="431F456B"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3</w:t>
            </w:r>
          </w:p>
        </w:tc>
        <w:tc>
          <w:tcPr>
            <w:tcW w:w="1547" w:type="dxa"/>
          </w:tcPr>
          <w:p w14:paraId="21B7004D"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03</w:t>
            </w:r>
          </w:p>
        </w:tc>
        <w:tc>
          <w:tcPr>
            <w:tcW w:w="1559" w:type="dxa"/>
          </w:tcPr>
          <w:p w14:paraId="04934911"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84,67</w:t>
            </w:r>
          </w:p>
        </w:tc>
        <w:tc>
          <w:tcPr>
            <w:tcW w:w="1559" w:type="dxa"/>
          </w:tcPr>
          <w:p w14:paraId="2166C268"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5,33</w:t>
            </w:r>
          </w:p>
        </w:tc>
        <w:tc>
          <w:tcPr>
            <w:tcW w:w="1501" w:type="dxa"/>
          </w:tcPr>
          <w:p w14:paraId="7E3CD037"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160" w:type="dxa"/>
          </w:tcPr>
          <w:p w14:paraId="7E0CD646"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6EBC7739" w14:textId="77777777" w:rsidTr="003A2304">
        <w:trPr>
          <w:trHeight w:val="185"/>
        </w:trPr>
        <w:tc>
          <w:tcPr>
            <w:tcW w:w="892" w:type="dxa"/>
          </w:tcPr>
          <w:p w14:paraId="07E3AEEB"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w:t>
            </w:r>
          </w:p>
        </w:tc>
        <w:tc>
          <w:tcPr>
            <w:tcW w:w="1547" w:type="dxa"/>
          </w:tcPr>
          <w:p w14:paraId="44BA1A2E"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04</w:t>
            </w:r>
          </w:p>
        </w:tc>
        <w:tc>
          <w:tcPr>
            <w:tcW w:w="1559" w:type="dxa"/>
          </w:tcPr>
          <w:p w14:paraId="328B2204"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83,58</w:t>
            </w:r>
          </w:p>
        </w:tc>
        <w:tc>
          <w:tcPr>
            <w:tcW w:w="1559" w:type="dxa"/>
          </w:tcPr>
          <w:p w14:paraId="1EA4BBFC"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6,42</w:t>
            </w:r>
          </w:p>
        </w:tc>
        <w:tc>
          <w:tcPr>
            <w:tcW w:w="1501" w:type="dxa"/>
          </w:tcPr>
          <w:p w14:paraId="30CC85CB"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160" w:type="dxa"/>
          </w:tcPr>
          <w:p w14:paraId="31358F05"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3DBD5B9D" w14:textId="77777777" w:rsidTr="003A2304">
        <w:trPr>
          <w:trHeight w:val="185"/>
        </w:trPr>
        <w:tc>
          <w:tcPr>
            <w:tcW w:w="892" w:type="dxa"/>
          </w:tcPr>
          <w:p w14:paraId="4F36BFB1"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w:t>
            </w:r>
          </w:p>
        </w:tc>
        <w:tc>
          <w:tcPr>
            <w:tcW w:w="1547" w:type="dxa"/>
          </w:tcPr>
          <w:p w14:paraId="0264B80E"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05</w:t>
            </w:r>
          </w:p>
        </w:tc>
        <w:tc>
          <w:tcPr>
            <w:tcW w:w="1559" w:type="dxa"/>
          </w:tcPr>
          <w:p w14:paraId="6CF5A0E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83,52</w:t>
            </w:r>
          </w:p>
        </w:tc>
        <w:tc>
          <w:tcPr>
            <w:tcW w:w="1559" w:type="dxa"/>
          </w:tcPr>
          <w:p w14:paraId="262A205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6,48</w:t>
            </w:r>
          </w:p>
        </w:tc>
        <w:tc>
          <w:tcPr>
            <w:tcW w:w="1501" w:type="dxa"/>
          </w:tcPr>
          <w:p w14:paraId="3926E44C"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160" w:type="dxa"/>
          </w:tcPr>
          <w:p w14:paraId="241110C7"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2636B1A5" w14:textId="77777777" w:rsidTr="003A2304">
        <w:trPr>
          <w:trHeight w:val="185"/>
        </w:trPr>
        <w:tc>
          <w:tcPr>
            <w:tcW w:w="892" w:type="dxa"/>
          </w:tcPr>
          <w:p w14:paraId="24706E27"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6</w:t>
            </w:r>
          </w:p>
        </w:tc>
        <w:tc>
          <w:tcPr>
            <w:tcW w:w="1547" w:type="dxa"/>
          </w:tcPr>
          <w:p w14:paraId="083E9906"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06</w:t>
            </w:r>
          </w:p>
        </w:tc>
        <w:tc>
          <w:tcPr>
            <w:tcW w:w="1559" w:type="dxa"/>
          </w:tcPr>
          <w:p w14:paraId="6481404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82,97</w:t>
            </w:r>
          </w:p>
        </w:tc>
        <w:tc>
          <w:tcPr>
            <w:tcW w:w="1559" w:type="dxa"/>
          </w:tcPr>
          <w:p w14:paraId="4D8B3650"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7,03</w:t>
            </w:r>
          </w:p>
        </w:tc>
        <w:tc>
          <w:tcPr>
            <w:tcW w:w="1501" w:type="dxa"/>
          </w:tcPr>
          <w:p w14:paraId="70AF6B15"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160" w:type="dxa"/>
          </w:tcPr>
          <w:p w14:paraId="14AC0489"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74F69C1C" w14:textId="77777777" w:rsidTr="003A2304">
        <w:trPr>
          <w:trHeight w:val="185"/>
        </w:trPr>
        <w:tc>
          <w:tcPr>
            <w:tcW w:w="892" w:type="dxa"/>
          </w:tcPr>
          <w:p w14:paraId="1B49D16C"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7</w:t>
            </w:r>
          </w:p>
        </w:tc>
        <w:tc>
          <w:tcPr>
            <w:tcW w:w="1547" w:type="dxa"/>
          </w:tcPr>
          <w:p w14:paraId="79F3E4D6"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07</w:t>
            </w:r>
          </w:p>
        </w:tc>
        <w:tc>
          <w:tcPr>
            <w:tcW w:w="1559" w:type="dxa"/>
          </w:tcPr>
          <w:p w14:paraId="1C9EE652"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59" w:type="dxa"/>
          </w:tcPr>
          <w:p w14:paraId="16F6A5F1"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5,36</w:t>
            </w:r>
          </w:p>
        </w:tc>
        <w:tc>
          <w:tcPr>
            <w:tcW w:w="1501" w:type="dxa"/>
          </w:tcPr>
          <w:p w14:paraId="0F48D357"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4,64</w:t>
            </w:r>
          </w:p>
        </w:tc>
        <w:tc>
          <w:tcPr>
            <w:tcW w:w="1160" w:type="dxa"/>
          </w:tcPr>
          <w:p w14:paraId="77E05A56"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546868B6" w14:textId="77777777" w:rsidTr="003A2304">
        <w:trPr>
          <w:trHeight w:val="185"/>
        </w:trPr>
        <w:tc>
          <w:tcPr>
            <w:tcW w:w="892" w:type="dxa"/>
          </w:tcPr>
          <w:p w14:paraId="33CFDC94"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8</w:t>
            </w:r>
          </w:p>
        </w:tc>
        <w:tc>
          <w:tcPr>
            <w:tcW w:w="1547" w:type="dxa"/>
          </w:tcPr>
          <w:p w14:paraId="484DDDBA"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08</w:t>
            </w:r>
          </w:p>
        </w:tc>
        <w:tc>
          <w:tcPr>
            <w:tcW w:w="1559" w:type="dxa"/>
          </w:tcPr>
          <w:p w14:paraId="6E3FF8BE"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59" w:type="dxa"/>
          </w:tcPr>
          <w:p w14:paraId="27367880"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5,18</w:t>
            </w:r>
          </w:p>
        </w:tc>
        <w:tc>
          <w:tcPr>
            <w:tcW w:w="1501" w:type="dxa"/>
          </w:tcPr>
          <w:p w14:paraId="6FB99A7E"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4,82</w:t>
            </w:r>
          </w:p>
        </w:tc>
        <w:tc>
          <w:tcPr>
            <w:tcW w:w="1160" w:type="dxa"/>
          </w:tcPr>
          <w:p w14:paraId="3E68C55D"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09F9FA14" w14:textId="77777777" w:rsidTr="003A2304">
        <w:trPr>
          <w:trHeight w:val="185"/>
        </w:trPr>
        <w:tc>
          <w:tcPr>
            <w:tcW w:w="892" w:type="dxa"/>
          </w:tcPr>
          <w:p w14:paraId="4485E57C"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9</w:t>
            </w:r>
          </w:p>
        </w:tc>
        <w:tc>
          <w:tcPr>
            <w:tcW w:w="1547" w:type="dxa"/>
          </w:tcPr>
          <w:p w14:paraId="5FC197F1"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09</w:t>
            </w:r>
          </w:p>
        </w:tc>
        <w:tc>
          <w:tcPr>
            <w:tcW w:w="1559" w:type="dxa"/>
          </w:tcPr>
          <w:p w14:paraId="20EEE6D9"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59" w:type="dxa"/>
          </w:tcPr>
          <w:p w14:paraId="081AD4B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5,1</w:t>
            </w:r>
          </w:p>
        </w:tc>
        <w:tc>
          <w:tcPr>
            <w:tcW w:w="1501" w:type="dxa"/>
          </w:tcPr>
          <w:p w14:paraId="085E7D8B"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4,9</w:t>
            </w:r>
          </w:p>
        </w:tc>
        <w:tc>
          <w:tcPr>
            <w:tcW w:w="1160" w:type="dxa"/>
          </w:tcPr>
          <w:p w14:paraId="2C02FEE9"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3BB8D7B7" w14:textId="77777777" w:rsidTr="003A2304">
        <w:trPr>
          <w:trHeight w:val="185"/>
        </w:trPr>
        <w:tc>
          <w:tcPr>
            <w:tcW w:w="892" w:type="dxa"/>
          </w:tcPr>
          <w:p w14:paraId="55FB850A"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0</w:t>
            </w:r>
          </w:p>
        </w:tc>
        <w:tc>
          <w:tcPr>
            <w:tcW w:w="1547" w:type="dxa"/>
          </w:tcPr>
          <w:p w14:paraId="2D2BBE2E"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10</w:t>
            </w:r>
          </w:p>
        </w:tc>
        <w:tc>
          <w:tcPr>
            <w:tcW w:w="1559" w:type="dxa"/>
          </w:tcPr>
          <w:p w14:paraId="022BB39F"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59" w:type="dxa"/>
          </w:tcPr>
          <w:p w14:paraId="6196841F"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4,82</w:t>
            </w:r>
          </w:p>
        </w:tc>
        <w:tc>
          <w:tcPr>
            <w:tcW w:w="1501" w:type="dxa"/>
          </w:tcPr>
          <w:p w14:paraId="66577D4B"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5,18</w:t>
            </w:r>
          </w:p>
        </w:tc>
        <w:tc>
          <w:tcPr>
            <w:tcW w:w="1160" w:type="dxa"/>
          </w:tcPr>
          <w:p w14:paraId="456E8388"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66F60CE7" w14:textId="77777777" w:rsidTr="003A2304">
        <w:trPr>
          <w:trHeight w:val="185"/>
        </w:trPr>
        <w:tc>
          <w:tcPr>
            <w:tcW w:w="892" w:type="dxa"/>
          </w:tcPr>
          <w:p w14:paraId="3D38631E"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1</w:t>
            </w:r>
          </w:p>
        </w:tc>
        <w:tc>
          <w:tcPr>
            <w:tcW w:w="1547" w:type="dxa"/>
          </w:tcPr>
          <w:p w14:paraId="373F555C"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11</w:t>
            </w:r>
          </w:p>
        </w:tc>
        <w:tc>
          <w:tcPr>
            <w:tcW w:w="1559" w:type="dxa"/>
          </w:tcPr>
          <w:p w14:paraId="13BA6DA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59" w:type="dxa"/>
          </w:tcPr>
          <w:p w14:paraId="720CB711"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4,8</w:t>
            </w:r>
          </w:p>
        </w:tc>
        <w:tc>
          <w:tcPr>
            <w:tcW w:w="1501" w:type="dxa"/>
          </w:tcPr>
          <w:p w14:paraId="6CD7F17F"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5,2</w:t>
            </w:r>
          </w:p>
        </w:tc>
        <w:tc>
          <w:tcPr>
            <w:tcW w:w="1160" w:type="dxa"/>
          </w:tcPr>
          <w:p w14:paraId="33588BC0"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079DDEF2" w14:textId="77777777" w:rsidTr="003A2304">
        <w:trPr>
          <w:trHeight w:val="185"/>
        </w:trPr>
        <w:tc>
          <w:tcPr>
            <w:tcW w:w="892" w:type="dxa"/>
          </w:tcPr>
          <w:p w14:paraId="0859F70D"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lastRenderedPageBreak/>
              <w:t>12</w:t>
            </w:r>
          </w:p>
        </w:tc>
        <w:tc>
          <w:tcPr>
            <w:tcW w:w="1547" w:type="dxa"/>
          </w:tcPr>
          <w:p w14:paraId="7E676E3C"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12</w:t>
            </w:r>
          </w:p>
        </w:tc>
        <w:tc>
          <w:tcPr>
            <w:tcW w:w="1559" w:type="dxa"/>
          </w:tcPr>
          <w:p w14:paraId="60FCDCB2"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59" w:type="dxa"/>
          </w:tcPr>
          <w:p w14:paraId="5FAB7DE4"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4,69</w:t>
            </w:r>
          </w:p>
        </w:tc>
        <w:tc>
          <w:tcPr>
            <w:tcW w:w="1501" w:type="dxa"/>
          </w:tcPr>
          <w:p w14:paraId="51097CE0"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5,31</w:t>
            </w:r>
          </w:p>
        </w:tc>
        <w:tc>
          <w:tcPr>
            <w:tcW w:w="1160" w:type="dxa"/>
          </w:tcPr>
          <w:p w14:paraId="74089089"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51BA8DAE" w14:textId="77777777" w:rsidTr="003A2304">
        <w:trPr>
          <w:trHeight w:val="185"/>
        </w:trPr>
        <w:tc>
          <w:tcPr>
            <w:tcW w:w="892" w:type="dxa"/>
          </w:tcPr>
          <w:p w14:paraId="4E7E911A"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3</w:t>
            </w:r>
          </w:p>
        </w:tc>
        <w:tc>
          <w:tcPr>
            <w:tcW w:w="1547" w:type="dxa"/>
          </w:tcPr>
          <w:p w14:paraId="68916C35"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13</w:t>
            </w:r>
          </w:p>
        </w:tc>
        <w:tc>
          <w:tcPr>
            <w:tcW w:w="1559" w:type="dxa"/>
          </w:tcPr>
          <w:p w14:paraId="2DF11E52"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2,06</w:t>
            </w:r>
          </w:p>
        </w:tc>
        <w:tc>
          <w:tcPr>
            <w:tcW w:w="1559" w:type="dxa"/>
          </w:tcPr>
          <w:p w14:paraId="16250D4D"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01" w:type="dxa"/>
          </w:tcPr>
          <w:p w14:paraId="267C10D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7,94</w:t>
            </w:r>
          </w:p>
        </w:tc>
        <w:tc>
          <w:tcPr>
            <w:tcW w:w="1160" w:type="dxa"/>
          </w:tcPr>
          <w:p w14:paraId="009E3DEE"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2E84F6BB" w14:textId="77777777" w:rsidTr="003A2304">
        <w:trPr>
          <w:trHeight w:val="185"/>
        </w:trPr>
        <w:tc>
          <w:tcPr>
            <w:tcW w:w="892" w:type="dxa"/>
          </w:tcPr>
          <w:p w14:paraId="7CDA2B38"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4</w:t>
            </w:r>
          </w:p>
        </w:tc>
        <w:tc>
          <w:tcPr>
            <w:tcW w:w="1547" w:type="dxa"/>
          </w:tcPr>
          <w:p w14:paraId="58B8F4EF"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14</w:t>
            </w:r>
          </w:p>
        </w:tc>
        <w:tc>
          <w:tcPr>
            <w:tcW w:w="1559" w:type="dxa"/>
          </w:tcPr>
          <w:p w14:paraId="4A995CC0"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1,7</w:t>
            </w:r>
          </w:p>
        </w:tc>
        <w:tc>
          <w:tcPr>
            <w:tcW w:w="1559" w:type="dxa"/>
          </w:tcPr>
          <w:p w14:paraId="7888091D"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01" w:type="dxa"/>
          </w:tcPr>
          <w:p w14:paraId="15D295CC"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8,3</w:t>
            </w:r>
          </w:p>
        </w:tc>
        <w:tc>
          <w:tcPr>
            <w:tcW w:w="1160" w:type="dxa"/>
          </w:tcPr>
          <w:p w14:paraId="4AC97B1D"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4CD6CD5D" w14:textId="77777777" w:rsidTr="003A2304">
        <w:trPr>
          <w:trHeight w:val="185"/>
        </w:trPr>
        <w:tc>
          <w:tcPr>
            <w:tcW w:w="892" w:type="dxa"/>
          </w:tcPr>
          <w:p w14:paraId="3DFA2CB0"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5</w:t>
            </w:r>
          </w:p>
        </w:tc>
        <w:tc>
          <w:tcPr>
            <w:tcW w:w="1547" w:type="dxa"/>
          </w:tcPr>
          <w:p w14:paraId="41914417"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15</w:t>
            </w:r>
          </w:p>
        </w:tc>
        <w:tc>
          <w:tcPr>
            <w:tcW w:w="1559" w:type="dxa"/>
          </w:tcPr>
          <w:p w14:paraId="7CEDEC4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1,12</w:t>
            </w:r>
          </w:p>
        </w:tc>
        <w:tc>
          <w:tcPr>
            <w:tcW w:w="1559" w:type="dxa"/>
          </w:tcPr>
          <w:p w14:paraId="4E8DB23C"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01" w:type="dxa"/>
          </w:tcPr>
          <w:p w14:paraId="2CFB9737"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8,88</w:t>
            </w:r>
          </w:p>
        </w:tc>
        <w:tc>
          <w:tcPr>
            <w:tcW w:w="1160" w:type="dxa"/>
          </w:tcPr>
          <w:p w14:paraId="4AE4F6A4"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686C722F" w14:textId="77777777" w:rsidTr="003A2304">
        <w:trPr>
          <w:trHeight w:val="185"/>
        </w:trPr>
        <w:tc>
          <w:tcPr>
            <w:tcW w:w="892" w:type="dxa"/>
          </w:tcPr>
          <w:p w14:paraId="6791562E"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6</w:t>
            </w:r>
          </w:p>
        </w:tc>
        <w:tc>
          <w:tcPr>
            <w:tcW w:w="1547" w:type="dxa"/>
          </w:tcPr>
          <w:p w14:paraId="4DA4040B"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16</w:t>
            </w:r>
          </w:p>
        </w:tc>
        <w:tc>
          <w:tcPr>
            <w:tcW w:w="1559" w:type="dxa"/>
          </w:tcPr>
          <w:p w14:paraId="283BF1F7"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0,72</w:t>
            </w:r>
          </w:p>
        </w:tc>
        <w:tc>
          <w:tcPr>
            <w:tcW w:w="1559" w:type="dxa"/>
          </w:tcPr>
          <w:p w14:paraId="1EBE4DA6"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01" w:type="dxa"/>
          </w:tcPr>
          <w:p w14:paraId="05B5A6A2"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9,28</w:t>
            </w:r>
          </w:p>
        </w:tc>
        <w:tc>
          <w:tcPr>
            <w:tcW w:w="1160" w:type="dxa"/>
          </w:tcPr>
          <w:p w14:paraId="24C659B6"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6061E09A" w14:textId="77777777" w:rsidTr="003A2304">
        <w:trPr>
          <w:trHeight w:val="185"/>
        </w:trPr>
        <w:tc>
          <w:tcPr>
            <w:tcW w:w="892" w:type="dxa"/>
          </w:tcPr>
          <w:p w14:paraId="23655176"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7</w:t>
            </w:r>
          </w:p>
        </w:tc>
        <w:tc>
          <w:tcPr>
            <w:tcW w:w="1547" w:type="dxa"/>
          </w:tcPr>
          <w:p w14:paraId="00F2F449"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17</w:t>
            </w:r>
          </w:p>
        </w:tc>
        <w:tc>
          <w:tcPr>
            <w:tcW w:w="1559" w:type="dxa"/>
          </w:tcPr>
          <w:p w14:paraId="039254E3"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39,96</w:t>
            </w:r>
          </w:p>
        </w:tc>
        <w:tc>
          <w:tcPr>
            <w:tcW w:w="1559" w:type="dxa"/>
          </w:tcPr>
          <w:p w14:paraId="1FCF3D11"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01" w:type="dxa"/>
          </w:tcPr>
          <w:p w14:paraId="6C6687C8"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60,04</w:t>
            </w:r>
          </w:p>
        </w:tc>
        <w:tc>
          <w:tcPr>
            <w:tcW w:w="1160" w:type="dxa"/>
          </w:tcPr>
          <w:p w14:paraId="3473FA9B"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r w:rsidR="003A2304" w:rsidRPr="00A3713A" w14:paraId="6E75CC36" w14:textId="77777777" w:rsidTr="003A2304">
        <w:trPr>
          <w:trHeight w:val="185"/>
        </w:trPr>
        <w:tc>
          <w:tcPr>
            <w:tcW w:w="892" w:type="dxa"/>
          </w:tcPr>
          <w:p w14:paraId="25F25B0C"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8</w:t>
            </w:r>
          </w:p>
        </w:tc>
        <w:tc>
          <w:tcPr>
            <w:tcW w:w="1547" w:type="dxa"/>
          </w:tcPr>
          <w:p w14:paraId="5D9BB2CD"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MP18</w:t>
            </w:r>
          </w:p>
        </w:tc>
        <w:tc>
          <w:tcPr>
            <w:tcW w:w="1559" w:type="dxa"/>
          </w:tcPr>
          <w:p w14:paraId="39273B57"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39,36</w:t>
            </w:r>
          </w:p>
        </w:tc>
        <w:tc>
          <w:tcPr>
            <w:tcW w:w="1559" w:type="dxa"/>
          </w:tcPr>
          <w:p w14:paraId="311C3C6B"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c>
          <w:tcPr>
            <w:tcW w:w="1501" w:type="dxa"/>
          </w:tcPr>
          <w:p w14:paraId="2346971C"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60,64</w:t>
            </w:r>
          </w:p>
        </w:tc>
        <w:tc>
          <w:tcPr>
            <w:tcW w:w="1160" w:type="dxa"/>
          </w:tcPr>
          <w:p w14:paraId="661FD686" w14:textId="77777777" w:rsidR="003A2304" w:rsidRPr="00A3713A" w:rsidRDefault="003A2304" w:rsidP="003A2304">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w:t>
            </w:r>
          </w:p>
        </w:tc>
      </w:tr>
    </w:tbl>
    <w:p w14:paraId="3FC2C252" w14:textId="00C14B2B" w:rsidR="00236FA7" w:rsidRDefault="003C6D04" w:rsidP="003A2304">
      <w:pPr>
        <w:pStyle w:val="Heading2"/>
        <w:numPr>
          <w:ilvl w:val="1"/>
          <w:numId w:val="40"/>
        </w:numPr>
        <w:spacing w:line="360" w:lineRule="auto"/>
        <w:ind w:left="0" w:firstLine="0"/>
      </w:pPr>
      <w:bookmarkStart w:id="112" w:name="_Toc91149551"/>
      <w:r w:rsidRPr="00A3713A">
        <w:t>Kiểm tra độ chính xác của phần mềm:</w:t>
      </w:r>
      <w:bookmarkEnd w:id="112"/>
    </w:p>
    <w:p w14:paraId="0A8BDA6A" w14:textId="77777777" w:rsidR="00502452" w:rsidRPr="003276E4" w:rsidRDefault="00502452" w:rsidP="00502452">
      <w:pPr>
        <w:pStyle w:val="ListParagraph"/>
        <w:spacing w:after="120" w:line="360" w:lineRule="auto"/>
        <w:ind w:left="360" w:firstLine="349"/>
        <w:jc w:val="both"/>
        <w:rPr>
          <w:rFonts w:ascii="Times New Roman" w:hAnsi="Times New Roman" w:cs="Times New Roman"/>
          <w:sz w:val="26"/>
          <w:szCs w:val="26"/>
        </w:rPr>
      </w:pPr>
      <w:r w:rsidRPr="003276E4">
        <w:rPr>
          <w:rFonts w:ascii="Times New Roman" w:hAnsi="Times New Roman" w:cs="Times New Roman"/>
          <w:sz w:val="26"/>
          <w:szCs w:val="26"/>
        </w:rPr>
        <w:t>Kiểm tra chất lượng phần mềm bằng cách thực hiện lấy một số mẫu màu trên giấy, phần mềm đưa ra thông số phổ màu, pha lại theo thông số đó và đánh giá độ sai lệch của màu pha từ dữ liệu phần mềm và màu mẫu.</w:t>
      </w:r>
    </w:p>
    <w:p w14:paraId="126D6A18" w14:textId="0F62E347" w:rsidR="00502452" w:rsidRPr="003276E4" w:rsidRDefault="00502452" w:rsidP="00502452">
      <w:pPr>
        <w:pStyle w:val="ListParagraph"/>
        <w:spacing w:line="360" w:lineRule="auto"/>
        <w:ind w:left="360" w:firstLine="349"/>
        <w:rPr>
          <w:rFonts w:ascii="Times New Roman" w:hAnsi="Times New Roman" w:cs="Times New Roman"/>
          <w:sz w:val="26"/>
          <w:szCs w:val="26"/>
        </w:rPr>
      </w:pPr>
      <w:r w:rsidRPr="003276E4">
        <w:rPr>
          <w:rFonts w:ascii="Times New Roman" w:hAnsi="Times New Roman" w:cs="Times New Roman"/>
          <w:sz w:val="26"/>
          <w:szCs w:val="26"/>
        </w:rPr>
        <w:t>Mục tiêu của phần mềm trong giai đoạn này là tạo ra các dữ liệu màu thành phần sao cho ΔE&lt;3.</w:t>
      </w:r>
    </w:p>
    <w:p w14:paraId="5FB5E233" w14:textId="38986768" w:rsidR="00F14463" w:rsidRPr="003276E4" w:rsidRDefault="00F14463" w:rsidP="00502452">
      <w:pPr>
        <w:pStyle w:val="ListParagraph"/>
        <w:spacing w:line="360" w:lineRule="auto"/>
        <w:ind w:left="360" w:firstLine="349"/>
        <w:rPr>
          <w:rFonts w:ascii="Times New Roman" w:hAnsi="Times New Roman" w:cs="Times New Roman"/>
          <w:i/>
          <w:iCs/>
          <w:sz w:val="26"/>
          <w:szCs w:val="26"/>
          <w:u w:val="single"/>
        </w:rPr>
      </w:pPr>
      <w:r w:rsidRPr="003276E4">
        <w:rPr>
          <w:rFonts w:ascii="Times New Roman" w:hAnsi="Times New Roman" w:cs="Times New Roman"/>
          <w:i/>
          <w:iCs/>
          <w:sz w:val="26"/>
          <w:szCs w:val="26"/>
          <w:u w:val="single"/>
        </w:rPr>
        <w:t>Các bước kiểm tra:</w:t>
      </w:r>
    </w:p>
    <w:p w14:paraId="11472C1C" w14:textId="18FA018B" w:rsidR="00C45A36" w:rsidRPr="003276E4" w:rsidRDefault="00502452" w:rsidP="00A22881">
      <w:pPr>
        <w:pStyle w:val="ListParagraph"/>
        <w:spacing w:line="360" w:lineRule="auto"/>
        <w:ind w:left="360" w:firstLine="349"/>
        <w:jc w:val="both"/>
        <w:rPr>
          <w:rFonts w:ascii="Times New Roman" w:hAnsi="Times New Roman" w:cs="Times New Roman"/>
          <w:sz w:val="26"/>
          <w:szCs w:val="26"/>
        </w:rPr>
      </w:pPr>
      <w:r w:rsidRPr="003276E4">
        <w:rPr>
          <w:rFonts w:ascii="Times New Roman" w:hAnsi="Times New Roman" w:cs="Times New Roman"/>
          <w:sz w:val="26"/>
          <w:szCs w:val="26"/>
        </w:rPr>
        <w:t xml:space="preserve"> </w:t>
      </w:r>
      <w:r w:rsidR="00F14463" w:rsidRPr="003276E4">
        <w:rPr>
          <w:rFonts w:ascii="Times New Roman" w:hAnsi="Times New Roman" w:cs="Times New Roman"/>
          <w:sz w:val="26"/>
          <w:szCs w:val="26"/>
        </w:rPr>
        <w:t xml:space="preserve">Bước 1: </w:t>
      </w:r>
      <w:r w:rsidRPr="003276E4">
        <w:rPr>
          <w:rFonts w:ascii="Times New Roman" w:hAnsi="Times New Roman" w:cs="Times New Roman"/>
          <w:sz w:val="26"/>
          <w:szCs w:val="26"/>
        </w:rPr>
        <w:t>Tạo các mẫu màu từ các mực cơ sở có độ dày tương tự như lớp mực in offset (1.5 µm) bằng máy Grindometer</w:t>
      </w:r>
      <w:r w:rsidR="00C45A36" w:rsidRPr="003276E4">
        <w:rPr>
          <w:rFonts w:ascii="Times New Roman" w:hAnsi="Times New Roman" w:cs="Times New Roman"/>
          <w:sz w:val="26"/>
          <w:szCs w:val="26"/>
        </w:rPr>
        <w:t>.</w:t>
      </w:r>
    </w:p>
    <w:p w14:paraId="0C2EC139" w14:textId="4A19FC0D" w:rsidR="00C45A36" w:rsidRPr="003276E4" w:rsidRDefault="00C45A36" w:rsidP="00A22881">
      <w:pPr>
        <w:pStyle w:val="ListParagraph"/>
        <w:spacing w:line="360" w:lineRule="auto"/>
        <w:ind w:left="360" w:firstLine="349"/>
        <w:jc w:val="both"/>
        <w:rPr>
          <w:rFonts w:ascii="Times New Roman" w:hAnsi="Times New Roman" w:cs="Times New Roman"/>
          <w:sz w:val="26"/>
          <w:szCs w:val="26"/>
        </w:rPr>
      </w:pPr>
      <w:r w:rsidRPr="003276E4">
        <w:rPr>
          <w:rFonts w:ascii="Times New Roman" w:hAnsi="Times New Roman" w:cs="Times New Roman"/>
          <w:sz w:val="26"/>
          <w:szCs w:val="26"/>
        </w:rPr>
        <w:t xml:space="preserve">Bước 2: </w:t>
      </w:r>
      <w:r w:rsidR="000F651A" w:rsidRPr="003276E4">
        <w:rPr>
          <w:rFonts w:ascii="Times New Roman" w:hAnsi="Times New Roman" w:cs="Times New Roman"/>
          <w:sz w:val="26"/>
          <w:szCs w:val="26"/>
        </w:rPr>
        <w:t xml:space="preserve">Sử dụng máy đo phổ X-Rite Swatchbook đo phổ phản xạ của </w:t>
      </w:r>
      <w:r w:rsidR="002E4D2E" w:rsidRPr="003276E4">
        <w:rPr>
          <w:rFonts w:ascii="Times New Roman" w:hAnsi="Times New Roman" w:cs="Times New Roman"/>
          <w:sz w:val="26"/>
          <w:szCs w:val="26"/>
        </w:rPr>
        <w:t>mẫu màu cần pha(MT)</w:t>
      </w:r>
      <w:r w:rsidRPr="003276E4">
        <w:rPr>
          <w:rFonts w:ascii="Times New Roman" w:hAnsi="Times New Roman" w:cs="Times New Roman"/>
          <w:sz w:val="26"/>
          <w:szCs w:val="26"/>
        </w:rPr>
        <w:t>.</w:t>
      </w:r>
    </w:p>
    <w:p w14:paraId="7191521D" w14:textId="61E74E4B" w:rsidR="00502452" w:rsidRPr="003276E4" w:rsidRDefault="00C45A36" w:rsidP="00A22881">
      <w:pPr>
        <w:pStyle w:val="ListParagraph"/>
        <w:spacing w:line="360" w:lineRule="auto"/>
        <w:ind w:left="360" w:firstLine="349"/>
        <w:jc w:val="both"/>
        <w:rPr>
          <w:rFonts w:ascii="Times New Roman" w:hAnsi="Times New Roman" w:cs="Times New Roman"/>
          <w:sz w:val="26"/>
          <w:szCs w:val="26"/>
        </w:rPr>
      </w:pPr>
      <w:r w:rsidRPr="003276E4">
        <w:rPr>
          <w:rFonts w:ascii="Times New Roman" w:hAnsi="Times New Roman" w:cs="Times New Roman"/>
          <w:sz w:val="26"/>
          <w:szCs w:val="26"/>
        </w:rPr>
        <w:t>Bước 3: D</w:t>
      </w:r>
      <w:r w:rsidR="002E4D2E" w:rsidRPr="003276E4">
        <w:rPr>
          <w:rFonts w:ascii="Times New Roman" w:hAnsi="Times New Roman" w:cs="Times New Roman"/>
          <w:sz w:val="26"/>
          <w:szCs w:val="26"/>
        </w:rPr>
        <w:t xml:space="preserve">ùng phần mềm Colorshop và Excel số hóa dữ liệu phổ phản xạ MT </w:t>
      </w:r>
      <w:r w:rsidR="00B334BC" w:rsidRPr="003276E4">
        <w:rPr>
          <w:rFonts w:ascii="Times New Roman" w:hAnsi="Times New Roman" w:cs="Times New Roman"/>
          <w:sz w:val="26"/>
          <w:szCs w:val="26"/>
        </w:rPr>
        <w:t>( dữ liệu bao gồm các giá trị Lab và hệ số phản xạ</w:t>
      </w:r>
      <w:r w:rsidRPr="003276E4">
        <w:rPr>
          <w:rFonts w:ascii="Times New Roman" w:hAnsi="Times New Roman" w:cs="Times New Roman"/>
          <w:sz w:val="26"/>
          <w:szCs w:val="26"/>
        </w:rPr>
        <w:t xml:space="preserve"> của MT</w:t>
      </w:r>
      <w:r w:rsidR="00F14463" w:rsidRPr="003276E4">
        <w:rPr>
          <w:rFonts w:ascii="Times New Roman" w:hAnsi="Times New Roman" w:cs="Times New Roman"/>
          <w:sz w:val="26"/>
          <w:szCs w:val="26"/>
        </w:rPr>
        <w:t>)</w:t>
      </w:r>
      <w:r w:rsidRPr="003276E4">
        <w:rPr>
          <w:rFonts w:ascii="Times New Roman" w:hAnsi="Times New Roman" w:cs="Times New Roman"/>
          <w:sz w:val="26"/>
          <w:szCs w:val="26"/>
        </w:rPr>
        <w:t>.</w:t>
      </w:r>
    </w:p>
    <w:p w14:paraId="0A33DE6B" w14:textId="1702A078" w:rsidR="00915BD6" w:rsidRPr="003276E4" w:rsidRDefault="00C45A36" w:rsidP="00502452">
      <w:pPr>
        <w:pStyle w:val="ListParagraph"/>
        <w:spacing w:line="360" w:lineRule="auto"/>
        <w:ind w:left="360" w:firstLine="349"/>
        <w:rPr>
          <w:rFonts w:ascii="Times New Roman" w:hAnsi="Times New Roman" w:cs="Times New Roman"/>
          <w:sz w:val="26"/>
          <w:szCs w:val="26"/>
        </w:rPr>
      </w:pPr>
      <w:r w:rsidRPr="003276E4">
        <w:rPr>
          <w:rFonts w:ascii="Times New Roman" w:hAnsi="Times New Roman" w:cs="Times New Roman"/>
          <w:sz w:val="26"/>
          <w:szCs w:val="26"/>
        </w:rPr>
        <w:t>Bước 4: Nhập dữ liệu thu được vào kho dữ liệu thư viện PyQT</w:t>
      </w:r>
      <w:r w:rsidR="00915BD6" w:rsidRPr="003276E4">
        <w:rPr>
          <w:rFonts w:ascii="Times New Roman" w:hAnsi="Times New Roman" w:cs="Times New Roman"/>
          <w:sz w:val="26"/>
          <w:szCs w:val="26"/>
        </w:rPr>
        <w:t xml:space="preserve"> (của phần mềm)</w:t>
      </w:r>
    </w:p>
    <w:p w14:paraId="01FFFF18" w14:textId="4F67F314" w:rsidR="00C45A36" w:rsidRPr="003276E4" w:rsidRDefault="00915BD6" w:rsidP="00502452">
      <w:pPr>
        <w:pStyle w:val="ListParagraph"/>
        <w:spacing w:line="360" w:lineRule="auto"/>
        <w:ind w:left="360" w:firstLine="349"/>
        <w:rPr>
          <w:rFonts w:ascii="Times New Roman" w:hAnsi="Times New Roman" w:cs="Times New Roman"/>
          <w:sz w:val="26"/>
          <w:szCs w:val="26"/>
        </w:rPr>
      </w:pPr>
      <w:r w:rsidRPr="003276E4">
        <w:rPr>
          <w:rFonts w:ascii="Times New Roman" w:hAnsi="Times New Roman" w:cs="Times New Roman"/>
          <w:sz w:val="26"/>
          <w:szCs w:val="26"/>
        </w:rPr>
        <w:t>Bước 5: Chạy phần mềm sẽ cho ra kết quả hiển thị tỷ lệ % của các màu thành phần của MT</w:t>
      </w:r>
      <w:r w:rsidR="00F43EF7" w:rsidRPr="003276E4">
        <w:rPr>
          <w:rFonts w:ascii="Times New Roman" w:hAnsi="Times New Roman" w:cs="Times New Roman"/>
          <w:sz w:val="26"/>
          <w:szCs w:val="26"/>
        </w:rPr>
        <w:t xml:space="preserve"> </w:t>
      </w:r>
      <w:r w:rsidR="00167AD3" w:rsidRPr="003276E4">
        <w:rPr>
          <w:rFonts w:ascii="Times New Roman" w:hAnsi="Times New Roman" w:cs="Times New Roman"/>
          <w:sz w:val="26"/>
          <w:szCs w:val="26"/>
        </w:rPr>
        <w:t>và biểu đồ phổ phản xạ của MT</w:t>
      </w:r>
      <w:r w:rsidR="00F43EF7" w:rsidRPr="003276E4">
        <w:rPr>
          <w:rFonts w:ascii="Times New Roman" w:hAnsi="Times New Roman" w:cs="Times New Roman"/>
          <w:sz w:val="26"/>
          <w:szCs w:val="26"/>
        </w:rPr>
        <w:t>.</w:t>
      </w:r>
    </w:p>
    <w:p w14:paraId="4F318FA9" w14:textId="1BD4F7F8" w:rsidR="00915BD6" w:rsidRPr="003276E4" w:rsidRDefault="00915BD6" w:rsidP="00502452">
      <w:pPr>
        <w:pStyle w:val="ListParagraph"/>
        <w:spacing w:line="360" w:lineRule="auto"/>
        <w:ind w:left="360" w:firstLine="349"/>
        <w:rPr>
          <w:rFonts w:ascii="Times New Roman" w:hAnsi="Times New Roman" w:cs="Times New Roman"/>
          <w:sz w:val="26"/>
          <w:szCs w:val="26"/>
        </w:rPr>
      </w:pPr>
      <w:r w:rsidRPr="003276E4">
        <w:rPr>
          <w:rFonts w:ascii="Times New Roman" w:hAnsi="Times New Roman" w:cs="Times New Roman"/>
          <w:sz w:val="26"/>
          <w:szCs w:val="26"/>
        </w:rPr>
        <w:t xml:space="preserve">Bước 6: </w:t>
      </w:r>
      <w:r w:rsidR="00F43EF7" w:rsidRPr="003276E4">
        <w:rPr>
          <w:rFonts w:ascii="Times New Roman" w:hAnsi="Times New Roman" w:cs="Times New Roman"/>
          <w:sz w:val="26"/>
          <w:szCs w:val="26"/>
        </w:rPr>
        <w:t>Pha các mẫu màu pha(MP) sử dụng</w:t>
      </w:r>
      <w:r w:rsidRPr="003276E4">
        <w:rPr>
          <w:rFonts w:ascii="Times New Roman" w:hAnsi="Times New Roman" w:cs="Times New Roman"/>
          <w:sz w:val="26"/>
          <w:szCs w:val="26"/>
        </w:rPr>
        <w:t xml:space="preserve"> tỷ lệ % </w:t>
      </w:r>
      <w:r w:rsidR="00F43EF7" w:rsidRPr="003276E4">
        <w:rPr>
          <w:rFonts w:ascii="Times New Roman" w:hAnsi="Times New Roman" w:cs="Times New Roman"/>
          <w:sz w:val="26"/>
          <w:szCs w:val="26"/>
        </w:rPr>
        <w:t xml:space="preserve"> các màu thành phần </w:t>
      </w:r>
      <w:r w:rsidRPr="003276E4">
        <w:rPr>
          <w:rFonts w:ascii="Times New Roman" w:hAnsi="Times New Roman" w:cs="Times New Roman"/>
          <w:sz w:val="26"/>
          <w:szCs w:val="26"/>
        </w:rPr>
        <w:t>của MT</w:t>
      </w:r>
      <w:r w:rsidR="00F43EF7" w:rsidRPr="003276E4">
        <w:rPr>
          <w:rFonts w:ascii="Times New Roman" w:hAnsi="Times New Roman" w:cs="Times New Roman"/>
          <w:sz w:val="26"/>
          <w:szCs w:val="26"/>
        </w:rPr>
        <w:t xml:space="preserve">(bước 5) </w:t>
      </w:r>
    </w:p>
    <w:p w14:paraId="2FEE674B" w14:textId="61E51EAE" w:rsidR="00C45A36" w:rsidRPr="003276E4" w:rsidRDefault="00F43EF7" w:rsidP="00502452">
      <w:pPr>
        <w:pStyle w:val="ListParagraph"/>
        <w:spacing w:line="360" w:lineRule="auto"/>
        <w:ind w:left="360" w:firstLine="349"/>
        <w:rPr>
          <w:rFonts w:ascii="Times New Roman" w:hAnsi="Times New Roman" w:cs="Times New Roman"/>
          <w:sz w:val="26"/>
          <w:szCs w:val="26"/>
        </w:rPr>
      </w:pPr>
      <w:r w:rsidRPr="003276E4">
        <w:rPr>
          <w:rFonts w:ascii="Times New Roman" w:hAnsi="Times New Roman" w:cs="Times New Roman"/>
          <w:sz w:val="26"/>
          <w:szCs w:val="26"/>
        </w:rPr>
        <w:t xml:space="preserve">Bước 7: </w:t>
      </w:r>
      <w:r w:rsidR="00167AD3" w:rsidRPr="003276E4">
        <w:rPr>
          <w:rFonts w:ascii="Times New Roman" w:hAnsi="Times New Roman" w:cs="Times New Roman"/>
          <w:sz w:val="26"/>
          <w:szCs w:val="26"/>
        </w:rPr>
        <w:t xml:space="preserve">Lặp lại từ bước 1 đến bước 5 </w:t>
      </w:r>
    </w:p>
    <w:p w14:paraId="2DD6DFF0" w14:textId="5FCF51BA" w:rsidR="00167AD3" w:rsidRPr="003276E4" w:rsidRDefault="00167AD3" w:rsidP="00502452">
      <w:pPr>
        <w:pStyle w:val="ListParagraph"/>
        <w:spacing w:line="360" w:lineRule="auto"/>
        <w:ind w:left="360" w:firstLine="349"/>
        <w:rPr>
          <w:rFonts w:ascii="Times New Roman" w:hAnsi="Times New Roman" w:cs="Times New Roman"/>
          <w:sz w:val="26"/>
          <w:szCs w:val="26"/>
        </w:rPr>
      </w:pPr>
      <w:r w:rsidRPr="003276E4">
        <w:rPr>
          <w:rFonts w:ascii="Times New Roman" w:hAnsi="Times New Roman" w:cs="Times New Roman"/>
          <w:sz w:val="26"/>
          <w:szCs w:val="26"/>
        </w:rPr>
        <w:t xml:space="preserve">Bước 8: </w:t>
      </w:r>
      <w:r w:rsidR="003276E4" w:rsidRPr="003276E4">
        <w:rPr>
          <w:rFonts w:ascii="Times New Roman" w:hAnsi="Times New Roman" w:cs="Times New Roman"/>
          <w:sz w:val="26"/>
          <w:szCs w:val="26"/>
        </w:rPr>
        <w:t>K</w:t>
      </w:r>
      <w:r w:rsidRPr="003276E4">
        <w:rPr>
          <w:rFonts w:ascii="Times New Roman" w:hAnsi="Times New Roman" w:cs="Times New Roman"/>
          <w:sz w:val="26"/>
          <w:szCs w:val="26"/>
        </w:rPr>
        <w:t>iểm tra</w:t>
      </w:r>
      <w:r w:rsidR="003276E4" w:rsidRPr="003276E4">
        <w:rPr>
          <w:rFonts w:ascii="Times New Roman" w:hAnsi="Times New Roman" w:cs="Times New Roman"/>
          <w:sz w:val="26"/>
          <w:szCs w:val="26"/>
        </w:rPr>
        <w:t xml:space="preserve"> và so sánh </w:t>
      </w:r>
      <w:r w:rsidR="003276E4" w:rsidRPr="003276E4">
        <w:rPr>
          <w:rFonts w:ascii="Times New Roman" w:hAnsi="Times New Roman" w:cs="Times New Roman"/>
          <w:sz w:val="26"/>
          <w:szCs w:val="26"/>
        </w:rPr>
        <w:sym w:font="Symbol" w:char="F044"/>
      </w:r>
      <w:r w:rsidR="003276E4" w:rsidRPr="003276E4">
        <w:rPr>
          <w:rFonts w:ascii="Times New Roman" w:hAnsi="Times New Roman" w:cs="Times New Roman"/>
          <w:sz w:val="26"/>
          <w:szCs w:val="26"/>
        </w:rPr>
        <w:t xml:space="preserve">E(MT) và </w:t>
      </w:r>
      <w:r w:rsidR="003276E4" w:rsidRPr="003276E4">
        <w:rPr>
          <w:rFonts w:ascii="Times New Roman" w:hAnsi="Times New Roman" w:cs="Times New Roman"/>
          <w:sz w:val="26"/>
          <w:szCs w:val="26"/>
        </w:rPr>
        <w:sym w:font="Symbol" w:char="F044"/>
      </w:r>
      <w:r w:rsidR="003276E4" w:rsidRPr="003276E4">
        <w:rPr>
          <w:rFonts w:ascii="Times New Roman" w:hAnsi="Times New Roman" w:cs="Times New Roman"/>
          <w:sz w:val="26"/>
          <w:szCs w:val="26"/>
        </w:rPr>
        <w:t>E(MP)</w:t>
      </w:r>
    </w:p>
    <w:p w14:paraId="52F80903" w14:textId="3E87E1F0" w:rsidR="00181691" w:rsidRDefault="00181691" w:rsidP="00502452">
      <w:pPr>
        <w:pStyle w:val="ListParagraph"/>
        <w:numPr>
          <w:ilvl w:val="1"/>
          <w:numId w:val="12"/>
        </w:numPr>
        <w:spacing w:line="360" w:lineRule="auto"/>
        <w:ind w:left="0" w:firstLine="709"/>
        <w:jc w:val="both"/>
        <w:rPr>
          <w:rFonts w:ascii="Times New Roman" w:hAnsi="Times New Roman" w:cs="Times New Roman"/>
          <w:b/>
          <w:sz w:val="26"/>
          <w:szCs w:val="26"/>
        </w:rPr>
      </w:pPr>
      <w:r w:rsidRPr="00A3713A">
        <w:rPr>
          <w:rFonts w:ascii="Times New Roman" w:hAnsi="Times New Roman" w:cs="Times New Roman"/>
          <w:b/>
          <w:sz w:val="26"/>
          <w:szCs w:val="26"/>
        </w:rPr>
        <w:t xml:space="preserve">Mẫu màu </w:t>
      </w:r>
      <w:r w:rsidR="00856E03" w:rsidRPr="00A3713A">
        <w:rPr>
          <w:rFonts w:ascii="Times New Roman" w:hAnsi="Times New Roman" w:cs="Times New Roman"/>
          <w:b/>
          <w:sz w:val="26"/>
          <w:szCs w:val="26"/>
        </w:rPr>
        <w:t>MT01</w:t>
      </w:r>
      <w:r w:rsidRPr="00A3713A">
        <w:rPr>
          <w:rFonts w:ascii="Times New Roman" w:hAnsi="Times New Roman" w:cs="Times New Roman"/>
          <w:b/>
          <w:sz w:val="26"/>
          <w:szCs w:val="26"/>
        </w:rPr>
        <w:t xml:space="preserve"> + </w:t>
      </w:r>
      <w:r w:rsidR="00856E03" w:rsidRPr="00A3713A">
        <w:rPr>
          <w:rFonts w:ascii="Times New Roman" w:hAnsi="Times New Roman" w:cs="Times New Roman"/>
          <w:b/>
          <w:sz w:val="26"/>
          <w:szCs w:val="26"/>
        </w:rPr>
        <w:t>MP01</w:t>
      </w:r>
      <w:r w:rsidRPr="00A3713A">
        <w:rPr>
          <w:rFonts w:ascii="Times New Roman" w:hAnsi="Times New Roman" w:cs="Times New Roman"/>
          <w:b/>
          <w:sz w:val="26"/>
          <w:szCs w:val="26"/>
        </w:rPr>
        <w:t xml:space="preserve"> pha</w:t>
      </w:r>
    </w:p>
    <w:p w14:paraId="7DF39511" w14:textId="71450AEE" w:rsidR="00236FA7" w:rsidRDefault="00236FA7" w:rsidP="00502452">
      <w:pPr>
        <w:pStyle w:val="ListParagraph"/>
        <w:spacing w:line="360" w:lineRule="auto"/>
        <w:ind w:left="1070"/>
        <w:jc w:val="both"/>
        <w:rPr>
          <w:rFonts w:ascii="Times New Roman" w:hAnsi="Times New Roman" w:cs="Times New Roman"/>
          <w:bCs/>
          <w:sz w:val="26"/>
          <w:szCs w:val="26"/>
        </w:rPr>
      </w:pPr>
    </w:p>
    <w:p w14:paraId="79A1E746" w14:textId="77777777" w:rsidR="00D93AFB" w:rsidRPr="00502452" w:rsidRDefault="00D93AFB" w:rsidP="00502452">
      <w:pPr>
        <w:pStyle w:val="ListParagraph"/>
        <w:spacing w:line="360" w:lineRule="auto"/>
        <w:ind w:left="1070"/>
        <w:jc w:val="both"/>
        <w:rPr>
          <w:rFonts w:ascii="Times New Roman" w:hAnsi="Times New Roman" w:cs="Times New Roman"/>
          <w:bCs/>
          <w:sz w:val="26"/>
          <w:szCs w:val="26"/>
        </w:rPr>
      </w:pPr>
    </w:p>
    <w:tbl>
      <w:tblPr>
        <w:tblStyle w:val="TableGrid"/>
        <w:tblW w:w="7650" w:type="dxa"/>
        <w:jc w:val="center"/>
        <w:tblLayout w:type="fixed"/>
        <w:tblLook w:val="04A0" w:firstRow="1" w:lastRow="0" w:firstColumn="1" w:lastColumn="0" w:noHBand="0" w:noVBand="1"/>
      </w:tblPr>
      <w:tblGrid>
        <w:gridCol w:w="1025"/>
        <w:gridCol w:w="2678"/>
        <w:gridCol w:w="2835"/>
        <w:gridCol w:w="1112"/>
      </w:tblGrid>
      <w:tr w:rsidR="00181691" w:rsidRPr="00A3713A" w14:paraId="1405085F" w14:textId="77777777" w:rsidTr="00F0497F">
        <w:trPr>
          <w:trHeight w:val="533"/>
          <w:jc w:val="center"/>
        </w:trPr>
        <w:tc>
          <w:tcPr>
            <w:tcW w:w="1025" w:type="dxa"/>
          </w:tcPr>
          <w:p w14:paraId="107EA650" w14:textId="77777777" w:rsidR="00181691" w:rsidRPr="00A3713A" w:rsidRDefault="00181691" w:rsidP="00427600">
            <w:pPr>
              <w:pStyle w:val="ListParagraph"/>
              <w:spacing w:line="360" w:lineRule="auto"/>
              <w:ind w:left="0"/>
              <w:jc w:val="center"/>
              <w:rPr>
                <w:rFonts w:ascii="Times New Roman" w:hAnsi="Times New Roman" w:cs="Times New Roman"/>
                <w:sz w:val="26"/>
                <w:szCs w:val="26"/>
              </w:rPr>
            </w:pPr>
          </w:p>
        </w:tc>
        <w:tc>
          <w:tcPr>
            <w:tcW w:w="2678" w:type="dxa"/>
          </w:tcPr>
          <w:p w14:paraId="65BF05F4" w14:textId="32953DA8" w:rsidR="00181691"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T01</w:t>
            </w:r>
            <w:r w:rsidR="00181691" w:rsidRPr="00A3713A">
              <w:rPr>
                <w:rFonts w:ascii="Times New Roman" w:hAnsi="Times New Roman"/>
                <w:color w:val="000000" w:themeColor="text1"/>
                <w:sz w:val="26"/>
                <w:szCs w:val="26"/>
              </w:rPr>
              <w:t xml:space="preserve"> </w:t>
            </w:r>
          </w:p>
        </w:tc>
        <w:tc>
          <w:tcPr>
            <w:tcW w:w="2835" w:type="dxa"/>
          </w:tcPr>
          <w:p w14:paraId="6C545900" w14:textId="1EE522D2" w:rsidR="00181691"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P01</w:t>
            </w:r>
            <w:r w:rsidR="00181691" w:rsidRPr="00A3713A">
              <w:rPr>
                <w:rFonts w:ascii="Times New Roman" w:hAnsi="Times New Roman"/>
                <w:color w:val="000000" w:themeColor="text1"/>
                <w:sz w:val="26"/>
                <w:szCs w:val="26"/>
              </w:rPr>
              <w:t xml:space="preserve"> </w:t>
            </w:r>
          </w:p>
        </w:tc>
        <w:tc>
          <w:tcPr>
            <w:tcW w:w="1112" w:type="dxa"/>
          </w:tcPr>
          <w:p w14:paraId="7AE73C66" w14:textId="77777777" w:rsidR="00181691" w:rsidRPr="00A3713A" w:rsidRDefault="00181691"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w:t>
            </w:r>
          </w:p>
        </w:tc>
      </w:tr>
      <w:tr w:rsidR="004B344B" w:rsidRPr="00A3713A" w14:paraId="3874FE91" w14:textId="77777777" w:rsidTr="00F0497F">
        <w:trPr>
          <w:trHeight w:val="596"/>
          <w:jc w:val="center"/>
        </w:trPr>
        <w:tc>
          <w:tcPr>
            <w:tcW w:w="1025" w:type="dxa"/>
          </w:tcPr>
          <w:p w14:paraId="201EECF8" w14:textId="77777777" w:rsidR="004B344B" w:rsidRPr="00A3713A" w:rsidRDefault="004B344B"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L</w:t>
            </w:r>
          </w:p>
        </w:tc>
        <w:tc>
          <w:tcPr>
            <w:tcW w:w="2678" w:type="dxa"/>
          </w:tcPr>
          <w:p w14:paraId="5D75B25F" w14:textId="6A4FA4B7" w:rsidR="004B344B" w:rsidRPr="00A3713A" w:rsidRDefault="004B344B"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4,4</w:t>
            </w:r>
          </w:p>
        </w:tc>
        <w:tc>
          <w:tcPr>
            <w:tcW w:w="2835" w:type="dxa"/>
          </w:tcPr>
          <w:p w14:paraId="0748BCE8" w14:textId="6028AC55" w:rsidR="004B344B" w:rsidRPr="00A3713A" w:rsidRDefault="0070667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4,13</w:t>
            </w:r>
          </w:p>
        </w:tc>
        <w:tc>
          <w:tcPr>
            <w:tcW w:w="1112" w:type="dxa"/>
            <w:vAlign w:val="bottom"/>
          </w:tcPr>
          <w:p w14:paraId="0C83D452" w14:textId="4F2D1156" w:rsidR="004B344B" w:rsidRPr="00A3713A" w:rsidRDefault="0070667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0,31</w:t>
            </w:r>
          </w:p>
        </w:tc>
      </w:tr>
      <w:tr w:rsidR="004B344B" w:rsidRPr="00A3713A" w14:paraId="6EB91237" w14:textId="77777777" w:rsidTr="00F0497F">
        <w:trPr>
          <w:trHeight w:val="582"/>
          <w:jc w:val="center"/>
        </w:trPr>
        <w:tc>
          <w:tcPr>
            <w:tcW w:w="1025" w:type="dxa"/>
          </w:tcPr>
          <w:p w14:paraId="7B56E407" w14:textId="77777777" w:rsidR="004B344B" w:rsidRPr="00A3713A" w:rsidRDefault="004B344B"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a</w:t>
            </w:r>
          </w:p>
        </w:tc>
        <w:tc>
          <w:tcPr>
            <w:tcW w:w="2678" w:type="dxa"/>
          </w:tcPr>
          <w:p w14:paraId="4F76DB33" w14:textId="06C4072B" w:rsidR="004B344B" w:rsidRPr="00A3713A" w:rsidRDefault="004B344B"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6,98</w:t>
            </w:r>
          </w:p>
        </w:tc>
        <w:tc>
          <w:tcPr>
            <w:tcW w:w="2835" w:type="dxa"/>
          </w:tcPr>
          <w:p w14:paraId="1DC41AB5" w14:textId="054CC40E" w:rsidR="004B344B" w:rsidRPr="00A3713A" w:rsidRDefault="0070667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7,09</w:t>
            </w:r>
          </w:p>
        </w:tc>
        <w:tc>
          <w:tcPr>
            <w:tcW w:w="1112" w:type="dxa"/>
            <w:vAlign w:val="bottom"/>
          </w:tcPr>
          <w:p w14:paraId="074149CE" w14:textId="5FC8E60D" w:rsidR="004B344B" w:rsidRPr="00A3713A" w:rsidRDefault="0070667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0,11</w:t>
            </w:r>
          </w:p>
        </w:tc>
      </w:tr>
      <w:tr w:rsidR="004B344B" w:rsidRPr="00A3713A" w14:paraId="3FA424D6" w14:textId="77777777" w:rsidTr="00F0497F">
        <w:trPr>
          <w:trHeight w:val="582"/>
          <w:jc w:val="center"/>
        </w:trPr>
        <w:tc>
          <w:tcPr>
            <w:tcW w:w="1025" w:type="dxa"/>
          </w:tcPr>
          <w:p w14:paraId="4CFCB287" w14:textId="77777777" w:rsidR="004B344B" w:rsidRPr="00A3713A" w:rsidRDefault="004B344B"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b</w:t>
            </w:r>
          </w:p>
        </w:tc>
        <w:tc>
          <w:tcPr>
            <w:tcW w:w="2678" w:type="dxa"/>
          </w:tcPr>
          <w:p w14:paraId="1559CA46" w14:textId="0C4C6D1A" w:rsidR="004B344B" w:rsidRPr="00A3713A" w:rsidRDefault="004B344B"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4,46</w:t>
            </w:r>
          </w:p>
        </w:tc>
        <w:tc>
          <w:tcPr>
            <w:tcW w:w="2835" w:type="dxa"/>
          </w:tcPr>
          <w:p w14:paraId="30B1A21E" w14:textId="0A582D78" w:rsidR="004B344B" w:rsidRPr="00A3713A" w:rsidRDefault="004B344B"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4,</w:t>
            </w:r>
            <w:r w:rsidR="00706679" w:rsidRPr="00A3713A">
              <w:rPr>
                <w:rFonts w:ascii="Times New Roman" w:hAnsi="Times New Roman"/>
                <w:color w:val="000000"/>
                <w:sz w:val="26"/>
                <w:szCs w:val="26"/>
              </w:rPr>
              <w:t>63</w:t>
            </w:r>
          </w:p>
        </w:tc>
        <w:tc>
          <w:tcPr>
            <w:tcW w:w="1112" w:type="dxa"/>
            <w:vAlign w:val="bottom"/>
          </w:tcPr>
          <w:p w14:paraId="29A525B4" w14:textId="5E8BF7D4" w:rsidR="004B344B" w:rsidRPr="00A3713A" w:rsidRDefault="00F0497F"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0,</w:t>
            </w:r>
            <w:r w:rsidR="00706679" w:rsidRPr="00A3713A">
              <w:rPr>
                <w:rFonts w:ascii="Times New Roman" w:hAnsi="Times New Roman"/>
                <w:color w:val="000000" w:themeColor="text1"/>
                <w:sz w:val="26"/>
                <w:szCs w:val="26"/>
              </w:rPr>
              <w:t>17</w:t>
            </w:r>
          </w:p>
        </w:tc>
      </w:tr>
      <w:tr w:rsidR="00181691" w:rsidRPr="00A3713A" w14:paraId="4644F1D4" w14:textId="77777777" w:rsidTr="00F0497F">
        <w:trPr>
          <w:trHeight w:val="596"/>
          <w:jc w:val="center"/>
        </w:trPr>
        <w:tc>
          <w:tcPr>
            <w:tcW w:w="1025" w:type="dxa"/>
          </w:tcPr>
          <w:p w14:paraId="1725F34C" w14:textId="77777777" w:rsidR="00181691" w:rsidRPr="00A3713A" w:rsidRDefault="00181691"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C</w:t>
            </w:r>
          </w:p>
        </w:tc>
        <w:tc>
          <w:tcPr>
            <w:tcW w:w="2678" w:type="dxa"/>
            <w:vAlign w:val="bottom"/>
          </w:tcPr>
          <w:p w14:paraId="25F35E03" w14:textId="5E365FF2" w:rsidR="00181691" w:rsidRPr="00A3713A" w:rsidRDefault="0070667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63,22</w:t>
            </w:r>
          </w:p>
        </w:tc>
        <w:tc>
          <w:tcPr>
            <w:tcW w:w="2835" w:type="dxa"/>
            <w:vAlign w:val="bottom"/>
          </w:tcPr>
          <w:p w14:paraId="046A63CC" w14:textId="047CE0C6" w:rsidR="00181691" w:rsidRPr="00A3713A" w:rsidRDefault="0070667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63,16</w:t>
            </w:r>
          </w:p>
        </w:tc>
        <w:tc>
          <w:tcPr>
            <w:tcW w:w="1112" w:type="dxa"/>
            <w:vAlign w:val="bottom"/>
          </w:tcPr>
          <w:p w14:paraId="00834043" w14:textId="656A8B26" w:rsidR="00181691" w:rsidRPr="00A3713A" w:rsidRDefault="0070667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w:t>
            </w:r>
            <w:r w:rsidR="00411382" w:rsidRPr="00A3713A">
              <w:rPr>
                <w:rFonts w:ascii="Times New Roman" w:hAnsi="Times New Roman"/>
                <w:color w:val="000000" w:themeColor="text1"/>
                <w:sz w:val="26"/>
                <w:szCs w:val="26"/>
              </w:rPr>
              <w:t>0,0</w:t>
            </w:r>
            <w:r w:rsidRPr="00A3713A">
              <w:rPr>
                <w:rFonts w:ascii="Times New Roman" w:hAnsi="Times New Roman"/>
                <w:color w:val="000000" w:themeColor="text1"/>
                <w:sz w:val="26"/>
                <w:szCs w:val="26"/>
              </w:rPr>
              <w:t>6</w:t>
            </w:r>
          </w:p>
        </w:tc>
      </w:tr>
      <w:tr w:rsidR="00181691" w:rsidRPr="00A3713A" w14:paraId="2E041295" w14:textId="77777777" w:rsidTr="00F0497F">
        <w:trPr>
          <w:trHeight w:val="582"/>
          <w:jc w:val="center"/>
        </w:trPr>
        <w:tc>
          <w:tcPr>
            <w:tcW w:w="1025" w:type="dxa"/>
          </w:tcPr>
          <w:p w14:paraId="77CDAA49" w14:textId="77777777" w:rsidR="00181691" w:rsidRPr="00A3713A" w:rsidRDefault="00181691" w:rsidP="00427600">
            <w:pPr>
              <w:pStyle w:val="ListParagraph"/>
              <w:spacing w:line="360" w:lineRule="auto"/>
              <w:ind w:left="0" w:right="-93"/>
              <w:jc w:val="center"/>
              <w:rPr>
                <w:rFonts w:ascii="Times New Roman" w:hAnsi="Times New Roman" w:cs="Times New Roman"/>
                <w:sz w:val="26"/>
                <w:szCs w:val="26"/>
              </w:rPr>
            </w:pPr>
            <w:r w:rsidRPr="00A3713A">
              <w:rPr>
                <w:rFonts w:ascii="Times New Roman" w:hAnsi="Times New Roman" w:cs="Times New Roman"/>
                <w:sz w:val="26"/>
                <w:szCs w:val="26"/>
              </w:rPr>
              <w:t>Ảnh thực nghiệm</w:t>
            </w:r>
          </w:p>
        </w:tc>
        <w:tc>
          <w:tcPr>
            <w:tcW w:w="2678" w:type="dxa"/>
            <w:vAlign w:val="bottom"/>
          </w:tcPr>
          <w:p w14:paraId="280AB7BE" w14:textId="140F08C4" w:rsidR="00181691" w:rsidRPr="00A3713A" w:rsidRDefault="00381C9E" w:rsidP="00427600">
            <w:pPr>
              <w:spacing w:line="360" w:lineRule="auto"/>
              <w:jc w:val="center"/>
              <w:rPr>
                <w:rFonts w:ascii="Times New Roman" w:hAnsi="Times New Roman"/>
                <w:color w:val="000000"/>
                <w:sz w:val="26"/>
                <w:szCs w:val="26"/>
              </w:rPr>
            </w:pPr>
            <w:r w:rsidRPr="00A3713A">
              <w:rPr>
                <w:rFonts w:ascii="Times New Roman" w:hAnsi="Times New Roman"/>
                <w:sz w:val="26"/>
                <w:szCs w:val="26"/>
              </w:rPr>
              <w:object w:dxaOrig="1956" w:dyaOrig="2112" w14:anchorId="529598CB">
                <v:shape id="_x0000_i1075" type="#_x0000_t75" style="width:98.3pt;height:130.25pt" o:ole="">
                  <v:imagedata r:id="rId173" o:title=""/>
                </v:shape>
                <o:OLEObject Type="Embed" ProgID="Paint.Picture" ShapeID="_x0000_i1075" DrawAspect="Content" ObjectID="_1701776950" r:id="rId174"/>
              </w:object>
            </w:r>
          </w:p>
        </w:tc>
        <w:tc>
          <w:tcPr>
            <w:tcW w:w="2835" w:type="dxa"/>
            <w:vAlign w:val="bottom"/>
          </w:tcPr>
          <w:p w14:paraId="3E37CC5D" w14:textId="2129D909" w:rsidR="00181691" w:rsidRPr="00A3713A" w:rsidRDefault="00381C9E"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object w:dxaOrig="2088" w:dyaOrig="2220" w14:anchorId="14AD4267">
                <v:shape id="_x0000_i1076" type="#_x0000_t75" style="width:103.95pt;height:137.1pt" o:ole="">
                  <v:imagedata r:id="rId175" o:title=""/>
                </v:shape>
                <o:OLEObject Type="Embed" ProgID="Paint.Picture" ShapeID="_x0000_i1076" DrawAspect="Content" ObjectID="_1701776951" r:id="rId176"/>
              </w:object>
            </w:r>
          </w:p>
        </w:tc>
        <w:tc>
          <w:tcPr>
            <w:tcW w:w="1112" w:type="dxa"/>
            <w:vAlign w:val="bottom"/>
          </w:tcPr>
          <w:p w14:paraId="7DA7EB8A" w14:textId="77777777" w:rsidR="00181691" w:rsidRPr="00A3713A" w:rsidRDefault="00181691" w:rsidP="00427600">
            <w:pPr>
              <w:pStyle w:val="ListParagraph"/>
              <w:spacing w:line="360" w:lineRule="auto"/>
              <w:ind w:left="0"/>
              <w:jc w:val="center"/>
              <w:rPr>
                <w:rFonts w:ascii="Times New Roman" w:hAnsi="Times New Roman" w:cs="Times New Roman"/>
                <w:sz w:val="26"/>
                <w:szCs w:val="26"/>
              </w:rPr>
            </w:pPr>
          </w:p>
        </w:tc>
      </w:tr>
      <w:tr w:rsidR="00181691" w:rsidRPr="00A3713A" w14:paraId="0C07FFF2" w14:textId="77777777" w:rsidTr="00F0497F">
        <w:trPr>
          <w:trHeight w:val="552"/>
          <w:jc w:val="center"/>
        </w:trPr>
        <w:tc>
          <w:tcPr>
            <w:tcW w:w="1025" w:type="dxa"/>
          </w:tcPr>
          <w:p w14:paraId="6D49A4EF" w14:textId="77777777" w:rsidR="00181691" w:rsidRPr="00A3713A" w:rsidRDefault="00181691"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E</w:t>
            </w:r>
          </w:p>
        </w:tc>
        <w:tc>
          <w:tcPr>
            <w:tcW w:w="5513" w:type="dxa"/>
            <w:gridSpan w:val="2"/>
            <w:vAlign w:val="bottom"/>
          </w:tcPr>
          <w:p w14:paraId="3D49579D" w14:textId="5838D93E" w:rsidR="00181691" w:rsidRPr="00A3713A" w:rsidRDefault="009C6B5A"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37</w:t>
            </w:r>
          </w:p>
        </w:tc>
        <w:tc>
          <w:tcPr>
            <w:tcW w:w="1112" w:type="dxa"/>
          </w:tcPr>
          <w:p w14:paraId="41B3065D" w14:textId="77777777" w:rsidR="00181691" w:rsidRPr="00A3713A" w:rsidRDefault="00181691" w:rsidP="00427600">
            <w:pPr>
              <w:spacing w:line="360" w:lineRule="auto"/>
              <w:jc w:val="center"/>
              <w:rPr>
                <w:rFonts w:ascii="Times New Roman" w:hAnsi="Times New Roman"/>
                <w:color w:val="000000"/>
                <w:sz w:val="26"/>
                <w:szCs w:val="26"/>
              </w:rPr>
            </w:pPr>
          </w:p>
        </w:tc>
      </w:tr>
    </w:tbl>
    <w:p w14:paraId="3BFB5064" w14:textId="1523C40F" w:rsidR="003C6D04" w:rsidRPr="00A3713A" w:rsidRDefault="003C6D04" w:rsidP="00427600">
      <w:pPr>
        <w:spacing w:line="360" w:lineRule="auto"/>
        <w:rPr>
          <w:rFonts w:ascii="Times New Roman" w:hAnsi="Times New Roman"/>
          <w:sz w:val="26"/>
          <w:szCs w:val="26"/>
        </w:rPr>
      </w:pPr>
    </w:p>
    <w:p w14:paraId="7096296B" w14:textId="77777777" w:rsidR="0083374B" w:rsidRPr="00A3713A" w:rsidRDefault="00BE20A1" w:rsidP="00427600">
      <w:pPr>
        <w:keepNext/>
        <w:spacing w:line="360" w:lineRule="auto"/>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656A67EB" wp14:editId="3E219071">
            <wp:extent cx="4831080" cy="3140509"/>
            <wp:effectExtent l="0" t="0" r="7620" b="3175"/>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851095" cy="3153520"/>
                    </a:xfrm>
                    <a:prstGeom prst="rect">
                      <a:avLst/>
                    </a:prstGeom>
                    <a:noFill/>
                    <a:ln>
                      <a:noFill/>
                    </a:ln>
                  </pic:spPr>
                </pic:pic>
              </a:graphicData>
            </a:graphic>
          </wp:inline>
        </w:drawing>
      </w:r>
    </w:p>
    <w:p w14:paraId="5F609FC0" w14:textId="41C94A47" w:rsidR="00BE20A1" w:rsidRPr="00A3713A" w:rsidRDefault="0083374B" w:rsidP="00427600">
      <w:pPr>
        <w:pStyle w:val="Caption"/>
        <w:spacing w:line="360" w:lineRule="auto"/>
        <w:rPr>
          <w:rFonts w:cs="Times New Roman"/>
          <w:szCs w:val="26"/>
        </w:rPr>
      </w:pPr>
      <w:bookmarkStart w:id="113" w:name="_Toc91149854"/>
      <w:r w:rsidRPr="00A3713A">
        <w:rPr>
          <w:rFonts w:cs="Times New Roman"/>
          <w:szCs w:val="26"/>
        </w:rPr>
        <w:t xml:space="preserve">Hình </w:t>
      </w:r>
      <w:r w:rsidR="00F64EF3">
        <w:rPr>
          <w:rFonts w:cs="Times New Roman"/>
          <w:szCs w:val="26"/>
        </w:rPr>
        <w:t>5</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5</w:t>
      </w:r>
      <w:r w:rsidR="00427600">
        <w:rPr>
          <w:rFonts w:cs="Times New Roman"/>
          <w:szCs w:val="26"/>
        </w:rPr>
        <w:fldChar w:fldCharType="end"/>
      </w:r>
      <w:r w:rsidRPr="00A3713A">
        <w:rPr>
          <w:rFonts w:cs="Times New Roman"/>
          <w:szCs w:val="26"/>
        </w:rPr>
        <w:t xml:space="preserve"> </w:t>
      </w:r>
      <w:r w:rsidR="00BE20A1" w:rsidRPr="00A3713A">
        <w:rPr>
          <w:rFonts w:cs="Times New Roman"/>
          <w:szCs w:val="26"/>
        </w:rPr>
        <w:t xml:space="preserve">Biểu đồ quang phổ màu </w:t>
      </w:r>
      <w:r w:rsidR="00F23E73">
        <w:rPr>
          <w:rFonts w:cs="Times New Roman"/>
          <w:szCs w:val="26"/>
        </w:rPr>
        <w:t>MT01</w:t>
      </w:r>
      <w:r w:rsidR="00BE20A1" w:rsidRPr="00A3713A">
        <w:rPr>
          <w:rFonts w:cs="Times New Roman"/>
          <w:szCs w:val="26"/>
        </w:rPr>
        <w:t xml:space="preserve"> và màu </w:t>
      </w:r>
      <w:r w:rsidR="00F23E73">
        <w:rPr>
          <w:rFonts w:cs="Times New Roman"/>
          <w:szCs w:val="26"/>
        </w:rPr>
        <w:t>MP01</w:t>
      </w:r>
      <w:r w:rsidR="00BE20A1" w:rsidRPr="00A3713A">
        <w:rPr>
          <w:rFonts w:cs="Times New Roman"/>
          <w:szCs w:val="26"/>
        </w:rPr>
        <w:t xml:space="preserve"> pha</w:t>
      </w:r>
      <w:bookmarkEnd w:id="113"/>
    </w:p>
    <w:p w14:paraId="0B99015B" w14:textId="77777777" w:rsidR="00905E83" w:rsidRDefault="00905E83" w:rsidP="00427600">
      <w:pPr>
        <w:spacing w:line="360" w:lineRule="auto"/>
        <w:jc w:val="center"/>
        <w:rPr>
          <w:rFonts w:ascii="Times New Roman" w:hAnsi="Times New Roman"/>
          <w:sz w:val="26"/>
          <w:szCs w:val="26"/>
        </w:rPr>
      </w:pPr>
    </w:p>
    <w:p w14:paraId="533263D6" w14:textId="77777777" w:rsidR="00D93AFB" w:rsidRDefault="00D93AFB" w:rsidP="00427600">
      <w:pPr>
        <w:spacing w:line="360" w:lineRule="auto"/>
        <w:jc w:val="center"/>
        <w:rPr>
          <w:rFonts w:ascii="Times New Roman" w:hAnsi="Times New Roman"/>
          <w:sz w:val="26"/>
          <w:szCs w:val="26"/>
        </w:rPr>
      </w:pPr>
    </w:p>
    <w:p w14:paraId="4F2CE8E0" w14:textId="77777777" w:rsidR="00D93AFB" w:rsidRDefault="00D93AFB" w:rsidP="00427600">
      <w:pPr>
        <w:spacing w:line="360" w:lineRule="auto"/>
        <w:jc w:val="center"/>
        <w:rPr>
          <w:rFonts w:ascii="Times New Roman" w:hAnsi="Times New Roman"/>
          <w:sz w:val="26"/>
          <w:szCs w:val="26"/>
        </w:rPr>
      </w:pPr>
    </w:p>
    <w:p w14:paraId="08EEB4F1" w14:textId="77777777" w:rsidR="00D93AFB" w:rsidRPr="00A3713A" w:rsidRDefault="00D93AFB" w:rsidP="00427600">
      <w:pPr>
        <w:spacing w:line="360" w:lineRule="auto"/>
        <w:jc w:val="center"/>
        <w:rPr>
          <w:rFonts w:ascii="Times New Roman" w:hAnsi="Times New Roman"/>
          <w:sz w:val="26"/>
          <w:szCs w:val="26"/>
        </w:rPr>
      </w:pPr>
    </w:p>
    <w:p w14:paraId="61459F11" w14:textId="0A893FE8" w:rsidR="008761A2" w:rsidRPr="00A3713A" w:rsidRDefault="008761A2" w:rsidP="00427600">
      <w:pPr>
        <w:pStyle w:val="ListParagraph"/>
        <w:numPr>
          <w:ilvl w:val="1"/>
          <w:numId w:val="12"/>
        </w:numPr>
        <w:spacing w:line="360" w:lineRule="auto"/>
        <w:ind w:left="0" w:firstLine="709"/>
        <w:jc w:val="both"/>
        <w:rPr>
          <w:rFonts w:ascii="Times New Roman" w:hAnsi="Times New Roman" w:cs="Times New Roman"/>
          <w:b/>
          <w:sz w:val="26"/>
          <w:szCs w:val="26"/>
        </w:rPr>
      </w:pPr>
      <w:r w:rsidRPr="00A3713A">
        <w:rPr>
          <w:rFonts w:ascii="Times New Roman" w:hAnsi="Times New Roman" w:cs="Times New Roman"/>
          <w:b/>
          <w:sz w:val="26"/>
          <w:szCs w:val="26"/>
        </w:rPr>
        <w:lastRenderedPageBreak/>
        <w:t xml:space="preserve">Mẫu màu </w:t>
      </w:r>
      <w:r w:rsidR="00856E03" w:rsidRPr="00A3713A">
        <w:rPr>
          <w:rFonts w:ascii="Times New Roman" w:hAnsi="Times New Roman" w:cs="Times New Roman"/>
          <w:b/>
          <w:sz w:val="26"/>
          <w:szCs w:val="26"/>
        </w:rPr>
        <w:t>MT0</w:t>
      </w:r>
      <w:r w:rsidR="005C58B8" w:rsidRPr="00A3713A">
        <w:rPr>
          <w:rFonts w:ascii="Times New Roman" w:hAnsi="Times New Roman" w:cs="Times New Roman"/>
          <w:b/>
          <w:sz w:val="26"/>
          <w:szCs w:val="26"/>
        </w:rPr>
        <w:t>2</w:t>
      </w:r>
      <w:r w:rsidR="00856E03" w:rsidRPr="00A3713A">
        <w:rPr>
          <w:rFonts w:ascii="Times New Roman" w:hAnsi="Times New Roman" w:cs="Times New Roman"/>
          <w:b/>
          <w:sz w:val="26"/>
          <w:szCs w:val="26"/>
        </w:rPr>
        <w:t xml:space="preserve"> + MP0</w:t>
      </w:r>
      <w:r w:rsidR="005C58B8" w:rsidRPr="00A3713A">
        <w:rPr>
          <w:rFonts w:ascii="Times New Roman" w:hAnsi="Times New Roman" w:cs="Times New Roman"/>
          <w:b/>
          <w:sz w:val="26"/>
          <w:szCs w:val="26"/>
        </w:rPr>
        <w:t>2</w:t>
      </w:r>
    </w:p>
    <w:tbl>
      <w:tblPr>
        <w:tblStyle w:val="TableGrid"/>
        <w:tblW w:w="7404" w:type="dxa"/>
        <w:jc w:val="center"/>
        <w:tblLayout w:type="fixed"/>
        <w:tblLook w:val="04A0" w:firstRow="1" w:lastRow="0" w:firstColumn="1" w:lastColumn="0" w:noHBand="0" w:noVBand="1"/>
      </w:tblPr>
      <w:tblGrid>
        <w:gridCol w:w="1025"/>
        <w:gridCol w:w="2678"/>
        <w:gridCol w:w="2835"/>
        <w:gridCol w:w="866"/>
      </w:tblGrid>
      <w:tr w:rsidR="008761A2" w:rsidRPr="00A3713A" w14:paraId="17A3AC04" w14:textId="77777777" w:rsidTr="006616F1">
        <w:trPr>
          <w:trHeight w:val="533"/>
          <w:jc w:val="center"/>
        </w:trPr>
        <w:tc>
          <w:tcPr>
            <w:tcW w:w="1025" w:type="dxa"/>
          </w:tcPr>
          <w:p w14:paraId="46F4286A" w14:textId="77777777" w:rsidR="008761A2" w:rsidRPr="00A3713A" w:rsidRDefault="008761A2" w:rsidP="00427600">
            <w:pPr>
              <w:pStyle w:val="ListParagraph"/>
              <w:spacing w:line="360" w:lineRule="auto"/>
              <w:ind w:left="0"/>
              <w:jc w:val="center"/>
              <w:rPr>
                <w:rFonts w:ascii="Times New Roman" w:hAnsi="Times New Roman" w:cs="Times New Roman"/>
                <w:sz w:val="26"/>
                <w:szCs w:val="26"/>
              </w:rPr>
            </w:pPr>
          </w:p>
        </w:tc>
        <w:tc>
          <w:tcPr>
            <w:tcW w:w="2678" w:type="dxa"/>
          </w:tcPr>
          <w:p w14:paraId="1FBF5129" w14:textId="693BC52A" w:rsidR="008761A2"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T02</w:t>
            </w:r>
            <w:r w:rsidR="008761A2" w:rsidRPr="00A3713A">
              <w:rPr>
                <w:rFonts w:ascii="Times New Roman" w:hAnsi="Times New Roman"/>
                <w:color w:val="000000" w:themeColor="text1"/>
                <w:sz w:val="26"/>
                <w:szCs w:val="26"/>
              </w:rPr>
              <w:t xml:space="preserve"> </w:t>
            </w:r>
          </w:p>
        </w:tc>
        <w:tc>
          <w:tcPr>
            <w:tcW w:w="2835" w:type="dxa"/>
          </w:tcPr>
          <w:p w14:paraId="099965E5" w14:textId="1D27DD38" w:rsidR="008761A2"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P02</w:t>
            </w:r>
            <w:r w:rsidR="008761A2" w:rsidRPr="00A3713A">
              <w:rPr>
                <w:rFonts w:ascii="Times New Roman" w:hAnsi="Times New Roman"/>
                <w:color w:val="000000" w:themeColor="text1"/>
                <w:sz w:val="26"/>
                <w:szCs w:val="26"/>
              </w:rPr>
              <w:t xml:space="preserve"> </w:t>
            </w:r>
          </w:p>
        </w:tc>
        <w:tc>
          <w:tcPr>
            <w:tcW w:w="866" w:type="dxa"/>
          </w:tcPr>
          <w:p w14:paraId="5CE6A70E" w14:textId="77777777" w:rsidR="008761A2" w:rsidRPr="00A3713A" w:rsidRDefault="008761A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w:t>
            </w:r>
          </w:p>
        </w:tc>
      </w:tr>
      <w:tr w:rsidR="00745DCD" w:rsidRPr="00A3713A" w14:paraId="0544C1B8" w14:textId="77777777" w:rsidTr="006616F1">
        <w:trPr>
          <w:trHeight w:val="596"/>
          <w:jc w:val="center"/>
        </w:trPr>
        <w:tc>
          <w:tcPr>
            <w:tcW w:w="1025" w:type="dxa"/>
          </w:tcPr>
          <w:p w14:paraId="7D0AC674" w14:textId="77777777" w:rsidR="00745DCD" w:rsidRPr="00A3713A" w:rsidRDefault="00745DCD"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L</w:t>
            </w:r>
          </w:p>
        </w:tc>
        <w:tc>
          <w:tcPr>
            <w:tcW w:w="2678" w:type="dxa"/>
          </w:tcPr>
          <w:p w14:paraId="216C4867" w14:textId="54232EE3" w:rsidR="00745DCD" w:rsidRPr="00A3713A" w:rsidRDefault="00745DCD"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4,51</w:t>
            </w:r>
          </w:p>
        </w:tc>
        <w:tc>
          <w:tcPr>
            <w:tcW w:w="2835" w:type="dxa"/>
          </w:tcPr>
          <w:p w14:paraId="52225F6C" w14:textId="0127E237" w:rsidR="00745DCD" w:rsidRPr="00A3713A" w:rsidRDefault="00745DCD"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4,44</w:t>
            </w:r>
          </w:p>
        </w:tc>
        <w:tc>
          <w:tcPr>
            <w:tcW w:w="866" w:type="dxa"/>
            <w:vAlign w:val="bottom"/>
          </w:tcPr>
          <w:p w14:paraId="0BB3A16E" w14:textId="16B49590" w:rsidR="00745DCD" w:rsidRPr="00A3713A" w:rsidRDefault="00D4544A"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0,07</w:t>
            </w:r>
          </w:p>
        </w:tc>
      </w:tr>
      <w:tr w:rsidR="00745DCD" w:rsidRPr="00A3713A" w14:paraId="22241220" w14:textId="77777777" w:rsidTr="006616F1">
        <w:trPr>
          <w:trHeight w:val="582"/>
          <w:jc w:val="center"/>
        </w:trPr>
        <w:tc>
          <w:tcPr>
            <w:tcW w:w="1025" w:type="dxa"/>
          </w:tcPr>
          <w:p w14:paraId="39C871A2" w14:textId="77777777" w:rsidR="00745DCD" w:rsidRPr="00A3713A" w:rsidRDefault="00745DCD"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a</w:t>
            </w:r>
          </w:p>
        </w:tc>
        <w:tc>
          <w:tcPr>
            <w:tcW w:w="2678" w:type="dxa"/>
          </w:tcPr>
          <w:p w14:paraId="59BC19C2" w14:textId="3AB56C80" w:rsidR="00745DCD" w:rsidRPr="00A3713A" w:rsidRDefault="00745DCD"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7,43</w:t>
            </w:r>
          </w:p>
        </w:tc>
        <w:tc>
          <w:tcPr>
            <w:tcW w:w="2835" w:type="dxa"/>
          </w:tcPr>
          <w:p w14:paraId="20351360" w14:textId="031536ED" w:rsidR="00745DCD" w:rsidRPr="00A3713A" w:rsidRDefault="00745DCD"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7,93</w:t>
            </w:r>
          </w:p>
        </w:tc>
        <w:tc>
          <w:tcPr>
            <w:tcW w:w="866" w:type="dxa"/>
            <w:vAlign w:val="bottom"/>
          </w:tcPr>
          <w:p w14:paraId="2F3512EE" w14:textId="6B09D390" w:rsidR="00745DCD" w:rsidRPr="00A3713A" w:rsidRDefault="00D4544A"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0,5</w:t>
            </w:r>
          </w:p>
        </w:tc>
      </w:tr>
      <w:tr w:rsidR="00745DCD" w:rsidRPr="00A3713A" w14:paraId="24F31285" w14:textId="77777777" w:rsidTr="006616F1">
        <w:trPr>
          <w:trHeight w:val="582"/>
          <w:jc w:val="center"/>
        </w:trPr>
        <w:tc>
          <w:tcPr>
            <w:tcW w:w="1025" w:type="dxa"/>
          </w:tcPr>
          <w:p w14:paraId="5CD80B0C" w14:textId="77777777" w:rsidR="00745DCD" w:rsidRPr="00A3713A" w:rsidRDefault="00745DCD"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b</w:t>
            </w:r>
          </w:p>
        </w:tc>
        <w:tc>
          <w:tcPr>
            <w:tcW w:w="2678" w:type="dxa"/>
          </w:tcPr>
          <w:p w14:paraId="672CB8C1" w14:textId="2022819A" w:rsidR="00745DCD" w:rsidRPr="00A3713A" w:rsidRDefault="00745DCD"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4,47</w:t>
            </w:r>
          </w:p>
        </w:tc>
        <w:tc>
          <w:tcPr>
            <w:tcW w:w="2835" w:type="dxa"/>
          </w:tcPr>
          <w:p w14:paraId="39B8A572" w14:textId="02507A57" w:rsidR="00745DCD" w:rsidRPr="00A3713A" w:rsidRDefault="00745DCD"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4,6</w:t>
            </w:r>
          </w:p>
        </w:tc>
        <w:tc>
          <w:tcPr>
            <w:tcW w:w="866" w:type="dxa"/>
            <w:vAlign w:val="bottom"/>
          </w:tcPr>
          <w:p w14:paraId="7BAFDE60" w14:textId="730626D5" w:rsidR="00745DCD" w:rsidRPr="00A3713A" w:rsidRDefault="00745DCD"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0,1</w:t>
            </w:r>
            <w:r w:rsidR="00D4544A" w:rsidRPr="00A3713A">
              <w:rPr>
                <w:rFonts w:ascii="Times New Roman" w:hAnsi="Times New Roman"/>
                <w:color w:val="000000" w:themeColor="text1"/>
                <w:sz w:val="26"/>
                <w:szCs w:val="26"/>
              </w:rPr>
              <w:t>3</w:t>
            </w:r>
          </w:p>
        </w:tc>
      </w:tr>
      <w:tr w:rsidR="008761A2" w:rsidRPr="00A3713A" w14:paraId="7593D219" w14:textId="77777777" w:rsidTr="006616F1">
        <w:trPr>
          <w:trHeight w:val="596"/>
          <w:jc w:val="center"/>
        </w:trPr>
        <w:tc>
          <w:tcPr>
            <w:tcW w:w="1025" w:type="dxa"/>
          </w:tcPr>
          <w:p w14:paraId="1C1A45B8" w14:textId="77777777" w:rsidR="008761A2" w:rsidRPr="00A3713A" w:rsidRDefault="008761A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C</w:t>
            </w:r>
          </w:p>
        </w:tc>
        <w:tc>
          <w:tcPr>
            <w:tcW w:w="2678" w:type="dxa"/>
            <w:vAlign w:val="bottom"/>
          </w:tcPr>
          <w:p w14:paraId="36F16FAC" w14:textId="78A0D81D" w:rsidR="008761A2" w:rsidRPr="00A3713A" w:rsidRDefault="00490267"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63,35</w:t>
            </w:r>
          </w:p>
        </w:tc>
        <w:tc>
          <w:tcPr>
            <w:tcW w:w="2835" w:type="dxa"/>
            <w:vAlign w:val="bottom"/>
          </w:tcPr>
          <w:p w14:paraId="6755EC6E" w14:textId="300607C8" w:rsidR="008761A2" w:rsidRPr="00A3713A" w:rsidRDefault="00D4544A"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63,46</w:t>
            </w:r>
          </w:p>
        </w:tc>
        <w:tc>
          <w:tcPr>
            <w:tcW w:w="866" w:type="dxa"/>
            <w:vAlign w:val="bottom"/>
          </w:tcPr>
          <w:p w14:paraId="665C14B8" w14:textId="4650DD3C" w:rsidR="008761A2" w:rsidRPr="00A3713A" w:rsidRDefault="00D4544A"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0,11</w:t>
            </w:r>
          </w:p>
        </w:tc>
      </w:tr>
      <w:tr w:rsidR="008761A2" w:rsidRPr="00A3713A" w14:paraId="1349F05B" w14:textId="77777777" w:rsidTr="006616F1">
        <w:trPr>
          <w:trHeight w:val="582"/>
          <w:jc w:val="center"/>
        </w:trPr>
        <w:tc>
          <w:tcPr>
            <w:tcW w:w="1025" w:type="dxa"/>
          </w:tcPr>
          <w:p w14:paraId="53DF3E39" w14:textId="77777777" w:rsidR="008761A2" w:rsidRPr="00A3713A" w:rsidRDefault="008761A2" w:rsidP="00427600">
            <w:pPr>
              <w:pStyle w:val="ListParagraph"/>
              <w:spacing w:line="360" w:lineRule="auto"/>
              <w:ind w:left="0" w:right="-93"/>
              <w:jc w:val="center"/>
              <w:rPr>
                <w:rFonts w:ascii="Times New Roman" w:hAnsi="Times New Roman" w:cs="Times New Roman"/>
                <w:sz w:val="26"/>
                <w:szCs w:val="26"/>
              </w:rPr>
            </w:pPr>
            <w:r w:rsidRPr="00A3713A">
              <w:rPr>
                <w:rFonts w:ascii="Times New Roman" w:hAnsi="Times New Roman" w:cs="Times New Roman"/>
                <w:sz w:val="26"/>
                <w:szCs w:val="26"/>
              </w:rPr>
              <w:t>Ảnh thực nghiệm</w:t>
            </w:r>
          </w:p>
        </w:tc>
        <w:tc>
          <w:tcPr>
            <w:tcW w:w="2678" w:type="dxa"/>
            <w:vAlign w:val="bottom"/>
          </w:tcPr>
          <w:p w14:paraId="3662F077" w14:textId="487F42AB" w:rsidR="008761A2" w:rsidRPr="00A3713A" w:rsidRDefault="005D59ED" w:rsidP="00427600">
            <w:pPr>
              <w:spacing w:line="360" w:lineRule="auto"/>
              <w:jc w:val="center"/>
              <w:rPr>
                <w:rFonts w:ascii="Times New Roman" w:hAnsi="Times New Roman"/>
                <w:color w:val="000000"/>
                <w:sz w:val="26"/>
                <w:szCs w:val="26"/>
              </w:rPr>
            </w:pPr>
            <w:r w:rsidRPr="00A3713A">
              <w:rPr>
                <w:rFonts w:ascii="Times New Roman" w:hAnsi="Times New Roman"/>
                <w:sz w:val="26"/>
                <w:szCs w:val="26"/>
              </w:rPr>
              <w:object w:dxaOrig="1908" w:dyaOrig="2376" w14:anchorId="4CEABE3E">
                <v:shape id="_x0000_i1077" type="#_x0000_t75" style="width:95.15pt;height:145.9pt" o:ole="">
                  <v:imagedata r:id="rId178" o:title=""/>
                </v:shape>
                <o:OLEObject Type="Embed" ProgID="Paint.Picture" ShapeID="_x0000_i1077" DrawAspect="Content" ObjectID="_1701776952" r:id="rId179"/>
              </w:object>
            </w:r>
          </w:p>
        </w:tc>
        <w:tc>
          <w:tcPr>
            <w:tcW w:w="2835" w:type="dxa"/>
            <w:vAlign w:val="bottom"/>
          </w:tcPr>
          <w:p w14:paraId="0CAFE451" w14:textId="6C6E6B2B" w:rsidR="008761A2" w:rsidRPr="00A3713A" w:rsidRDefault="005D59ED"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object w:dxaOrig="2004" w:dyaOrig="2484" w14:anchorId="12BFF111">
                <v:shape id="_x0000_i1078" type="#_x0000_t75" style="width:100.15pt;height:154pt" o:ole="">
                  <v:imagedata r:id="rId180" o:title=""/>
                </v:shape>
                <o:OLEObject Type="Embed" ProgID="Paint.Picture" ShapeID="_x0000_i1078" DrawAspect="Content" ObjectID="_1701776953" r:id="rId181"/>
              </w:object>
            </w:r>
          </w:p>
        </w:tc>
        <w:tc>
          <w:tcPr>
            <w:tcW w:w="866" w:type="dxa"/>
            <w:vAlign w:val="bottom"/>
          </w:tcPr>
          <w:p w14:paraId="52D6BE28" w14:textId="77777777" w:rsidR="008761A2" w:rsidRPr="00A3713A" w:rsidRDefault="008761A2" w:rsidP="00427600">
            <w:pPr>
              <w:pStyle w:val="ListParagraph"/>
              <w:spacing w:line="360" w:lineRule="auto"/>
              <w:ind w:left="0"/>
              <w:jc w:val="center"/>
              <w:rPr>
                <w:rFonts w:ascii="Times New Roman" w:hAnsi="Times New Roman" w:cs="Times New Roman"/>
                <w:sz w:val="26"/>
                <w:szCs w:val="26"/>
              </w:rPr>
            </w:pPr>
          </w:p>
        </w:tc>
      </w:tr>
      <w:tr w:rsidR="008761A2" w:rsidRPr="00A3713A" w14:paraId="3244FBD1" w14:textId="77777777" w:rsidTr="006616F1">
        <w:trPr>
          <w:trHeight w:val="552"/>
          <w:jc w:val="center"/>
        </w:trPr>
        <w:tc>
          <w:tcPr>
            <w:tcW w:w="1025" w:type="dxa"/>
          </w:tcPr>
          <w:p w14:paraId="16969526" w14:textId="77777777" w:rsidR="008761A2" w:rsidRPr="00A3713A" w:rsidRDefault="008761A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E</w:t>
            </w:r>
          </w:p>
        </w:tc>
        <w:tc>
          <w:tcPr>
            <w:tcW w:w="5513" w:type="dxa"/>
            <w:gridSpan w:val="2"/>
            <w:vAlign w:val="bottom"/>
          </w:tcPr>
          <w:p w14:paraId="29E48E39" w14:textId="3713A173" w:rsidR="008761A2" w:rsidRPr="00A3713A" w:rsidRDefault="00D4544A"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0,52</w:t>
            </w:r>
          </w:p>
        </w:tc>
        <w:tc>
          <w:tcPr>
            <w:tcW w:w="866" w:type="dxa"/>
          </w:tcPr>
          <w:p w14:paraId="4030FC1F" w14:textId="77777777" w:rsidR="008761A2" w:rsidRPr="00A3713A" w:rsidRDefault="008761A2" w:rsidP="00427600">
            <w:pPr>
              <w:spacing w:line="360" w:lineRule="auto"/>
              <w:jc w:val="center"/>
              <w:rPr>
                <w:rFonts w:ascii="Times New Roman" w:hAnsi="Times New Roman"/>
                <w:color w:val="000000"/>
                <w:sz w:val="26"/>
                <w:szCs w:val="26"/>
              </w:rPr>
            </w:pPr>
          </w:p>
        </w:tc>
      </w:tr>
    </w:tbl>
    <w:p w14:paraId="1F9B5830" w14:textId="6104BCB7" w:rsidR="00BE20A1" w:rsidRPr="00A3713A" w:rsidRDefault="00BE20A1" w:rsidP="00427600">
      <w:pPr>
        <w:spacing w:line="360" w:lineRule="auto"/>
        <w:rPr>
          <w:rFonts w:ascii="Times New Roman" w:hAnsi="Times New Roman"/>
          <w:sz w:val="26"/>
          <w:szCs w:val="26"/>
        </w:rPr>
      </w:pPr>
    </w:p>
    <w:p w14:paraId="65143B54" w14:textId="77777777" w:rsidR="0083374B" w:rsidRPr="00A3713A" w:rsidRDefault="00940B1A" w:rsidP="00427600">
      <w:pPr>
        <w:keepNext/>
        <w:spacing w:line="360" w:lineRule="auto"/>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304513E5" wp14:editId="6518F99A">
            <wp:extent cx="4861560" cy="3166533"/>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868846" cy="3171279"/>
                    </a:xfrm>
                    <a:prstGeom prst="rect">
                      <a:avLst/>
                    </a:prstGeom>
                    <a:noFill/>
                    <a:ln>
                      <a:noFill/>
                    </a:ln>
                  </pic:spPr>
                </pic:pic>
              </a:graphicData>
            </a:graphic>
          </wp:inline>
        </w:drawing>
      </w:r>
    </w:p>
    <w:p w14:paraId="4739E034" w14:textId="31D4740A" w:rsidR="00905E83" w:rsidRPr="00A3713A" w:rsidRDefault="0083374B" w:rsidP="00427600">
      <w:pPr>
        <w:pStyle w:val="Caption"/>
        <w:spacing w:line="360" w:lineRule="auto"/>
        <w:rPr>
          <w:rFonts w:cs="Times New Roman"/>
          <w:szCs w:val="26"/>
        </w:rPr>
      </w:pPr>
      <w:bookmarkStart w:id="114" w:name="_Toc91149855"/>
      <w:r w:rsidRPr="00A3713A">
        <w:rPr>
          <w:rFonts w:cs="Times New Roman"/>
          <w:szCs w:val="26"/>
        </w:rPr>
        <w:t xml:space="preserve">Hình </w:t>
      </w:r>
      <w:r w:rsidR="00F64EF3">
        <w:rPr>
          <w:rFonts w:cs="Times New Roman"/>
          <w:szCs w:val="26"/>
        </w:rPr>
        <w:t>5</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6</w:t>
      </w:r>
      <w:r w:rsidR="00427600">
        <w:rPr>
          <w:rFonts w:cs="Times New Roman"/>
          <w:szCs w:val="26"/>
        </w:rPr>
        <w:fldChar w:fldCharType="end"/>
      </w:r>
      <w:r w:rsidRPr="00A3713A">
        <w:rPr>
          <w:rFonts w:cs="Times New Roman"/>
          <w:szCs w:val="26"/>
        </w:rPr>
        <w:t xml:space="preserve"> </w:t>
      </w:r>
      <w:r w:rsidR="00905E83" w:rsidRPr="00A3713A">
        <w:rPr>
          <w:rFonts w:cs="Times New Roman"/>
          <w:szCs w:val="26"/>
        </w:rPr>
        <w:t xml:space="preserve">Biểu đồ quang phổ màu </w:t>
      </w:r>
      <w:r w:rsidR="00F23E73">
        <w:rPr>
          <w:rFonts w:cs="Times New Roman"/>
          <w:szCs w:val="26"/>
        </w:rPr>
        <w:t>MT02</w:t>
      </w:r>
      <w:r w:rsidR="00905E83" w:rsidRPr="00A3713A">
        <w:rPr>
          <w:rFonts w:cs="Times New Roman"/>
          <w:szCs w:val="26"/>
        </w:rPr>
        <w:t xml:space="preserve"> và màu </w:t>
      </w:r>
      <w:r w:rsidR="00F23E73">
        <w:rPr>
          <w:rFonts w:cs="Times New Roman"/>
          <w:szCs w:val="26"/>
        </w:rPr>
        <w:t>MP02</w:t>
      </w:r>
      <w:r w:rsidR="00905E83" w:rsidRPr="00A3713A">
        <w:rPr>
          <w:rFonts w:cs="Times New Roman"/>
          <w:szCs w:val="26"/>
        </w:rPr>
        <w:t xml:space="preserve"> pha</w:t>
      </w:r>
      <w:bookmarkEnd w:id="114"/>
    </w:p>
    <w:p w14:paraId="44EB618B" w14:textId="77777777" w:rsidR="00D93AFB" w:rsidRDefault="00D93AFB" w:rsidP="00D93AFB">
      <w:pPr>
        <w:pStyle w:val="ListParagraph"/>
        <w:spacing w:line="360" w:lineRule="auto"/>
        <w:ind w:left="709"/>
        <w:jc w:val="both"/>
        <w:rPr>
          <w:rFonts w:ascii="Times New Roman" w:hAnsi="Times New Roman" w:cs="Times New Roman"/>
          <w:b/>
          <w:sz w:val="26"/>
          <w:szCs w:val="26"/>
        </w:rPr>
      </w:pPr>
    </w:p>
    <w:p w14:paraId="4587CDD8" w14:textId="77777777" w:rsidR="00D93AFB" w:rsidRPr="00D93AFB" w:rsidRDefault="00D93AFB" w:rsidP="00D93AFB">
      <w:pPr>
        <w:pStyle w:val="ListParagraph"/>
        <w:spacing w:line="360" w:lineRule="auto"/>
        <w:ind w:left="709"/>
        <w:jc w:val="both"/>
        <w:rPr>
          <w:rFonts w:ascii="Times New Roman" w:hAnsi="Times New Roman" w:cs="Times New Roman"/>
          <w:b/>
          <w:sz w:val="26"/>
          <w:szCs w:val="26"/>
        </w:rPr>
      </w:pPr>
    </w:p>
    <w:p w14:paraId="2D1988BE" w14:textId="10D30591" w:rsidR="00BA6130" w:rsidRPr="00A3713A" w:rsidRDefault="00BA6130" w:rsidP="00427600">
      <w:pPr>
        <w:pStyle w:val="ListParagraph"/>
        <w:numPr>
          <w:ilvl w:val="1"/>
          <w:numId w:val="12"/>
        </w:numPr>
        <w:spacing w:line="360" w:lineRule="auto"/>
        <w:ind w:left="0" w:firstLine="709"/>
        <w:jc w:val="both"/>
        <w:rPr>
          <w:rFonts w:ascii="Times New Roman" w:hAnsi="Times New Roman" w:cs="Times New Roman"/>
          <w:b/>
          <w:sz w:val="26"/>
          <w:szCs w:val="26"/>
        </w:rPr>
      </w:pPr>
      <w:r w:rsidRPr="00A3713A">
        <w:rPr>
          <w:rFonts w:ascii="Times New Roman" w:hAnsi="Times New Roman" w:cs="Times New Roman"/>
          <w:b/>
          <w:sz w:val="26"/>
          <w:szCs w:val="26"/>
        </w:rPr>
        <w:lastRenderedPageBreak/>
        <w:t xml:space="preserve">Mẫu màu </w:t>
      </w:r>
      <w:r w:rsidR="005C58B8" w:rsidRPr="00A3713A">
        <w:rPr>
          <w:rFonts w:ascii="Times New Roman" w:hAnsi="Times New Roman" w:cs="Times New Roman"/>
          <w:b/>
          <w:sz w:val="26"/>
          <w:szCs w:val="26"/>
        </w:rPr>
        <w:t>MT06 + MP06</w:t>
      </w:r>
    </w:p>
    <w:p w14:paraId="55216368" w14:textId="77777777" w:rsidR="001A5804" w:rsidRPr="00A3713A" w:rsidRDefault="001A5804" w:rsidP="00427600">
      <w:pPr>
        <w:pStyle w:val="ListParagraph"/>
        <w:spacing w:line="360" w:lineRule="auto"/>
        <w:ind w:left="709"/>
        <w:jc w:val="both"/>
        <w:rPr>
          <w:rFonts w:ascii="Times New Roman" w:hAnsi="Times New Roman" w:cs="Times New Roman"/>
          <w:b/>
          <w:sz w:val="26"/>
          <w:szCs w:val="26"/>
        </w:rPr>
      </w:pPr>
    </w:p>
    <w:tbl>
      <w:tblPr>
        <w:tblStyle w:val="TableGrid"/>
        <w:tblW w:w="7404" w:type="dxa"/>
        <w:jc w:val="center"/>
        <w:tblLayout w:type="fixed"/>
        <w:tblLook w:val="04A0" w:firstRow="1" w:lastRow="0" w:firstColumn="1" w:lastColumn="0" w:noHBand="0" w:noVBand="1"/>
      </w:tblPr>
      <w:tblGrid>
        <w:gridCol w:w="1025"/>
        <w:gridCol w:w="2678"/>
        <w:gridCol w:w="2835"/>
        <w:gridCol w:w="866"/>
      </w:tblGrid>
      <w:tr w:rsidR="00BA6130" w:rsidRPr="00A3713A" w14:paraId="28D0142A" w14:textId="77777777" w:rsidTr="006616F1">
        <w:trPr>
          <w:trHeight w:val="533"/>
          <w:jc w:val="center"/>
        </w:trPr>
        <w:tc>
          <w:tcPr>
            <w:tcW w:w="1025" w:type="dxa"/>
          </w:tcPr>
          <w:p w14:paraId="479FA489" w14:textId="77777777" w:rsidR="00BA6130" w:rsidRPr="00A3713A" w:rsidRDefault="00BA6130" w:rsidP="00427600">
            <w:pPr>
              <w:pStyle w:val="ListParagraph"/>
              <w:spacing w:line="360" w:lineRule="auto"/>
              <w:ind w:left="0"/>
              <w:jc w:val="center"/>
              <w:rPr>
                <w:rFonts w:ascii="Times New Roman" w:hAnsi="Times New Roman" w:cs="Times New Roman"/>
                <w:sz w:val="26"/>
                <w:szCs w:val="26"/>
              </w:rPr>
            </w:pPr>
          </w:p>
        </w:tc>
        <w:tc>
          <w:tcPr>
            <w:tcW w:w="2678" w:type="dxa"/>
          </w:tcPr>
          <w:p w14:paraId="5277E87F" w14:textId="30A34E0C" w:rsidR="00BA6130"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T06</w:t>
            </w:r>
            <w:r w:rsidR="00BA6130" w:rsidRPr="00A3713A">
              <w:rPr>
                <w:rFonts w:ascii="Times New Roman" w:hAnsi="Times New Roman"/>
                <w:color w:val="000000" w:themeColor="text1"/>
                <w:sz w:val="26"/>
                <w:szCs w:val="26"/>
              </w:rPr>
              <w:t xml:space="preserve"> </w:t>
            </w:r>
          </w:p>
        </w:tc>
        <w:tc>
          <w:tcPr>
            <w:tcW w:w="2835" w:type="dxa"/>
          </w:tcPr>
          <w:p w14:paraId="5D1F29F9" w14:textId="5B93EA30" w:rsidR="00BA6130"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P06</w:t>
            </w:r>
            <w:r w:rsidR="00BA6130" w:rsidRPr="00A3713A">
              <w:rPr>
                <w:rFonts w:ascii="Times New Roman" w:hAnsi="Times New Roman"/>
                <w:color w:val="000000" w:themeColor="text1"/>
                <w:sz w:val="26"/>
                <w:szCs w:val="26"/>
              </w:rPr>
              <w:t xml:space="preserve"> </w:t>
            </w:r>
          </w:p>
        </w:tc>
        <w:tc>
          <w:tcPr>
            <w:tcW w:w="866" w:type="dxa"/>
          </w:tcPr>
          <w:p w14:paraId="0F9A2D7F" w14:textId="77777777" w:rsidR="00BA6130" w:rsidRPr="00A3713A" w:rsidRDefault="00BA6130"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w:t>
            </w:r>
          </w:p>
        </w:tc>
      </w:tr>
      <w:tr w:rsidR="00BA6130" w:rsidRPr="00A3713A" w14:paraId="2272C4FE" w14:textId="77777777" w:rsidTr="006616F1">
        <w:trPr>
          <w:trHeight w:val="596"/>
          <w:jc w:val="center"/>
        </w:trPr>
        <w:tc>
          <w:tcPr>
            <w:tcW w:w="1025" w:type="dxa"/>
          </w:tcPr>
          <w:p w14:paraId="51A25D7B" w14:textId="77777777" w:rsidR="00BA6130" w:rsidRPr="00A3713A" w:rsidRDefault="00BA6130"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L</w:t>
            </w:r>
          </w:p>
        </w:tc>
        <w:tc>
          <w:tcPr>
            <w:tcW w:w="2678" w:type="dxa"/>
            <w:vAlign w:val="bottom"/>
          </w:tcPr>
          <w:p w14:paraId="5CE929CC" w14:textId="1913F0EC" w:rsidR="00BA6130" w:rsidRPr="00A3713A" w:rsidRDefault="00BA613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44,44</w:t>
            </w:r>
          </w:p>
        </w:tc>
        <w:tc>
          <w:tcPr>
            <w:tcW w:w="2835" w:type="dxa"/>
            <w:vAlign w:val="bottom"/>
          </w:tcPr>
          <w:p w14:paraId="77F56972" w14:textId="3162F049" w:rsidR="00BA6130" w:rsidRPr="00A3713A" w:rsidRDefault="00BA613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45,57</w:t>
            </w:r>
          </w:p>
        </w:tc>
        <w:tc>
          <w:tcPr>
            <w:tcW w:w="866" w:type="dxa"/>
            <w:vAlign w:val="bottom"/>
          </w:tcPr>
          <w:p w14:paraId="1CDB41A9" w14:textId="21E8EAF2" w:rsidR="00BA6130" w:rsidRPr="00A3713A" w:rsidRDefault="001A580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1,13</w:t>
            </w:r>
          </w:p>
        </w:tc>
      </w:tr>
      <w:tr w:rsidR="00BA6130" w:rsidRPr="00A3713A" w14:paraId="72F6F319" w14:textId="77777777" w:rsidTr="006616F1">
        <w:trPr>
          <w:trHeight w:val="582"/>
          <w:jc w:val="center"/>
        </w:trPr>
        <w:tc>
          <w:tcPr>
            <w:tcW w:w="1025" w:type="dxa"/>
          </w:tcPr>
          <w:p w14:paraId="27FBFA86" w14:textId="77777777" w:rsidR="00BA6130" w:rsidRPr="00A3713A" w:rsidRDefault="00BA6130"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a</w:t>
            </w:r>
          </w:p>
        </w:tc>
        <w:tc>
          <w:tcPr>
            <w:tcW w:w="2678" w:type="dxa"/>
            <w:vAlign w:val="bottom"/>
          </w:tcPr>
          <w:p w14:paraId="08C6ADA4" w14:textId="69F50A91" w:rsidR="00BA6130" w:rsidRPr="00A3713A" w:rsidRDefault="00BA613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7,93</w:t>
            </w:r>
          </w:p>
        </w:tc>
        <w:tc>
          <w:tcPr>
            <w:tcW w:w="2835" w:type="dxa"/>
            <w:vAlign w:val="bottom"/>
          </w:tcPr>
          <w:p w14:paraId="49002094" w14:textId="55DE0418" w:rsidR="00BA6130" w:rsidRPr="00A3713A" w:rsidRDefault="00BA613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7,75</w:t>
            </w:r>
          </w:p>
        </w:tc>
        <w:tc>
          <w:tcPr>
            <w:tcW w:w="866" w:type="dxa"/>
            <w:vAlign w:val="bottom"/>
          </w:tcPr>
          <w:p w14:paraId="24EEA9DB" w14:textId="2882903F" w:rsidR="00BA6130" w:rsidRPr="00A3713A" w:rsidRDefault="00BA613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w:t>
            </w:r>
            <w:r w:rsidR="001A5804" w:rsidRPr="00A3713A">
              <w:rPr>
                <w:rFonts w:ascii="Times New Roman" w:hAnsi="Times New Roman"/>
                <w:color w:val="000000" w:themeColor="text1"/>
                <w:sz w:val="26"/>
                <w:szCs w:val="26"/>
              </w:rPr>
              <w:t>0,18</w:t>
            </w:r>
          </w:p>
        </w:tc>
      </w:tr>
      <w:tr w:rsidR="00BA6130" w:rsidRPr="00A3713A" w14:paraId="36912B38" w14:textId="77777777" w:rsidTr="006616F1">
        <w:trPr>
          <w:trHeight w:val="582"/>
          <w:jc w:val="center"/>
        </w:trPr>
        <w:tc>
          <w:tcPr>
            <w:tcW w:w="1025" w:type="dxa"/>
          </w:tcPr>
          <w:p w14:paraId="06D8FD4C" w14:textId="77777777" w:rsidR="00BA6130" w:rsidRPr="00A3713A" w:rsidRDefault="00BA6130"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b</w:t>
            </w:r>
          </w:p>
        </w:tc>
        <w:tc>
          <w:tcPr>
            <w:tcW w:w="2678" w:type="dxa"/>
            <w:vAlign w:val="bottom"/>
          </w:tcPr>
          <w:p w14:paraId="4D79FFC9" w14:textId="02FB0FF4" w:rsidR="00BA6130" w:rsidRPr="00A3713A" w:rsidRDefault="00BA613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44,6</w:t>
            </w:r>
          </w:p>
        </w:tc>
        <w:tc>
          <w:tcPr>
            <w:tcW w:w="2835" w:type="dxa"/>
            <w:vAlign w:val="bottom"/>
          </w:tcPr>
          <w:p w14:paraId="5C569E2E" w14:textId="3C767FE0" w:rsidR="00BA6130" w:rsidRPr="00A3713A" w:rsidRDefault="00BA613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43,35</w:t>
            </w:r>
          </w:p>
        </w:tc>
        <w:tc>
          <w:tcPr>
            <w:tcW w:w="866" w:type="dxa"/>
            <w:vAlign w:val="bottom"/>
          </w:tcPr>
          <w:p w14:paraId="01FF3497" w14:textId="01F41914" w:rsidR="00BA6130" w:rsidRPr="00A3713A" w:rsidRDefault="001A580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1,25</w:t>
            </w:r>
          </w:p>
        </w:tc>
      </w:tr>
      <w:tr w:rsidR="00BA6130" w:rsidRPr="00A3713A" w14:paraId="4AD46335" w14:textId="77777777" w:rsidTr="006616F1">
        <w:trPr>
          <w:trHeight w:val="596"/>
          <w:jc w:val="center"/>
        </w:trPr>
        <w:tc>
          <w:tcPr>
            <w:tcW w:w="1025" w:type="dxa"/>
          </w:tcPr>
          <w:p w14:paraId="7A33DD2F" w14:textId="77777777" w:rsidR="00BA6130" w:rsidRPr="00A3713A" w:rsidRDefault="00BA6130"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C</w:t>
            </w:r>
          </w:p>
        </w:tc>
        <w:tc>
          <w:tcPr>
            <w:tcW w:w="2678" w:type="dxa"/>
            <w:vAlign w:val="bottom"/>
          </w:tcPr>
          <w:p w14:paraId="32B93CC0" w14:textId="2C5332D1" w:rsidR="00BA6130" w:rsidRPr="00A3713A" w:rsidRDefault="001A580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63,46</w:t>
            </w:r>
          </w:p>
        </w:tc>
        <w:tc>
          <w:tcPr>
            <w:tcW w:w="2835" w:type="dxa"/>
            <w:vAlign w:val="bottom"/>
          </w:tcPr>
          <w:p w14:paraId="075C6227" w14:textId="4FBFC87E" w:rsidR="00BA6130" w:rsidRPr="00A3713A" w:rsidRDefault="001A580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63,37</w:t>
            </w:r>
          </w:p>
        </w:tc>
        <w:tc>
          <w:tcPr>
            <w:tcW w:w="866" w:type="dxa"/>
            <w:vAlign w:val="bottom"/>
          </w:tcPr>
          <w:p w14:paraId="7E2E21D2" w14:textId="6B1FA8B9" w:rsidR="00BA6130" w:rsidRPr="00A3713A" w:rsidRDefault="00BA613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w:t>
            </w:r>
            <w:r w:rsidR="001A5804" w:rsidRPr="00A3713A">
              <w:rPr>
                <w:rFonts w:ascii="Times New Roman" w:hAnsi="Times New Roman"/>
                <w:color w:val="000000" w:themeColor="text1"/>
                <w:sz w:val="26"/>
                <w:szCs w:val="26"/>
              </w:rPr>
              <w:t>0,08</w:t>
            </w:r>
          </w:p>
        </w:tc>
      </w:tr>
      <w:tr w:rsidR="00BA6130" w:rsidRPr="00A3713A" w14:paraId="2CAD8060" w14:textId="77777777" w:rsidTr="006616F1">
        <w:trPr>
          <w:trHeight w:val="582"/>
          <w:jc w:val="center"/>
        </w:trPr>
        <w:tc>
          <w:tcPr>
            <w:tcW w:w="1025" w:type="dxa"/>
          </w:tcPr>
          <w:p w14:paraId="736468A8" w14:textId="77777777" w:rsidR="00BA6130" w:rsidRPr="00A3713A" w:rsidRDefault="00BA6130" w:rsidP="00427600">
            <w:pPr>
              <w:pStyle w:val="ListParagraph"/>
              <w:spacing w:line="360" w:lineRule="auto"/>
              <w:ind w:left="0" w:right="-93"/>
              <w:jc w:val="center"/>
              <w:rPr>
                <w:rFonts w:ascii="Times New Roman" w:hAnsi="Times New Roman" w:cs="Times New Roman"/>
                <w:sz w:val="26"/>
                <w:szCs w:val="26"/>
              </w:rPr>
            </w:pPr>
            <w:r w:rsidRPr="00A3713A">
              <w:rPr>
                <w:rFonts w:ascii="Times New Roman" w:hAnsi="Times New Roman" w:cs="Times New Roman"/>
                <w:sz w:val="26"/>
                <w:szCs w:val="26"/>
              </w:rPr>
              <w:t>Ảnh thực nghiệm</w:t>
            </w:r>
          </w:p>
        </w:tc>
        <w:tc>
          <w:tcPr>
            <w:tcW w:w="2678" w:type="dxa"/>
            <w:vAlign w:val="bottom"/>
          </w:tcPr>
          <w:p w14:paraId="6E0FF1DC" w14:textId="5D26ADF2" w:rsidR="00BA6130" w:rsidRPr="00A3713A" w:rsidRDefault="008C3823" w:rsidP="00427600">
            <w:pPr>
              <w:spacing w:line="360" w:lineRule="auto"/>
              <w:jc w:val="center"/>
              <w:rPr>
                <w:rFonts w:ascii="Times New Roman" w:hAnsi="Times New Roman"/>
                <w:color w:val="000000"/>
                <w:sz w:val="26"/>
                <w:szCs w:val="26"/>
              </w:rPr>
            </w:pPr>
            <w:r w:rsidRPr="00A3713A">
              <w:rPr>
                <w:rFonts w:ascii="Times New Roman" w:hAnsi="Times New Roman"/>
                <w:sz w:val="26"/>
                <w:szCs w:val="26"/>
              </w:rPr>
              <w:object w:dxaOrig="1872" w:dyaOrig="2400" w14:anchorId="12437C73">
                <v:shape id="_x0000_i1079" type="#_x0000_t75" style="width:93.3pt;height:148.4pt" o:ole="">
                  <v:imagedata r:id="rId183" o:title=""/>
                </v:shape>
                <o:OLEObject Type="Embed" ProgID="Paint.Picture" ShapeID="_x0000_i1079" DrawAspect="Content" ObjectID="_1701776954" r:id="rId184"/>
              </w:object>
            </w:r>
          </w:p>
        </w:tc>
        <w:tc>
          <w:tcPr>
            <w:tcW w:w="2835" w:type="dxa"/>
            <w:vAlign w:val="bottom"/>
          </w:tcPr>
          <w:p w14:paraId="74BE766F" w14:textId="3ABD0F96" w:rsidR="00BA6130" w:rsidRPr="00A3713A" w:rsidRDefault="008C3823"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object w:dxaOrig="2004" w:dyaOrig="2376" w14:anchorId="61448BC7">
                <v:shape id="_x0000_i1080" type="#_x0000_t75" style="width:100.15pt;height:155.25pt" o:ole="">
                  <v:imagedata r:id="rId185" o:title=""/>
                </v:shape>
                <o:OLEObject Type="Embed" ProgID="Paint.Picture" ShapeID="_x0000_i1080" DrawAspect="Content" ObjectID="_1701776955" r:id="rId186"/>
              </w:object>
            </w:r>
          </w:p>
        </w:tc>
        <w:tc>
          <w:tcPr>
            <w:tcW w:w="866" w:type="dxa"/>
            <w:vAlign w:val="bottom"/>
          </w:tcPr>
          <w:p w14:paraId="49D287B8" w14:textId="77777777" w:rsidR="00BA6130" w:rsidRPr="00A3713A" w:rsidRDefault="00BA6130" w:rsidP="00427600">
            <w:pPr>
              <w:pStyle w:val="ListParagraph"/>
              <w:spacing w:line="360" w:lineRule="auto"/>
              <w:ind w:left="0"/>
              <w:jc w:val="center"/>
              <w:rPr>
                <w:rFonts w:ascii="Times New Roman" w:hAnsi="Times New Roman" w:cs="Times New Roman"/>
                <w:sz w:val="26"/>
                <w:szCs w:val="26"/>
              </w:rPr>
            </w:pPr>
          </w:p>
        </w:tc>
      </w:tr>
      <w:tr w:rsidR="00BA6130" w:rsidRPr="00A3713A" w14:paraId="1B5C0460" w14:textId="77777777" w:rsidTr="006616F1">
        <w:trPr>
          <w:trHeight w:val="552"/>
          <w:jc w:val="center"/>
        </w:trPr>
        <w:tc>
          <w:tcPr>
            <w:tcW w:w="1025" w:type="dxa"/>
          </w:tcPr>
          <w:p w14:paraId="1722B73F" w14:textId="77777777" w:rsidR="00BA6130" w:rsidRPr="00A3713A" w:rsidRDefault="00BA6130"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E</w:t>
            </w:r>
          </w:p>
        </w:tc>
        <w:tc>
          <w:tcPr>
            <w:tcW w:w="5513" w:type="dxa"/>
            <w:gridSpan w:val="2"/>
            <w:vAlign w:val="bottom"/>
          </w:tcPr>
          <w:p w14:paraId="29DCB398" w14:textId="785F20D2" w:rsidR="00BA6130" w:rsidRPr="00A3713A" w:rsidRDefault="00905E83"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69</w:t>
            </w:r>
          </w:p>
        </w:tc>
        <w:tc>
          <w:tcPr>
            <w:tcW w:w="866" w:type="dxa"/>
          </w:tcPr>
          <w:p w14:paraId="12E2A18B" w14:textId="77777777" w:rsidR="00BA6130" w:rsidRPr="00A3713A" w:rsidRDefault="00BA6130" w:rsidP="00427600">
            <w:pPr>
              <w:spacing w:line="360" w:lineRule="auto"/>
              <w:jc w:val="center"/>
              <w:rPr>
                <w:rFonts w:ascii="Times New Roman" w:hAnsi="Times New Roman"/>
                <w:color w:val="000000"/>
                <w:sz w:val="26"/>
                <w:szCs w:val="26"/>
              </w:rPr>
            </w:pPr>
          </w:p>
        </w:tc>
      </w:tr>
    </w:tbl>
    <w:p w14:paraId="44201A9D" w14:textId="77777777" w:rsidR="0083374B" w:rsidRPr="00A3713A" w:rsidRDefault="00905E83" w:rsidP="00427600">
      <w:pPr>
        <w:keepNext/>
        <w:spacing w:line="360" w:lineRule="auto"/>
        <w:jc w:val="center"/>
        <w:rPr>
          <w:rFonts w:ascii="Times New Roman" w:hAnsi="Times New Roman"/>
          <w:sz w:val="26"/>
          <w:szCs w:val="26"/>
        </w:rPr>
      </w:pPr>
      <w:r w:rsidRPr="00A3713A">
        <w:rPr>
          <w:rFonts w:ascii="Times New Roman" w:hAnsi="Times New Roman"/>
          <w:i/>
          <w:iCs/>
          <w:noProof/>
          <w:sz w:val="26"/>
          <w:szCs w:val="26"/>
        </w:rPr>
        <w:drawing>
          <wp:inline distT="0" distB="0" distL="0" distR="0" wp14:anchorId="1BCBEE8F" wp14:editId="798B9DB7">
            <wp:extent cx="5143500" cy="3350172"/>
            <wp:effectExtent l="0" t="0" r="0" b="3175"/>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155612" cy="3358061"/>
                    </a:xfrm>
                    <a:prstGeom prst="rect">
                      <a:avLst/>
                    </a:prstGeom>
                    <a:noFill/>
                    <a:ln>
                      <a:noFill/>
                    </a:ln>
                  </pic:spPr>
                </pic:pic>
              </a:graphicData>
            </a:graphic>
          </wp:inline>
        </w:drawing>
      </w:r>
    </w:p>
    <w:p w14:paraId="2B8F095E" w14:textId="6CB324E3" w:rsidR="00905E83" w:rsidRPr="00A3713A" w:rsidRDefault="0083374B" w:rsidP="00427600">
      <w:pPr>
        <w:pStyle w:val="Caption"/>
        <w:spacing w:line="360" w:lineRule="auto"/>
        <w:rPr>
          <w:rFonts w:cs="Times New Roman"/>
          <w:szCs w:val="26"/>
        </w:rPr>
      </w:pPr>
      <w:bookmarkStart w:id="115" w:name="_Toc91149856"/>
      <w:r w:rsidRPr="00A3713A">
        <w:rPr>
          <w:rFonts w:cs="Times New Roman"/>
          <w:szCs w:val="26"/>
        </w:rPr>
        <w:t xml:space="preserve">Hình </w:t>
      </w:r>
      <w:r w:rsidR="00F64EF3">
        <w:rPr>
          <w:rFonts w:cs="Times New Roman"/>
          <w:szCs w:val="26"/>
        </w:rPr>
        <w:t>5</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7</w:t>
      </w:r>
      <w:r w:rsidR="00427600">
        <w:rPr>
          <w:rFonts w:cs="Times New Roman"/>
          <w:szCs w:val="26"/>
        </w:rPr>
        <w:fldChar w:fldCharType="end"/>
      </w:r>
      <w:r w:rsidRPr="00A3713A">
        <w:rPr>
          <w:rFonts w:cs="Times New Roman"/>
          <w:szCs w:val="26"/>
        </w:rPr>
        <w:t xml:space="preserve"> </w:t>
      </w:r>
      <w:r w:rsidR="002E0E2F" w:rsidRPr="00A3713A">
        <w:rPr>
          <w:rFonts w:cs="Times New Roman"/>
          <w:szCs w:val="26"/>
        </w:rPr>
        <w:t xml:space="preserve">Biểu đồ quang phổ màu </w:t>
      </w:r>
      <w:r w:rsidR="00F23E73">
        <w:rPr>
          <w:rFonts w:cs="Times New Roman"/>
          <w:szCs w:val="26"/>
        </w:rPr>
        <w:t>MT06</w:t>
      </w:r>
      <w:r w:rsidR="002E0E2F" w:rsidRPr="00A3713A">
        <w:rPr>
          <w:rFonts w:cs="Times New Roman"/>
          <w:szCs w:val="26"/>
        </w:rPr>
        <w:t xml:space="preserve"> và màu </w:t>
      </w:r>
      <w:r w:rsidR="00F23E73">
        <w:rPr>
          <w:rFonts w:cs="Times New Roman"/>
          <w:szCs w:val="26"/>
        </w:rPr>
        <w:t>MP06</w:t>
      </w:r>
      <w:r w:rsidR="002E0E2F" w:rsidRPr="00A3713A">
        <w:rPr>
          <w:rFonts w:cs="Times New Roman"/>
          <w:szCs w:val="26"/>
        </w:rPr>
        <w:t xml:space="preserve"> pha</w:t>
      </w:r>
      <w:bookmarkEnd w:id="115"/>
    </w:p>
    <w:p w14:paraId="73F62748" w14:textId="7380231A" w:rsidR="00905E83" w:rsidRDefault="00905E83" w:rsidP="00427600">
      <w:pPr>
        <w:spacing w:line="360" w:lineRule="auto"/>
        <w:jc w:val="center"/>
        <w:rPr>
          <w:rFonts w:ascii="Times New Roman" w:hAnsi="Times New Roman"/>
          <w:sz w:val="26"/>
          <w:szCs w:val="26"/>
        </w:rPr>
      </w:pPr>
    </w:p>
    <w:p w14:paraId="05F0C41E" w14:textId="77777777" w:rsidR="00D93AFB" w:rsidRPr="00A3713A" w:rsidRDefault="00D93AFB" w:rsidP="00427600">
      <w:pPr>
        <w:spacing w:line="360" w:lineRule="auto"/>
        <w:jc w:val="center"/>
        <w:rPr>
          <w:rFonts w:ascii="Times New Roman" w:hAnsi="Times New Roman"/>
          <w:sz w:val="26"/>
          <w:szCs w:val="26"/>
        </w:rPr>
      </w:pPr>
    </w:p>
    <w:p w14:paraId="57A84A43" w14:textId="0B7E8C24" w:rsidR="009237E4" w:rsidRPr="00A3713A" w:rsidRDefault="009237E4" w:rsidP="00427600">
      <w:pPr>
        <w:pStyle w:val="ListParagraph"/>
        <w:numPr>
          <w:ilvl w:val="1"/>
          <w:numId w:val="12"/>
        </w:numPr>
        <w:spacing w:line="360" w:lineRule="auto"/>
        <w:ind w:left="0" w:firstLine="709"/>
        <w:jc w:val="both"/>
        <w:rPr>
          <w:rFonts w:ascii="Times New Roman" w:hAnsi="Times New Roman" w:cs="Times New Roman"/>
          <w:b/>
          <w:sz w:val="26"/>
          <w:szCs w:val="26"/>
        </w:rPr>
      </w:pPr>
      <w:r w:rsidRPr="00A3713A">
        <w:rPr>
          <w:rFonts w:ascii="Times New Roman" w:hAnsi="Times New Roman" w:cs="Times New Roman"/>
          <w:b/>
          <w:sz w:val="26"/>
          <w:szCs w:val="26"/>
        </w:rPr>
        <w:lastRenderedPageBreak/>
        <w:t>Mẫu màu MT07 + MP07</w:t>
      </w:r>
    </w:p>
    <w:p w14:paraId="6E35CD98" w14:textId="77777777" w:rsidR="009237E4" w:rsidRPr="00A3713A" w:rsidRDefault="009237E4" w:rsidP="00427600">
      <w:pPr>
        <w:pStyle w:val="ListParagraph"/>
        <w:spacing w:line="360" w:lineRule="auto"/>
        <w:ind w:left="709"/>
        <w:jc w:val="both"/>
        <w:rPr>
          <w:rFonts w:ascii="Times New Roman" w:hAnsi="Times New Roman" w:cs="Times New Roman"/>
          <w:b/>
          <w:sz w:val="26"/>
          <w:szCs w:val="26"/>
        </w:rPr>
      </w:pPr>
    </w:p>
    <w:tbl>
      <w:tblPr>
        <w:tblStyle w:val="TableGrid"/>
        <w:tblW w:w="7404" w:type="dxa"/>
        <w:jc w:val="center"/>
        <w:tblLayout w:type="fixed"/>
        <w:tblLook w:val="04A0" w:firstRow="1" w:lastRow="0" w:firstColumn="1" w:lastColumn="0" w:noHBand="0" w:noVBand="1"/>
      </w:tblPr>
      <w:tblGrid>
        <w:gridCol w:w="1025"/>
        <w:gridCol w:w="2678"/>
        <w:gridCol w:w="2835"/>
        <w:gridCol w:w="866"/>
      </w:tblGrid>
      <w:tr w:rsidR="009237E4" w:rsidRPr="00A3713A" w14:paraId="46CA6588" w14:textId="77777777" w:rsidTr="002D4990">
        <w:trPr>
          <w:trHeight w:val="533"/>
          <w:jc w:val="center"/>
        </w:trPr>
        <w:tc>
          <w:tcPr>
            <w:tcW w:w="1025" w:type="dxa"/>
          </w:tcPr>
          <w:p w14:paraId="211D3795" w14:textId="77777777" w:rsidR="009237E4" w:rsidRPr="00A3713A" w:rsidRDefault="009237E4" w:rsidP="00427600">
            <w:pPr>
              <w:pStyle w:val="ListParagraph"/>
              <w:spacing w:line="360" w:lineRule="auto"/>
              <w:ind w:left="0"/>
              <w:jc w:val="center"/>
              <w:rPr>
                <w:rFonts w:ascii="Times New Roman" w:hAnsi="Times New Roman" w:cs="Times New Roman"/>
                <w:sz w:val="26"/>
                <w:szCs w:val="26"/>
              </w:rPr>
            </w:pPr>
          </w:p>
        </w:tc>
        <w:tc>
          <w:tcPr>
            <w:tcW w:w="2678" w:type="dxa"/>
          </w:tcPr>
          <w:p w14:paraId="78EA103D" w14:textId="5F04ECFD" w:rsidR="009237E4"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T07</w:t>
            </w:r>
          </w:p>
        </w:tc>
        <w:tc>
          <w:tcPr>
            <w:tcW w:w="2835" w:type="dxa"/>
          </w:tcPr>
          <w:p w14:paraId="467DEE71" w14:textId="1A86E26E" w:rsidR="009237E4" w:rsidRPr="00A3713A" w:rsidRDefault="00820809"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MP07</w:t>
            </w:r>
          </w:p>
        </w:tc>
        <w:tc>
          <w:tcPr>
            <w:tcW w:w="866" w:type="dxa"/>
          </w:tcPr>
          <w:p w14:paraId="68314FAC" w14:textId="77777777" w:rsidR="009237E4" w:rsidRPr="00A3713A" w:rsidRDefault="009237E4"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w:t>
            </w:r>
          </w:p>
        </w:tc>
      </w:tr>
      <w:tr w:rsidR="009237E4" w:rsidRPr="00A3713A" w14:paraId="6A578F42" w14:textId="77777777" w:rsidTr="002D4990">
        <w:trPr>
          <w:trHeight w:val="596"/>
          <w:jc w:val="center"/>
        </w:trPr>
        <w:tc>
          <w:tcPr>
            <w:tcW w:w="1025" w:type="dxa"/>
          </w:tcPr>
          <w:p w14:paraId="5DA5E966" w14:textId="77777777" w:rsidR="009237E4" w:rsidRPr="00A3713A" w:rsidRDefault="009237E4"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L</w:t>
            </w:r>
          </w:p>
        </w:tc>
        <w:tc>
          <w:tcPr>
            <w:tcW w:w="2678" w:type="dxa"/>
          </w:tcPr>
          <w:p w14:paraId="40F7C379"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61,76</w:t>
            </w:r>
          </w:p>
        </w:tc>
        <w:tc>
          <w:tcPr>
            <w:tcW w:w="2835" w:type="dxa"/>
          </w:tcPr>
          <w:p w14:paraId="7C12D57D"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59,64</w:t>
            </w:r>
          </w:p>
        </w:tc>
        <w:tc>
          <w:tcPr>
            <w:tcW w:w="866" w:type="dxa"/>
            <w:vAlign w:val="bottom"/>
          </w:tcPr>
          <w:p w14:paraId="7995291F"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2,12</w:t>
            </w:r>
          </w:p>
        </w:tc>
      </w:tr>
      <w:tr w:rsidR="009237E4" w:rsidRPr="00A3713A" w14:paraId="0E2A1A8F" w14:textId="77777777" w:rsidTr="002D4990">
        <w:trPr>
          <w:trHeight w:val="582"/>
          <w:jc w:val="center"/>
        </w:trPr>
        <w:tc>
          <w:tcPr>
            <w:tcW w:w="1025" w:type="dxa"/>
          </w:tcPr>
          <w:p w14:paraId="3C1FC0B3" w14:textId="77777777" w:rsidR="009237E4" w:rsidRPr="00A3713A" w:rsidRDefault="009237E4"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a</w:t>
            </w:r>
          </w:p>
        </w:tc>
        <w:tc>
          <w:tcPr>
            <w:tcW w:w="2678" w:type="dxa"/>
          </w:tcPr>
          <w:p w14:paraId="2930782F"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32,1</w:t>
            </w:r>
          </w:p>
        </w:tc>
        <w:tc>
          <w:tcPr>
            <w:tcW w:w="2835" w:type="dxa"/>
          </w:tcPr>
          <w:p w14:paraId="437F5ECB"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34,42</w:t>
            </w:r>
          </w:p>
        </w:tc>
        <w:tc>
          <w:tcPr>
            <w:tcW w:w="866" w:type="dxa"/>
            <w:vAlign w:val="bottom"/>
          </w:tcPr>
          <w:p w14:paraId="086462AC"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2,32</w:t>
            </w:r>
          </w:p>
        </w:tc>
      </w:tr>
      <w:tr w:rsidR="009237E4" w:rsidRPr="00A3713A" w14:paraId="4D7BFEAF" w14:textId="77777777" w:rsidTr="002D4990">
        <w:trPr>
          <w:trHeight w:val="582"/>
          <w:jc w:val="center"/>
        </w:trPr>
        <w:tc>
          <w:tcPr>
            <w:tcW w:w="1025" w:type="dxa"/>
          </w:tcPr>
          <w:p w14:paraId="00498AAA" w14:textId="77777777" w:rsidR="009237E4" w:rsidRPr="00A3713A" w:rsidRDefault="009237E4"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b</w:t>
            </w:r>
          </w:p>
        </w:tc>
        <w:tc>
          <w:tcPr>
            <w:tcW w:w="2678" w:type="dxa"/>
          </w:tcPr>
          <w:p w14:paraId="20593D67"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33,72</w:t>
            </w:r>
          </w:p>
        </w:tc>
        <w:tc>
          <w:tcPr>
            <w:tcW w:w="2835" w:type="dxa"/>
          </w:tcPr>
          <w:p w14:paraId="1A956141"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30,84</w:t>
            </w:r>
          </w:p>
        </w:tc>
        <w:tc>
          <w:tcPr>
            <w:tcW w:w="866" w:type="dxa"/>
            <w:vAlign w:val="bottom"/>
          </w:tcPr>
          <w:p w14:paraId="6FC0AB64"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2,88</w:t>
            </w:r>
          </w:p>
        </w:tc>
      </w:tr>
      <w:tr w:rsidR="009237E4" w:rsidRPr="00A3713A" w14:paraId="276061AC" w14:textId="77777777" w:rsidTr="002D4990">
        <w:trPr>
          <w:trHeight w:val="596"/>
          <w:jc w:val="center"/>
        </w:trPr>
        <w:tc>
          <w:tcPr>
            <w:tcW w:w="1025" w:type="dxa"/>
          </w:tcPr>
          <w:p w14:paraId="28E65405" w14:textId="77777777" w:rsidR="009237E4" w:rsidRPr="00A3713A" w:rsidRDefault="009237E4"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C</w:t>
            </w:r>
          </w:p>
        </w:tc>
        <w:tc>
          <w:tcPr>
            <w:tcW w:w="2678" w:type="dxa"/>
            <w:vAlign w:val="bottom"/>
          </w:tcPr>
          <w:p w14:paraId="2732127E"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77,34</w:t>
            </w:r>
          </w:p>
        </w:tc>
        <w:tc>
          <w:tcPr>
            <w:tcW w:w="2835" w:type="dxa"/>
            <w:vAlign w:val="bottom"/>
          </w:tcPr>
          <w:p w14:paraId="46FC3AF9"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75.45</w:t>
            </w:r>
          </w:p>
        </w:tc>
        <w:tc>
          <w:tcPr>
            <w:tcW w:w="866" w:type="dxa"/>
            <w:vAlign w:val="bottom"/>
          </w:tcPr>
          <w:p w14:paraId="556F3C12" w14:textId="77777777" w:rsidR="009237E4" w:rsidRPr="00A3713A" w:rsidRDefault="009237E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1,89</w:t>
            </w:r>
          </w:p>
        </w:tc>
      </w:tr>
      <w:tr w:rsidR="009237E4" w:rsidRPr="00A3713A" w14:paraId="56EB6B34" w14:textId="77777777" w:rsidTr="002D4990">
        <w:trPr>
          <w:trHeight w:val="582"/>
          <w:jc w:val="center"/>
        </w:trPr>
        <w:tc>
          <w:tcPr>
            <w:tcW w:w="1025" w:type="dxa"/>
          </w:tcPr>
          <w:p w14:paraId="378FC2E0" w14:textId="77777777" w:rsidR="009237E4" w:rsidRPr="00A3713A" w:rsidRDefault="009237E4" w:rsidP="00427600">
            <w:pPr>
              <w:pStyle w:val="ListParagraph"/>
              <w:spacing w:line="360" w:lineRule="auto"/>
              <w:ind w:left="0" w:right="-93"/>
              <w:jc w:val="center"/>
              <w:rPr>
                <w:rFonts w:ascii="Times New Roman" w:hAnsi="Times New Roman" w:cs="Times New Roman"/>
                <w:sz w:val="26"/>
                <w:szCs w:val="26"/>
              </w:rPr>
            </w:pPr>
            <w:r w:rsidRPr="00A3713A">
              <w:rPr>
                <w:rFonts w:ascii="Times New Roman" w:hAnsi="Times New Roman" w:cs="Times New Roman"/>
                <w:sz w:val="26"/>
                <w:szCs w:val="26"/>
              </w:rPr>
              <w:t>Ảnh thực nghiệm</w:t>
            </w:r>
          </w:p>
        </w:tc>
        <w:tc>
          <w:tcPr>
            <w:tcW w:w="2678" w:type="dxa"/>
            <w:vAlign w:val="bottom"/>
          </w:tcPr>
          <w:p w14:paraId="2133D87A" w14:textId="4B7EFA19" w:rsidR="009237E4" w:rsidRPr="00A3713A" w:rsidRDefault="008C3823" w:rsidP="00427600">
            <w:pPr>
              <w:spacing w:line="360" w:lineRule="auto"/>
              <w:jc w:val="center"/>
              <w:rPr>
                <w:rFonts w:ascii="Times New Roman" w:hAnsi="Times New Roman"/>
                <w:color w:val="000000"/>
                <w:sz w:val="26"/>
                <w:szCs w:val="26"/>
              </w:rPr>
            </w:pPr>
            <w:r w:rsidRPr="00A3713A">
              <w:rPr>
                <w:rFonts w:ascii="Times New Roman" w:hAnsi="Times New Roman"/>
                <w:sz w:val="26"/>
                <w:szCs w:val="26"/>
              </w:rPr>
              <w:object w:dxaOrig="1884" w:dyaOrig="2088" w14:anchorId="14EA5317">
                <v:shape id="_x0000_i1081" type="#_x0000_t75" style="width:93.3pt;height:130.85pt" o:ole="">
                  <v:imagedata r:id="rId187" o:title=""/>
                </v:shape>
                <o:OLEObject Type="Embed" ProgID="Paint.Picture" ShapeID="_x0000_i1081" DrawAspect="Content" ObjectID="_1701776956" r:id="rId188"/>
              </w:object>
            </w:r>
          </w:p>
        </w:tc>
        <w:tc>
          <w:tcPr>
            <w:tcW w:w="2835" w:type="dxa"/>
            <w:vAlign w:val="bottom"/>
          </w:tcPr>
          <w:p w14:paraId="5D0496A3" w14:textId="247D076E" w:rsidR="009237E4" w:rsidRPr="00A3713A" w:rsidRDefault="008C3823"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object w:dxaOrig="1908" w:dyaOrig="2172" w14:anchorId="6C54E56E">
                <v:shape id="_x0000_i1082" type="#_x0000_t75" style="width:95.15pt;height:130.85pt" o:ole="">
                  <v:imagedata r:id="rId189" o:title=""/>
                </v:shape>
                <o:OLEObject Type="Embed" ProgID="Paint.Picture" ShapeID="_x0000_i1082" DrawAspect="Content" ObjectID="_1701776957" r:id="rId190"/>
              </w:object>
            </w:r>
          </w:p>
        </w:tc>
        <w:tc>
          <w:tcPr>
            <w:tcW w:w="866" w:type="dxa"/>
            <w:vAlign w:val="bottom"/>
          </w:tcPr>
          <w:p w14:paraId="1413CEA6" w14:textId="77777777" w:rsidR="009237E4" w:rsidRPr="00A3713A" w:rsidRDefault="009237E4" w:rsidP="00427600">
            <w:pPr>
              <w:pStyle w:val="ListParagraph"/>
              <w:spacing w:line="360" w:lineRule="auto"/>
              <w:ind w:left="0"/>
              <w:jc w:val="center"/>
              <w:rPr>
                <w:rFonts w:ascii="Times New Roman" w:hAnsi="Times New Roman" w:cs="Times New Roman"/>
                <w:sz w:val="26"/>
                <w:szCs w:val="26"/>
              </w:rPr>
            </w:pPr>
          </w:p>
        </w:tc>
      </w:tr>
      <w:tr w:rsidR="009237E4" w:rsidRPr="00A3713A" w14:paraId="29051EFE" w14:textId="77777777" w:rsidTr="002D4990">
        <w:trPr>
          <w:trHeight w:val="552"/>
          <w:jc w:val="center"/>
        </w:trPr>
        <w:tc>
          <w:tcPr>
            <w:tcW w:w="1025" w:type="dxa"/>
          </w:tcPr>
          <w:p w14:paraId="207C8CE0" w14:textId="77777777" w:rsidR="009237E4" w:rsidRPr="00A3713A" w:rsidRDefault="009237E4"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E</w:t>
            </w:r>
          </w:p>
        </w:tc>
        <w:tc>
          <w:tcPr>
            <w:tcW w:w="5513" w:type="dxa"/>
            <w:gridSpan w:val="2"/>
            <w:vAlign w:val="bottom"/>
          </w:tcPr>
          <w:p w14:paraId="65351ED3" w14:textId="77777777" w:rsidR="009237E4" w:rsidRPr="00A3713A" w:rsidRDefault="009237E4"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26</w:t>
            </w:r>
          </w:p>
        </w:tc>
        <w:tc>
          <w:tcPr>
            <w:tcW w:w="866" w:type="dxa"/>
          </w:tcPr>
          <w:p w14:paraId="41EC805C" w14:textId="77777777" w:rsidR="009237E4" w:rsidRPr="00A3713A" w:rsidRDefault="009237E4" w:rsidP="00427600">
            <w:pPr>
              <w:spacing w:line="360" w:lineRule="auto"/>
              <w:jc w:val="center"/>
              <w:rPr>
                <w:rFonts w:ascii="Times New Roman" w:hAnsi="Times New Roman"/>
                <w:color w:val="000000"/>
                <w:sz w:val="26"/>
                <w:szCs w:val="26"/>
              </w:rPr>
            </w:pPr>
          </w:p>
        </w:tc>
      </w:tr>
    </w:tbl>
    <w:p w14:paraId="4482BA62" w14:textId="77777777" w:rsidR="009237E4" w:rsidRPr="00A3713A" w:rsidRDefault="009237E4" w:rsidP="00427600">
      <w:pPr>
        <w:spacing w:line="360" w:lineRule="auto"/>
        <w:rPr>
          <w:rFonts w:ascii="Times New Roman" w:hAnsi="Times New Roman"/>
          <w:sz w:val="26"/>
          <w:szCs w:val="26"/>
        </w:rPr>
      </w:pPr>
    </w:p>
    <w:p w14:paraId="00832DA9" w14:textId="77777777" w:rsidR="0083374B" w:rsidRPr="00A3713A" w:rsidRDefault="009237E4" w:rsidP="00427600">
      <w:pPr>
        <w:keepNext/>
        <w:spacing w:line="360" w:lineRule="auto"/>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02A24F17" wp14:editId="27C0CD72">
            <wp:extent cx="4930589" cy="3180008"/>
            <wp:effectExtent l="0" t="0" r="3810" b="1905"/>
            <wp:docPr id="6880" name="Hình ảnh 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952870" cy="3194379"/>
                    </a:xfrm>
                    <a:prstGeom prst="rect">
                      <a:avLst/>
                    </a:prstGeom>
                    <a:noFill/>
                    <a:ln>
                      <a:noFill/>
                    </a:ln>
                  </pic:spPr>
                </pic:pic>
              </a:graphicData>
            </a:graphic>
          </wp:inline>
        </w:drawing>
      </w:r>
    </w:p>
    <w:p w14:paraId="1F0E685A" w14:textId="6EEB9547" w:rsidR="009237E4" w:rsidRPr="00A3713A" w:rsidRDefault="0083374B" w:rsidP="00427600">
      <w:pPr>
        <w:pStyle w:val="Caption"/>
        <w:spacing w:line="360" w:lineRule="auto"/>
        <w:rPr>
          <w:rFonts w:cs="Times New Roman"/>
          <w:szCs w:val="26"/>
        </w:rPr>
      </w:pPr>
      <w:bookmarkStart w:id="116" w:name="_Toc91149857"/>
      <w:r w:rsidRPr="00A3713A">
        <w:rPr>
          <w:rFonts w:cs="Times New Roman"/>
          <w:szCs w:val="26"/>
        </w:rPr>
        <w:t xml:space="preserve">Hình </w:t>
      </w:r>
      <w:r w:rsidR="00F64EF3">
        <w:rPr>
          <w:rFonts w:cs="Times New Roman"/>
          <w:szCs w:val="26"/>
        </w:rPr>
        <w:t>5</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8</w:t>
      </w:r>
      <w:r w:rsidR="00427600">
        <w:rPr>
          <w:rFonts w:cs="Times New Roman"/>
          <w:szCs w:val="26"/>
        </w:rPr>
        <w:fldChar w:fldCharType="end"/>
      </w:r>
      <w:r w:rsidRPr="00A3713A">
        <w:rPr>
          <w:rFonts w:cs="Times New Roman"/>
          <w:szCs w:val="26"/>
        </w:rPr>
        <w:t xml:space="preserve"> </w:t>
      </w:r>
      <w:r w:rsidR="009237E4" w:rsidRPr="00A3713A">
        <w:rPr>
          <w:rFonts w:cs="Times New Roman"/>
          <w:szCs w:val="26"/>
        </w:rPr>
        <w:t xml:space="preserve">Biểu đồ quang phổ màu </w:t>
      </w:r>
      <w:r w:rsidR="00F23E73">
        <w:rPr>
          <w:rFonts w:cs="Times New Roman"/>
          <w:szCs w:val="26"/>
        </w:rPr>
        <w:t>MT07</w:t>
      </w:r>
      <w:r w:rsidR="009237E4" w:rsidRPr="00A3713A">
        <w:rPr>
          <w:rFonts w:cs="Times New Roman"/>
          <w:szCs w:val="26"/>
        </w:rPr>
        <w:t xml:space="preserve"> và màu </w:t>
      </w:r>
      <w:r w:rsidR="00F23E73">
        <w:rPr>
          <w:rFonts w:cs="Times New Roman"/>
          <w:szCs w:val="26"/>
        </w:rPr>
        <w:t>MP07</w:t>
      </w:r>
      <w:r w:rsidR="009237E4" w:rsidRPr="00A3713A">
        <w:rPr>
          <w:rFonts w:cs="Times New Roman"/>
          <w:szCs w:val="26"/>
        </w:rPr>
        <w:t xml:space="preserve"> pha</w:t>
      </w:r>
      <w:bookmarkEnd w:id="116"/>
    </w:p>
    <w:p w14:paraId="15CF9588" w14:textId="77777777" w:rsidR="009237E4" w:rsidRDefault="009237E4" w:rsidP="00427600">
      <w:pPr>
        <w:spacing w:line="360" w:lineRule="auto"/>
        <w:jc w:val="center"/>
        <w:rPr>
          <w:rFonts w:ascii="Times New Roman" w:hAnsi="Times New Roman"/>
          <w:sz w:val="26"/>
          <w:szCs w:val="26"/>
        </w:rPr>
      </w:pPr>
    </w:p>
    <w:p w14:paraId="00A074EA" w14:textId="77777777" w:rsidR="00D93AFB" w:rsidRPr="00A3713A" w:rsidRDefault="00D93AFB" w:rsidP="00427600">
      <w:pPr>
        <w:spacing w:line="360" w:lineRule="auto"/>
        <w:jc w:val="center"/>
        <w:rPr>
          <w:rFonts w:ascii="Times New Roman" w:hAnsi="Times New Roman"/>
          <w:sz w:val="26"/>
          <w:szCs w:val="26"/>
        </w:rPr>
      </w:pPr>
    </w:p>
    <w:p w14:paraId="2DBD774A" w14:textId="7B068118" w:rsidR="003C6D04" w:rsidRPr="00A3713A" w:rsidRDefault="003C6D04" w:rsidP="00427600">
      <w:pPr>
        <w:pStyle w:val="ListParagraph"/>
        <w:numPr>
          <w:ilvl w:val="1"/>
          <w:numId w:val="10"/>
        </w:numPr>
        <w:spacing w:line="360" w:lineRule="auto"/>
        <w:ind w:left="0" w:firstLine="709"/>
        <w:jc w:val="both"/>
        <w:rPr>
          <w:rFonts w:ascii="Times New Roman" w:hAnsi="Times New Roman" w:cs="Times New Roman"/>
          <w:b/>
          <w:sz w:val="26"/>
          <w:szCs w:val="26"/>
        </w:rPr>
      </w:pPr>
      <w:r w:rsidRPr="00A3713A">
        <w:rPr>
          <w:rFonts w:ascii="Times New Roman" w:hAnsi="Times New Roman" w:cs="Times New Roman"/>
          <w:b/>
          <w:sz w:val="26"/>
          <w:szCs w:val="26"/>
        </w:rPr>
        <w:lastRenderedPageBreak/>
        <w:t>Màu M</w:t>
      </w:r>
      <w:r w:rsidR="005C58B8" w:rsidRPr="00A3713A">
        <w:rPr>
          <w:rFonts w:ascii="Times New Roman" w:hAnsi="Times New Roman" w:cs="Times New Roman"/>
          <w:b/>
          <w:sz w:val="26"/>
          <w:szCs w:val="26"/>
        </w:rPr>
        <w:t>T10</w:t>
      </w:r>
      <w:r w:rsidRPr="00A3713A">
        <w:rPr>
          <w:rFonts w:ascii="Times New Roman" w:hAnsi="Times New Roman" w:cs="Times New Roman"/>
          <w:b/>
          <w:sz w:val="26"/>
          <w:szCs w:val="26"/>
        </w:rPr>
        <w:t xml:space="preserve"> + M</w:t>
      </w:r>
      <w:r w:rsidR="005C58B8" w:rsidRPr="00A3713A">
        <w:rPr>
          <w:rFonts w:ascii="Times New Roman" w:hAnsi="Times New Roman" w:cs="Times New Roman"/>
          <w:b/>
          <w:sz w:val="26"/>
          <w:szCs w:val="26"/>
        </w:rPr>
        <w:t>P10</w:t>
      </w:r>
    </w:p>
    <w:tbl>
      <w:tblPr>
        <w:tblStyle w:val="TableGrid"/>
        <w:tblW w:w="7366" w:type="dxa"/>
        <w:jc w:val="center"/>
        <w:tblLayout w:type="fixed"/>
        <w:tblLook w:val="04A0" w:firstRow="1" w:lastRow="0" w:firstColumn="1" w:lastColumn="0" w:noHBand="0" w:noVBand="1"/>
      </w:tblPr>
      <w:tblGrid>
        <w:gridCol w:w="1025"/>
        <w:gridCol w:w="2820"/>
        <w:gridCol w:w="2671"/>
        <w:gridCol w:w="850"/>
      </w:tblGrid>
      <w:tr w:rsidR="003C6D04" w:rsidRPr="00A3713A" w14:paraId="71FEECC6" w14:textId="77777777" w:rsidTr="001016E4">
        <w:trPr>
          <w:trHeight w:val="533"/>
          <w:jc w:val="center"/>
        </w:trPr>
        <w:tc>
          <w:tcPr>
            <w:tcW w:w="1025" w:type="dxa"/>
          </w:tcPr>
          <w:p w14:paraId="58961731" w14:textId="77777777" w:rsidR="003C6D04" w:rsidRPr="00A3713A" w:rsidRDefault="003C6D04" w:rsidP="00427600">
            <w:pPr>
              <w:pStyle w:val="ListParagraph"/>
              <w:spacing w:line="360" w:lineRule="auto"/>
              <w:ind w:left="0"/>
              <w:jc w:val="center"/>
              <w:rPr>
                <w:rFonts w:ascii="Times New Roman" w:hAnsi="Times New Roman" w:cs="Times New Roman"/>
                <w:sz w:val="26"/>
                <w:szCs w:val="26"/>
              </w:rPr>
            </w:pPr>
          </w:p>
        </w:tc>
        <w:tc>
          <w:tcPr>
            <w:tcW w:w="2820" w:type="dxa"/>
          </w:tcPr>
          <w:p w14:paraId="11048D51" w14:textId="0C6B32BC" w:rsidR="003C6D04"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T08</w:t>
            </w:r>
          </w:p>
        </w:tc>
        <w:tc>
          <w:tcPr>
            <w:tcW w:w="2671" w:type="dxa"/>
          </w:tcPr>
          <w:p w14:paraId="76AE2015" w14:textId="0B8474CD" w:rsidR="003C6D04"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P08</w:t>
            </w:r>
          </w:p>
        </w:tc>
        <w:tc>
          <w:tcPr>
            <w:tcW w:w="850" w:type="dxa"/>
          </w:tcPr>
          <w:p w14:paraId="1111C6A9" w14:textId="77777777" w:rsidR="003C6D04" w:rsidRPr="00A3713A" w:rsidRDefault="003C6D04"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Δ</w:t>
            </w:r>
          </w:p>
        </w:tc>
      </w:tr>
      <w:tr w:rsidR="003C6D04" w:rsidRPr="00A3713A" w14:paraId="2C3ED1F7" w14:textId="77777777" w:rsidTr="001016E4">
        <w:trPr>
          <w:trHeight w:val="596"/>
          <w:jc w:val="center"/>
        </w:trPr>
        <w:tc>
          <w:tcPr>
            <w:tcW w:w="1025" w:type="dxa"/>
          </w:tcPr>
          <w:p w14:paraId="5BCE6EA6" w14:textId="77777777" w:rsidR="003C6D04" w:rsidRPr="00A3713A" w:rsidRDefault="003C6D04"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L</w:t>
            </w:r>
          </w:p>
        </w:tc>
        <w:tc>
          <w:tcPr>
            <w:tcW w:w="2820" w:type="dxa"/>
            <w:vAlign w:val="bottom"/>
          </w:tcPr>
          <w:p w14:paraId="1977C6ED" w14:textId="00CCE0DA" w:rsidR="003C6D04" w:rsidRPr="00A3713A" w:rsidRDefault="001940D5"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62,6</w:t>
            </w:r>
          </w:p>
        </w:tc>
        <w:tc>
          <w:tcPr>
            <w:tcW w:w="2671" w:type="dxa"/>
            <w:vAlign w:val="bottom"/>
          </w:tcPr>
          <w:p w14:paraId="231725CD" w14:textId="5BA089DE" w:rsidR="003C6D04" w:rsidRPr="00A3713A" w:rsidRDefault="001940D5"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9,32</w:t>
            </w:r>
          </w:p>
        </w:tc>
        <w:tc>
          <w:tcPr>
            <w:tcW w:w="850" w:type="dxa"/>
            <w:vAlign w:val="bottom"/>
          </w:tcPr>
          <w:p w14:paraId="4A11E9B0" w14:textId="2C59A497" w:rsidR="003C6D04" w:rsidRPr="00A3713A" w:rsidRDefault="001016E4"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w:t>
            </w:r>
            <w:r w:rsidR="001940D5" w:rsidRPr="00A3713A">
              <w:rPr>
                <w:rFonts w:ascii="Times New Roman" w:hAnsi="Times New Roman"/>
                <w:color w:val="000000"/>
                <w:sz w:val="26"/>
                <w:szCs w:val="26"/>
              </w:rPr>
              <w:t>3,28</w:t>
            </w:r>
          </w:p>
        </w:tc>
      </w:tr>
      <w:tr w:rsidR="003C6D04" w:rsidRPr="00A3713A" w14:paraId="16DB3231" w14:textId="77777777" w:rsidTr="001016E4">
        <w:trPr>
          <w:trHeight w:val="582"/>
          <w:jc w:val="center"/>
        </w:trPr>
        <w:tc>
          <w:tcPr>
            <w:tcW w:w="1025" w:type="dxa"/>
          </w:tcPr>
          <w:p w14:paraId="0109C015" w14:textId="77777777" w:rsidR="003C6D04" w:rsidRPr="00A3713A" w:rsidRDefault="003C6D04"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a</w:t>
            </w:r>
          </w:p>
        </w:tc>
        <w:tc>
          <w:tcPr>
            <w:tcW w:w="2820" w:type="dxa"/>
            <w:vAlign w:val="bottom"/>
          </w:tcPr>
          <w:p w14:paraId="6E1AA6D0" w14:textId="3A8F2A1D" w:rsidR="003C6D04" w:rsidRPr="00A3713A" w:rsidRDefault="001940D5"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30,77</w:t>
            </w:r>
          </w:p>
        </w:tc>
        <w:tc>
          <w:tcPr>
            <w:tcW w:w="2671" w:type="dxa"/>
            <w:vAlign w:val="bottom"/>
          </w:tcPr>
          <w:p w14:paraId="0F7E7AD1" w14:textId="7E19B099" w:rsidR="003C6D04" w:rsidRPr="00A3713A" w:rsidRDefault="001940D5"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34,16</w:t>
            </w:r>
          </w:p>
        </w:tc>
        <w:tc>
          <w:tcPr>
            <w:tcW w:w="850" w:type="dxa"/>
            <w:vAlign w:val="bottom"/>
          </w:tcPr>
          <w:p w14:paraId="023A6FAF" w14:textId="073C1919" w:rsidR="003C6D04" w:rsidRPr="00A3713A" w:rsidRDefault="001940D5"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3,39</w:t>
            </w:r>
          </w:p>
        </w:tc>
      </w:tr>
      <w:tr w:rsidR="003C6D04" w:rsidRPr="00A3713A" w14:paraId="701A1924" w14:textId="77777777" w:rsidTr="001016E4">
        <w:trPr>
          <w:trHeight w:val="582"/>
          <w:jc w:val="center"/>
        </w:trPr>
        <w:tc>
          <w:tcPr>
            <w:tcW w:w="1025" w:type="dxa"/>
          </w:tcPr>
          <w:p w14:paraId="72213C52" w14:textId="77777777" w:rsidR="003C6D04" w:rsidRPr="00A3713A" w:rsidRDefault="003C6D04"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b</w:t>
            </w:r>
          </w:p>
        </w:tc>
        <w:tc>
          <w:tcPr>
            <w:tcW w:w="2820" w:type="dxa"/>
            <w:vAlign w:val="bottom"/>
          </w:tcPr>
          <w:p w14:paraId="00140151" w14:textId="15696D28" w:rsidR="003C6D04" w:rsidRPr="00A3713A" w:rsidRDefault="001940D5"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31</w:t>
            </w:r>
            <w:r w:rsidR="001016E4" w:rsidRPr="00A3713A">
              <w:rPr>
                <w:rFonts w:ascii="Times New Roman" w:hAnsi="Times New Roman"/>
                <w:color w:val="000000"/>
                <w:sz w:val="26"/>
                <w:szCs w:val="26"/>
              </w:rPr>
              <w:t>,</w:t>
            </w:r>
            <w:r w:rsidRPr="00A3713A">
              <w:rPr>
                <w:rFonts w:ascii="Times New Roman" w:hAnsi="Times New Roman"/>
                <w:color w:val="000000"/>
                <w:sz w:val="26"/>
                <w:szCs w:val="26"/>
              </w:rPr>
              <w:t>26</w:t>
            </w:r>
          </w:p>
        </w:tc>
        <w:tc>
          <w:tcPr>
            <w:tcW w:w="2671" w:type="dxa"/>
            <w:vAlign w:val="bottom"/>
          </w:tcPr>
          <w:p w14:paraId="1A8326B7" w14:textId="2EFF2359" w:rsidR="003C6D04" w:rsidRPr="00A3713A" w:rsidRDefault="001940D5"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30</w:t>
            </w:r>
            <w:r w:rsidR="001016E4" w:rsidRPr="00A3713A">
              <w:rPr>
                <w:rFonts w:ascii="Times New Roman" w:hAnsi="Times New Roman"/>
                <w:color w:val="000000"/>
                <w:sz w:val="26"/>
                <w:szCs w:val="26"/>
              </w:rPr>
              <w:t>,</w:t>
            </w:r>
            <w:r w:rsidRPr="00A3713A">
              <w:rPr>
                <w:rFonts w:ascii="Times New Roman" w:hAnsi="Times New Roman"/>
                <w:color w:val="000000"/>
                <w:sz w:val="26"/>
                <w:szCs w:val="26"/>
              </w:rPr>
              <w:t>02</w:t>
            </w:r>
          </w:p>
        </w:tc>
        <w:tc>
          <w:tcPr>
            <w:tcW w:w="850" w:type="dxa"/>
            <w:vAlign w:val="bottom"/>
          </w:tcPr>
          <w:p w14:paraId="34710D5B" w14:textId="060BEE41" w:rsidR="003C6D04" w:rsidRPr="00A3713A" w:rsidRDefault="001016E4"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w:t>
            </w:r>
            <w:r w:rsidR="001940D5" w:rsidRPr="00A3713A">
              <w:rPr>
                <w:rFonts w:ascii="Times New Roman" w:hAnsi="Times New Roman"/>
                <w:color w:val="000000"/>
                <w:sz w:val="26"/>
                <w:szCs w:val="26"/>
              </w:rPr>
              <w:t>1,24</w:t>
            </w:r>
          </w:p>
        </w:tc>
      </w:tr>
      <w:tr w:rsidR="003C6D04" w:rsidRPr="00A3713A" w14:paraId="67E211F2" w14:textId="77777777" w:rsidTr="001016E4">
        <w:trPr>
          <w:trHeight w:val="596"/>
          <w:jc w:val="center"/>
        </w:trPr>
        <w:tc>
          <w:tcPr>
            <w:tcW w:w="1025" w:type="dxa"/>
          </w:tcPr>
          <w:p w14:paraId="344373D6" w14:textId="77777777" w:rsidR="003C6D04" w:rsidRPr="00A3713A" w:rsidRDefault="003C6D04"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C</w:t>
            </w:r>
          </w:p>
        </w:tc>
        <w:tc>
          <w:tcPr>
            <w:tcW w:w="2820" w:type="dxa"/>
            <w:vAlign w:val="bottom"/>
          </w:tcPr>
          <w:p w14:paraId="1ABFB907" w14:textId="193A0EF2" w:rsidR="003C6D04" w:rsidRPr="00A3713A" w:rsidRDefault="00E04ABA"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3,86</w:t>
            </w:r>
          </w:p>
        </w:tc>
        <w:tc>
          <w:tcPr>
            <w:tcW w:w="2671" w:type="dxa"/>
            <w:vAlign w:val="bottom"/>
          </w:tcPr>
          <w:p w14:paraId="482A04AE" w14:textId="36F3E788" w:rsidR="003C6D04" w:rsidRPr="00A3713A" w:rsidRDefault="00E04ABA"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5,47</w:t>
            </w:r>
          </w:p>
        </w:tc>
        <w:tc>
          <w:tcPr>
            <w:tcW w:w="850" w:type="dxa"/>
            <w:vAlign w:val="bottom"/>
          </w:tcPr>
          <w:p w14:paraId="0F025776" w14:textId="32525B21" w:rsidR="003C6D04" w:rsidRPr="00A3713A" w:rsidRDefault="00E04ABA"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1,62</w:t>
            </w:r>
          </w:p>
        </w:tc>
      </w:tr>
      <w:tr w:rsidR="003C6D04" w:rsidRPr="00A3713A" w14:paraId="7A305BF8" w14:textId="77777777" w:rsidTr="001016E4">
        <w:trPr>
          <w:trHeight w:val="582"/>
          <w:jc w:val="center"/>
        </w:trPr>
        <w:tc>
          <w:tcPr>
            <w:tcW w:w="1025" w:type="dxa"/>
          </w:tcPr>
          <w:p w14:paraId="53051A34" w14:textId="77777777" w:rsidR="003C6D04" w:rsidRPr="00A3713A" w:rsidRDefault="003C6D04" w:rsidP="00427600">
            <w:pPr>
              <w:pStyle w:val="ListParagraph"/>
              <w:spacing w:line="360" w:lineRule="auto"/>
              <w:ind w:left="0" w:right="-108"/>
              <w:jc w:val="center"/>
              <w:rPr>
                <w:rFonts w:ascii="Times New Roman" w:hAnsi="Times New Roman" w:cs="Times New Roman"/>
                <w:sz w:val="26"/>
                <w:szCs w:val="26"/>
              </w:rPr>
            </w:pPr>
          </w:p>
          <w:p w14:paraId="05CB2FAF" w14:textId="77777777" w:rsidR="003C6D04" w:rsidRPr="00A3713A" w:rsidRDefault="003C6D04" w:rsidP="00427600">
            <w:pPr>
              <w:pStyle w:val="ListParagraph"/>
              <w:spacing w:line="360" w:lineRule="auto"/>
              <w:ind w:left="0" w:right="-108"/>
              <w:jc w:val="center"/>
              <w:rPr>
                <w:rFonts w:ascii="Times New Roman" w:hAnsi="Times New Roman" w:cs="Times New Roman"/>
                <w:sz w:val="26"/>
                <w:szCs w:val="26"/>
              </w:rPr>
            </w:pPr>
          </w:p>
          <w:p w14:paraId="5EF10A8A" w14:textId="77777777" w:rsidR="003C6D04" w:rsidRPr="00A3713A" w:rsidRDefault="003C6D04" w:rsidP="00427600">
            <w:pPr>
              <w:pStyle w:val="ListParagraph"/>
              <w:spacing w:line="360" w:lineRule="auto"/>
              <w:ind w:left="0" w:right="-108"/>
              <w:jc w:val="center"/>
              <w:rPr>
                <w:rFonts w:ascii="Times New Roman" w:hAnsi="Times New Roman" w:cs="Times New Roman"/>
                <w:sz w:val="26"/>
                <w:szCs w:val="26"/>
              </w:rPr>
            </w:pPr>
            <w:r w:rsidRPr="00A3713A">
              <w:rPr>
                <w:rFonts w:ascii="Times New Roman" w:hAnsi="Times New Roman" w:cs="Times New Roman"/>
                <w:sz w:val="26"/>
                <w:szCs w:val="26"/>
              </w:rPr>
              <w:t>Ảnh thực nghiệm</w:t>
            </w:r>
          </w:p>
        </w:tc>
        <w:tc>
          <w:tcPr>
            <w:tcW w:w="2820" w:type="dxa"/>
            <w:vAlign w:val="bottom"/>
          </w:tcPr>
          <w:p w14:paraId="602E324A" w14:textId="70200CB7" w:rsidR="003C6D04" w:rsidRPr="00A3713A" w:rsidRDefault="002010D7" w:rsidP="00427600">
            <w:pPr>
              <w:spacing w:line="360" w:lineRule="auto"/>
              <w:jc w:val="center"/>
              <w:rPr>
                <w:rFonts w:ascii="Times New Roman" w:hAnsi="Times New Roman"/>
                <w:color w:val="000000"/>
                <w:sz w:val="26"/>
                <w:szCs w:val="26"/>
              </w:rPr>
            </w:pPr>
            <w:r w:rsidRPr="00A3713A">
              <w:rPr>
                <w:rFonts w:ascii="Times New Roman" w:hAnsi="Times New Roman"/>
                <w:sz w:val="26"/>
                <w:szCs w:val="26"/>
              </w:rPr>
              <w:object w:dxaOrig="1884" w:dyaOrig="1980" w14:anchorId="21A771BF">
                <v:shape id="_x0000_i1083" type="#_x0000_t75" style="width:93.3pt;height:122.7pt" o:ole="">
                  <v:imagedata r:id="rId192" o:title=""/>
                </v:shape>
                <o:OLEObject Type="Embed" ProgID="Paint.Picture" ShapeID="_x0000_i1083" DrawAspect="Content" ObjectID="_1701776958" r:id="rId193"/>
              </w:object>
            </w:r>
          </w:p>
        </w:tc>
        <w:tc>
          <w:tcPr>
            <w:tcW w:w="2671" w:type="dxa"/>
            <w:vAlign w:val="bottom"/>
          </w:tcPr>
          <w:p w14:paraId="674C18C6" w14:textId="08569DB9" w:rsidR="003C6D04" w:rsidRPr="00A3713A" w:rsidRDefault="002010D7" w:rsidP="00427600">
            <w:pPr>
              <w:spacing w:line="360" w:lineRule="auto"/>
              <w:jc w:val="center"/>
              <w:rPr>
                <w:rFonts w:ascii="Times New Roman" w:hAnsi="Times New Roman"/>
                <w:color w:val="000000"/>
                <w:sz w:val="26"/>
                <w:szCs w:val="26"/>
              </w:rPr>
            </w:pPr>
            <w:r w:rsidRPr="00A3713A">
              <w:rPr>
                <w:rFonts w:ascii="Times New Roman" w:hAnsi="Times New Roman"/>
                <w:sz w:val="26"/>
                <w:szCs w:val="26"/>
              </w:rPr>
              <w:object w:dxaOrig="1872" w:dyaOrig="1932" w14:anchorId="34E20D58">
                <v:shape id="_x0000_i1084" type="#_x0000_t75" style="width:93.3pt;height:123.35pt" o:ole="">
                  <v:imagedata r:id="rId194" o:title=""/>
                </v:shape>
                <o:OLEObject Type="Embed" ProgID="Paint.Picture" ShapeID="_x0000_i1084" DrawAspect="Content" ObjectID="_1701776959" r:id="rId195"/>
              </w:object>
            </w:r>
          </w:p>
        </w:tc>
        <w:tc>
          <w:tcPr>
            <w:tcW w:w="850" w:type="dxa"/>
            <w:vAlign w:val="bottom"/>
          </w:tcPr>
          <w:p w14:paraId="6D5F403D" w14:textId="77777777" w:rsidR="003C6D04" w:rsidRPr="00A3713A" w:rsidRDefault="003C6D04" w:rsidP="00427600">
            <w:pPr>
              <w:spacing w:line="360" w:lineRule="auto"/>
              <w:jc w:val="center"/>
              <w:rPr>
                <w:rFonts w:ascii="Times New Roman" w:hAnsi="Times New Roman"/>
                <w:color w:val="000000"/>
                <w:sz w:val="26"/>
                <w:szCs w:val="26"/>
              </w:rPr>
            </w:pPr>
          </w:p>
        </w:tc>
      </w:tr>
      <w:tr w:rsidR="003C6D04" w:rsidRPr="00A3713A" w14:paraId="578C2A8A" w14:textId="77777777" w:rsidTr="001016E4">
        <w:trPr>
          <w:trHeight w:val="552"/>
          <w:jc w:val="center"/>
        </w:trPr>
        <w:tc>
          <w:tcPr>
            <w:tcW w:w="1025" w:type="dxa"/>
          </w:tcPr>
          <w:p w14:paraId="2C452405" w14:textId="77777777" w:rsidR="003C6D04" w:rsidRPr="00A3713A" w:rsidRDefault="003C6D04"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E</w:t>
            </w:r>
          </w:p>
        </w:tc>
        <w:tc>
          <w:tcPr>
            <w:tcW w:w="5491" w:type="dxa"/>
            <w:gridSpan w:val="2"/>
            <w:vAlign w:val="bottom"/>
          </w:tcPr>
          <w:p w14:paraId="73838F15" w14:textId="37CCDC09" w:rsidR="003C6D04" w:rsidRPr="00A3713A" w:rsidRDefault="005E2071"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4.8</w:t>
            </w:r>
            <w:r w:rsidR="00E0620A" w:rsidRPr="00A3713A">
              <w:rPr>
                <w:rFonts w:ascii="Times New Roman" w:hAnsi="Times New Roman"/>
                <w:color w:val="000000"/>
                <w:sz w:val="26"/>
                <w:szCs w:val="26"/>
              </w:rPr>
              <w:t>77</w:t>
            </w:r>
          </w:p>
        </w:tc>
        <w:tc>
          <w:tcPr>
            <w:tcW w:w="850" w:type="dxa"/>
            <w:vAlign w:val="bottom"/>
          </w:tcPr>
          <w:p w14:paraId="19150C79" w14:textId="77777777" w:rsidR="003C6D04" w:rsidRPr="00A3713A" w:rsidRDefault="003C6D04" w:rsidP="00427600">
            <w:pPr>
              <w:spacing w:line="360" w:lineRule="auto"/>
              <w:jc w:val="center"/>
              <w:rPr>
                <w:rFonts w:ascii="Times New Roman" w:hAnsi="Times New Roman"/>
                <w:color w:val="000000"/>
                <w:sz w:val="26"/>
                <w:szCs w:val="26"/>
              </w:rPr>
            </w:pPr>
          </w:p>
        </w:tc>
      </w:tr>
    </w:tbl>
    <w:p w14:paraId="6434B772" w14:textId="1AE46A6A" w:rsidR="003C6D04" w:rsidRPr="00A3713A" w:rsidRDefault="003C6D04" w:rsidP="00427600">
      <w:pPr>
        <w:spacing w:line="360" w:lineRule="auto"/>
        <w:rPr>
          <w:rFonts w:ascii="Times New Roman" w:hAnsi="Times New Roman"/>
          <w:sz w:val="26"/>
          <w:szCs w:val="26"/>
        </w:rPr>
      </w:pPr>
    </w:p>
    <w:p w14:paraId="6ED60863" w14:textId="77777777" w:rsidR="0083374B" w:rsidRPr="00A3713A" w:rsidRDefault="009E78A6" w:rsidP="00427600">
      <w:pPr>
        <w:keepNext/>
        <w:spacing w:line="360" w:lineRule="auto"/>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295E9D6D" wp14:editId="2DCA2196">
            <wp:extent cx="5204460" cy="3416466"/>
            <wp:effectExtent l="0" t="0" r="0" b="0"/>
            <wp:docPr id="6881" name="Hình ảnh 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208800" cy="3419315"/>
                    </a:xfrm>
                    <a:prstGeom prst="rect">
                      <a:avLst/>
                    </a:prstGeom>
                    <a:noFill/>
                    <a:ln>
                      <a:noFill/>
                    </a:ln>
                  </pic:spPr>
                </pic:pic>
              </a:graphicData>
            </a:graphic>
          </wp:inline>
        </w:drawing>
      </w:r>
    </w:p>
    <w:p w14:paraId="3F80DAAB" w14:textId="1995185D" w:rsidR="009E78A6" w:rsidRPr="00A3713A" w:rsidRDefault="0083374B" w:rsidP="00427600">
      <w:pPr>
        <w:pStyle w:val="Caption"/>
        <w:spacing w:line="360" w:lineRule="auto"/>
        <w:rPr>
          <w:rFonts w:cs="Times New Roman"/>
          <w:szCs w:val="26"/>
        </w:rPr>
      </w:pPr>
      <w:bookmarkStart w:id="117" w:name="_Toc91149858"/>
      <w:r w:rsidRPr="00A3713A">
        <w:rPr>
          <w:rFonts w:cs="Times New Roman"/>
          <w:szCs w:val="26"/>
        </w:rPr>
        <w:t xml:space="preserve">Hình </w:t>
      </w:r>
      <w:r w:rsidR="00F64EF3">
        <w:rPr>
          <w:rFonts w:cs="Times New Roman"/>
          <w:szCs w:val="26"/>
        </w:rPr>
        <w:t>5</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9</w:t>
      </w:r>
      <w:r w:rsidR="00427600">
        <w:rPr>
          <w:rFonts w:cs="Times New Roman"/>
          <w:szCs w:val="26"/>
        </w:rPr>
        <w:fldChar w:fldCharType="end"/>
      </w:r>
      <w:r w:rsidRPr="00A3713A">
        <w:rPr>
          <w:rFonts w:cs="Times New Roman"/>
          <w:szCs w:val="26"/>
        </w:rPr>
        <w:t xml:space="preserve"> </w:t>
      </w:r>
      <w:r w:rsidR="00181691" w:rsidRPr="00A3713A">
        <w:rPr>
          <w:rFonts w:cs="Times New Roman"/>
          <w:szCs w:val="26"/>
        </w:rPr>
        <w:t xml:space="preserve">Biểu đồ quang phổ màu </w:t>
      </w:r>
      <w:r w:rsidR="00F23E73">
        <w:rPr>
          <w:rFonts w:cs="Times New Roman"/>
          <w:szCs w:val="26"/>
        </w:rPr>
        <w:t>MT10</w:t>
      </w:r>
      <w:r w:rsidR="00181691" w:rsidRPr="00A3713A">
        <w:rPr>
          <w:rFonts w:cs="Times New Roman"/>
          <w:szCs w:val="26"/>
        </w:rPr>
        <w:t xml:space="preserve"> và màu </w:t>
      </w:r>
      <w:r w:rsidR="00F23E73">
        <w:rPr>
          <w:rFonts w:cs="Times New Roman"/>
          <w:szCs w:val="26"/>
        </w:rPr>
        <w:t>MP10</w:t>
      </w:r>
      <w:r w:rsidR="00181691" w:rsidRPr="00A3713A">
        <w:rPr>
          <w:rFonts w:cs="Times New Roman"/>
          <w:szCs w:val="26"/>
        </w:rPr>
        <w:t xml:space="preserve"> pha</w:t>
      </w:r>
      <w:bookmarkEnd w:id="117"/>
    </w:p>
    <w:p w14:paraId="23E1265E" w14:textId="77777777" w:rsidR="00BA2C61" w:rsidRDefault="00BA2C61" w:rsidP="00427600">
      <w:pPr>
        <w:spacing w:line="360" w:lineRule="auto"/>
        <w:jc w:val="center"/>
        <w:rPr>
          <w:rFonts w:ascii="Times New Roman" w:hAnsi="Times New Roman"/>
          <w:sz w:val="26"/>
          <w:szCs w:val="26"/>
        </w:rPr>
      </w:pPr>
    </w:p>
    <w:p w14:paraId="26B1E976" w14:textId="77777777" w:rsidR="00D93AFB" w:rsidRDefault="00D93AFB" w:rsidP="00427600">
      <w:pPr>
        <w:spacing w:line="360" w:lineRule="auto"/>
        <w:jc w:val="center"/>
        <w:rPr>
          <w:rFonts w:ascii="Times New Roman" w:hAnsi="Times New Roman"/>
          <w:sz w:val="26"/>
          <w:szCs w:val="26"/>
        </w:rPr>
      </w:pPr>
    </w:p>
    <w:p w14:paraId="12560D0B" w14:textId="77777777" w:rsidR="00D93AFB" w:rsidRPr="00A3713A" w:rsidRDefault="00D93AFB" w:rsidP="00427600">
      <w:pPr>
        <w:spacing w:line="360" w:lineRule="auto"/>
        <w:jc w:val="center"/>
        <w:rPr>
          <w:rFonts w:ascii="Times New Roman" w:hAnsi="Times New Roman"/>
          <w:sz w:val="26"/>
          <w:szCs w:val="26"/>
        </w:rPr>
      </w:pPr>
    </w:p>
    <w:p w14:paraId="6E69AAD0" w14:textId="6CDEE105" w:rsidR="009237E4" w:rsidRPr="00D60EAA" w:rsidRDefault="000438F2" w:rsidP="00427600">
      <w:pPr>
        <w:pStyle w:val="ListParagraph"/>
        <w:numPr>
          <w:ilvl w:val="1"/>
          <w:numId w:val="12"/>
        </w:numPr>
        <w:spacing w:line="360" w:lineRule="auto"/>
        <w:ind w:left="0" w:firstLine="709"/>
        <w:jc w:val="both"/>
        <w:rPr>
          <w:rFonts w:ascii="Times New Roman" w:hAnsi="Times New Roman" w:cs="Times New Roman"/>
          <w:b/>
          <w:sz w:val="26"/>
          <w:szCs w:val="26"/>
        </w:rPr>
      </w:pPr>
      <w:r w:rsidRPr="00A3713A">
        <w:rPr>
          <w:rFonts w:ascii="Times New Roman" w:hAnsi="Times New Roman" w:cs="Times New Roman"/>
          <w:b/>
          <w:sz w:val="26"/>
          <w:szCs w:val="26"/>
        </w:rPr>
        <w:lastRenderedPageBreak/>
        <w:t xml:space="preserve">Mẫu màu </w:t>
      </w:r>
      <w:r w:rsidR="009237E4" w:rsidRPr="00A3713A">
        <w:rPr>
          <w:rFonts w:ascii="Times New Roman" w:hAnsi="Times New Roman" w:cs="Times New Roman"/>
          <w:b/>
          <w:sz w:val="26"/>
          <w:szCs w:val="26"/>
        </w:rPr>
        <w:t>MT13 + MP13</w:t>
      </w:r>
    </w:p>
    <w:tbl>
      <w:tblPr>
        <w:tblStyle w:val="TableGrid"/>
        <w:tblW w:w="7404" w:type="dxa"/>
        <w:jc w:val="center"/>
        <w:tblLayout w:type="fixed"/>
        <w:tblLook w:val="04A0" w:firstRow="1" w:lastRow="0" w:firstColumn="1" w:lastColumn="0" w:noHBand="0" w:noVBand="1"/>
      </w:tblPr>
      <w:tblGrid>
        <w:gridCol w:w="1025"/>
        <w:gridCol w:w="2678"/>
        <w:gridCol w:w="2835"/>
        <w:gridCol w:w="866"/>
      </w:tblGrid>
      <w:tr w:rsidR="000438F2" w:rsidRPr="00A3713A" w14:paraId="26BC0117" w14:textId="77777777" w:rsidTr="006616F1">
        <w:trPr>
          <w:trHeight w:val="533"/>
          <w:jc w:val="center"/>
        </w:trPr>
        <w:tc>
          <w:tcPr>
            <w:tcW w:w="1025" w:type="dxa"/>
          </w:tcPr>
          <w:p w14:paraId="5FCADC76" w14:textId="77777777" w:rsidR="000438F2" w:rsidRPr="00A3713A" w:rsidRDefault="000438F2" w:rsidP="00427600">
            <w:pPr>
              <w:pStyle w:val="ListParagraph"/>
              <w:spacing w:line="360" w:lineRule="auto"/>
              <w:ind w:left="0"/>
              <w:jc w:val="center"/>
              <w:rPr>
                <w:rFonts w:ascii="Times New Roman" w:hAnsi="Times New Roman" w:cs="Times New Roman"/>
                <w:sz w:val="26"/>
                <w:szCs w:val="26"/>
              </w:rPr>
            </w:pPr>
          </w:p>
        </w:tc>
        <w:tc>
          <w:tcPr>
            <w:tcW w:w="2678" w:type="dxa"/>
          </w:tcPr>
          <w:p w14:paraId="04788E8F" w14:textId="18AAF3E9" w:rsidR="000438F2"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T13</w:t>
            </w:r>
          </w:p>
        </w:tc>
        <w:tc>
          <w:tcPr>
            <w:tcW w:w="2835" w:type="dxa"/>
          </w:tcPr>
          <w:p w14:paraId="2001C8D0" w14:textId="2B370CD0" w:rsidR="000438F2"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P13</w:t>
            </w:r>
            <w:r w:rsidR="000438F2" w:rsidRPr="00A3713A">
              <w:rPr>
                <w:rFonts w:ascii="Times New Roman" w:hAnsi="Times New Roman"/>
                <w:color w:val="000000" w:themeColor="text1"/>
                <w:sz w:val="26"/>
                <w:szCs w:val="26"/>
              </w:rPr>
              <w:t xml:space="preserve"> </w:t>
            </w:r>
          </w:p>
        </w:tc>
        <w:tc>
          <w:tcPr>
            <w:tcW w:w="866" w:type="dxa"/>
          </w:tcPr>
          <w:p w14:paraId="7F818443" w14:textId="77777777" w:rsidR="000438F2" w:rsidRPr="00A3713A" w:rsidRDefault="000438F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w:t>
            </w:r>
          </w:p>
        </w:tc>
      </w:tr>
      <w:tr w:rsidR="000438F2" w:rsidRPr="00A3713A" w14:paraId="3A0469E0" w14:textId="77777777" w:rsidTr="006616F1">
        <w:trPr>
          <w:trHeight w:val="596"/>
          <w:jc w:val="center"/>
        </w:trPr>
        <w:tc>
          <w:tcPr>
            <w:tcW w:w="1025" w:type="dxa"/>
          </w:tcPr>
          <w:p w14:paraId="1582A7D9" w14:textId="77777777" w:rsidR="000438F2" w:rsidRPr="00A3713A" w:rsidRDefault="000438F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L</w:t>
            </w:r>
          </w:p>
        </w:tc>
        <w:tc>
          <w:tcPr>
            <w:tcW w:w="2678" w:type="dxa"/>
          </w:tcPr>
          <w:p w14:paraId="506DF72A" w14:textId="7A3FDD1C"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55</w:t>
            </w:r>
            <w:r w:rsidR="0056144C" w:rsidRPr="00A3713A">
              <w:rPr>
                <w:rFonts w:ascii="Times New Roman" w:hAnsi="Times New Roman"/>
                <w:color w:val="000000"/>
                <w:sz w:val="26"/>
                <w:szCs w:val="26"/>
              </w:rPr>
              <w:t>,</w:t>
            </w:r>
            <w:r w:rsidRPr="00A3713A">
              <w:rPr>
                <w:rFonts w:ascii="Times New Roman" w:hAnsi="Times New Roman"/>
                <w:color w:val="000000"/>
                <w:sz w:val="26"/>
                <w:szCs w:val="26"/>
              </w:rPr>
              <w:t>26</w:t>
            </w:r>
          </w:p>
        </w:tc>
        <w:tc>
          <w:tcPr>
            <w:tcW w:w="2835" w:type="dxa"/>
          </w:tcPr>
          <w:p w14:paraId="25AFDD1A" w14:textId="044775DD"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54</w:t>
            </w:r>
            <w:r w:rsidR="0056144C" w:rsidRPr="00A3713A">
              <w:rPr>
                <w:rFonts w:ascii="Times New Roman" w:hAnsi="Times New Roman"/>
                <w:color w:val="000000"/>
                <w:sz w:val="26"/>
                <w:szCs w:val="26"/>
              </w:rPr>
              <w:t>,</w:t>
            </w:r>
            <w:r w:rsidRPr="00A3713A">
              <w:rPr>
                <w:rFonts w:ascii="Times New Roman" w:hAnsi="Times New Roman"/>
                <w:color w:val="000000"/>
                <w:sz w:val="26"/>
                <w:szCs w:val="26"/>
              </w:rPr>
              <w:t>72</w:t>
            </w:r>
          </w:p>
        </w:tc>
        <w:tc>
          <w:tcPr>
            <w:tcW w:w="866" w:type="dxa"/>
            <w:vAlign w:val="bottom"/>
          </w:tcPr>
          <w:p w14:paraId="66C1F5ED" w14:textId="28A3F645"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0</w:t>
            </w:r>
            <w:r w:rsidR="0056144C" w:rsidRPr="00A3713A">
              <w:rPr>
                <w:rFonts w:ascii="Times New Roman" w:hAnsi="Times New Roman"/>
                <w:color w:val="000000" w:themeColor="text1"/>
                <w:sz w:val="26"/>
                <w:szCs w:val="26"/>
              </w:rPr>
              <w:t>,</w:t>
            </w:r>
            <w:r w:rsidRPr="00A3713A">
              <w:rPr>
                <w:rFonts w:ascii="Times New Roman" w:hAnsi="Times New Roman"/>
                <w:color w:val="000000" w:themeColor="text1"/>
                <w:sz w:val="26"/>
                <w:szCs w:val="26"/>
              </w:rPr>
              <w:t>92</w:t>
            </w:r>
          </w:p>
        </w:tc>
      </w:tr>
      <w:tr w:rsidR="000438F2" w:rsidRPr="00A3713A" w14:paraId="0A924189" w14:textId="77777777" w:rsidTr="006616F1">
        <w:trPr>
          <w:trHeight w:val="582"/>
          <w:jc w:val="center"/>
        </w:trPr>
        <w:tc>
          <w:tcPr>
            <w:tcW w:w="1025" w:type="dxa"/>
          </w:tcPr>
          <w:p w14:paraId="565E9BFA" w14:textId="77777777" w:rsidR="000438F2" w:rsidRPr="00A3713A" w:rsidRDefault="000438F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a</w:t>
            </w:r>
          </w:p>
        </w:tc>
        <w:tc>
          <w:tcPr>
            <w:tcW w:w="2678" w:type="dxa"/>
          </w:tcPr>
          <w:p w14:paraId="0692AB5A" w14:textId="229EA2D0"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1</w:t>
            </w:r>
            <w:r w:rsidR="0056144C" w:rsidRPr="00A3713A">
              <w:rPr>
                <w:rFonts w:ascii="Times New Roman" w:hAnsi="Times New Roman"/>
                <w:color w:val="000000"/>
                <w:sz w:val="26"/>
                <w:szCs w:val="26"/>
              </w:rPr>
              <w:t>,</w:t>
            </w:r>
            <w:r w:rsidRPr="00A3713A">
              <w:rPr>
                <w:rFonts w:ascii="Times New Roman" w:hAnsi="Times New Roman"/>
                <w:color w:val="000000"/>
                <w:sz w:val="26"/>
                <w:szCs w:val="26"/>
              </w:rPr>
              <w:t>68</w:t>
            </w:r>
          </w:p>
        </w:tc>
        <w:tc>
          <w:tcPr>
            <w:tcW w:w="2835" w:type="dxa"/>
          </w:tcPr>
          <w:p w14:paraId="43C453E4" w14:textId="2F81DDD3"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39</w:t>
            </w:r>
            <w:r w:rsidR="0056144C" w:rsidRPr="00A3713A">
              <w:rPr>
                <w:rFonts w:ascii="Times New Roman" w:hAnsi="Times New Roman"/>
                <w:color w:val="000000"/>
                <w:sz w:val="26"/>
                <w:szCs w:val="26"/>
              </w:rPr>
              <w:t>,</w:t>
            </w:r>
            <w:r w:rsidRPr="00A3713A">
              <w:rPr>
                <w:rFonts w:ascii="Times New Roman" w:hAnsi="Times New Roman"/>
                <w:color w:val="000000"/>
                <w:sz w:val="26"/>
                <w:szCs w:val="26"/>
              </w:rPr>
              <w:t>72</w:t>
            </w:r>
          </w:p>
        </w:tc>
        <w:tc>
          <w:tcPr>
            <w:tcW w:w="866" w:type="dxa"/>
            <w:vAlign w:val="bottom"/>
          </w:tcPr>
          <w:p w14:paraId="5DD33482" w14:textId="612D81F0"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2</w:t>
            </w:r>
            <w:r w:rsidR="0056144C" w:rsidRPr="00A3713A">
              <w:rPr>
                <w:rFonts w:ascii="Times New Roman" w:hAnsi="Times New Roman"/>
                <w:color w:val="000000" w:themeColor="text1"/>
                <w:sz w:val="26"/>
                <w:szCs w:val="26"/>
              </w:rPr>
              <w:t>,</w:t>
            </w:r>
            <w:r w:rsidRPr="00A3713A">
              <w:rPr>
                <w:rFonts w:ascii="Times New Roman" w:hAnsi="Times New Roman"/>
                <w:color w:val="000000" w:themeColor="text1"/>
                <w:sz w:val="26"/>
                <w:szCs w:val="26"/>
              </w:rPr>
              <w:t>53</w:t>
            </w:r>
          </w:p>
        </w:tc>
      </w:tr>
      <w:tr w:rsidR="000438F2" w:rsidRPr="00A3713A" w14:paraId="1854CE2C" w14:textId="77777777" w:rsidTr="006616F1">
        <w:trPr>
          <w:trHeight w:val="582"/>
          <w:jc w:val="center"/>
        </w:trPr>
        <w:tc>
          <w:tcPr>
            <w:tcW w:w="1025" w:type="dxa"/>
          </w:tcPr>
          <w:p w14:paraId="27E8E43C" w14:textId="77777777" w:rsidR="000438F2" w:rsidRPr="00A3713A" w:rsidRDefault="000438F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b</w:t>
            </w:r>
          </w:p>
        </w:tc>
        <w:tc>
          <w:tcPr>
            <w:tcW w:w="2678" w:type="dxa"/>
          </w:tcPr>
          <w:p w14:paraId="2C88A5DE" w14:textId="603703A9"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16</w:t>
            </w:r>
            <w:r w:rsidR="0056144C" w:rsidRPr="00A3713A">
              <w:rPr>
                <w:rFonts w:ascii="Times New Roman" w:hAnsi="Times New Roman"/>
                <w:color w:val="000000"/>
                <w:sz w:val="26"/>
                <w:szCs w:val="26"/>
              </w:rPr>
              <w:t>,</w:t>
            </w:r>
            <w:r w:rsidRPr="00A3713A">
              <w:rPr>
                <w:rFonts w:ascii="Times New Roman" w:hAnsi="Times New Roman"/>
                <w:color w:val="000000"/>
                <w:sz w:val="26"/>
                <w:szCs w:val="26"/>
              </w:rPr>
              <w:t>26</w:t>
            </w:r>
          </w:p>
        </w:tc>
        <w:tc>
          <w:tcPr>
            <w:tcW w:w="2835" w:type="dxa"/>
          </w:tcPr>
          <w:p w14:paraId="115007D9" w14:textId="096933B2"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18</w:t>
            </w:r>
            <w:r w:rsidR="0056144C" w:rsidRPr="00A3713A">
              <w:rPr>
                <w:rFonts w:ascii="Times New Roman" w:hAnsi="Times New Roman"/>
                <w:color w:val="000000"/>
                <w:sz w:val="26"/>
                <w:szCs w:val="26"/>
              </w:rPr>
              <w:t>,</w:t>
            </w:r>
            <w:r w:rsidRPr="00A3713A">
              <w:rPr>
                <w:rFonts w:ascii="Times New Roman" w:hAnsi="Times New Roman"/>
                <w:color w:val="000000"/>
                <w:sz w:val="26"/>
                <w:szCs w:val="26"/>
              </w:rPr>
              <w:t>3</w:t>
            </w:r>
          </w:p>
        </w:tc>
        <w:tc>
          <w:tcPr>
            <w:tcW w:w="866" w:type="dxa"/>
            <w:vAlign w:val="bottom"/>
          </w:tcPr>
          <w:p w14:paraId="4649CD46" w14:textId="6B33A982"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1</w:t>
            </w:r>
            <w:r w:rsidR="0056144C" w:rsidRPr="00A3713A">
              <w:rPr>
                <w:rFonts w:ascii="Times New Roman" w:hAnsi="Times New Roman"/>
                <w:color w:val="000000" w:themeColor="text1"/>
                <w:sz w:val="26"/>
                <w:szCs w:val="26"/>
              </w:rPr>
              <w:t>,</w:t>
            </w:r>
            <w:r w:rsidRPr="00A3713A">
              <w:rPr>
                <w:rFonts w:ascii="Times New Roman" w:hAnsi="Times New Roman"/>
                <w:color w:val="000000" w:themeColor="text1"/>
                <w:sz w:val="26"/>
                <w:szCs w:val="26"/>
              </w:rPr>
              <w:t>17</w:t>
            </w:r>
          </w:p>
        </w:tc>
      </w:tr>
      <w:tr w:rsidR="000438F2" w:rsidRPr="00A3713A" w14:paraId="558A1F81" w14:textId="77777777" w:rsidTr="006616F1">
        <w:trPr>
          <w:trHeight w:val="596"/>
          <w:jc w:val="center"/>
        </w:trPr>
        <w:tc>
          <w:tcPr>
            <w:tcW w:w="1025" w:type="dxa"/>
          </w:tcPr>
          <w:p w14:paraId="08763C5D" w14:textId="77777777" w:rsidR="000438F2" w:rsidRPr="00A3713A" w:rsidRDefault="000438F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C</w:t>
            </w:r>
          </w:p>
        </w:tc>
        <w:tc>
          <w:tcPr>
            <w:tcW w:w="2678" w:type="dxa"/>
            <w:vAlign w:val="bottom"/>
          </w:tcPr>
          <w:p w14:paraId="3AF66F1D" w14:textId="1E905F45"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71,1</w:t>
            </w:r>
          </w:p>
        </w:tc>
        <w:tc>
          <w:tcPr>
            <w:tcW w:w="2835" w:type="dxa"/>
            <w:vAlign w:val="bottom"/>
          </w:tcPr>
          <w:p w14:paraId="1B116F46" w14:textId="2C418F9B"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70,05</w:t>
            </w:r>
          </w:p>
        </w:tc>
        <w:tc>
          <w:tcPr>
            <w:tcW w:w="866" w:type="dxa"/>
            <w:vAlign w:val="bottom"/>
          </w:tcPr>
          <w:p w14:paraId="06E68BB4" w14:textId="2B3F1337"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1</w:t>
            </w:r>
            <w:r w:rsidR="0056144C" w:rsidRPr="00A3713A">
              <w:rPr>
                <w:rFonts w:ascii="Times New Roman" w:hAnsi="Times New Roman"/>
                <w:color w:val="000000" w:themeColor="text1"/>
                <w:sz w:val="26"/>
                <w:szCs w:val="26"/>
              </w:rPr>
              <w:t>,</w:t>
            </w:r>
            <w:r w:rsidRPr="00A3713A">
              <w:rPr>
                <w:rFonts w:ascii="Times New Roman" w:hAnsi="Times New Roman"/>
                <w:color w:val="000000" w:themeColor="text1"/>
                <w:sz w:val="26"/>
                <w:szCs w:val="26"/>
              </w:rPr>
              <w:t>71</w:t>
            </w:r>
          </w:p>
        </w:tc>
      </w:tr>
      <w:tr w:rsidR="000438F2" w:rsidRPr="00A3713A" w14:paraId="40A2D675" w14:textId="77777777" w:rsidTr="002010D7">
        <w:trPr>
          <w:trHeight w:val="3332"/>
          <w:jc w:val="center"/>
        </w:trPr>
        <w:tc>
          <w:tcPr>
            <w:tcW w:w="1025" w:type="dxa"/>
          </w:tcPr>
          <w:p w14:paraId="16324156" w14:textId="77777777" w:rsidR="000438F2" w:rsidRPr="00A3713A" w:rsidRDefault="000438F2" w:rsidP="00427600">
            <w:pPr>
              <w:pStyle w:val="ListParagraph"/>
              <w:spacing w:line="360" w:lineRule="auto"/>
              <w:ind w:left="0" w:right="-93"/>
              <w:jc w:val="center"/>
              <w:rPr>
                <w:rFonts w:ascii="Times New Roman" w:hAnsi="Times New Roman" w:cs="Times New Roman"/>
                <w:sz w:val="26"/>
                <w:szCs w:val="26"/>
              </w:rPr>
            </w:pPr>
            <w:r w:rsidRPr="00A3713A">
              <w:rPr>
                <w:rFonts w:ascii="Times New Roman" w:hAnsi="Times New Roman" w:cs="Times New Roman"/>
                <w:sz w:val="26"/>
                <w:szCs w:val="26"/>
              </w:rPr>
              <w:t>Ảnh thực nghiệm</w:t>
            </w:r>
          </w:p>
        </w:tc>
        <w:tc>
          <w:tcPr>
            <w:tcW w:w="2678" w:type="dxa"/>
            <w:vAlign w:val="bottom"/>
          </w:tcPr>
          <w:p w14:paraId="21013B81" w14:textId="3C5603E8" w:rsidR="000438F2" w:rsidRPr="00A3713A" w:rsidRDefault="002010D7" w:rsidP="00427600">
            <w:pPr>
              <w:spacing w:line="360" w:lineRule="auto"/>
              <w:jc w:val="center"/>
              <w:rPr>
                <w:rFonts w:ascii="Times New Roman" w:hAnsi="Times New Roman"/>
                <w:color w:val="000000"/>
                <w:sz w:val="26"/>
                <w:szCs w:val="26"/>
              </w:rPr>
            </w:pPr>
            <w:r w:rsidRPr="00A3713A">
              <w:rPr>
                <w:rFonts w:ascii="Times New Roman" w:hAnsi="Times New Roman"/>
                <w:sz w:val="26"/>
                <w:szCs w:val="26"/>
              </w:rPr>
              <w:object w:dxaOrig="1956" w:dyaOrig="2580" w14:anchorId="1ECBB092">
                <v:shape id="_x0000_i1085" type="#_x0000_t75" style="width:98.3pt;height:161.55pt" o:ole="">
                  <v:imagedata r:id="rId197" o:title=""/>
                </v:shape>
                <o:OLEObject Type="Embed" ProgID="Paint.Picture" ShapeID="_x0000_i1085" DrawAspect="Content" ObjectID="_1701776960" r:id="rId198"/>
              </w:object>
            </w:r>
          </w:p>
        </w:tc>
        <w:tc>
          <w:tcPr>
            <w:tcW w:w="2835" w:type="dxa"/>
            <w:vAlign w:val="bottom"/>
          </w:tcPr>
          <w:p w14:paraId="47548217" w14:textId="2BBD8CF9" w:rsidR="000438F2" w:rsidRPr="00A3713A" w:rsidRDefault="002010D7"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object w:dxaOrig="2040" w:dyaOrig="2616" w14:anchorId="6CB7ED80">
                <v:shape id="_x0000_i1086" type="#_x0000_t75" style="width:102.05pt;height:168.4pt" o:ole="">
                  <v:imagedata r:id="rId199" o:title=""/>
                </v:shape>
                <o:OLEObject Type="Embed" ProgID="Paint.Picture" ShapeID="_x0000_i1086" DrawAspect="Content" ObjectID="_1701776961" r:id="rId200"/>
              </w:object>
            </w:r>
          </w:p>
        </w:tc>
        <w:tc>
          <w:tcPr>
            <w:tcW w:w="866" w:type="dxa"/>
            <w:vAlign w:val="bottom"/>
          </w:tcPr>
          <w:p w14:paraId="100F93B9" w14:textId="77777777" w:rsidR="000438F2" w:rsidRPr="00A3713A" w:rsidRDefault="000438F2" w:rsidP="00427600">
            <w:pPr>
              <w:pStyle w:val="ListParagraph"/>
              <w:spacing w:line="360" w:lineRule="auto"/>
              <w:ind w:left="0"/>
              <w:jc w:val="center"/>
              <w:rPr>
                <w:rFonts w:ascii="Times New Roman" w:hAnsi="Times New Roman" w:cs="Times New Roman"/>
                <w:sz w:val="26"/>
                <w:szCs w:val="26"/>
              </w:rPr>
            </w:pPr>
          </w:p>
        </w:tc>
      </w:tr>
      <w:tr w:rsidR="000438F2" w:rsidRPr="00A3713A" w14:paraId="130DAA3A" w14:textId="77777777" w:rsidTr="006616F1">
        <w:trPr>
          <w:trHeight w:val="552"/>
          <w:jc w:val="center"/>
        </w:trPr>
        <w:tc>
          <w:tcPr>
            <w:tcW w:w="1025" w:type="dxa"/>
          </w:tcPr>
          <w:p w14:paraId="420A0D76" w14:textId="77777777" w:rsidR="000438F2" w:rsidRPr="00A3713A" w:rsidRDefault="000438F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E</w:t>
            </w:r>
          </w:p>
        </w:tc>
        <w:tc>
          <w:tcPr>
            <w:tcW w:w="5513" w:type="dxa"/>
            <w:gridSpan w:val="2"/>
            <w:vAlign w:val="bottom"/>
          </w:tcPr>
          <w:p w14:paraId="16B3423C" w14:textId="5F29A294" w:rsidR="000438F2" w:rsidRPr="00A3713A" w:rsidRDefault="000438F2"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2,88</w:t>
            </w:r>
          </w:p>
        </w:tc>
        <w:tc>
          <w:tcPr>
            <w:tcW w:w="866" w:type="dxa"/>
          </w:tcPr>
          <w:p w14:paraId="7600AD84" w14:textId="77777777" w:rsidR="000438F2" w:rsidRPr="00A3713A" w:rsidRDefault="000438F2" w:rsidP="00427600">
            <w:pPr>
              <w:spacing w:line="360" w:lineRule="auto"/>
              <w:jc w:val="center"/>
              <w:rPr>
                <w:rFonts w:ascii="Times New Roman" w:hAnsi="Times New Roman"/>
                <w:color w:val="000000"/>
                <w:sz w:val="26"/>
                <w:szCs w:val="26"/>
              </w:rPr>
            </w:pPr>
          </w:p>
        </w:tc>
      </w:tr>
    </w:tbl>
    <w:p w14:paraId="754C3FE4" w14:textId="1EEE912B" w:rsidR="000438F2" w:rsidRPr="00A3713A" w:rsidRDefault="000438F2" w:rsidP="00427600">
      <w:pPr>
        <w:spacing w:line="360" w:lineRule="auto"/>
        <w:ind w:firstLine="720"/>
        <w:jc w:val="center"/>
        <w:rPr>
          <w:rFonts w:ascii="Times New Roman" w:hAnsi="Times New Roman"/>
          <w:sz w:val="26"/>
          <w:szCs w:val="26"/>
        </w:rPr>
      </w:pPr>
    </w:p>
    <w:p w14:paraId="1053C8AF" w14:textId="77777777" w:rsidR="0083374B" w:rsidRPr="00A3713A" w:rsidRDefault="000438F2" w:rsidP="00427600">
      <w:pPr>
        <w:keepNext/>
        <w:spacing w:line="360" w:lineRule="auto"/>
        <w:ind w:firstLine="720"/>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10A4CCAC" wp14:editId="1D4C8BB3">
            <wp:extent cx="5212080" cy="3401498"/>
            <wp:effectExtent l="0" t="0" r="7620" b="8890"/>
            <wp:docPr id="6883" name="Hình ảnh 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19837" cy="3406561"/>
                    </a:xfrm>
                    <a:prstGeom prst="rect">
                      <a:avLst/>
                    </a:prstGeom>
                    <a:noFill/>
                    <a:ln>
                      <a:noFill/>
                    </a:ln>
                  </pic:spPr>
                </pic:pic>
              </a:graphicData>
            </a:graphic>
          </wp:inline>
        </w:drawing>
      </w:r>
    </w:p>
    <w:p w14:paraId="5C8BA9D5" w14:textId="4711D71C" w:rsidR="000438F2" w:rsidRPr="00A3713A" w:rsidRDefault="0083374B" w:rsidP="00427600">
      <w:pPr>
        <w:pStyle w:val="Caption"/>
        <w:spacing w:line="360" w:lineRule="auto"/>
        <w:rPr>
          <w:rFonts w:cs="Times New Roman"/>
          <w:szCs w:val="26"/>
        </w:rPr>
      </w:pPr>
      <w:bookmarkStart w:id="118" w:name="_Toc91149859"/>
      <w:r w:rsidRPr="00A3713A">
        <w:rPr>
          <w:rFonts w:cs="Times New Roman"/>
          <w:szCs w:val="26"/>
        </w:rPr>
        <w:t xml:space="preserve">Hình </w:t>
      </w:r>
      <w:r w:rsidR="00F64EF3">
        <w:rPr>
          <w:rFonts w:cs="Times New Roman"/>
          <w:szCs w:val="26"/>
        </w:rPr>
        <w:t>5</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0</w:t>
      </w:r>
      <w:r w:rsidR="00427600">
        <w:rPr>
          <w:rFonts w:cs="Times New Roman"/>
          <w:szCs w:val="26"/>
        </w:rPr>
        <w:fldChar w:fldCharType="end"/>
      </w:r>
      <w:r w:rsidRPr="00A3713A">
        <w:rPr>
          <w:rFonts w:cs="Times New Roman"/>
          <w:szCs w:val="26"/>
        </w:rPr>
        <w:t xml:space="preserve"> </w:t>
      </w:r>
      <w:r w:rsidR="000438F2" w:rsidRPr="00A3713A">
        <w:rPr>
          <w:rFonts w:cs="Times New Roman"/>
          <w:szCs w:val="26"/>
        </w:rPr>
        <w:t xml:space="preserve">Biểu đồ quang phổ màu </w:t>
      </w:r>
      <w:r w:rsidR="00F23E73">
        <w:rPr>
          <w:rFonts w:cs="Times New Roman"/>
          <w:szCs w:val="26"/>
        </w:rPr>
        <w:t>MT13</w:t>
      </w:r>
      <w:r w:rsidR="000438F2" w:rsidRPr="00A3713A">
        <w:rPr>
          <w:rFonts w:cs="Times New Roman"/>
          <w:szCs w:val="26"/>
        </w:rPr>
        <w:t xml:space="preserve"> và màu </w:t>
      </w:r>
      <w:r w:rsidR="00F23E73">
        <w:rPr>
          <w:rFonts w:cs="Times New Roman"/>
          <w:szCs w:val="26"/>
        </w:rPr>
        <w:t>MP13</w:t>
      </w:r>
      <w:r w:rsidR="000438F2" w:rsidRPr="00A3713A">
        <w:rPr>
          <w:rFonts w:cs="Times New Roman"/>
          <w:szCs w:val="26"/>
        </w:rPr>
        <w:t xml:space="preserve"> pha</w:t>
      </w:r>
      <w:bookmarkEnd w:id="118"/>
    </w:p>
    <w:p w14:paraId="749F7E88" w14:textId="77777777" w:rsidR="00BE2C69" w:rsidRPr="00A3713A" w:rsidRDefault="00BE2C69" w:rsidP="00427600">
      <w:pPr>
        <w:spacing w:line="360" w:lineRule="auto"/>
        <w:jc w:val="both"/>
        <w:rPr>
          <w:rFonts w:ascii="Times New Roman" w:hAnsi="Times New Roman"/>
          <w:b/>
          <w:sz w:val="26"/>
          <w:szCs w:val="26"/>
        </w:rPr>
      </w:pPr>
    </w:p>
    <w:p w14:paraId="15772654" w14:textId="43D5C057" w:rsidR="009E45E8" w:rsidRPr="00D60EAA" w:rsidRDefault="00E52D5F" w:rsidP="00427600">
      <w:pPr>
        <w:pStyle w:val="ListParagraph"/>
        <w:numPr>
          <w:ilvl w:val="1"/>
          <w:numId w:val="12"/>
        </w:numPr>
        <w:spacing w:line="360" w:lineRule="auto"/>
        <w:ind w:left="0" w:firstLine="709"/>
        <w:jc w:val="both"/>
        <w:rPr>
          <w:rFonts w:ascii="Times New Roman" w:hAnsi="Times New Roman" w:cs="Times New Roman"/>
          <w:b/>
          <w:sz w:val="26"/>
          <w:szCs w:val="26"/>
        </w:rPr>
      </w:pPr>
      <w:r w:rsidRPr="00A3713A">
        <w:rPr>
          <w:rFonts w:ascii="Times New Roman" w:hAnsi="Times New Roman" w:cs="Times New Roman"/>
          <w:b/>
          <w:sz w:val="26"/>
          <w:szCs w:val="26"/>
        </w:rPr>
        <w:lastRenderedPageBreak/>
        <w:t xml:space="preserve">Mẫu màu </w:t>
      </w:r>
      <w:r w:rsidR="00F15C9F" w:rsidRPr="00A3713A">
        <w:rPr>
          <w:rFonts w:ascii="Times New Roman" w:hAnsi="Times New Roman" w:cs="Times New Roman"/>
          <w:b/>
          <w:sz w:val="26"/>
          <w:szCs w:val="26"/>
        </w:rPr>
        <w:t xml:space="preserve">MT14 + MP14 </w:t>
      </w:r>
    </w:p>
    <w:tbl>
      <w:tblPr>
        <w:tblStyle w:val="TableGrid"/>
        <w:tblW w:w="7404" w:type="dxa"/>
        <w:jc w:val="center"/>
        <w:tblLayout w:type="fixed"/>
        <w:tblLook w:val="04A0" w:firstRow="1" w:lastRow="0" w:firstColumn="1" w:lastColumn="0" w:noHBand="0" w:noVBand="1"/>
      </w:tblPr>
      <w:tblGrid>
        <w:gridCol w:w="1025"/>
        <w:gridCol w:w="2678"/>
        <w:gridCol w:w="2835"/>
        <w:gridCol w:w="866"/>
      </w:tblGrid>
      <w:tr w:rsidR="009E45E8" w:rsidRPr="00A3713A" w14:paraId="775181BD" w14:textId="77777777" w:rsidTr="006616F1">
        <w:trPr>
          <w:trHeight w:val="533"/>
          <w:jc w:val="center"/>
        </w:trPr>
        <w:tc>
          <w:tcPr>
            <w:tcW w:w="1025" w:type="dxa"/>
          </w:tcPr>
          <w:p w14:paraId="17062BA0" w14:textId="77777777" w:rsidR="009E45E8" w:rsidRPr="00A3713A" w:rsidRDefault="009E45E8" w:rsidP="00427600">
            <w:pPr>
              <w:pStyle w:val="ListParagraph"/>
              <w:spacing w:line="360" w:lineRule="auto"/>
              <w:ind w:left="0"/>
              <w:jc w:val="center"/>
              <w:rPr>
                <w:rFonts w:ascii="Times New Roman" w:hAnsi="Times New Roman" w:cs="Times New Roman"/>
                <w:sz w:val="26"/>
                <w:szCs w:val="26"/>
              </w:rPr>
            </w:pPr>
          </w:p>
        </w:tc>
        <w:tc>
          <w:tcPr>
            <w:tcW w:w="2678" w:type="dxa"/>
          </w:tcPr>
          <w:p w14:paraId="62C45B0F" w14:textId="6C3C06A3" w:rsidR="009E45E8"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T14</w:t>
            </w:r>
          </w:p>
        </w:tc>
        <w:tc>
          <w:tcPr>
            <w:tcW w:w="2835" w:type="dxa"/>
          </w:tcPr>
          <w:p w14:paraId="21E648A9" w14:textId="1409B1EA" w:rsidR="009E45E8"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P14</w:t>
            </w:r>
            <w:r w:rsidR="009E45E8" w:rsidRPr="00A3713A">
              <w:rPr>
                <w:rFonts w:ascii="Times New Roman" w:hAnsi="Times New Roman"/>
                <w:color w:val="000000" w:themeColor="text1"/>
                <w:sz w:val="26"/>
                <w:szCs w:val="26"/>
              </w:rPr>
              <w:t xml:space="preserve"> </w:t>
            </w:r>
          </w:p>
        </w:tc>
        <w:tc>
          <w:tcPr>
            <w:tcW w:w="866" w:type="dxa"/>
          </w:tcPr>
          <w:p w14:paraId="1A7E38B0" w14:textId="77777777" w:rsidR="009E45E8" w:rsidRPr="00A3713A" w:rsidRDefault="009E45E8"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w:t>
            </w:r>
          </w:p>
        </w:tc>
      </w:tr>
      <w:tr w:rsidR="000438F2" w:rsidRPr="00A3713A" w14:paraId="51B42042" w14:textId="77777777" w:rsidTr="006616F1">
        <w:trPr>
          <w:trHeight w:val="596"/>
          <w:jc w:val="center"/>
        </w:trPr>
        <w:tc>
          <w:tcPr>
            <w:tcW w:w="1025" w:type="dxa"/>
          </w:tcPr>
          <w:p w14:paraId="0CEB2CA5" w14:textId="77777777" w:rsidR="000438F2" w:rsidRPr="00A3713A" w:rsidRDefault="000438F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L</w:t>
            </w:r>
          </w:p>
        </w:tc>
        <w:tc>
          <w:tcPr>
            <w:tcW w:w="2678" w:type="dxa"/>
          </w:tcPr>
          <w:p w14:paraId="351C6885" w14:textId="41E71CD6"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54</w:t>
            </w:r>
            <w:r w:rsidR="0056144C" w:rsidRPr="00A3713A">
              <w:rPr>
                <w:rFonts w:ascii="Times New Roman" w:hAnsi="Times New Roman"/>
                <w:color w:val="000000"/>
                <w:sz w:val="26"/>
                <w:szCs w:val="26"/>
              </w:rPr>
              <w:t>,</w:t>
            </w:r>
            <w:r w:rsidRPr="00A3713A">
              <w:rPr>
                <w:rFonts w:ascii="Times New Roman" w:hAnsi="Times New Roman"/>
                <w:color w:val="000000"/>
                <w:sz w:val="26"/>
                <w:szCs w:val="26"/>
              </w:rPr>
              <w:t>81</w:t>
            </w:r>
          </w:p>
        </w:tc>
        <w:tc>
          <w:tcPr>
            <w:tcW w:w="2835" w:type="dxa"/>
          </w:tcPr>
          <w:p w14:paraId="1DE28119" w14:textId="68FB8F57"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51</w:t>
            </w:r>
            <w:r w:rsidR="0056144C" w:rsidRPr="00A3713A">
              <w:rPr>
                <w:rFonts w:ascii="Times New Roman" w:hAnsi="Times New Roman"/>
                <w:color w:val="000000"/>
                <w:sz w:val="26"/>
                <w:szCs w:val="26"/>
              </w:rPr>
              <w:t>,</w:t>
            </w:r>
            <w:r w:rsidRPr="00A3713A">
              <w:rPr>
                <w:rFonts w:ascii="Times New Roman" w:hAnsi="Times New Roman"/>
                <w:color w:val="000000"/>
                <w:sz w:val="26"/>
                <w:szCs w:val="26"/>
              </w:rPr>
              <w:t>05</w:t>
            </w:r>
          </w:p>
        </w:tc>
        <w:tc>
          <w:tcPr>
            <w:tcW w:w="866" w:type="dxa"/>
            <w:vAlign w:val="bottom"/>
          </w:tcPr>
          <w:p w14:paraId="157F5A33" w14:textId="63A14E97" w:rsidR="000438F2" w:rsidRPr="00A3713A" w:rsidRDefault="007128A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3,76</w:t>
            </w:r>
          </w:p>
        </w:tc>
      </w:tr>
      <w:tr w:rsidR="000438F2" w:rsidRPr="00A3713A" w14:paraId="44B39325" w14:textId="77777777" w:rsidTr="006616F1">
        <w:trPr>
          <w:trHeight w:val="582"/>
          <w:jc w:val="center"/>
        </w:trPr>
        <w:tc>
          <w:tcPr>
            <w:tcW w:w="1025" w:type="dxa"/>
          </w:tcPr>
          <w:p w14:paraId="064653A1" w14:textId="77777777" w:rsidR="000438F2" w:rsidRPr="00A3713A" w:rsidRDefault="000438F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a</w:t>
            </w:r>
          </w:p>
        </w:tc>
        <w:tc>
          <w:tcPr>
            <w:tcW w:w="2678" w:type="dxa"/>
          </w:tcPr>
          <w:p w14:paraId="5302FE2F" w14:textId="251964E3"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1</w:t>
            </w:r>
            <w:r w:rsidR="0056144C" w:rsidRPr="00A3713A">
              <w:rPr>
                <w:rFonts w:ascii="Times New Roman" w:hAnsi="Times New Roman"/>
                <w:color w:val="000000"/>
                <w:sz w:val="26"/>
                <w:szCs w:val="26"/>
              </w:rPr>
              <w:t>,</w:t>
            </w:r>
            <w:r w:rsidRPr="00A3713A">
              <w:rPr>
                <w:rFonts w:ascii="Times New Roman" w:hAnsi="Times New Roman"/>
                <w:color w:val="000000"/>
                <w:sz w:val="26"/>
                <w:szCs w:val="26"/>
              </w:rPr>
              <w:t>88</w:t>
            </w:r>
          </w:p>
        </w:tc>
        <w:tc>
          <w:tcPr>
            <w:tcW w:w="2835" w:type="dxa"/>
          </w:tcPr>
          <w:p w14:paraId="34DE41D8" w14:textId="67787E50"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2</w:t>
            </w:r>
            <w:r w:rsidR="0056144C" w:rsidRPr="00A3713A">
              <w:rPr>
                <w:rFonts w:ascii="Times New Roman" w:hAnsi="Times New Roman"/>
                <w:color w:val="000000"/>
                <w:sz w:val="26"/>
                <w:szCs w:val="26"/>
              </w:rPr>
              <w:t>,</w:t>
            </w:r>
            <w:r w:rsidRPr="00A3713A">
              <w:rPr>
                <w:rFonts w:ascii="Times New Roman" w:hAnsi="Times New Roman"/>
                <w:color w:val="000000"/>
                <w:sz w:val="26"/>
                <w:szCs w:val="26"/>
              </w:rPr>
              <w:t>71</w:t>
            </w:r>
          </w:p>
        </w:tc>
        <w:tc>
          <w:tcPr>
            <w:tcW w:w="866" w:type="dxa"/>
            <w:vAlign w:val="bottom"/>
          </w:tcPr>
          <w:p w14:paraId="4D90BD1B" w14:textId="7812053A" w:rsidR="000438F2" w:rsidRPr="00A3713A" w:rsidRDefault="007128A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0,83</w:t>
            </w:r>
          </w:p>
        </w:tc>
      </w:tr>
      <w:tr w:rsidR="000438F2" w:rsidRPr="00A3713A" w14:paraId="67249B12" w14:textId="77777777" w:rsidTr="006616F1">
        <w:trPr>
          <w:trHeight w:val="582"/>
          <w:jc w:val="center"/>
        </w:trPr>
        <w:tc>
          <w:tcPr>
            <w:tcW w:w="1025" w:type="dxa"/>
          </w:tcPr>
          <w:p w14:paraId="3820C038" w14:textId="77777777" w:rsidR="000438F2" w:rsidRPr="00A3713A" w:rsidRDefault="000438F2"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b</w:t>
            </w:r>
          </w:p>
        </w:tc>
        <w:tc>
          <w:tcPr>
            <w:tcW w:w="2678" w:type="dxa"/>
          </w:tcPr>
          <w:p w14:paraId="5B7AECA6" w14:textId="0B5C249D"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13</w:t>
            </w:r>
            <w:r w:rsidR="0056144C" w:rsidRPr="00A3713A">
              <w:rPr>
                <w:rFonts w:ascii="Times New Roman" w:hAnsi="Times New Roman"/>
                <w:color w:val="000000"/>
                <w:sz w:val="26"/>
                <w:szCs w:val="26"/>
              </w:rPr>
              <w:t>,</w:t>
            </w:r>
            <w:r w:rsidRPr="00A3713A">
              <w:rPr>
                <w:rFonts w:ascii="Times New Roman" w:hAnsi="Times New Roman"/>
                <w:color w:val="000000"/>
                <w:sz w:val="26"/>
                <w:szCs w:val="26"/>
              </w:rPr>
              <w:t>34</w:t>
            </w:r>
          </w:p>
        </w:tc>
        <w:tc>
          <w:tcPr>
            <w:tcW w:w="2835" w:type="dxa"/>
          </w:tcPr>
          <w:p w14:paraId="15D58103" w14:textId="5C0F483F" w:rsidR="000438F2" w:rsidRPr="00A3713A" w:rsidRDefault="000438F2"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17</w:t>
            </w:r>
            <w:r w:rsidR="0056144C" w:rsidRPr="00A3713A">
              <w:rPr>
                <w:rFonts w:ascii="Times New Roman" w:hAnsi="Times New Roman"/>
                <w:color w:val="000000"/>
                <w:sz w:val="26"/>
                <w:szCs w:val="26"/>
              </w:rPr>
              <w:t>,</w:t>
            </w:r>
            <w:r w:rsidRPr="00A3713A">
              <w:rPr>
                <w:rFonts w:ascii="Times New Roman" w:hAnsi="Times New Roman"/>
                <w:color w:val="000000"/>
                <w:sz w:val="26"/>
                <w:szCs w:val="26"/>
              </w:rPr>
              <w:t>81</w:t>
            </w:r>
          </w:p>
        </w:tc>
        <w:tc>
          <w:tcPr>
            <w:tcW w:w="866" w:type="dxa"/>
            <w:vAlign w:val="bottom"/>
          </w:tcPr>
          <w:p w14:paraId="3AC3085D" w14:textId="7B7EFE52" w:rsidR="000438F2" w:rsidRPr="00A3713A" w:rsidRDefault="007128A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4,47</w:t>
            </w:r>
          </w:p>
        </w:tc>
      </w:tr>
      <w:tr w:rsidR="009E45E8" w:rsidRPr="00A3713A" w14:paraId="0ABBB397" w14:textId="77777777" w:rsidTr="006616F1">
        <w:trPr>
          <w:trHeight w:val="596"/>
          <w:jc w:val="center"/>
        </w:trPr>
        <w:tc>
          <w:tcPr>
            <w:tcW w:w="1025" w:type="dxa"/>
          </w:tcPr>
          <w:p w14:paraId="025DDFBA" w14:textId="77777777" w:rsidR="009E45E8" w:rsidRPr="00A3713A" w:rsidRDefault="009E45E8"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C</w:t>
            </w:r>
          </w:p>
        </w:tc>
        <w:tc>
          <w:tcPr>
            <w:tcW w:w="2678" w:type="dxa"/>
            <w:vAlign w:val="bottom"/>
          </w:tcPr>
          <w:p w14:paraId="665CA268" w14:textId="178166FD" w:rsidR="009E45E8" w:rsidRPr="00A3713A" w:rsidRDefault="007128A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70,26</w:t>
            </w:r>
          </w:p>
        </w:tc>
        <w:tc>
          <w:tcPr>
            <w:tcW w:w="2835" w:type="dxa"/>
            <w:vAlign w:val="bottom"/>
          </w:tcPr>
          <w:p w14:paraId="0ACF66B3" w14:textId="2E5A11E2" w:rsidR="009E45E8" w:rsidRPr="00A3713A" w:rsidRDefault="007128A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68,9</w:t>
            </w:r>
          </w:p>
        </w:tc>
        <w:tc>
          <w:tcPr>
            <w:tcW w:w="866" w:type="dxa"/>
            <w:vAlign w:val="bottom"/>
          </w:tcPr>
          <w:p w14:paraId="51A38F42" w14:textId="2EF2F46A" w:rsidR="009E45E8" w:rsidRPr="00A3713A" w:rsidRDefault="007128A0"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1,36</w:t>
            </w:r>
          </w:p>
        </w:tc>
      </w:tr>
      <w:tr w:rsidR="009E45E8" w:rsidRPr="00A3713A" w14:paraId="0099E829" w14:textId="77777777" w:rsidTr="006616F1">
        <w:trPr>
          <w:trHeight w:val="582"/>
          <w:jc w:val="center"/>
        </w:trPr>
        <w:tc>
          <w:tcPr>
            <w:tcW w:w="1025" w:type="dxa"/>
          </w:tcPr>
          <w:p w14:paraId="6A65E271" w14:textId="77777777" w:rsidR="009E45E8" w:rsidRPr="00A3713A" w:rsidRDefault="009E45E8" w:rsidP="00427600">
            <w:pPr>
              <w:pStyle w:val="ListParagraph"/>
              <w:spacing w:line="360" w:lineRule="auto"/>
              <w:ind w:left="0" w:right="-93"/>
              <w:jc w:val="center"/>
              <w:rPr>
                <w:rFonts w:ascii="Times New Roman" w:hAnsi="Times New Roman" w:cs="Times New Roman"/>
                <w:sz w:val="26"/>
                <w:szCs w:val="26"/>
              </w:rPr>
            </w:pPr>
            <w:r w:rsidRPr="00A3713A">
              <w:rPr>
                <w:rFonts w:ascii="Times New Roman" w:hAnsi="Times New Roman" w:cs="Times New Roman"/>
                <w:sz w:val="26"/>
                <w:szCs w:val="26"/>
              </w:rPr>
              <w:t>Ảnh thực nghiệm</w:t>
            </w:r>
          </w:p>
        </w:tc>
        <w:tc>
          <w:tcPr>
            <w:tcW w:w="2678" w:type="dxa"/>
            <w:vAlign w:val="bottom"/>
          </w:tcPr>
          <w:p w14:paraId="61AD0B93" w14:textId="0483C7D5" w:rsidR="009E45E8" w:rsidRPr="00A3713A" w:rsidRDefault="00097A0A" w:rsidP="00427600">
            <w:pPr>
              <w:spacing w:line="360" w:lineRule="auto"/>
              <w:jc w:val="center"/>
              <w:rPr>
                <w:rFonts w:ascii="Times New Roman" w:hAnsi="Times New Roman"/>
                <w:color w:val="000000"/>
                <w:sz w:val="26"/>
                <w:szCs w:val="26"/>
              </w:rPr>
            </w:pPr>
            <w:r w:rsidRPr="00A3713A">
              <w:rPr>
                <w:rFonts w:ascii="Times New Roman" w:hAnsi="Times New Roman"/>
                <w:sz w:val="26"/>
                <w:szCs w:val="26"/>
              </w:rPr>
              <w:object w:dxaOrig="1944" w:dyaOrig="2496" w14:anchorId="308557C9">
                <v:shape id="_x0000_i1087" type="#_x0000_t75" style="width:102.05pt;height:153.4pt" o:ole="">
                  <v:imagedata r:id="rId202" o:title=""/>
                </v:shape>
                <o:OLEObject Type="Embed" ProgID="Paint.Picture" ShapeID="_x0000_i1087" DrawAspect="Content" ObjectID="_1701776962" r:id="rId203"/>
              </w:object>
            </w:r>
          </w:p>
        </w:tc>
        <w:tc>
          <w:tcPr>
            <w:tcW w:w="2835" w:type="dxa"/>
            <w:vAlign w:val="bottom"/>
          </w:tcPr>
          <w:p w14:paraId="46A1F047" w14:textId="7102CC30" w:rsidR="009E45E8" w:rsidRPr="00A3713A" w:rsidRDefault="00097A0A"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object w:dxaOrig="2064" w:dyaOrig="2592" w14:anchorId="4EDFC11F">
                <v:shape id="_x0000_i1088" type="#_x0000_t75" style="width:102.7pt;height:160.9pt" o:ole="">
                  <v:imagedata r:id="rId204" o:title=""/>
                </v:shape>
                <o:OLEObject Type="Embed" ProgID="Paint.Picture" ShapeID="_x0000_i1088" DrawAspect="Content" ObjectID="_1701776963" r:id="rId205"/>
              </w:object>
            </w:r>
          </w:p>
        </w:tc>
        <w:tc>
          <w:tcPr>
            <w:tcW w:w="866" w:type="dxa"/>
            <w:vAlign w:val="bottom"/>
          </w:tcPr>
          <w:p w14:paraId="4D8BA085" w14:textId="77777777" w:rsidR="009E45E8" w:rsidRPr="00A3713A" w:rsidRDefault="009E45E8" w:rsidP="00427600">
            <w:pPr>
              <w:pStyle w:val="ListParagraph"/>
              <w:spacing w:line="360" w:lineRule="auto"/>
              <w:ind w:left="0"/>
              <w:jc w:val="center"/>
              <w:rPr>
                <w:rFonts w:ascii="Times New Roman" w:hAnsi="Times New Roman" w:cs="Times New Roman"/>
                <w:sz w:val="26"/>
                <w:szCs w:val="26"/>
              </w:rPr>
            </w:pPr>
          </w:p>
        </w:tc>
      </w:tr>
      <w:tr w:rsidR="009E45E8" w:rsidRPr="00A3713A" w14:paraId="651C2B8A" w14:textId="77777777" w:rsidTr="006616F1">
        <w:trPr>
          <w:trHeight w:val="552"/>
          <w:jc w:val="center"/>
        </w:trPr>
        <w:tc>
          <w:tcPr>
            <w:tcW w:w="1025" w:type="dxa"/>
          </w:tcPr>
          <w:p w14:paraId="2B6C1834" w14:textId="77777777" w:rsidR="009E45E8" w:rsidRPr="00A3713A" w:rsidRDefault="009E45E8"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E</w:t>
            </w:r>
          </w:p>
        </w:tc>
        <w:tc>
          <w:tcPr>
            <w:tcW w:w="5513" w:type="dxa"/>
            <w:gridSpan w:val="2"/>
            <w:vAlign w:val="bottom"/>
          </w:tcPr>
          <w:p w14:paraId="6CE95C47" w14:textId="5BF3E639" w:rsidR="009E45E8" w:rsidRPr="00A3713A" w:rsidRDefault="007128A0"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5,9</w:t>
            </w:r>
          </w:p>
        </w:tc>
        <w:tc>
          <w:tcPr>
            <w:tcW w:w="866" w:type="dxa"/>
          </w:tcPr>
          <w:p w14:paraId="4F860FE2" w14:textId="77777777" w:rsidR="009E45E8" w:rsidRPr="00A3713A" w:rsidRDefault="009E45E8" w:rsidP="00427600">
            <w:pPr>
              <w:spacing w:line="360" w:lineRule="auto"/>
              <w:jc w:val="center"/>
              <w:rPr>
                <w:rFonts w:ascii="Times New Roman" w:hAnsi="Times New Roman"/>
                <w:color w:val="000000"/>
                <w:sz w:val="26"/>
                <w:szCs w:val="26"/>
              </w:rPr>
            </w:pPr>
          </w:p>
        </w:tc>
      </w:tr>
    </w:tbl>
    <w:p w14:paraId="582DE67C" w14:textId="7EFC33B4" w:rsidR="00CF5D0E" w:rsidRPr="00A3713A" w:rsidRDefault="00CF5D0E" w:rsidP="00427600">
      <w:pPr>
        <w:spacing w:line="360" w:lineRule="auto"/>
        <w:rPr>
          <w:rFonts w:ascii="Times New Roman" w:hAnsi="Times New Roman"/>
          <w:sz w:val="26"/>
          <w:szCs w:val="26"/>
        </w:rPr>
      </w:pPr>
    </w:p>
    <w:p w14:paraId="1BB24C6A" w14:textId="77777777" w:rsidR="0083374B" w:rsidRPr="00A3713A" w:rsidRDefault="009E45E8" w:rsidP="00427600">
      <w:pPr>
        <w:keepNext/>
        <w:spacing w:line="360" w:lineRule="auto"/>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164DFF93" wp14:editId="49526213">
            <wp:extent cx="5187752" cy="3368040"/>
            <wp:effectExtent l="0" t="0" r="0" b="3810"/>
            <wp:docPr id="6882" name="Hình ảnh 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192037" cy="3370822"/>
                    </a:xfrm>
                    <a:prstGeom prst="rect">
                      <a:avLst/>
                    </a:prstGeom>
                    <a:noFill/>
                    <a:ln>
                      <a:noFill/>
                    </a:ln>
                  </pic:spPr>
                </pic:pic>
              </a:graphicData>
            </a:graphic>
          </wp:inline>
        </w:drawing>
      </w:r>
    </w:p>
    <w:p w14:paraId="3D6FF2E1" w14:textId="3EAA431C" w:rsidR="00BA2C61" w:rsidRPr="00A3713A" w:rsidRDefault="0083374B" w:rsidP="00427600">
      <w:pPr>
        <w:pStyle w:val="Caption"/>
        <w:spacing w:line="360" w:lineRule="auto"/>
        <w:rPr>
          <w:rFonts w:cs="Times New Roman"/>
          <w:szCs w:val="26"/>
        </w:rPr>
      </w:pPr>
      <w:bookmarkStart w:id="119" w:name="_Toc91149860"/>
      <w:r w:rsidRPr="00A3713A">
        <w:rPr>
          <w:rFonts w:cs="Times New Roman"/>
          <w:szCs w:val="26"/>
        </w:rPr>
        <w:t xml:space="preserve">Hình </w:t>
      </w:r>
      <w:r w:rsidR="00F64EF3">
        <w:rPr>
          <w:rFonts w:cs="Times New Roman"/>
          <w:szCs w:val="26"/>
        </w:rPr>
        <w:t>5</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1</w:t>
      </w:r>
      <w:r w:rsidR="00427600">
        <w:rPr>
          <w:rFonts w:cs="Times New Roman"/>
          <w:szCs w:val="26"/>
        </w:rPr>
        <w:fldChar w:fldCharType="end"/>
      </w:r>
      <w:r w:rsidRPr="00A3713A">
        <w:rPr>
          <w:rFonts w:cs="Times New Roman"/>
          <w:szCs w:val="26"/>
        </w:rPr>
        <w:t xml:space="preserve"> </w:t>
      </w:r>
      <w:r w:rsidR="00BA2C61" w:rsidRPr="00A3713A">
        <w:rPr>
          <w:rFonts w:cs="Times New Roman"/>
          <w:szCs w:val="26"/>
        </w:rPr>
        <w:t xml:space="preserve">Biểu đồ quang phổ màu </w:t>
      </w:r>
      <w:r w:rsidR="00F23E73">
        <w:rPr>
          <w:rFonts w:cs="Times New Roman"/>
          <w:szCs w:val="26"/>
        </w:rPr>
        <w:t>MT14</w:t>
      </w:r>
      <w:r w:rsidR="00BA2C61" w:rsidRPr="00A3713A">
        <w:rPr>
          <w:rFonts w:cs="Times New Roman"/>
          <w:szCs w:val="26"/>
        </w:rPr>
        <w:t xml:space="preserve"> và màu </w:t>
      </w:r>
      <w:r w:rsidR="00F23E73">
        <w:rPr>
          <w:rFonts w:cs="Times New Roman"/>
          <w:szCs w:val="26"/>
        </w:rPr>
        <w:t>MP14</w:t>
      </w:r>
      <w:r w:rsidR="00BA2C61" w:rsidRPr="00A3713A">
        <w:rPr>
          <w:rFonts w:cs="Times New Roman"/>
          <w:szCs w:val="26"/>
        </w:rPr>
        <w:t xml:space="preserve"> pha</w:t>
      </w:r>
      <w:bookmarkEnd w:id="119"/>
    </w:p>
    <w:p w14:paraId="3AF0A829" w14:textId="1662337D" w:rsidR="00BA2C61" w:rsidRPr="00A3713A" w:rsidRDefault="00BA2C61" w:rsidP="00427600">
      <w:pPr>
        <w:spacing w:line="360" w:lineRule="auto"/>
        <w:jc w:val="center"/>
        <w:rPr>
          <w:rFonts w:ascii="Times New Roman" w:hAnsi="Times New Roman"/>
          <w:sz w:val="26"/>
          <w:szCs w:val="26"/>
        </w:rPr>
      </w:pPr>
    </w:p>
    <w:p w14:paraId="7D686733" w14:textId="213E653F" w:rsidR="00B47068" w:rsidRPr="00D60EAA" w:rsidRDefault="00F604B9" w:rsidP="00427600">
      <w:pPr>
        <w:pStyle w:val="ListParagraph"/>
        <w:numPr>
          <w:ilvl w:val="1"/>
          <w:numId w:val="12"/>
        </w:numPr>
        <w:spacing w:line="360" w:lineRule="auto"/>
        <w:ind w:left="0" w:firstLine="709"/>
        <w:jc w:val="both"/>
        <w:rPr>
          <w:rFonts w:ascii="Times New Roman" w:hAnsi="Times New Roman" w:cs="Times New Roman"/>
          <w:b/>
          <w:sz w:val="26"/>
          <w:szCs w:val="26"/>
        </w:rPr>
      </w:pPr>
      <w:r w:rsidRPr="00A3713A">
        <w:rPr>
          <w:rFonts w:ascii="Times New Roman" w:hAnsi="Times New Roman" w:cs="Times New Roman"/>
          <w:b/>
          <w:sz w:val="26"/>
          <w:szCs w:val="26"/>
        </w:rPr>
        <w:lastRenderedPageBreak/>
        <w:t xml:space="preserve">Mẫu màu </w:t>
      </w:r>
      <w:r w:rsidR="00F15C9F" w:rsidRPr="00A3713A">
        <w:rPr>
          <w:rFonts w:ascii="Times New Roman" w:hAnsi="Times New Roman" w:cs="Times New Roman"/>
          <w:b/>
          <w:sz w:val="26"/>
          <w:szCs w:val="26"/>
        </w:rPr>
        <w:t>MT17 + MP17</w:t>
      </w:r>
    </w:p>
    <w:tbl>
      <w:tblPr>
        <w:tblStyle w:val="TableGrid"/>
        <w:tblW w:w="7404" w:type="dxa"/>
        <w:jc w:val="center"/>
        <w:tblLayout w:type="fixed"/>
        <w:tblLook w:val="04A0" w:firstRow="1" w:lastRow="0" w:firstColumn="1" w:lastColumn="0" w:noHBand="0" w:noVBand="1"/>
      </w:tblPr>
      <w:tblGrid>
        <w:gridCol w:w="1025"/>
        <w:gridCol w:w="2678"/>
        <w:gridCol w:w="2835"/>
        <w:gridCol w:w="866"/>
      </w:tblGrid>
      <w:tr w:rsidR="00F604B9" w:rsidRPr="00A3713A" w14:paraId="6128E8D7" w14:textId="77777777" w:rsidTr="006616F1">
        <w:trPr>
          <w:trHeight w:val="533"/>
          <w:jc w:val="center"/>
        </w:trPr>
        <w:tc>
          <w:tcPr>
            <w:tcW w:w="1025" w:type="dxa"/>
          </w:tcPr>
          <w:p w14:paraId="02081CF9" w14:textId="77777777" w:rsidR="00F604B9" w:rsidRPr="00A3713A" w:rsidRDefault="00F604B9" w:rsidP="00427600">
            <w:pPr>
              <w:pStyle w:val="ListParagraph"/>
              <w:spacing w:line="360" w:lineRule="auto"/>
              <w:ind w:left="0"/>
              <w:jc w:val="center"/>
              <w:rPr>
                <w:rFonts w:ascii="Times New Roman" w:hAnsi="Times New Roman" w:cs="Times New Roman"/>
                <w:sz w:val="26"/>
                <w:szCs w:val="26"/>
              </w:rPr>
            </w:pPr>
          </w:p>
        </w:tc>
        <w:tc>
          <w:tcPr>
            <w:tcW w:w="2678" w:type="dxa"/>
          </w:tcPr>
          <w:p w14:paraId="0C4C278B" w14:textId="0C3B6D37" w:rsidR="00F604B9"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T17</w:t>
            </w:r>
            <w:r w:rsidR="00F604B9" w:rsidRPr="00A3713A">
              <w:rPr>
                <w:rFonts w:ascii="Times New Roman" w:hAnsi="Times New Roman"/>
                <w:color w:val="000000" w:themeColor="text1"/>
                <w:sz w:val="26"/>
                <w:szCs w:val="26"/>
              </w:rPr>
              <w:t xml:space="preserve"> </w:t>
            </w:r>
          </w:p>
        </w:tc>
        <w:tc>
          <w:tcPr>
            <w:tcW w:w="2835" w:type="dxa"/>
          </w:tcPr>
          <w:p w14:paraId="6095C3FB" w14:textId="03940EBB" w:rsidR="00F604B9"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P17</w:t>
            </w:r>
            <w:r w:rsidR="00F604B9" w:rsidRPr="00A3713A">
              <w:rPr>
                <w:rFonts w:ascii="Times New Roman" w:hAnsi="Times New Roman"/>
                <w:color w:val="000000" w:themeColor="text1"/>
                <w:sz w:val="26"/>
                <w:szCs w:val="26"/>
              </w:rPr>
              <w:t xml:space="preserve"> </w:t>
            </w:r>
          </w:p>
        </w:tc>
        <w:tc>
          <w:tcPr>
            <w:tcW w:w="866" w:type="dxa"/>
          </w:tcPr>
          <w:p w14:paraId="6C8C65C3" w14:textId="77777777" w:rsidR="00F604B9" w:rsidRPr="00A3713A" w:rsidRDefault="00F604B9"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w:t>
            </w:r>
          </w:p>
        </w:tc>
      </w:tr>
      <w:tr w:rsidR="00F604B9" w:rsidRPr="00A3713A" w14:paraId="176031D7" w14:textId="77777777" w:rsidTr="006616F1">
        <w:trPr>
          <w:trHeight w:val="596"/>
          <w:jc w:val="center"/>
        </w:trPr>
        <w:tc>
          <w:tcPr>
            <w:tcW w:w="1025" w:type="dxa"/>
          </w:tcPr>
          <w:p w14:paraId="79797BCF" w14:textId="77777777" w:rsidR="00F604B9" w:rsidRPr="00A3713A" w:rsidRDefault="00F604B9"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L</w:t>
            </w:r>
          </w:p>
        </w:tc>
        <w:tc>
          <w:tcPr>
            <w:tcW w:w="2678" w:type="dxa"/>
          </w:tcPr>
          <w:p w14:paraId="448FB021" w14:textId="71EBBE9E" w:rsidR="00F604B9" w:rsidRPr="00A3713A" w:rsidRDefault="00F604B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54</w:t>
            </w:r>
            <w:r w:rsidR="00851DCC" w:rsidRPr="00A3713A">
              <w:rPr>
                <w:rFonts w:ascii="Times New Roman" w:hAnsi="Times New Roman"/>
                <w:color w:val="000000"/>
                <w:sz w:val="26"/>
                <w:szCs w:val="26"/>
              </w:rPr>
              <w:t>,</w:t>
            </w:r>
            <w:r w:rsidRPr="00A3713A">
              <w:rPr>
                <w:rFonts w:ascii="Times New Roman" w:hAnsi="Times New Roman"/>
                <w:color w:val="000000"/>
                <w:sz w:val="26"/>
                <w:szCs w:val="26"/>
              </w:rPr>
              <w:t>44</w:t>
            </w:r>
          </w:p>
        </w:tc>
        <w:tc>
          <w:tcPr>
            <w:tcW w:w="2835" w:type="dxa"/>
          </w:tcPr>
          <w:p w14:paraId="5764CC9C" w14:textId="25415233" w:rsidR="00F604B9" w:rsidRPr="00A3713A" w:rsidRDefault="00F604B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52</w:t>
            </w:r>
            <w:r w:rsidR="00851DCC" w:rsidRPr="00A3713A">
              <w:rPr>
                <w:rFonts w:ascii="Times New Roman" w:hAnsi="Times New Roman"/>
                <w:color w:val="000000"/>
                <w:sz w:val="26"/>
                <w:szCs w:val="26"/>
              </w:rPr>
              <w:t>,</w:t>
            </w:r>
            <w:r w:rsidRPr="00A3713A">
              <w:rPr>
                <w:rFonts w:ascii="Times New Roman" w:hAnsi="Times New Roman"/>
                <w:color w:val="000000"/>
                <w:sz w:val="26"/>
                <w:szCs w:val="26"/>
              </w:rPr>
              <w:t>33</w:t>
            </w:r>
          </w:p>
        </w:tc>
        <w:tc>
          <w:tcPr>
            <w:tcW w:w="866" w:type="dxa"/>
            <w:vAlign w:val="bottom"/>
          </w:tcPr>
          <w:p w14:paraId="510A68B8" w14:textId="610C1783" w:rsidR="00F604B9" w:rsidRPr="00A3713A" w:rsidRDefault="0056144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2,11</w:t>
            </w:r>
          </w:p>
        </w:tc>
      </w:tr>
      <w:tr w:rsidR="00F604B9" w:rsidRPr="00A3713A" w14:paraId="26E15093" w14:textId="77777777" w:rsidTr="006616F1">
        <w:trPr>
          <w:trHeight w:val="582"/>
          <w:jc w:val="center"/>
        </w:trPr>
        <w:tc>
          <w:tcPr>
            <w:tcW w:w="1025" w:type="dxa"/>
          </w:tcPr>
          <w:p w14:paraId="6064B429" w14:textId="77777777" w:rsidR="00F604B9" w:rsidRPr="00A3713A" w:rsidRDefault="00F604B9"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a</w:t>
            </w:r>
          </w:p>
        </w:tc>
        <w:tc>
          <w:tcPr>
            <w:tcW w:w="2678" w:type="dxa"/>
          </w:tcPr>
          <w:p w14:paraId="1260656F" w14:textId="6CF4AF47" w:rsidR="00F604B9" w:rsidRPr="00A3713A" w:rsidRDefault="00F604B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3</w:t>
            </w:r>
            <w:r w:rsidR="00851DCC" w:rsidRPr="00A3713A">
              <w:rPr>
                <w:rFonts w:ascii="Times New Roman" w:hAnsi="Times New Roman"/>
                <w:color w:val="000000"/>
                <w:sz w:val="26"/>
                <w:szCs w:val="26"/>
              </w:rPr>
              <w:t>,</w:t>
            </w:r>
            <w:r w:rsidRPr="00A3713A">
              <w:rPr>
                <w:rFonts w:ascii="Times New Roman" w:hAnsi="Times New Roman"/>
                <w:color w:val="000000"/>
                <w:sz w:val="26"/>
                <w:szCs w:val="26"/>
              </w:rPr>
              <w:t>6</w:t>
            </w:r>
          </w:p>
        </w:tc>
        <w:tc>
          <w:tcPr>
            <w:tcW w:w="2835" w:type="dxa"/>
          </w:tcPr>
          <w:p w14:paraId="17201351" w14:textId="20317C92" w:rsidR="00F604B9" w:rsidRPr="00A3713A" w:rsidRDefault="00F604B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2</w:t>
            </w:r>
            <w:r w:rsidR="00851DCC" w:rsidRPr="00A3713A">
              <w:rPr>
                <w:rFonts w:ascii="Times New Roman" w:hAnsi="Times New Roman"/>
                <w:color w:val="000000"/>
                <w:sz w:val="26"/>
                <w:szCs w:val="26"/>
              </w:rPr>
              <w:t>,</w:t>
            </w:r>
            <w:r w:rsidRPr="00A3713A">
              <w:rPr>
                <w:rFonts w:ascii="Times New Roman" w:hAnsi="Times New Roman"/>
                <w:color w:val="000000"/>
                <w:sz w:val="26"/>
                <w:szCs w:val="26"/>
              </w:rPr>
              <w:t>05</w:t>
            </w:r>
          </w:p>
        </w:tc>
        <w:tc>
          <w:tcPr>
            <w:tcW w:w="866" w:type="dxa"/>
            <w:vAlign w:val="bottom"/>
          </w:tcPr>
          <w:p w14:paraId="4491C28C" w14:textId="48A8BDD5" w:rsidR="00F604B9" w:rsidRPr="00A3713A" w:rsidRDefault="0056144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1,55</w:t>
            </w:r>
          </w:p>
        </w:tc>
      </w:tr>
      <w:tr w:rsidR="00F604B9" w:rsidRPr="00A3713A" w14:paraId="5463CD61" w14:textId="77777777" w:rsidTr="006616F1">
        <w:trPr>
          <w:trHeight w:val="582"/>
          <w:jc w:val="center"/>
        </w:trPr>
        <w:tc>
          <w:tcPr>
            <w:tcW w:w="1025" w:type="dxa"/>
          </w:tcPr>
          <w:p w14:paraId="2CDCD778" w14:textId="77777777" w:rsidR="00F604B9" w:rsidRPr="00A3713A" w:rsidRDefault="00F604B9"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b</w:t>
            </w:r>
          </w:p>
        </w:tc>
        <w:tc>
          <w:tcPr>
            <w:tcW w:w="2678" w:type="dxa"/>
          </w:tcPr>
          <w:p w14:paraId="2F42D5AF" w14:textId="33D08E7A" w:rsidR="00F604B9" w:rsidRPr="00A3713A" w:rsidRDefault="00F604B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17</w:t>
            </w:r>
            <w:r w:rsidR="00851DCC" w:rsidRPr="00A3713A">
              <w:rPr>
                <w:rFonts w:ascii="Times New Roman" w:hAnsi="Times New Roman"/>
                <w:color w:val="000000"/>
                <w:sz w:val="26"/>
                <w:szCs w:val="26"/>
              </w:rPr>
              <w:t>,</w:t>
            </w:r>
            <w:r w:rsidRPr="00A3713A">
              <w:rPr>
                <w:rFonts w:ascii="Times New Roman" w:hAnsi="Times New Roman"/>
                <w:color w:val="000000"/>
                <w:sz w:val="26"/>
                <w:szCs w:val="26"/>
              </w:rPr>
              <w:t>35</w:t>
            </w:r>
          </w:p>
        </w:tc>
        <w:tc>
          <w:tcPr>
            <w:tcW w:w="2835" w:type="dxa"/>
          </w:tcPr>
          <w:p w14:paraId="320C722B" w14:textId="2AF8E89E" w:rsidR="00F604B9" w:rsidRPr="00A3713A" w:rsidRDefault="00F604B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20</w:t>
            </w:r>
            <w:r w:rsidR="00851DCC" w:rsidRPr="00A3713A">
              <w:rPr>
                <w:rFonts w:ascii="Times New Roman" w:hAnsi="Times New Roman"/>
                <w:color w:val="000000"/>
                <w:sz w:val="26"/>
                <w:szCs w:val="26"/>
              </w:rPr>
              <w:t>,</w:t>
            </w:r>
            <w:r w:rsidRPr="00A3713A">
              <w:rPr>
                <w:rFonts w:ascii="Times New Roman" w:hAnsi="Times New Roman"/>
                <w:color w:val="000000"/>
                <w:sz w:val="26"/>
                <w:szCs w:val="26"/>
              </w:rPr>
              <w:t>12</w:t>
            </w:r>
          </w:p>
        </w:tc>
        <w:tc>
          <w:tcPr>
            <w:tcW w:w="866" w:type="dxa"/>
            <w:vAlign w:val="bottom"/>
          </w:tcPr>
          <w:p w14:paraId="22849C10" w14:textId="15D38E70" w:rsidR="00F604B9" w:rsidRPr="00A3713A" w:rsidRDefault="0056144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2,77</w:t>
            </w:r>
          </w:p>
        </w:tc>
      </w:tr>
      <w:tr w:rsidR="00F604B9" w:rsidRPr="00A3713A" w14:paraId="300C2C69" w14:textId="77777777" w:rsidTr="006616F1">
        <w:trPr>
          <w:trHeight w:val="596"/>
          <w:jc w:val="center"/>
        </w:trPr>
        <w:tc>
          <w:tcPr>
            <w:tcW w:w="1025" w:type="dxa"/>
          </w:tcPr>
          <w:p w14:paraId="13CAEB97" w14:textId="77777777" w:rsidR="00F604B9" w:rsidRPr="00A3713A" w:rsidRDefault="00F604B9"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C</w:t>
            </w:r>
          </w:p>
        </w:tc>
        <w:tc>
          <w:tcPr>
            <w:tcW w:w="2678" w:type="dxa"/>
            <w:vAlign w:val="bottom"/>
          </w:tcPr>
          <w:p w14:paraId="6ABCC22A" w14:textId="7B51F1E2" w:rsidR="00F604B9" w:rsidRPr="00A3713A" w:rsidRDefault="0056144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71</w:t>
            </w:r>
            <w:r w:rsidR="00851DCC" w:rsidRPr="00A3713A">
              <w:rPr>
                <w:rFonts w:ascii="Times New Roman" w:hAnsi="Times New Roman"/>
                <w:color w:val="000000" w:themeColor="text1"/>
                <w:sz w:val="26"/>
                <w:szCs w:val="26"/>
              </w:rPr>
              <w:t>,</w:t>
            </w:r>
            <w:r w:rsidRPr="00A3713A">
              <w:rPr>
                <w:rFonts w:ascii="Times New Roman" w:hAnsi="Times New Roman"/>
                <w:color w:val="000000" w:themeColor="text1"/>
                <w:sz w:val="26"/>
                <w:szCs w:val="26"/>
              </w:rPr>
              <w:t>87</w:t>
            </w:r>
          </w:p>
        </w:tc>
        <w:tc>
          <w:tcPr>
            <w:tcW w:w="2835" w:type="dxa"/>
            <w:vAlign w:val="bottom"/>
          </w:tcPr>
          <w:p w14:paraId="6671BBF1" w14:textId="2BC5EFD7" w:rsidR="00F604B9" w:rsidRPr="00A3713A" w:rsidRDefault="0056144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70,08</w:t>
            </w:r>
          </w:p>
        </w:tc>
        <w:tc>
          <w:tcPr>
            <w:tcW w:w="866" w:type="dxa"/>
            <w:vAlign w:val="bottom"/>
          </w:tcPr>
          <w:p w14:paraId="344401F7" w14:textId="6001B770" w:rsidR="00F604B9" w:rsidRPr="00A3713A" w:rsidRDefault="0056144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1,78</w:t>
            </w:r>
          </w:p>
        </w:tc>
      </w:tr>
      <w:tr w:rsidR="00F604B9" w:rsidRPr="00A3713A" w14:paraId="53E976D7" w14:textId="77777777" w:rsidTr="006616F1">
        <w:trPr>
          <w:trHeight w:val="582"/>
          <w:jc w:val="center"/>
        </w:trPr>
        <w:tc>
          <w:tcPr>
            <w:tcW w:w="1025" w:type="dxa"/>
          </w:tcPr>
          <w:p w14:paraId="34239A51" w14:textId="77777777" w:rsidR="00F604B9" w:rsidRPr="00A3713A" w:rsidRDefault="00F604B9" w:rsidP="00427600">
            <w:pPr>
              <w:pStyle w:val="ListParagraph"/>
              <w:spacing w:line="360" w:lineRule="auto"/>
              <w:ind w:left="0" w:right="-93"/>
              <w:jc w:val="center"/>
              <w:rPr>
                <w:rFonts w:ascii="Times New Roman" w:hAnsi="Times New Roman" w:cs="Times New Roman"/>
                <w:sz w:val="26"/>
                <w:szCs w:val="26"/>
              </w:rPr>
            </w:pPr>
            <w:r w:rsidRPr="00A3713A">
              <w:rPr>
                <w:rFonts w:ascii="Times New Roman" w:hAnsi="Times New Roman" w:cs="Times New Roman"/>
                <w:sz w:val="26"/>
                <w:szCs w:val="26"/>
              </w:rPr>
              <w:t>Ảnh thực nghiệm</w:t>
            </w:r>
          </w:p>
        </w:tc>
        <w:tc>
          <w:tcPr>
            <w:tcW w:w="2678" w:type="dxa"/>
            <w:vAlign w:val="bottom"/>
          </w:tcPr>
          <w:p w14:paraId="54E3D736" w14:textId="33A860EC" w:rsidR="00F604B9" w:rsidRPr="00A3713A" w:rsidRDefault="0083528C" w:rsidP="00427600">
            <w:pPr>
              <w:spacing w:line="360" w:lineRule="auto"/>
              <w:jc w:val="center"/>
              <w:rPr>
                <w:rFonts w:ascii="Times New Roman" w:hAnsi="Times New Roman"/>
                <w:color w:val="000000"/>
                <w:sz w:val="26"/>
                <w:szCs w:val="26"/>
              </w:rPr>
            </w:pPr>
            <w:r w:rsidRPr="00A3713A">
              <w:rPr>
                <w:rFonts w:ascii="Times New Roman" w:hAnsi="Times New Roman"/>
                <w:sz w:val="26"/>
                <w:szCs w:val="26"/>
              </w:rPr>
              <w:object w:dxaOrig="1920" w:dyaOrig="2376" w14:anchorId="7FD16BB3">
                <v:shape id="_x0000_i1089" type="#_x0000_t75" style="width:117.7pt;height:149pt" o:ole="">
                  <v:imagedata r:id="rId207" o:title=""/>
                </v:shape>
                <o:OLEObject Type="Embed" ProgID="Paint.Picture" ShapeID="_x0000_i1089" DrawAspect="Content" ObjectID="_1701776964" r:id="rId208"/>
              </w:object>
            </w:r>
          </w:p>
        </w:tc>
        <w:tc>
          <w:tcPr>
            <w:tcW w:w="2835" w:type="dxa"/>
            <w:vAlign w:val="bottom"/>
          </w:tcPr>
          <w:p w14:paraId="43C41EE3" w14:textId="02F7401A" w:rsidR="00F604B9" w:rsidRPr="00A3713A" w:rsidRDefault="0083528C"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object w:dxaOrig="1956" w:dyaOrig="2472" w14:anchorId="65C0F892">
                <v:shape id="_x0000_i1090" type="#_x0000_t75" style="width:123.35pt;height:155.25pt" o:ole="">
                  <v:imagedata r:id="rId209" o:title=""/>
                </v:shape>
                <o:OLEObject Type="Embed" ProgID="Paint.Picture" ShapeID="_x0000_i1090" DrawAspect="Content" ObjectID="_1701776965" r:id="rId210"/>
              </w:object>
            </w:r>
          </w:p>
        </w:tc>
        <w:tc>
          <w:tcPr>
            <w:tcW w:w="866" w:type="dxa"/>
            <w:vAlign w:val="bottom"/>
          </w:tcPr>
          <w:p w14:paraId="55E1D65C" w14:textId="77777777" w:rsidR="00F604B9" w:rsidRPr="00A3713A" w:rsidRDefault="00F604B9" w:rsidP="00427600">
            <w:pPr>
              <w:pStyle w:val="ListParagraph"/>
              <w:spacing w:line="360" w:lineRule="auto"/>
              <w:ind w:left="0"/>
              <w:jc w:val="center"/>
              <w:rPr>
                <w:rFonts w:ascii="Times New Roman" w:hAnsi="Times New Roman" w:cs="Times New Roman"/>
                <w:sz w:val="26"/>
                <w:szCs w:val="26"/>
              </w:rPr>
            </w:pPr>
          </w:p>
        </w:tc>
      </w:tr>
      <w:tr w:rsidR="00F604B9" w:rsidRPr="00A3713A" w14:paraId="0ED0F5AC" w14:textId="77777777" w:rsidTr="006616F1">
        <w:trPr>
          <w:trHeight w:val="552"/>
          <w:jc w:val="center"/>
        </w:trPr>
        <w:tc>
          <w:tcPr>
            <w:tcW w:w="1025" w:type="dxa"/>
          </w:tcPr>
          <w:p w14:paraId="3E80F3C4" w14:textId="77777777" w:rsidR="00F604B9" w:rsidRPr="00A3713A" w:rsidRDefault="00F604B9"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E</w:t>
            </w:r>
          </w:p>
        </w:tc>
        <w:tc>
          <w:tcPr>
            <w:tcW w:w="5513" w:type="dxa"/>
            <w:gridSpan w:val="2"/>
            <w:vAlign w:val="bottom"/>
          </w:tcPr>
          <w:p w14:paraId="741481FD" w14:textId="3A11012C" w:rsidR="00F604B9" w:rsidRPr="00A3713A" w:rsidRDefault="00851DCC"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3,81</w:t>
            </w:r>
          </w:p>
        </w:tc>
        <w:tc>
          <w:tcPr>
            <w:tcW w:w="866" w:type="dxa"/>
          </w:tcPr>
          <w:p w14:paraId="51CBB44E" w14:textId="77777777" w:rsidR="00F604B9" w:rsidRPr="00A3713A" w:rsidRDefault="00F604B9" w:rsidP="00427600">
            <w:pPr>
              <w:spacing w:line="360" w:lineRule="auto"/>
              <w:jc w:val="center"/>
              <w:rPr>
                <w:rFonts w:ascii="Times New Roman" w:hAnsi="Times New Roman"/>
                <w:color w:val="000000"/>
                <w:sz w:val="26"/>
                <w:szCs w:val="26"/>
              </w:rPr>
            </w:pPr>
          </w:p>
        </w:tc>
      </w:tr>
    </w:tbl>
    <w:p w14:paraId="505DFE34" w14:textId="294C08EA" w:rsidR="00F604B9" w:rsidRPr="00A3713A" w:rsidRDefault="00F604B9" w:rsidP="00427600">
      <w:pPr>
        <w:spacing w:line="360" w:lineRule="auto"/>
        <w:jc w:val="center"/>
        <w:rPr>
          <w:rFonts w:ascii="Times New Roman" w:hAnsi="Times New Roman"/>
          <w:sz w:val="26"/>
          <w:szCs w:val="26"/>
        </w:rPr>
      </w:pPr>
    </w:p>
    <w:p w14:paraId="381D35DF" w14:textId="77777777" w:rsidR="0083374B" w:rsidRPr="00A3713A" w:rsidRDefault="00B47068" w:rsidP="00427600">
      <w:pPr>
        <w:keepNext/>
        <w:spacing w:line="360" w:lineRule="auto"/>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57F8949D" wp14:editId="766A2B77">
            <wp:extent cx="5184165" cy="3383280"/>
            <wp:effectExtent l="0" t="0" r="0" b="7620"/>
            <wp:docPr id="6884" name="Hình ảnh 6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188082" cy="3385836"/>
                    </a:xfrm>
                    <a:prstGeom prst="rect">
                      <a:avLst/>
                    </a:prstGeom>
                    <a:noFill/>
                    <a:ln>
                      <a:noFill/>
                    </a:ln>
                  </pic:spPr>
                </pic:pic>
              </a:graphicData>
            </a:graphic>
          </wp:inline>
        </w:drawing>
      </w:r>
    </w:p>
    <w:p w14:paraId="77B94746" w14:textId="7A0CA11C" w:rsidR="00F71347" w:rsidRDefault="0083374B" w:rsidP="00427600">
      <w:pPr>
        <w:pStyle w:val="Caption"/>
        <w:spacing w:line="360" w:lineRule="auto"/>
        <w:rPr>
          <w:rFonts w:cs="Times New Roman"/>
          <w:szCs w:val="26"/>
        </w:rPr>
      </w:pPr>
      <w:bookmarkStart w:id="120" w:name="_Toc91149861"/>
      <w:r w:rsidRPr="00A3713A">
        <w:rPr>
          <w:rFonts w:cs="Times New Roman"/>
          <w:szCs w:val="26"/>
        </w:rPr>
        <w:t xml:space="preserve">Hình </w:t>
      </w:r>
      <w:r w:rsidR="00F64EF3">
        <w:rPr>
          <w:rFonts w:cs="Times New Roman"/>
          <w:szCs w:val="26"/>
        </w:rPr>
        <w:t>5</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2</w:t>
      </w:r>
      <w:r w:rsidR="00427600">
        <w:rPr>
          <w:rFonts w:cs="Times New Roman"/>
          <w:szCs w:val="26"/>
        </w:rPr>
        <w:fldChar w:fldCharType="end"/>
      </w:r>
      <w:r w:rsidRPr="00A3713A">
        <w:rPr>
          <w:rFonts w:cs="Times New Roman"/>
          <w:szCs w:val="26"/>
        </w:rPr>
        <w:t xml:space="preserve"> </w:t>
      </w:r>
      <w:r w:rsidR="00B47068" w:rsidRPr="00A3713A">
        <w:rPr>
          <w:rFonts w:cs="Times New Roman"/>
          <w:szCs w:val="26"/>
        </w:rPr>
        <w:t xml:space="preserve">Biểu đồ quang phổ màu </w:t>
      </w:r>
      <w:r w:rsidR="00F23E73">
        <w:rPr>
          <w:rFonts w:cs="Times New Roman"/>
          <w:szCs w:val="26"/>
        </w:rPr>
        <w:t>MT17</w:t>
      </w:r>
      <w:r w:rsidR="00B47068" w:rsidRPr="00A3713A">
        <w:rPr>
          <w:rFonts w:cs="Times New Roman"/>
          <w:szCs w:val="26"/>
        </w:rPr>
        <w:t xml:space="preserve"> và màu</w:t>
      </w:r>
      <w:r w:rsidR="00F23E73">
        <w:rPr>
          <w:rFonts w:cs="Times New Roman"/>
          <w:szCs w:val="26"/>
        </w:rPr>
        <w:t xml:space="preserve"> MP17</w:t>
      </w:r>
      <w:r w:rsidR="00B47068" w:rsidRPr="00A3713A">
        <w:rPr>
          <w:rFonts w:cs="Times New Roman"/>
          <w:szCs w:val="26"/>
        </w:rPr>
        <w:t xml:space="preserve"> pha</w:t>
      </w:r>
      <w:bookmarkEnd w:id="120"/>
    </w:p>
    <w:p w14:paraId="314619A6" w14:textId="77777777" w:rsidR="00F71347" w:rsidRDefault="00F71347" w:rsidP="00427600">
      <w:pPr>
        <w:spacing w:line="360" w:lineRule="auto"/>
        <w:rPr>
          <w:rFonts w:ascii="Times New Roman" w:hAnsi="Times New Roman"/>
          <w:i/>
          <w:iCs/>
          <w:sz w:val="26"/>
          <w:szCs w:val="26"/>
        </w:rPr>
      </w:pPr>
      <w:r>
        <w:rPr>
          <w:szCs w:val="26"/>
        </w:rPr>
        <w:br w:type="page"/>
      </w:r>
    </w:p>
    <w:p w14:paraId="7650CC97" w14:textId="77424453" w:rsidR="00B47068" w:rsidRPr="00D60EAA" w:rsidRDefault="00B47068" w:rsidP="00427600">
      <w:pPr>
        <w:pStyle w:val="ListParagraph"/>
        <w:numPr>
          <w:ilvl w:val="1"/>
          <w:numId w:val="12"/>
        </w:numPr>
        <w:spacing w:line="360" w:lineRule="auto"/>
        <w:ind w:left="0" w:firstLine="709"/>
        <w:jc w:val="both"/>
        <w:rPr>
          <w:rFonts w:ascii="Times New Roman" w:hAnsi="Times New Roman" w:cs="Times New Roman"/>
          <w:b/>
          <w:sz w:val="26"/>
          <w:szCs w:val="26"/>
        </w:rPr>
      </w:pPr>
      <w:r w:rsidRPr="00A3713A">
        <w:rPr>
          <w:rFonts w:ascii="Times New Roman" w:hAnsi="Times New Roman" w:cs="Times New Roman"/>
          <w:b/>
          <w:sz w:val="26"/>
          <w:szCs w:val="26"/>
        </w:rPr>
        <w:lastRenderedPageBreak/>
        <w:t xml:space="preserve">Mẫu màu </w:t>
      </w:r>
      <w:r w:rsidR="00F15C9F" w:rsidRPr="00A3713A">
        <w:rPr>
          <w:rFonts w:ascii="Times New Roman" w:hAnsi="Times New Roman" w:cs="Times New Roman"/>
          <w:b/>
          <w:sz w:val="26"/>
          <w:szCs w:val="26"/>
        </w:rPr>
        <w:t xml:space="preserve">MT18 + MP18 </w:t>
      </w:r>
    </w:p>
    <w:tbl>
      <w:tblPr>
        <w:tblStyle w:val="TableGrid"/>
        <w:tblW w:w="7404" w:type="dxa"/>
        <w:jc w:val="center"/>
        <w:tblLayout w:type="fixed"/>
        <w:tblLook w:val="04A0" w:firstRow="1" w:lastRow="0" w:firstColumn="1" w:lastColumn="0" w:noHBand="0" w:noVBand="1"/>
      </w:tblPr>
      <w:tblGrid>
        <w:gridCol w:w="1025"/>
        <w:gridCol w:w="2678"/>
        <w:gridCol w:w="2835"/>
        <w:gridCol w:w="866"/>
      </w:tblGrid>
      <w:tr w:rsidR="00B47068" w:rsidRPr="00A3713A" w14:paraId="6CC1D13A" w14:textId="77777777" w:rsidTr="006616F1">
        <w:trPr>
          <w:trHeight w:val="533"/>
          <w:jc w:val="center"/>
        </w:trPr>
        <w:tc>
          <w:tcPr>
            <w:tcW w:w="1025" w:type="dxa"/>
          </w:tcPr>
          <w:p w14:paraId="0C79EB87" w14:textId="77777777" w:rsidR="00B47068" w:rsidRPr="00A3713A" w:rsidRDefault="00B47068" w:rsidP="00427600">
            <w:pPr>
              <w:pStyle w:val="ListParagraph"/>
              <w:spacing w:line="360" w:lineRule="auto"/>
              <w:ind w:left="0"/>
              <w:jc w:val="center"/>
              <w:rPr>
                <w:rFonts w:ascii="Times New Roman" w:hAnsi="Times New Roman" w:cs="Times New Roman"/>
                <w:sz w:val="26"/>
                <w:szCs w:val="26"/>
              </w:rPr>
            </w:pPr>
          </w:p>
        </w:tc>
        <w:tc>
          <w:tcPr>
            <w:tcW w:w="2678" w:type="dxa"/>
          </w:tcPr>
          <w:p w14:paraId="3C4D5427" w14:textId="43E25513" w:rsidR="00B47068"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T18</w:t>
            </w:r>
            <w:r w:rsidR="00B47068" w:rsidRPr="00A3713A">
              <w:rPr>
                <w:rFonts w:ascii="Times New Roman" w:hAnsi="Times New Roman"/>
                <w:color w:val="000000" w:themeColor="text1"/>
                <w:sz w:val="26"/>
                <w:szCs w:val="26"/>
              </w:rPr>
              <w:t xml:space="preserve"> </w:t>
            </w:r>
          </w:p>
        </w:tc>
        <w:tc>
          <w:tcPr>
            <w:tcW w:w="2835" w:type="dxa"/>
          </w:tcPr>
          <w:p w14:paraId="7DA21D8A" w14:textId="37B0DD70" w:rsidR="00B47068" w:rsidRPr="00A3713A" w:rsidRDefault="00820809"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MP18</w:t>
            </w:r>
            <w:r w:rsidR="00B47068" w:rsidRPr="00A3713A">
              <w:rPr>
                <w:rFonts w:ascii="Times New Roman" w:hAnsi="Times New Roman"/>
                <w:color w:val="000000" w:themeColor="text1"/>
                <w:sz w:val="26"/>
                <w:szCs w:val="26"/>
              </w:rPr>
              <w:t xml:space="preserve"> </w:t>
            </w:r>
          </w:p>
        </w:tc>
        <w:tc>
          <w:tcPr>
            <w:tcW w:w="866" w:type="dxa"/>
          </w:tcPr>
          <w:p w14:paraId="4F5436A9" w14:textId="77777777" w:rsidR="00B47068" w:rsidRPr="00A3713A" w:rsidRDefault="00B47068"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w:t>
            </w:r>
          </w:p>
        </w:tc>
      </w:tr>
      <w:tr w:rsidR="00851DCC" w:rsidRPr="00A3713A" w14:paraId="635AB478" w14:textId="77777777" w:rsidTr="006616F1">
        <w:trPr>
          <w:trHeight w:val="596"/>
          <w:jc w:val="center"/>
        </w:trPr>
        <w:tc>
          <w:tcPr>
            <w:tcW w:w="1025" w:type="dxa"/>
          </w:tcPr>
          <w:p w14:paraId="6284841F" w14:textId="77777777" w:rsidR="00851DCC" w:rsidRPr="00A3713A" w:rsidRDefault="00851DCC"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L</w:t>
            </w:r>
          </w:p>
        </w:tc>
        <w:tc>
          <w:tcPr>
            <w:tcW w:w="2678" w:type="dxa"/>
          </w:tcPr>
          <w:p w14:paraId="10CD8264" w14:textId="0E8201AD" w:rsidR="00851DCC"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54,57</w:t>
            </w:r>
          </w:p>
        </w:tc>
        <w:tc>
          <w:tcPr>
            <w:tcW w:w="2835" w:type="dxa"/>
          </w:tcPr>
          <w:p w14:paraId="370FE3BC" w14:textId="42E9947D" w:rsidR="00851DCC"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53,27</w:t>
            </w:r>
          </w:p>
        </w:tc>
        <w:tc>
          <w:tcPr>
            <w:tcW w:w="866" w:type="dxa"/>
            <w:vAlign w:val="bottom"/>
          </w:tcPr>
          <w:p w14:paraId="77A07FFB" w14:textId="52B8FDED" w:rsidR="00851DCC"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1,3</w:t>
            </w:r>
          </w:p>
        </w:tc>
      </w:tr>
      <w:tr w:rsidR="00851DCC" w:rsidRPr="00A3713A" w14:paraId="6C6F3688" w14:textId="77777777" w:rsidTr="006616F1">
        <w:trPr>
          <w:trHeight w:val="582"/>
          <w:jc w:val="center"/>
        </w:trPr>
        <w:tc>
          <w:tcPr>
            <w:tcW w:w="1025" w:type="dxa"/>
          </w:tcPr>
          <w:p w14:paraId="29CA5C34" w14:textId="77777777" w:rsidR="00851DCC" w:rsidRPr="00A3713A" w:rsidRDefault="00851DCC"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a</w:t>
            </w:r>
          </w:p>
        </w:tc>
        <w:tc>
          <w:tcPr>
            <w:tcW w:w="2678" w:type="dxa"/>
          </w:tcPr>
          <w:p w14:paraId="533FECFD" w14:textId="5312BAEB" w:rsidR="00851DCC"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3,56</w:t>
            </w:r>
          </w:p>
        </w:tc>
        <w:tc>
          <w:tcPr>
            <w:tcW w:w="2835" w:type="dxa"/>
          </w:tcPr>
          <w:p w14:paraId="5673854B" w14:textId="0AC47B8B" w:rsidR="00851DCC"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42,25</w:t>
            </w:r>
          </w:p>
        </w:tc>
        <w:tc>
          <w:tcPr>
            <w:tcW w:w="866" w:type="dxa"/>
            <w:vAlign w:val="bottom"/>
          </w:tcPr>
          <w:p w14:paraId="28CD70DA" w14:textId="2B569044" w:rsidR="00851DCC"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1,31</w:t>
            </w:r>
          </w:p>
        </w:tc>
      </w:tr>
      <w:tr w:rsidR="00851DCC" w:rsidRPr="00A3713A" w14:paraId="70B130F4" w14:textId="77777777" w:rsidTr="006616F1">
        <w:trPr>
          <w:trHeight w:val="582"/>
          <w:jc w:val="center"/>
        </w:trPr>
        <w:tc>
          <w:tcPr>
            <w:tcW w:w="1025" w:type="dxa"/>
          </w:tcPr>
          <w:p w14:paraId="018BE95C" w14:textId="77777777" w:rsidR="00851DCC" w:rsidRPr="00A3713A" w:rsidRDefault="00851DCC"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b</w:t>
            </w:r>
          </w:p>
        </w:tc>
        <w:tc>
          <w:tcPr>
            <w:tcW w:w="2678" w:type="dxa"/>
          </w:tcPr>
          <w:p w14:paraId="6F841BE7" w14:textId="6FCC8F29" w:rsidR="00851DCC"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18,57</w:t>
            </w:r>
          </w:p>
        </w:tc>
        <w:tc>
          <w:tcPr>
            <w:tcW w:w="2835" w:type="dxa"/>
          </w:tcPr>
          <w:p w14:paraId="3A2F5093" w14:textId="361F3B6B" w:rsidR="00851DCC"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sz w:val="26"/>
                <w:szCs w:val="26"/>
              </w:rPr>
              <w:t>20,7</w:t>
            </w:r>
          </w:p>
        </w:tc>
        <w:tc>
          <w:tcPr>
            <w:tcW w:w="866" w:type="dxa"/>
            <w:vAlign w:val="bottom"/>
          </w:tcPr>
          <w:p w14:paraId="4432ECBF" w14:textId="0226CC27" w:rsidR="00851DCC"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2,13</w:t>
            </w:r>
          </w:p>
        </w:tc>
      </w:tr>
      <w:tr w:rsidR="00B47068" w:rsidRPr="00A3713A" w14:paraId="20743E3D" w14:textId="77777777" w:rsidTr="006616F1">
        <w:trPr>
          <w:trHeight w:val="596"/>
          <w:jc w:val="center"/>
        </w:trPr>
        <w:tc>
          <w:tcPr>
            <w:tcW w:w="1025" w:type="dxa"/>
          </w:tcPr>
          <w:p w14:paraId="58AFEB1D" w14:textId="77777777" w:rsidR="00B47068" w:rsidRPr="00A3713A" w:rsidRDefault="00B47068"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C</w:t>
            </w:r>
          </w:p>
        </w:tc>
        <w:tc>
          <w:tcPr>
            <w:tcW w:w="2678" w:type="dxa"/>
            <w:vAlign w:val="bottom"/>
          </w:tcPr>
          <w:p w14:paraId="6FDB95B8" w14:textId="6861575A" w:rsidR="00B47068"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72,25</w:t>
            </w:r>
          </w:p>
        </w:tc>
        <w:tc>
          <w:tcPr>
            <w:tcW w:w="2835" w:type="dxa"/>
            <w:vAlign w:val="bottom"/>
          </w:tcPr>
          <w:p w14:paraId="560B9A0B" w14:textId="59A85366" w:rsidR="00B47068"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71,07</w:t>
            </w:r>
          </w:p>
        </w:tc>
        <w:tc>
          <w:tcPr>
            <w:tcW w:w="866" w:type="dxa"/>
            <w:vAlign w:val="bottom"/>
          </w:tcPr>
          <w:p w14:paraId="16218EE9" w14:textId="377EA68F" w:rsidR="00B47068" w:rsidRPr="00A3713A" w:rsidRDefault="00851DCC" w:rsidP="00427600">
            <w:pPr>
              <w:spacing w:line="360" w:lineRule="auto"/>
              <w:jc w:val="center"/>
              <w:rPr>
                <w:rFonts w:ascii="Times New Roman" w:hAnsi="Times New Roman"/>
                <w:color w:val="000000" w:themeColor="text1"/>
                <w:sz w:val="26"/>
                <w:szCs w:val="26"/>
              </w:rPr>
            </w:pPr>
            <w:r w:rsidRPr="00A3713A">
              <w:rPr>
                <w:rFonts w:ascii="Times New Roman" w:hAnsi="Times New Roman"/>
                <w:color w:val="000000" w:themeColor="text1"/>
                <w:sz w:val="26"/>
                <w:szCs w:val="26"/>
              </w:rPr>
              <w:t>-1,18</w:t>
            </w:r>
          </w:p>
        </w:tc>
      </w:tr>
      <w:tr w:rsidR="00B47068" w:rsidRPr="00A3713A" w14:paraId="2F8B5225" w14:textId="77777777" w:rsidTr="006616F1">
        <w:trPr>
          <w:trHeight w:val="582"/>
          <w:jc w:val="center"/>
        </w:trPr>
        <w:tc>
          <w:tcPr>
            <w:tcW w:w="1025" w:type="dxa"/>
          </w:tcPr>
          <w:p w14:paraId="7191A41F" w14:textId="77777777" w:rsidR="00B47068" w:rsidRPr="00A3713A" w:rsidRDefault="00B47068" w:rsidP="00427600">
            <w:pPr>
              <w:pStyle w:val="ListParagraph"/>
              <w:spacing w:line="360" w:lineRule="auto"/>
              <w:ind w:left="0" w:right="-93"/>
              <w:jc w:val="center"/>
              <w:rPr>
                <w:rFonts w:ascii="Times New Roman" w:hAnsi="Times New Roman" w:cs="Times New Roman"/>
                <w:sz w:val="26"/>
                <w:szCs w:val="26"/>
              </w:rPr>
            </w:pPr>
            <w:r w:rsidRPr="00A3713A">
              <w:rPr>
                <w:rFonts w:ascii="Times New Roman" w:hAnsi="Times New Roman" w:cs="Times New Roman"/>
                <w:sz w:val="26"/>
                <w:szCs w:val="26"/>
              </w:rPr>
              <w:t>Ảnh thực nghiệm</w:t>
            </w:r>
          </w:p>
        </w:tc>
        <w:tc>
          <w:tcPr>
            <w:tcW w:w="2678" w:type="dxa"/>
            <w:vAlign w:val="bottom"/>
          </w:tcPr>
          <w:p w14:paraId="7B523591" w14:textId="74C9DDC2" w:rsidR="00B47068" w:rsidRPr="00A3713A" w:rsidRDefault="0083528C" w:rsidP="00427600">
            <w:pPr>
              <w:spacing w:line="360" w:lineRule="auto"/>
              <w:jc w:val="center"/>
              <w:rPr>
                <w:rFonts w:ascii="Times New Roman" w:hAnsi="Times New Roman"/>
                <w:color w:val="000000"/>
                <w:sz w:val="26"/>
                <w:szCs w:val="26"/>
              </w:rPr>
            </w:pPr>
            <w:r w:rsidRPr="00A3713A">
              <w:rPr>
                <w:rFonts w:ascii="Times New Roman" w:hAnsi="Times New Roman"/>
                <w:sz w:val="26"/>
                <w:szCs w:val="26"/>
              </w:rPr>
              <w:object w:dxaOrig="1908" w:dyaOrig="2880" w14:anchorId="3683B9C8">
                <v:shape id="_x0000_i1091" type="#_x0000_t75" style="width:115.85pt;height:175.95pt" o:ole="">
                  <v:imagedata r:id="rId212" o:title=""/>
                </v:shape>
                <o:OLEObject Type="Embed" ProgID="Paint.Picture" ShapeID="_x0000_i1091" DrawAspect="Content" ObjectID="_1701776966" r:id="rId213"/>
              </w:object>
            </w:r>
          </w:p>
        </w:tc>
        <w:tc>
          <w:tcPr>
            <w:tcW w:w="2835" w:type="dxa"/>
            <w:vAlign w:val="bottom"/>
          </w:tcPr>
          <w:p w14:paraId="1BDDE2B4" w14:textId="0C1681D6" w:rsidR="00B47068" w:rsidRPr="00A3713A" w:rsidRDefault="0083528C"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object w:dxaOrig="2052" w:dyaOrig="2940" w14:anchorId="01E702E3">
                <v:shape id="_x0000_i1092" type="#_x0000_t75" style="width:127.1pt;height:181.55pt" o:ole="">
                  <v:imagedata r:id="rId214" o:title=""/>
                </v:shape>
                <o:OLEObject Type="Embed" ProgID="Paint.Picture" ShapeID="_x0000_i1092" DrawAspect="Content" ObjectID="_1701776967" r:id="rId215"/>
              </w:object>
            </w:r>
          </w:p>
        </w:tc>
        <w:tc>
          <w:tcPr>
            <w:tcW w:w="866" w:type="dxa"/>
            <w:vAlign w:val="bottom"/>
          </w:tcPr>
          <w:p w14:paraId="2A4EE3F1" w14:textId="77777777" w:rsidR="00B47068" w:rsidRPr="00A3713A" w:rsidRDefault="00B47068" w:rsidP="00427600">
            <w:pPr>
              <w:pStyle w:val="ListParagraph"/>
              <w:spacing w:line="360" w:lineRule="auto"/>
              <w:ind w:left="0"/>
              <w:jc w:val="center"/>
              <w:rPr>
                <w:rFonts w:ascii="Times New Roman" w:hAnsi="Times New Roman" w:cs="Times New Roman"/>
                <w:sz w:val="26"/>
                <w:szCs w:val="26"/>
              </w:rPr>
            </w:pPr>
          </w:p>
        </w:tc>
      </w:tr>
      <w:tr w:rsidR="00B47068" w:rsidRPr="00A3713A" w14:paraId="2636803B" w14:textId="77777777" w:rsidTr="006616F1">
        <w:trPr>
          <w:trHeight w:val="552"/>
          <w:jc w:val="center"/>
        </w:trPr>
        <w:tc>
          <w:tcPr>
            <w:tcW w:w="1025" w:type="dxa"/>
          </w:tcPr>
          <w:p w14:paraId="0EDB14C2" w14:textId="77777777" w:rsidR="00B47068" w:rsidRPr="00A3713A" w:rsidRDefault="00B47068" w:rsidP="00427600">
            <w:pPr>
              <w:pStyle w:val="ListParagraph"/>
              <w:spacing w:line="360" w:lineRule="auto"/>
              <w:ind w:left="0"/>
              <w:jc w:val="center"/>
              <w:rPr>
                <w:rFonts w:ascii="Times New Roman" w:hAnsi="Times New Roman" w:cs="Times New Roman"/>
                <w:sz w:val="26"/>
                <w:szCs w:val="26"/>
              </w:rPr>
            </w:pPr>
            <w:r w:rsidRPr="00A3713A">
              <w:rPr>
                <w:rFonts w:ascii="Times New Roman" w:hAnsi="Times New Roman" w:cs="Times New Roman"/>
                <w:sz w:val="26"/>
                <w:szCs w:val="26"/>
              </w:rPr>
              <w:t>ΔE</w:t>
            </w:r>
          </w:p>
        </w:tc>
        <w:tc>
          <w:tcPr>
            <w:tcW w:w="5513" w:type="dxa"/>
            <w:gridSpan w:val="2"/>
            <w:vAlign w:val="bottom"/>
          </w:tcPr>
          <w:p w14:paraId="05B81C9D" w14:textId="37076D70" w:rsidR="00B47068" w:rsidRPr="00A3713A" w:rsidRDefault="00AC7DAF" w:rsidP="00427600">
            <w:pPr>
              <w:spacing w:line="360" w:lineRule="auto"/>
              <w:jc w:val="center"/>
              <w:rPr>
                <w:rFonts w:ascii="Times New Roman" w:hAnsi="Times New Roman"/>
                <w:color w:val="000000"/>
                <w:sz w:val="26"/>
                <w:szCs w:val="26"/>
              </w:rPr>
            </w:pPr>
            <w:r w:rsidRPr="00A3713A">
              <w:rPr>
                <w:rFonts w:ascii="Times New Roman" w:hAnsi="Times New Roman"/>
                <w:color w:val="000000"/>
                <w:sz w:val="26"/>
                <w:szCs w:val="26"/>
              </w:rPr>
              <w:t>2,82</w:t>
            </w:r>
          </w:p>
        </w:tc>
        <w:tc>
          <w:tcPr>
            <w:tcW w:w="866" w:type="dxa"/>
          </w:tcPr>
          <w:p w14:paraId="032E671D" w14:textId="77777777" w:rsidR="00B47068" w:rsidRPr="00A3713A" w:rsidRDefault="00B47068" w:rsidP="00427600">
            <w:pPr>
              <w:spacing w:line="360" w:lineRule="auto"/>
              <w:jc w:val="center"/>
              <w:rPr>
                <w:rFonts w:ascii="Times New Roman" w:hAnsi="Times New Roman"/>
                <w:color w:val="000000"/>
                <w:sz w:val="26"/>
                <w:szCs w:val="26"/>
              </w:rPr>
            </w:pPr>
          </w:p>
        </w:tc>
      </w:tr>
    </w:tbl>
    <w:p w14:paraId="5B38298E" w14:textId="7CBC54BD" w:rsidR="00B47068" w:rsidRPr="00A3713A" w:rsidRDefault="00B47068" w:rsidP="00427600">
      <w:pPr>
        <w:spacing w:line="360" w:lineRule="auto"/>
        <w:jc w:val="center"/>
        <w:rPr>
          <w:rFonts w:ascii="Times New Roman" w:hAnsi="Times New Roman"/>
          <w:sz w:val="26"/>
          <w:szCs w:val="26"/>
        </w:rPr>
      </w:pPr>
    </w:p>
    <w:p w14:paraId="3D8FC901" w14:textId="77777777" w:rsidR="0083374B" w:rsidRPr="00A3713A" w:rsidRDefault="00B47068" w:rsidP="00427600">
      <w:pPr>
        <w:keepNext/>
        <w:spacing w:line="360" w:lineRule="auto"/>
        <w:jc w:val="center"/>
        <w:rPr>
          <w:rFonts w:ascii="Times New Roman" w:hAnsi="Times New Roman"/>
          <w:sz w:val="26"/>
          <w:szCs w:val="26"/>
        </w:rPr>
      </w:pPr>
      <w:r w:rsidRPr="00A3713A">
        <w:rPr>
          <w:rFonts w:ascii="Times New Roman" w:hAnsi="Times New Roman"/>
          <w:noProof/>
          <w:sz w:val="26"/>
          <w:szCs w:val="26"/>
        </w:rPr>
        <w:drawing>
          <wp:inline distT="0" distB="0" distL="0" distR="0" wp14:anchorId="692B33E8" wp14:editId="2405B783">
            <wp:extent cx="4488873" cy="2935032"/>
            <wp:effectExtent l="0" t="0" r="6985" b="0"/>
            <wp:docPr id="6885" name="Hình ảnh 6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506687" cy="2946680"/>
                    </a:xfrm>
                    <a:prstGeom prst="rect">
                      <a:avLst/>
                    </a:prstGeom>
                    <a:noFill/>
                    <a:ln>
                      <a:noFill/>
                    </a:ln>
                  </pic:spPr>
                </pic:pic>
              </a:graphicData>
            </a:graphic>
          </wp:inline>
        </w:drawing>
      </w:r>
    </w:p>
    <w:p w14:paraId="600BCE65" w14:textId="61E8D01B" w:rsidR="00B47068" w:rsidRPr="00A3713A" w:rsidRDefault="0083374B" w:rsidP="00427600">
      <w:pPr>
        <w:pStyle w:val="Caption"/>
        <w:spacing w:line="360" w:lineRule="auto"/>
        <w:rPr>
          <w:rFonts w:cs="Times New Roman"/>
          <w:szCs w:val="26"/>
        </w:rPr>
      </w:pPr>
      <w:bookmarkStart w:id="121" w:name="_Toc91149862"/>
      <w:r w:rsidRPr="00A3713A">
        <w:rPr>
          <w:rFonts w:cs="Times New Roman"/>
          <w:szCs w:val="26"/>
        </w:rPr>
        <w:t xml:space="preserve">Hình </w:t>
      </w:r>
      <w:r w:rsidR="00F64EF3">
        <w:rPr>
          <w:rFonts w:cs="Times New Roman"/>
          <w:szCs w:val="26"/>
        </w:rPr>
        <w:t>5</w:t>
      </w:r>
      <w:r w:rsidR="00427600">
        <w:rPr>
          <w:rFonts w:cs="Times New Roman"/>
          <w:szCs w:val="26"/>
        </w:rPr>
        <w:noBreakHyphen/>
      </w:r>
      <w:r w:rsidR="00427600">
        <w:rPr>
          <w:rFonts w:cs="Times New Roman"/>
          <w:szCs w:val="26"/>
        </w:rPr>
        <w:fldChar w:fldCharType="begin"/>
      </w:r>
      <w:r w:rsidR="00427600">
        <w:rPr>
          <w:rFonts w:cs="Times New Roman"/>
          <w:szCs w:val="26"/>
        </w:rPr>
        <w:instrText xml:space="preserve"> SEQ Hình \* ARABIC \s 1 </w:instrText>
      </w:r>
      <w:r w:rsidR="00427600">
        <w:rPr>
          <w:rFonts w:cs="Times New Roman"/>
          <w:szCs w:val="26"/>
        </w:rPr>
        <w:fldChar w:fldCharType="separate"/>
      </w:r>
      <w:r w:rsidR="00512084">
        <w:rPr>
          <w:rFonts w:cs="Times New Roman"/>
          <w:noProof/>
          <w:szCs w:val="26"/>
        </w:rPr>
        <w:t>13</w:t>
      </w:r>
      <w:r w:rsidR="00427600">
        <w:rPr>
          <w:rFonts w:cs="Times New Roman"/>
          <w:szCs w:val="26"/>
        </w:rPr>
        <w:fldChar w:fldCharType="end"/>
      </w:r>
      <w:r w:rsidRPr="00A3713A">
        <w:rPr>
          <w:rFonts w:cs="Times New Roman"/>
          <w:szCs w:val="26"/>
        </w:rPr>
        <w:t xml:space="preserve"> </w:t>
      </w:r>
      <w:r w:rsidR="00C32B02" w:rsidRPr="00A3713A">
        <w:rPr>
          <w:rFonts w:cs="Times New Roman"/>
          <w:szCs w:val="26"/>
        </w:rPr>
        <w:t xml:space="preserve">Biểu đồ quang phổ màu </w:t>
      </w:r>
      <w:r w:rsidR="00C32B02">
        <w:rPr>
          <w:rFonts w:cs="Times New Roman"/>
          <w:szCs w:val="26"/>
        </w:rPr>
        <w:t>MT18</w:t>
      </w:r>
      <w:r w:rsidR="00C32B02" w:rsidRPr="00A3713A">
        <w:rPr>
          <w:rFonts w:cs="Times New Roman"/>
          <w:szCs w:val="26"/>
        </w:rPr>
        <w:t xml:space="preserve"> và màu </w:t>
      </w:r>
      <w:r w:rsidR="00C32B02">
        <w:rPr>
          <w:rFonts w:cs="Times New Roman"/>
          <w:szCs w:val="26"/>
        </w:rPr>
        <w:t>MP18</w:t>
      </w:r>
      <w:r w:rsidR="00C32B02" w:rsidRPr="00A3713A">
        <w:rPr>
          <w:rFonts w:cs="Times New Roman"/>
          <w:szCs w:val="26"/>
        </w:rPr>
        <w:t xml:space="preserve"> pha</w:t>
      </w:r>
      <w:bookmarkEnd w:id="121"/>
    </w:p>
    <w:p w14:paraId="43EF9CE1" w14:textId="44441FEF" w:rsidR="00CA2C06" w:rsidRDefault="00CA2C06" w:rsidP="00427600">
      <w:pPr>
        <w:spacing w:line="360" w:lineRule="auto"/>
        <w:ind w:firstLine="720"/>
        <w:jc w:val="both"/>
        <w:rPr>
          <w:rFonts w:ascii="Times New Roman" w:hAnsi="Times New Roman"/>
          <w:i/>
          <w:iCs/>
          <w:sz w:val="26"/>
          <w:szCs w:val="26"/>
        </w:rPr>
      </w:pPr>
    </w:p>
    <w:p w14:paraId="0489F05D" w14:textId="77777777" w:rsidR="00D60EAA" w:rsidRPr="00A3713A" w:rsidRDefault="00D60EAA" w:rsidP="00427600">
      <w:pPr>
        <w:spacing w:line="360" w:lineRule="auto"/>
        <w:ind w:firstLine="720"/>
        <w:jc w:val="both"/>
        <w:rPr>
          <w:rFonts w:ascii="Times New Roman" w:hAnsi="Times New Roman"/>
          <w:i/>
          <w:iCs/>
          <w:sz w:val="26"/>
          <w:szCs w:val="26"/>
        </w:rPr>
      </w:pPr>
    </w:p>
    <w:p w14:paraId="6AD571C1" w14:textId="2B726FBA" w:rsidR="000E60E0" w:rsidRPr="00A3713A" w:rsidRDefault="00AC7DAF" w:rsidP="00427600">
      <w:pPr>
        <w:spacing w:line="360" w:lineRule="auto"/>
        <w:rPr>
          <w:rFonts w:ascii="Times New Roman" w:hAnsi="Times New Roman"/>
          <w:sz w:val="26"/>
          <w:szCs w:val="26"/>
        </w:rPr>
      </w:pPr>
      <w:r w:rsidRPr="00A3713A">
        <w:rPr>
          <w:rFonts w:ascii="Times New Roman" w:hAnsi="Times New Roman"/>
          <w:sz w:val="26"/>
          <w:szCs w:val="26"/>
        </w:rPr>
        <w:lastRenderedPageBreak/>
        <w:t>Nhận xét:</w:t>
      </w:r>
    </w:p>
    <w:p w14:paraId="31613644" w14:textId="77777777" w:rsidR="000E60E0" w:rsidRPr="000E60E0" w:rsidRDefault="000E60E0" w:rsidP="000E60E0">
      <w:pPr>
        <w:pStyle w:val="ListParagraph"/>
        <w:numPr>
          <w:ilvl w:val="0"/>
          <w:numId w:val="48"/>
        </w:numPr>
        <w:spacing w:after="120" w:line="360" w:lineRule="auto"/>
        <w:ind w:left="0" w:firstLine="0"/>
        <w:jc w:val="both"/>
        <w:rPr>
          <w:rFonts w:ascii="Times New Roman" w:hAnsi="Times New Roman" w:cs="Times New Roman"/>
          <w:noProof/>
          <w:sz w:val="26"/>
          <w:szCs w:val="26"/>
        </w:rPr>
      </w:pPr>
      <w:r w:rsidRPr="000E60E0">
        <w:rPr>
          <w:rFonts w:ascii="Times New Roman" w:hAnsi="Times New Roman" w:cs="Times New Roman"/>
          <w:noProof/>
          <w:sz w:val="26"/>
          <w:szCs w:val="26"/>
        </w:rPr>
        <w:t xml:space="preserve">Các giá trị ΔE có giá trị dao động từ 0.37 tới 5.9, trong đó các cặp màu test (MT) như MT7 và MT10 với cùng tông màu có giá trị Δ lần lượt là 4.87 và 4.26, các cặp màu còn lại như MT1 - MT2 – MT6 và MT13 – MT14 - MT17 - MT18 có giá trị nhỏ hơn mục tiêu đề ra của nghiên cứu. </w:t>
      </w:r>
    </w:p>
    <w:p w14:paraId="796B9BA7" w14:textId="77777777" w:rsidR="000E60E0" w:rsidRPr="000E60E0" w:rsidRDefault="000E60E0" w:rsidP="000E60E0">
      <w:pPr>
        <w:pStyle w:val="ListParagraph"/>
        <w:numPr>
          <w:ilvl w:val="0"/>
          <w:numId w:val="47"/>
        </w:numPr>
        <w:spacing w:after="120" w:line="360" w:lineRule="auto"/>
        <w:ind w:left="0" w:firstLine="0"/>
        <w:jc w:val="both"/>
        <w:rPr>
          <w:rFonts w:ascii="Times New Roman" w:hAnsi="Times New Roman" w:cs="Times New Roman"/>
          <w:noProof/>
          <w:sz w:val="26"/>
          <w:szCs w:val="26"/>
        </w:rPr>
      </w:pPr>
      <w:r w:rsidRPr="000E60E0">
        <w:rPr>
          <w:rFonts w:ascii="Times New Roman" w:hAnsi="Times New Roman" w:cs="Times New Roman"/>
          <w:noProof/>
          <w:sz w:val="26"/>
          <w:szCs w:val="26"/>
        </w:rPr>
        <w:t>Quan sát các đồ thị phổ phản xạ của các màu MT và MP thấy rằng, các màu MT và MP tương ứng có tông màu khá giống nhau. Các mẫu MT7 – MT10 có các đường phổ rất gần nhau, đồ thị phổ và giá trị ΔE của 2 mẫu này cho thấy tông màu giống nhau, độ sáng chênh nhau rất nhỏ, kết quả kiểm tra phần mềm trên 2 mẫu này cho kết quả rất tốt. Các mẫu MT13 – MT14 - MT17 – MT18 có ΔE 2.8 tới 5.9 phân biệt dễ dàng của màu, các đồ thị phổ phản xạ cho thấy giữa MT và MP đã có sự tương đồng về tông màu, sự khác nhau của độ sáng, tác động trực tiếp lên giá trị ΔE, kết quả này chưa thực sự tốt nhưng với kết quả này, dễ dàng điều chỉnh giá trị độ sáng bằng cách pha thêm màu hỗ trợ thay đổi độ sáng, kể cả ở các mẫu MT17-MT18 có giá trị ΔE từ 3.8 và 5.9. Các mẫu MT7-MT10 có ΔE cao, sự khác biệt quá lớn, tuy nhiên kết hợp đánh giá trên giá trị Δ a, Δ b và đồ thị phổ phản xạ thấy rằng, các mẫu màu trên khác nhau do độ sáng giữa các mẫu MT và MP là lớn, tương tự như cac mẫu MT7-MT10, cần điều chỉnh độ sáng giữa MT và MP. Ngoài ra, quan sát đồ thị phổ phản xạ của các màu pha MP so với các mẫu MT tương ứng, là các màu có ΔE lớn trong khảo sát, thấy rằng sau khi pha màu, các màu MP phản xạ mạnh ở một số vùng không cần thiết. Như đã trình bày ở trên, nguyên nhân của hiện tượng này là do bộ mực DIC chưa tinh khiết, các màu mực cơ sở còn phản xạ nhiều ở những vùng mà trong lý thuyết sẽ bị hấp thụ. Từ khảo sát này cũng cho thấy cần phải lựa chọn bộ mực cơ sở với nhiều màu có độ tinh khiết cao hơn, hệ số phản xạ cao ở những vùng màu trội và ngược lại.</w:t>
      </w:r>
    </w:p>
    <w:p w14:paraId="4104828C" w14:textId="303F446A" w:rsidR="00371CAD" w:rsidRPr="000E60E0" w:rsidRDefault="000E60E0" w:rsidP="000E60E0">
      <w:pPr>
        <w:pStyle w:val="ListParagraph"/>
        <w:numPr>
          <w:ilvl w:val="0"/>
          <w:numId w:val="46"/>
        </w:numPr>
        <w:spacing w:line="360" w:lineRule="auto"/>
        <w:ind w:left="0" w:firstLine="0"/>
        <w:jc w:val="both"/>
        <w:rPr>
          <w:rFonts w:ascii="Times New Roman" w:hAnsi="Times New Roman"/>
          <w:sz w:val="26"/>
          <w:szCs w:val="26"/>
        </w:rPr>
      </w:pPr>
      <w:r w:rsidRPr="000E60E0">
        <w:rPr>
          <w:rFonts w:ascii="Times New Roman" w:hAnsi="Times New Roman"/>
          <w:noProof/>
          <w:sz w:val="26"/>
          <w:szCs w:val="26"/>
        </w:rPr>
        <w:t>Kết quả kiểm tra phần mềm cho thấy thuật toán đã thực hiện đúng các chức năng mong muốn, các kết quả đạt được mặc dù còn có các giá trị ΔE khá cao, nhưng tông màu đúng, kết quả thăm dò từ phần mềm cho phép nhanh chóng và dễ dàng điều chỉnh màu pha trở thành màu mẫu.</w:t>
      </w:r>
      <w:r w:rsidR="00AC7DAF" w:rsidRPr="000E60E0">
        <w:rPr>
          <w:rFonts w:ascii="Times New Roman" w:hAnsi="Times New Roman"/>
          <w:sz w:val="26"/>
          <w:szCs w:val="26"/>
        </w:rPr>
        <w:t>.</w:t>
      </w:r>
    </w:p>
    <w:p w14:paraId="76BD7D80" w14:textId="3AC8A45C" w:rsidR="000E60E0" w:rsidRDefault="000E60E0" w:rsidP="00427600">
      <w:pPr>
        <w:pStyle w:val="Heading2"/>
        <w:numPr>
          <w:ilvl w:val="1"/>
          <w:numId w:val="40"/>
        </w:numPr>
        <w:spacing w:line="360" w:lineRule="auto"/>
        <w:ind w:left="0" w:firstLine="0"/>
      </w:pPr>
      <w:bookmarkStart w:id="122" w:name="_Toc91149552"/>
      <w:r>
        <w:lastRenderedPageBreak/>
        <w:t>Kết luận:</w:t>
      </w:r>
      <w:bookmarkEnd w:id="122"/>
    </w:p>
    <w:p w14:paraId="743545EE" w14:textId="22DC0C6E" w:rsidR="000E60E0" w:rsidRPr="000E60E0" w:rsidRDefault="000E60E0" w:rsidP="000E60E0">
      <w:pPr>
        <w:spacing w:line="360" w:lineRule="auto"/>
        <w:ind w:firstLine="720"/>
        <w:jc w:val="both"/>
        <w:rPr>
          <w:rFonts w:ascii="Times New Roman" w:hAnsi="Times New Roman"/>
          <w:sz w:val="26"/>
          <w:szCs w:val="26"/>
        </w:rPr>
      </w:pPr>
      <w:r>
        <w:rPr>
          <w:rFonts w:ascii="Times New Roman" w:hAnsi="Times New Roman"/>
          <w:sz w:val="26"/>
          <w:szCs w:val="26"/>
        </w:rPr>
        <w:t xml:space="preserve">Trong luận văn này bộ mực sử dụng là </w:t>
      </w:r>
      <w:r w:rsidRPr="00A3713A">
        <w:rPr>
          <w:rFonts w:ascii="Times New Roman" w:hAnsi="Times New Roman"/>
          <w:sz w:val="26"/>
          <w:szCs w:val="26"/>
        </w:rPr>
        <w:t>3100</w:t>
      </w:r>
      <w:r>
        <w:rPr>
          <w:rFonts w:ascii="Times New Roman" w:hAnsi="Times New Roman"/>
          <w:sz w:val="26"/>
          <w:szCs w:val="26"/>
        </w:rPr>
        <w:t xml:space="preserve"> </w:t>
      </w:r>
      <w:r w:rsidRPr="00A3713A">
        <w:rPr>
          <w:rFonts w:ascii="Times New Roman" w:hAnsi="Times New Roman"/>
          <w:sz w:val="26"/>
          <w:szCs w:val="26"/>
        </w:rPr>
        <w:t>Yellow</w:t>
      </w:r>
      <w:r>
        <w:rPr>
          <w:rFonts w:ascii="Times New Roman" w:hAnsi="Times New Roman"/>
          <w:sz w:val="26"/>
          <w:szCs w:val="26"/>
        </w:rPr>
        <w:t xml:space="preserve">, </w:t>
      </w:r>
      <w:r w:rsidRPr="00A3713A">
        <w:rPr>
          <w:rFonts w:ascii="Times New Roman" w:hAnsi="Times New Roman"/>
          <w:sz w:val="26"/>
          <w:szCs w:val="26"/>
        </w:rPr>
        <w:t>3105</w:t>
      </w:r>
      <w:r>
        <w:rPr>
          <w:rFonts w:ascii="Times New Roman" w:hAnsi="Times New Roman"/>
          <w:sz w:val="26"/>
          <w:szCs w:val="26"/>
        </w:rPr>
        <w:t xml:space="preserve"> </w:t>
      </w:r>
      <w:r w:rsidRPr="00A3713A">
        <w:rPr>
          <w:rFonts w:ascii="Times New Roman" w:hAnsi="Times New Roman"/>
          <w:sz w:val="26"/>
          <w:szCs w:val="26"/>
        </w:rPr>
        <w:t>Red 032C</w:t>
      </w:r>
      <w:r>
        <w:rPr>
          <w:rFonts w:ascii="Times New Roman" w:hAnsi="Times New Roman"/>
          <w:sz w:val="26"/>
          <w:szCs w:val="26"/>
        </w:rPr>
        <w:t xml:space="preserve">, </w:t>
      </w:r>
      <w:r w:rsidRPr="00A3713A">
        <w:rPr>
          <w:rFonts w:ascii="Times New Roman" w:hAnsi="Times New Roman"/>
          <w:sz w:val="26"/>
          <w:szCs w:val="26"/>
        </w:rPr>
        <w:t>3107</w:t>
      </w:r>
      <w:r>
        <w:rPr>
          <w:rFonts w:ascii="Times New Roman" w:hAnsi="Times New Roman"/>
          <w:sz w:val="26"/>
          <w:szCs w:val="26"/>
        </w:rPr>
        <w:t xml:space="preserve"> </w:t>
      </w:r>
      <w:r w:rsidRPr="00A3713A">
        <w:rPr>
          <w:rFonts w:ascii="Times New Roman" w:hAnsi="Times New Roman"/>
          <w:sz w:val="26"/>
          <w:szCs w:val="26"/>
        </w:rPr>
        <w:t>Rhodmine Red C</w:t>
      </w:r>
      <w:r>
        <w:rPr>
          <w:rFonts w:ascii="Times New Roman" w:hAnsi="Times New Roman"/>
          <w:sz w:val="26"/>
          <w:szCs w:val="26"/>
        </w:rPr>
        <w:t xml:space="preserve">, </w:t>
      </w:r>
      <w:r w:rsidRPr="00A3713A">
        <w:rPr>
          <w:rFonts w:ascii="Times New Roman" w:hAnsi="Times New Roman"/>
          <w:sz w:val="26"/>
          <w:szCs w:val="26"/>
        </w:rPr>
        <w:t>3108</w:t>
      </w:r>
      <w:r>
        <w:rPr>
          <w:rFonts w:ascii="Times New Roman" w:hAnsi="Times New Roman"/>
          <w:sz w:val="26"/>
          <w:szCs w:val="26"/>
        </w:rPr>
        <w:t xml:space="preserve"> </w:t>
      </w:r>
      <w:r w:rsidRPr="00A3713A">
        <w:rPr>
          <w:rFonts w:ascii="Times New Roman" w:hAnsi="Times New Roman"/>
          <w:sz w:val="26"/>
          <w:szCs w:val="26"/>
        </w:rPr>
        <w:t>Pink C</w:t>
      </w:r>
      <w:r>
        <w:rPr>
          <w:rFonts w:ascii="Times New Roman" w:hAnsi="Times New Roman"/>
          <w:sz w:val="26"/>
          <w:szCs w:val="26"/>
        </w:rPr>
        <w:t xml:space="preserve"> </w:t>
      </w:r>
      <w:r w:rsidRPr="00A3713A">
        <w:rPr>
          <w:rFonts w:ascii="Times New Roman" w:hAnsi="Times New Roman"/>
          <w:sz w:val="26"/>
          <w:szCs w:val="26"/>
        </w:rPr>
        <w:t>3115</w:t>
      </w:r>
      <w:r>
        <w:rPr>
          <w:rFonts w:ascii="Times New Roman" w:hAnsi="Times New Roman"/>
          <w:sz w:val="26"/>
          <w:szCs w:val="26"/>
        </w:rPr>
        <w:t xml:space="preserve">, </w:t>
      </w:r>
      <w:r w:rsidRPr="00A3713A">
        <w:rPr>
          <w:rFonts w:ascii="Times New Roman" w:hAnsi="Times New Roman"/>
          <w:sz w:val="26"/>
          <w:szCs w:val="26"/>
        </w:rPr>
        <w:t>Process Blue C3117</w:t>
      </w:r>
      <w:r>
        <w:rPr>
          <w:rFonts w:ascii="Times New Roman" w:hAnsi="Times New Roman"/>
          <w:sz w:val="26"/>
          <w:szCs w:val="26"/>
        </w:rPr>
        <w:t xml:space="preserve">, </w:t>
      </w:r>
      <w:r w:rsidRPr="00A3713A">
        <w:rPr>
          <w:rFonts w:ascii="Times New Roman" w:hAnsi="Times New Roman"/>
          <w:sz w:val="26"/>
          <w:szCs w:val="26"/>
        </w:rPr>
        <w:t>Black C</w:t>
      </w:r>
      <w:r>
        <w:rPr>
          <w:rFonts w:ascii="Times New Roman" w:hAnsi="Times New Roman"/>
          <w:sz w:val="26"/>
          <w:szCs w:val="26"/>
        </w:rPr>
        <w:t xml:space="preserve"> là mực in </w:t>
      </w:r>
      <w:r w:rsidRPr="00A3713A">
        <w:rPr>
          <w:rFonts w:ascii="Times New Roman" w:hAnsi="Times New Roman"/>
          <w:sz w:val="26"/>
          <w:szCs w:val="26"/>
        </w:rPr>
        <w:t>offset gốc dầu.</w:t>
      </w:r>
      <w:r>
        <w:rPr>
          <w:rFonts w:ascii="Times New Roman" w:hAnsi="Times New Roman"/>
          <w:sz w:val="26"/>
          <w:szCs w:val="26"/>
        </w:rPr>
        <w:t xml:space="preserve"> Kết quả của luận văn đã tạo được phần mềm có cơ sở dữ liệu khá lớn, có thể tạo ra tỷ lệ khối lượng màu thành phần, kết quả đánh giá chất lượng phần mềm là khả quan, cho thấy nghiên cứu đi đúng hướng. Với phần mềm này, kỹ thuật viên có thể tiếp cận công việc pha màu không cần kinh nghiệm và không suy đoán.</w:t>
      </w:r>
    </w:p>
    <w:p w14:paraId="0736B6C3" w14:textId="34D67A53" w:rsidR="00AC7DAF" w:rsidRPr="00A3713A" w:rsidRDefault="00371CAD" w:rsidP="00427600">
      <w:pPr>
        <w:pStyle w:val="Heading2"/>
        <w:numPr>
          <w:ilvl w:val="1"/>
          <w:numId w:val="40"/>
        </w:numPr>
        <w:spacing w:line="360" w:lineRule="auto"/>
        <w:ind w:left="0" w:firstLine="0"/>
      </w:pPr>
      <w:bookmarkStart w:id="123" w:name="_Toc91149553"/>
      <w:r w:rsidRPr="00A3713A">
        <w:t>Kiến nghị:</w:t>
      </w:r>
      <w:bookmarkEnd w:id="123"/>
    </w:p>
    <w:p w14:paraId="3D8D78F7" w14:textId="1C7C4C8D" w:rsidR="00AF5079" w:rsidRPr="000E60E0" w:rsidRDefault="000E60E0" w:rsidP="00427600">
      <w:pPr>
        <w:pStyle w:val="ListParagraph"/>
        <w:spacing w:line="360" w:lineRule="auto"/>
        <w:ind w:left="0" w:firstLine="432"/>
        <w:jc w:val="both"/>
        <w:rPr>
          <w:rFonts w:ascii="Times New Roman" w:hAnsi="Times New Roman" w:cs="Times New Roman"/>
          <w:sz w:val="26"/>
          <w:szCs w:val="26"/>
        </w:rPr>
      </w:pPr>
      <w:r w:rsidRPr="000E60E0">
        <w:rPr>
          <w:rFonts w:ascii="Times New Roman" w:hAnsi="Times New Roman"/>
          <w:sz w:val="26"/>
          <w:szCs w:val="26"/>
        </w:rPr>
        <w:t>Thuật toán trong luận văn có thể sử dụng cho với số lượng màu cơ sở lớn hơn rất nhiều, tuy nhiên do khả năng có hạn nên nhóm phát triển phần mềm còn gặp nhiều khó khăn trong việc sử dụng số lượng màu cơ sở lớn hơn. Trong thời gian tới, nhóm nghiên cứu sẽ cải tiến phần mềm để sử dụng được nhiều màu cơ sở hơn, cùng với đó nhóm nghiên cứu sẽ pha nhiều màu để kiểm chứng chất lượng phần mềm, với những nhiệm vụ sắp tới như trên, nhóm nghiên cứu phần mềm sẽ hoàn thiện hơn.</w:t>
      </w:r>
    </w:p>
    <w:p w14:paraId="66725087" w14:textId="1A76786B" w:rsidR="000F31A3" w:rsidRPr="000E60E0" w:rsidRDefault="000F31A3" w:rsidP="00427600">
      <w:pPr>
        <w:tabs>
          <w:tab w:val="left" w:pos="9356"/>
        </w:tabs>
        <w:spacing w:line="360" w:lineRule="auto"/>
        <w:ind w:right="49" w:firstLine="567"/>
        <w:jc w:val="both"/>
        <w:rPr>
          <w:rFonts w:ascii="Times New Roman" w:hAnsi="Times New Roman"/>
          <w:sz w:val="26"/>
          <w:szCs w:val="26"/>
        </w:rPr>
      </w:pPr>
      <w:r w:rsidRPr="000E60E0">
        <w:rPr>
          <w:rFonts w:ascii="Times New Roman" w:hAnsi="Times New Roman"/>
          <w:sz w:val="26"/>
          <w:szCs w:val="26"/>
        </w:rPr>
        <w:t>Như vậy, với đề tài “</w:t>
      </w:r>
      <w:r w:rsidRPr="000E60E0">
        <w:rPr>
          <w:rFonts w:ascii="Times New Roman" w:hAnsi="Times New Roman"/>
          <w:b/>
          <w:bCs/>
          <w:sz w:val="26"/>
          <w:szCs w:val="26"/>
        </w:rPr>
        <w:t>Xây dựng bộ dữ liệu màu pha của bộ mực chuẩn dựa trên phương pháp tổng hợp phổ các màu thành phần</w:t>
      </w:r>
      <w:r w:rsidR="00B80E95" w:rsidRPr="000E60E0">
        <w:rPr>
          <w:rFonts w:ascii="Times New Roman" w:hAnsi="Times New Roman"/>
          <w:b/>
          <w:bCs/>
          <w:sz w:val="26"/>
          <w:szCs w:val="26"/>
        </w:rPr>
        <w:t xml:space="preserve"> dùng trong công nghệ in offset</w:t>
      </w:r>
      <w:r w:rsidRPr="000E60E0">
        <w:rPr>
          <w:rFonts w:ascii="Times New Roman" w:hAnsi="Times New Roman"/>
          <w:sz w:val="26"/>
          <w:szCs w:val="26"/>
        </w:rPr>
        <w:t xml:space="preserve">” em đã đưa ra một cái nhìn tổng quan việc xây dựng cũng như những hạn chế trong việc xây dựng bộ dữ liệu pha màu. </w:t>
      </w:r>
    </w:p>
    <w:p w14:paraId="49363B19" w14:textId="489064A8" w:rsidR="000F31A3" w:rsidRPr="000E60E0" w:rsidRDefault="000F31A3" w:rsidP="00427600">
      <w:pPr>
        <w:tabs>
          <w:tab w:val="left" w:pos="9356"/>
        </w:tabs>
        <w:spacing w:line="360" w:lineRule="auto"/>
        <w:ind w:right="49" w:firstLine="567"/>
        <w:jc w:val="both"/>
        <w:rPr>
          <w:rFonts w:ascii="Times New Roman" w:hAnsi="Times New Roman"/>
          <w:sz w:val="26"/>
          <w:szCs w:val="26"/>
        </w:rPr>
      </w:pPr>
      <w:r w:rsidRPr="000E60E0">
        <w:rPr>
          <w:rFonts w:ascii="Times New Roman" w:hAnsi="Times New Roman"/>
          <w:sz w:val="26"/>
          <w:szCs w:val="26"/>
        </w:rPr>
        <w:t xml:space="preserve">Để hoàn thành đề tài này em đã nhận  được sự giúp đỡ nhiệt tình từ: Thạc sĩ Bạch Đức Chính tại Trung tâm nghiên cứu vật liệu in - Nhà máy in tiền Quốc gia đã hỗ trợ về màu và các thiết bị pha màu, bạn Lương Văn Minh - kỹ sư điện tử thông tin k60 đã hỗ trợ trong việc xử lý, tính toán dữ liệu cho phần mềm.  </w:t>
      </w:r>
    </w:p>
    <w:p w14:paraId="4085F963" w14:textId="77777777" w:rsidR="000F31A3" w:rsidRPr="000E60E0" w:rsidRDefault="000F31A3" w:rsidP="00427600">
      <w:pPr>
        <w:tabs>
          <w:tab w:val="left" w:pos="9356"/>
        </w:tabs>
        <w:spacing w:line="360" w:lineRule="auto"/>
        <w:ind w:right="49" w:firstLine="567"/>
        <w:jc w:val="both"/>
        <w:rPr>
          <w:rFonts w:ascii="Times New Roman" w:hAnsi="Times New Roman"/>
          <w:sz w:val="26"/>
          <w:szCs w:val="26"/>
        </w:rPr>
      </w:pPr>
      <w:r w:rsidRPr="000E60E0">
        <w:rPr>
          <w:rFonts w:ascii="Times New Roman" w:hAnsi="Times New Roman"/>
          <w:sz w:val="26"/>
          <w:szCs w:val="26"/>
        </w:rPr>
        <w:t xml:space="preserve">Với lòng kính trọng và biết ơn sâu sắc, em xin gửi lời cảm ơn chân thành đến thầy </w:t>
      </w:r>
      <w:r w:rsidRPr="000E60E0">
        <w:rPr>
          <w:rFonts w:ascii="Times New Roman" w:hAnsi="Times New Roman"/>
          <w:b/>
          <w:bCs/>
          <w:sz w:val="26"/>
          <w:szCs w:val="26"/>
        </w:rPr>
        <w:t>Nguyễn Quang Hưng</w:t>
      </w:r>
      <w:r w:rsidRPr="000E60E0">
        <w:rPr>
          <w:rFonts w:ascii="Times New Roman" w:hAnsi="Times New Roman"/>
          <w:sz w:val="26"/>
          <w:szCs w:val="26"/>
        </w:rPr>
        <w:t xml:space="preserve"> đã tận tình hướng dẫn và giúp đỡ em trong quá trình nghiên cứu và hoàn thành công trình này.</w:t>
      </w:r>
    </w:p>
    <w:p w14:paraId="6EBD137E" w14:textId="77777777" w:rsidR="000F31A3" w:rsidRPr="000E60E0" w:rsidRDefault="000F31A3" w:rsidP="00427600">
      <w:pPr>
        <w:tabs>
          <w:tab w:val="left" w:pos="9356"/>
        </w:tabs>
        <w:spacing w:line="360" w:lineRule="auto"/>
        <w:ind w:right="49" w:firstLine="567"/>
        <w:jc w:val="both"/>
        <w:rPr>
          <w:rFonts w:ascii="Times New Roman" w:hAnsi="Times New Roman"/>
          <w:sz w:val="26"/>
          <w:szCs w:val="26"/>
        </w:rPr>
      </w:pPr>
      <w:r w:rsidRPr="000E60E0">
        <w:rPr>
          <w:rFonts w:ascii="Times New Roman" w:hAnsi="Times New Roman"/>
          <w:sz w:val="26"/>
          <w:szCs w:val="26"/>
        </w:rPr>
        <w:t xml:space="preserve">Em xin được cảm ơn các thầy cô trong Bộ môn Công nghệ In – Viện Kỹ thuật Hóa học, các anh chị đồng nghiệp tại Nhà máy đã tạo điều kiện, hỗ trợ em trong thời gian học tập và thực hiện luận văn. </w:t>
      </w:r>
    </w:p>
    <w:p w14:paraId="5495C734" w14:textId="66A1C261" w:rsidR="007D7E49" w:rsidRPr="000E60E0" w:rsidRDefault="000F31A3" w:rsidP="00427600">
      <w:pPr>
        <w:spacing w:line="360" w:lineRule="auto"/>
        <w:jc w:val="both"/>
        <w:rPr>
          <w:rFonts w:ascii="Times New Roman" w:hAnsi="Times New Roman"/>
          <w:sz w:val="26"/>
          <w:szCs w:val="26"/>
        </w:rPr>
      </w:pPr>
      <w:r w:rsidRPr="000E60E0">
        <w:rPr>
          <w:rFonts w:ascii="Times New Roman" w:hAnsi="Times New Roman"/>
          <w:sz w:val="26"/>
          <w:szCs w:val="26"/>
        </w:rPr>
        <w:t xml:space="preserve">        Em xin chân thành cảm ơn!</w:t>
      </w:r>
    </w:p>
    <w:p w14:paraId="7CE97631" w14:textId="496ABD82" w:rsidR="009A47B1" w:rsidRPr="00A3713A" w:rsidRDefault="009A47B1" w:rsidP="00427600">
      <w:pPr>
        <w:spacing w:line="360" w:lineRule="auto"/>
        <w:jc w:val="both"/>
        <w:rPr>
          <w:rFonts w:ascii="Times New Roman" w:hAnsi="Times New Roman"/>
          <w:sz w:val="26"/>
          <w:szCs w:val="26"/>
        </w:rPr>
      </w:pPr>
    </w:p>
    <w:p w14:paraId="66B5F1E2" w14:textId="2184C4E4" w:rsidR="00D8446C" w:rsidRDefault="00D8446C" w:rsidP="00D8446C">
      <w:pPr>
        <w:pStyle w:val="Heading1"/>
        <w:numPr>
          <w:ilvl w:val="0"/>
          <w:numId w:val="0"/>
        </w:numPr>
        <w:ind w:left="432"/>
        <w:jc w:val="center"/>
      </w:pPr>
      <w:bookmarkStart w:id="124" w:name="_Toc91149554"/>
      <w:r>
        <w:lastRenderedPageBreak/>
        <w:t>PHỤ LỤC</w:t>
      </w:r>
      <w:bookmarkEnd w:id="124"/>
    </w:p>
    <w:p w14:paraId="7D8213F3" w14:textId="516666EB" w:rsidR="00D8446C" w:rsidRDefault="00D8446C" w:rsidP="00D8446C"/>
    <w:p w14:paraId="6087347D" w14:textId="3DF58790" w:rsidR="00E90436" w:rsidRDefault="00E90436" w:rsidP="001C1087">
      <w:pPr>
        <w:spacing w:line="360" w:lineRule="auto"/>
      </w:pPr>
    </w:p>
    <w:p w14:paraId="4725296D" w14:textId="4EA94DA5" w:rsidR="001C1087" w:rsidRPr="001C1087" w:rsidRDefault="00236FA7" w:rsidP="001C1087">
      <w:pPr>
        <w:spacing w:line="360" w:lineRule="auto"/>
        <w:rPr>
          <w:rFonts w:ascii="Times New Roman" w:hAnsi="Times New Roman"/>
          <w:sz w:val="26"/>
          <w:szCs w:val="26"/>
        </w:rPr>
      </w:pPr>
      <w:r>
        <w:rPr>
          <w:rFonts w:ascii="Times New Roman" w:hAnsi="Times New Roman"/>
          <w:sz w:val="26"/>
          <w:szCs w:val="26"/>
        </w:rPr>
        <w:t>Giao diện chính và h</w:t>
      </w:r>
      <w:r w:rsidR="001C1087" w:rsidRPr="001C1087">
        <w:rPr>
          <w:rFonts w:ascii="Times New Roman" w:hAnsi="Times New Roman"/>
          <w:sz w:val="26"/>
          <w:szCs w:val="26"/>
        </w:rPr>
        <w:t>ướng dẫn sử dụng</w:t>
      </w:r>
    </w:p>
    <w:p w14:paraId="77B32511" w14:textId="77777777" w:rsidR="001C1087" w:rsidRPr="001C1087" w:rsidRDefault="001C1087" w:rsidP="001C1087">
      <w:pPr>
        <w:spacing w:line="360" w:lineRule="auto"/>
        <w:ind w:firstLine="720"/>
        <w:rPr>
          <w:rFonts w:ascii="Times New Roman" w:hAnsi="Times New Roman"/>
          <w:sz w:val="26"/>
          <w:szCs w:val="26"/>
        </w:rPr>
      </w:pPr>
      <w:r w:rsidRPr="001C1087">
        <w:rPr>
          <w:rFonts w:ascii="Times New Roman" w:hAnsi="Times New Roman"/>
          <w:sz w:val="26"/>
          <w:szCs w:val="26"/>
        </w:rPr>
        <w:t>Sau khi khởi động, giao diện ban đầu của phần mềm như sau:</w:t>
      </w:r>
    </w:p>
    <w:p w14:paraId="2EA201A6" w14:textId="77777777" w:rsidR="001C1087" w:rsidRPr="001C1087" w:rsidRDefault="001C1087" w:rsidP="001C1087">
      <w:pPr>
        <w:pStyle w:val="NoSpacing"/>
        <w:spacing w:line="360" w:lineRule="auto"/>
        <w:jc w:val="center"/>
        <w:rPr>
          <w:rFonts w:ascii="Times New Roman" w:hAnsi="Times New Roman"/>
          <w:sz w:val="26"/>
          <w:szCs w:val="26"/>
        </w:rPr>
      </w:pPr>
      <w:r w:rsidRPr="001C1087">
        <w:rPr>
          <w:rFonts w:ascii="Times New Roman" w:hAnsi="Times New Roman"/>
          <w:noProof/>
          <w:sz w:val="26"/>
          <w:szCs w:val="26"/>
        </w:rPr>
        <w:drawing>
          <wp:inline distT="0" distB="0" distL="0" distR="0" wp14:anchorId="30E59F32" wp14:editId="7418FF5A">
            <wp:extent cx="4543214" cy="3092450"/>
            <wp:effectExtent l="0" t="0" r="0" b="0"/>
            <wp:docPr id="9837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574353" cy="3113645"/>
                    </a:xfrm>
                    <a:prstGeom prst="rect">
                      <a:avLst/>
                    </a:prstGeom>
                  </pic:spPr>
                </pic:pic>
              </a:graphicData>
            </a:graphic>
          </wp:inline>
        </w:drawing>
      </w:r>
    </w:p>
    <w:p w14:paraId="18261C8B" w14:textId="77777777" w:rsidR="001C1087" w:rsidRPr="001C1087" w:rsidRDefault="001C1087" w:rsidP="001C1087">
      <w:pPr>
        <w:spacing w:line="360" w:lineRule="auto"/>
        <w:ind w:firstLine="720"/>
        <w:rPr>
          <w:rFonts w:ascii="Times New Roman" w:hAnsi="Times New Roman"/>
          <w:sz w:val="26"/>
          <w:szCs w:val="26"/>
        </w:rPr>
      </w:pPr>
      <w:r w:rsidRPr="001C1087">
        <w:rPr>
          <w:rFonts w:ascii="Times New Roman" w:hAnsi="Times New Roman"/>
          <w:sz w:val="26"/>
          <w:szCs w:val="26"/>
        </w:rPr>
        <w:t>Nhấn vào nút “Nhập màu mẫu”, một hộp thoại xuất hiện. Trong hộp thoại này, ta chọn file chứa dữ liệu về phổ của màu cần pha.</w:t>
      </w:r>
    </w:p>
    <w:p w14:paraId="0921AECE" w14:textId="77777777" w:rsidR="001C1087" w:rsidRPr="001C1087" w:rsidRDefault="001C1087" w:rsidP="001C1087">
      <w:pPr>
        <w:pStyle w:val="NoSpacing"/>
        <w:spacing w:line="360" w:lineRule="auto"/>
        <w:jc w:val="center"/>
        <w:rPr>
          <w:rFonts w:ascii="Times New Roman" w:hAnsi="Times New Roman"/>
          <w:sz w:val="26"/>
          <w:szCs w:val="26"/>
        </w:rPr>
      </w:pPr>
      <w:r w:rsidRPr="001C1087">
        <w:rPr>
          <w:rFonts w:ascii="Times New Roman" w:hAnsi="Times New Roman"/>
          <w:noProof/>
          <w:sz w:val="26"/>
          <w:szCs w:val="26"/>
        </w:rPr>
        <w:drawing>
          <wp:inline distT="0" distB="0" distL="0" distR="0" wp14:anchorId="7E0916C1" wp14:editId="3DBADC14">
            <wp:extent cx="4479067" cy="2515235"/>
            <wp:effectExtent l="0" t="0" r="0" b="0"/>
            <wp:docPr id="9837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485216" cy="2518688"/>
                    </a:xfrm>
                    <a:prstGeom prst="rect">
                      <a:avLst/>
                    </a:prstGeom>
                  </pic:spPr>
                </pic:pic>
              </a:graphicData>
            </a:graphic>
          </wp:inline>
        </w:drawing>
      </w:r>
    </w:p>
    <w:p w14:paraId="6C3BD20D" w14:textId="77777777" w:rsidR="001C1087" w:rsidRPr="001C1087" w:rsidRDefault="001C1087" w:rsidP="001C1087">
      <w:pPr>
        <w:spacing w:line="360" w:lineRule="auto"/>
        <w:ind w:firstLine="720"/>
        <w:rPr>
          <w:rFonts w:ascii="Times New Roman" w:hAnsi="Times New Roman"/>
          <w:sz w:val="26"/>
          <w:szCs w:val="26"/>
        </w:rPr>
      </w:pPr>
      <w:r w:rsidRPr="001C1087">
        <w:rPr>
          <w:rFonts w:ascii="Times New Roman" w:hAnsi="Times New Roman"/>
          <w:sz w:val="26"/>
          <w:szCs w:val="26"/>
        </w:rPr>
        <w:t xml:space="preserve">File dữ liệu có dạng một file văn bản gồm các số là hệ số phản xạ tại các bước sóng trong dải 400 – 700 </w:t>
      </w:r>
      <w:r w:rsidRPr="001C1087">
        <w:rPr>
          <w:rFonts w:ascii="Times New Roman" w:hAnsi="Times New Roman"/>
          <w:i/>
          <w:iCs/>
          <w:sz w:val="26"/>
          <w:szCs w:val="26"/>
        </w:rPr>
        <w:t>nm</w:t>
      </w:r>
      <w:r w:rsidRPr="001C1087">
        <w:rPr>
          <w:rFonts w:ascii="Times New Roman" w:hAnsi="Times New Roman"/>
          <w:sz w:val="26"/>
          <w:szCs w:val="26"/>
        </w:rPr>
        <w:t xml:space="preserve"> của màu cần pha.</w:t>
      </w:r>
    </w:p>
    <w:p w14:paraId="4DF625EC" w14:textId="77777777" w:rsidR="001C1087" w:rsidRPr="001C1087" w:rsidRDefault="001C1087" w:rsidP="001C1087">
      <w:pPr>
        <w:pStyle w:val="NoSpacing"/>
        <w:spacing w:line="360" w:lineRule="auto"/>
        <w:jc w:val="center"/>
        <w:rPr>
          <w:rFonts w:ascii="Times New Roman" w:hAnsi="Times New Roman"/>
          <w:sz w:val="26"/>
          <w:szCs w:val="26"/>
        </w:rPr>
      </w:pPr>
      <w:r w:rsidRPr="001C1087">
        <w:rPr>
          <w:rFonts w:ascii="Times New Roman" w:hAnsi="Times New Roman"/>
          <w:noProof/>
          <w:sz w:val="26"/>
          <w:szCs w:val="26"/>
        </w:rPr>
        <w:lastRenderedPageBreak/>
        <w:drawing>
          <wp:inline distT="0" distB="0" distL="0" distR="0" wp14:anchorId="4499CFBF" wp14:editId="5BC39C1D">
            <wp:extent cx="2944604" cy="2877170"/>
            <wp:effectExtent l="0" t="0" r="8255" b="0"/>
            <wp:docPr id="983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967693" cy="2899730"/>
                    </a:xfrm>
                    <a:prstGeom prst="rect">
                      <a:avLst/>
                    </a:prstGeom>
                  </pic:spPr>
                </pic:pic>
              </a:graphicData>
            </a:graphic>
          </wp:inline>
        </w:drawing>
      </w:r>
    </w:p>
    <w:p w14:paraId="7719A978" w14:textId="77777777" w:rsidR="001C1087" w:rsidRPr="001C1087" w:rsidRDefault="001C1087" w:rsidP="001C1087">
      <w:pPr>
        <w:spacing w:line="360" w:lineRule="auto"/>
        <w:rPr>
          <w:rFonts w:ascii="Times New Roman" w:hAnsi="Times New Roman"/>
          <w:sz w:val="26"/>
          <w:szCs w:val="26"/>
        </w:rPr>
      </w:pPr>
    </w:p>
    <w:p w14:paraId="2E875F86" w14:textId="77777777" w:rsidR="001C1087" w:rsidRPr="001C1087" w:rsidRDefault="001C1087" w:rsidP="001C1087">
      <w:pPr>
        <w:spacing w:line="360" w:lineRule="auto"/>
        <w:ind w:firstLine="720"/>
        <w:rPr>
          <w:rFonts w:ascii="Times New Roman" w:hAnsi="Times New Roman"/>
          <w:sz w:val="26"/>
          <w:szCs w:val="26"/>
        </w:rPr>
      </w:pPr>
      <w:r w:rsidRPr="001C1087">
        <w:rPr>
          <w:rFonts w:ascii="Times New Roman" w:hAnsi="Times New Roman"/>
          <w:sz w:val="26"/>
          <w:szCs w:val="26"/>
        </w:rPr>
        <w:t>Sau khi nhập dữ liệu phổ của màu cần pha, ta tick vào các checkbox để chọn những màu cơ bản sẽ dùng để pha rồi nhấn nút có biểu tượng “Run” để phần mềm thực hiện xử lý và tính toán.</w:t>
      </w:r>
    </w:p>
    <w:p w14:paraId="1A686622" w14:textId="77777777" w:rsidR="001C1087" w:rsidRPr="001C1087" w:rsidRDefault="001C1087" w:rsidP="001C1087">
      <w:pPr>
        <w:pStyle w:val="NoSpacing"/>
        <w:spacing w:line="360" w:lineRule="auto"/>
        <w:jc w:val="center"/>
        <w:rPr>
          <w:rFonts w:ascii="Times New Roman" w:hAnsi="Times New Roman"/>
          <w:sz w:val="26"/>
          <w:szCs w:val="26"/>
        </w:rPr>
      </w:pPr>
      <w:r w:rsidRPr="001C1087">
        <w:rPr>
          <w:rFonts w:ascii="Times New Roman" w:hAnsi="Times New Roman"/>
          <w:noProof/>
          <w:sz w:val="26"/>
          <w:szCs w:val="26"/>
        </w:rPr>
        <w:drawing>
          <wp:inline distT="0" distB="0" distL="0" distR="0" wp14:anchorId="7A48FA8B" wp14:editId="5CC0A9EB">
            <wp:extent cx="4020465" cy="2736850"/>
            <wp:effectExtent l="0" t="0" r="0" b="6350"/>
            <wp:docPr id="9837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026381" cy="2740877"/>
                    </a:xfrm>
                    <a:prstGeom prst="rect">
                      <a:avLst/>
                    </a:prstGeom>
                    <a:noFill/>
                    <a:ln>
                      <a:noFill/>
                    </a:ln>
                  </pic:spPr>
                </pic:pic>
              </a:graphicData>
            </a:graphic>
          </wp:inline>
        </w:drawing>
      </w:r>
    </w:p>
    <w:p w14:paraId="3222E0A6" w14:textId="77777777" w:rsidR="001C1087" w:rsidRPr="001C1087" w:rsidRDefault="001C1087" w:rsidP="001C1087">
      <w:pPr>
        <w:spacing w:line="360" w:lineRule="auto"/>
        <w:ind w:firstLine="720"/>
        <w:rPr>
          <w:rFonts w:ascii="Times New Roman" w:hAnsi="Times New Roman"/>
          <w:sz w:val="26"/>
          <w:szCs w:val="26"/>
        </w:rPr>
      </w:pPr>
      <w:r w:rsidRPr="001C1087">
        <w:rPr>
          <w:rFonts w:ascii="Times New Roman" w:hAnsi="Times New Roman"/>
          <w:sz w:val="26"/>
          <w:szCs w:val="26"/>
        </w:rPr>
        <w:t>Sau một khoảng thời gian xử lý tính toán, kết quả đầu ra sẽ hiện lên giao diện của phần mềm gồm có: hệ số tỷ lệ của các màu cơ bản thành phần, biểu đồ phổ so sánh giữa màu cần pha và màu pha được, màu sắc mà mắt ta sẽ nhìn thấy của 2 màu.</w:t>
      </w:r>
    </w:p>
    <w:p w14:paraId="7F10FFEA" w14:textId="77777777" w:rsidR="001C1087" w:rsidRPr="001C1087" w:rsidRDefault="001C1087" w:rsidP="001C1087">
      <w:pPr>
        <w:pStyle w:val="NoSpacing"/>
        <w:spacing w:line="360" w:lineRule="auto"/>
        <w:jc w:val="center"/>
        <w:rPr>
          <w:rFonts w:ascii="Times New Roman" w:hAnsi="Times New Roman"/>
          <w:sz w:val="26"/>
          <w:szCs w:val="26"/>
        </w:rPr>
      </w:pPr>
      <w:r w:rsidRPr="001C1087">
        <w:rPr>
          <w:rFonts w:ascii="Times New Roman" w:hAnsi="Times New Roman"/>
          <w:noProof/>
          <w:sz w:val="26"/>
          <w:szCs w:val="26"/>
        </w:rPr>
        <w:lastRenderedPageBreak/>
        <w:drawing>
          <wp:inline distT="0" distB="0" distL="0" distR="0" wp14:anchorId="66438D49" wp14:editId="48901F75">
            <wp:extent cx="4153535" cy="2827204"/>
            <wp:effectExtent l="0" t="0" r="0" b="0"/>
            <wp:docPr id="9837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4163756" cy="2834161"/>
                    </a:xfrm>
                    <a:prstGeom prst="rect">
                      <a:avLst/>
                    </a:prstGeom>
                  </pic:spPr>
                </pic:pic>
              </a:graphicData>
            </a:graphic>
          </wp:inline>
        </w:drawing>
      </w:r>
    </w:p>
    <w:p w14:paraId="4A36BC61" w14:textId="77777777" w:rsidR="001C1087" w:rsidRPr="001C1087" w:rsidRDefault="001C1087" w:rsidP="001C1087">
      <w:pPr>
        <w:pStyle w:val="NoSpacing"/>
        <w:rPr>
          <w:rFonts w:ascii="Times New Roman" w:hAnsi="Times New Roman"/>
          <w:sz w:val="26"/>
          <w:szCs w:val="26"/>
        </w:rPr>
      </w:pPr>
    </w:p>
    <w:p w14:paraId="0F5E6539" w14:textId="18497923" w:rsidR="00E90436" w:rsidRDefault="00E90436" w:rsidP="00D8446C"/>
    <w:p w14:paraId="55B8F799" w14:textId="2313A3F7" w:rsidR="00E90436" w:rsidRDefault="00E90436" w:rsidP="00D8446C"/>
    <w:p w14:paraId="43860296" w14:textId="071E15C1" w:rsidR="00E90436" w:rsidRDefault="00E90436" w:rsidP="00D8446C"/>
    <w:p w14:paraId="283537C0" w14:textId="1CA881CA" w:rsidR="00E90436" w:rsidRDefault="00E90436" w:rsidP="00D8446C"/>
    <w:p w14:paraId="0787EF57" w14:textId="4E906938" w:rsidR="00E90436" w:rsidRDefault="00E90436" w:rsidP="00D8446C"/>
    <w:p w14:paraId="1521661C" w14:textId="3D56EEB4" w:rsidR="001C1087" w:rsidRDefault="001C1087" w:rsidP="00D8446C"/>
    <w:p w14:paraId="4B104183" w14:textId="49AE1B6D" w:rsidR="001C1087" w:rsidRDefault="001C1087" w:rsidP="00D8446C"/>
    <w:p w14:paraId="375F0076" w14:textId="52A17CDE" w:rsidR="001C1087" w:rsidRDefault="001C1087" w:rsidP="00D8446C"/>
    <w:p w14:paraId="18402DDD" w14:textId="712C2942" w:rsidR="001C1087" w:rsidRDefault="001C1087" w:rsidP="00D8446C"/>
    <w:p w14:paraId="4637CF19" w14:textId="6610D150" w:rsidR="001C1087" w:rsidRDefault="001C1087" w:rsidP="00D8446C"/>
    <w:p w14:paraId="2E3AE519" w14:textId="2473AD4D" w:rsidR="001C1087" w:rsidRDefault="001C1087" w:rsidP="00D8446C"/>
    <w:p w14:paraId="04CC25D0" w14:textId="26D350F0" w:rsidR="001C1087" w:rsidRDefault="001C1087" w:rsidP="00D8446C"/>
    <w:p w14:paraId="13D4DFC1" w14:textId="6898BD69" w:rsidR="001C1087" w:rsidRDefault="001C1087" w:rsidP="00D8446C"/>
    <w:p w14:paraId="46A75E3B" w14:textId="1DD6C54B" w:rsidR="001C1087" w:rsidRDefault="001C1087" w:rsidP="00D8446C"/>
    <w:p w14:paraId="535B8924" w14:textId="79A8FB13" w:rsidR="001C1087" w:rsidRDefault="001C1087" w:rsidP="00D8446C"/>
    <w:p w14:paraId="62B4EF4D" w14:textId="524D5049" w:rsidR="001C1087" w:rsidRDefault="001C1087" w:rsidP="00D8446C"/>
    <w:p w14:paraId="7B0DEF43" w14:textId="60A0C903" w:rsidR="001C1087" w:rsidRDefault="001C1087" w:rsidP="00D8446C"/>
    <w:p w14:paraId="134C52AE" w14:textId="720CA7D6" w:rsidR="001C1087" w:rsidRDefault="001C1087" w:rsidP="00D8446C"/>
    <w:p w14:paraId="6A8FB9A5" w14:textId="26D1E75A" w:rsidR="001C1087" w:rsidRDefault="001C1087" w:rsidP="00D8446C"/>
    <w:p w14:paraId="5DA53D90" w14:textId="27379D4C" w:rsidR="001C1087" w:rsidRDefault="001C1087" w:rsidP="00D8446C"/>
    <w:p w14:paraId="1B9A3A3D" w14:textId="77777777" w:rsidR="001C1087" w:rsidRDefault="001C1087" w:rsidP="00D8446C"/>
    <w:p w14:paraId="2C742063" w14:textId="77777777" w:rsidR="00E90436" w:rsidRPr="00D8446C" w:rsidRDefault="00E90436" w:rsidP="00D8446C"/>
    <w:p w14:paraId="1A36DF95" w14:textId="7C71C5D1" w:rsidR="000905A1" w:rsidRPr="00A3713A" w:rsidRDefault="000905A1" w:rsidP="00427600">
      <w:pPr>
        <w:pStyle w:val="Heading1"/>
        <w:numPr>
          <w:ilvl w:val="0"/>
          <w:numId w:val="0"/>
        </w:numPr>
        <w:spacing w:before="0" w:line="360" w:lineRule="auto"/>
        <w:ind w:left="432"/>
        <w:jc w:val="center"/>
        <w:rPr>
          <w:rFonts w:cs="Times New Roman"/>
          <w:szCs w:val="26"/>
          <w:shd w:val="clear" w:color="auto" w:fill="FFFFFF"/>
        </w:rPr>
      </w:pPr>
      <w:bookmarkStart w:id="125" w:name="_Toc91149555"/>
      <w:r w:rsidRPr="00A3713A">
        <w:rPr>
          <w:rFonts w:cs="Times New Roman"/>
          <w:szCs w:val="26"/>
          <w:shd w:val="clear" w:color="auto" w:fill="FFFFFF"/>
        </w:rPr>
        <w:lastRenderedPageBreak/>
        <w:t>TÀI LIỆU THAM KHẢO</w:t>
      </w:r>
      <w:bookmarkEnd w:id="125"/>
    </w:p>
    <w:p w14:paraId="0C2E7D97" w14:textId="455EED3D" w:rsidR="00523439"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 xml:space="preserve">Britannica, </w:t>
      </w:r>
      <w:r w:rsidRPr="00284525">
        <w:rPr>
          <w:rFonts w:ascii="Times New Roman" w:hAnsi="Times New Roman" w:cs="Times New Roman"/>
          <w:i/>
          <w:iCs/>
          <w:kern w:val="28"/>
          <w:sz w:val="26"/>
          <w:szCs w:val="26"/>
          <w14:cntxtAlts/>
        </w:rPr>
        <w:t>The Editors of Encyclopaedia</w:t>
      </w:r>
      <w:r w:rsidRPr="00A3713A">
        <w:rPr>
          <w:rFonts w:ascii="Times New Roman" w:hAnsi="Times New Roman" w:cs="Times New Roman"/>
          <w:kern w:val="28"/>
          <w:sz w:val="26"/>
          <w:szCs w:val="26"/>
          <w14:cntxtAlts/>
        </w:rPr>
        <w:t>. “Thomas Young”</w:t>
      </w:r>
      <w:r w:rsidR="00240714" w:rsidRPr="00A3713A">
        <w:rPr>
          <w:rFonts w:ascii="Times New Roman" w:hAnsi="Times New Roman" w:cs="Times New Roman"/>
          <w:kern w:val="28"/>
          <w:sz w:val="26"/>
          <w:szCs w:val="26"/>
          <w14:cntxtAlts/>
        </w:rPr>
        <w:t>.</w:t>
      </w:r>
      <w:r w:rsidRPr="00A3713A">
        <w:rPr>
          <w:rFonts w:ascii="Times New Roman" w:hAnsi="Times New Roman" w:cs="Times New Roman"/>
          <w:kern w:val="28"/>
          <w:sz w:val="26"/>
          <w:szCs w:val="26"/>
          <w14:cntxtAlts/>
        </w:rPr>
        <w:t xml:space="preserve"> Encyclopædia Britannica, Inc., 9 June 2018</w:t>
      </w:r>
      <w:r w:rsidR="0045091E" w:rsidRPr="00A3713A">
        <w:rPr>
          <w:rFonts w:ascii="Times New Roman" w:hAnsi="Times New Roman" w:cs="Times New Roman"/>
          <w:kern w:val="28"/>
          <w:sz w:val="26"/>
          <w:szCs w:val="26"/>
          <w14:cntxtAlts/>
        </w:rPr>
        <w:t>.</w:t>
      </w:r>
    </w:p>
    <w:p w14:paraId="3D9AA2DF" w14:textId="4B2F5C7C"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Byrne, Alex, and David Hilbert</w:t>
      </w:r>
      <w:r w:rsidR="00DA7B3C" w:rsidRPr="00A3713A">
        <w:rPr>
          <w:rFonts w:ascii="Times New Roman" w:hAnsi="Times New Roman" w:cs="Times New Roman"/>
          <w:kern w:val="28"/>
          <w:sz w:val="26"/>
          <w:szCs w:val="26"/>
          <w14:cntxtAlts/>
        </w:rPr>
        <w:t xml:space="preserve">, </w:t>
      </w:r>
      <w:r w:rsidRPr="00284525">
        <w:rPr>
          <w:rFonts w:ascii="Times New Roman" w:hAnsi="Times New Roman" w:cs="Times New Roman"/>
          <w:i/>
          <w:iCs/>
          <w:kern w:val="28"/>
          <w:sz w:val="26"/>
          <w:szCs w:val="26"/>
          <w14:cntxtAlts/>
        </w:rPr>
        <w:t>“Color Realism and Color Science”</w:t>
      </w:r>
      <w:r w:rsidR="00240714" w:rsidRPr="00284525">
        <w:rPr>
          <w:rFonts w:ascii="Times New Roman" w:hAnsi="Times New Roman" w:cs="Times New Roman"/>
          <w:i/>
          <w:iCs/>
          <w:kern w:val="28"/>
          <w:sz w:val="26"/>
          <w:szCs w:val="26"/>
          <w14:cntxtAlts/>
        </w:rPr>
        <w:t>. Behavioral and Brain</w:t>
      </w:r>
      <w:r w:rsidR="00DA7B3C" w:rsidRPr="00284525">
        <w:rPr>
          <w:rFonts w:ascii="Times New Roman" w:hAnsi="Times New Roman" w:cs="Times New Roman"/>
          <w:i/>
          <w:iCs/>
          <w:kern w:val="28"/>
          <w:sz w:val="26"/>
          <w:szCs w:val="26"/>
          <w14:cntxtAlts/>
        </w:rPr>
        <w:t xml:space="preserve"> Sciences</w:t>
      </w:r>
      <w:r w:rsidR="00DA7B3C" w:rsidRPr="00A3713A">
        <w:rPr>
          <w:rFonts w:ascii="Times New Roman" w:hAnsi="Times New Roman" w:cs="Times New Roman"/>
          <w:kern w:val="28"/>
          <w:sz w:val="26"/>
          <w:szCs w:val="26"/>
          <w14:cntxtAlts/>
        </w:rPr>
        <w:t>, Cambridge University Press 2002</w:t>
      </w:r>
      <w:r w:rsidR="0045091E" w:rsidRPr="00A3713A">
        <w:rPr>
          <w:rFonts w:ascii="Times New Roman" w:hAnsi="Times New Roman" w:cs="Times New Roman"/>
          <w:kern w:val="28"/>
          <w:sz w:val="26"/>
          <w:szCs w:val="26"/>
          <w14:cntxtAlts/>
        </w:rPr>
        <w:t>.</w:t>
      </w:r>
    </w:p>
    <w:p w14:paraId="70670C91" w14:textId="1339C3F4"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 xml:space="preserve">Caliver, Robert. </w:t>
      </w:r>
      <w:r w:rsidRPr="00284525">
        <w:rPr>
          <w:rFonts w:ascii="Times New Roman" w:hAnsi="Times New Roman" w:cs="Times New Roman"/>
          <w:i/>
          <w:iCs/>
          <w:kern w:val="28"/>
          <w:sz w:val="26"/>
          <w:szCs w:val="26"/>
          <w14:cntxtAlts/>
        </w:rPr>
        <w:t>“Basic Color Theory.” How Animals See Color</w:t>
      </w:r>
      <w:r w:rsidRPr="00A3713A">
        <w:rPr>
          <w:rFonts w:ascii="Times New Roman" w:hAnsi="Times New Roman" w:cs="Times New Roman"/>
          <w:kern w:val="28"/>
          <w:sz w:val="26"/>
          <w:szCs w:val="26"/>
          <w14:cntxtAlts/>
        </w:rPr>
        <w:t>, J.L. Morton., 2017</w:t>
      </w:r>
      <w:r w:rsidR="0045091E" w:rsidRPr="00A3713A">
        <w:rPr>
          <w:rFonts w:ascii="Times New Roman" w:hAnsi="Times New Roman" w:cs="Times New Roman"/>
          <w:kern w:val="28"/>
          <w:sz w:val="26"/>
          <w:szCs w:val="26"/>
          <w14:cntxtAlts/>
        </w:rPr>
        <w:t>.</w:t>
      </w:r>
    </w:p>
    <w:p w14:paraId="3C5A026C" w14:textId="77777777"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 xml:space="preserve">Eckstut, Joann, and Arielle Eckstut. </w:t>
      </w:r>
      <w:r w:rsidRPr="00284525">
        <w:rPr>
          <w:rFonts w:ascii="Times New Roman" w:hAnsi="Times New Roman" w:cs="Times New Roman"/>
          <w:i/>
          <w:iCs/>
          <w:kern w:val="28"/>
          <w:sz w:val="26"/>
          <w:szCs w:val="26"/>
          <w14:cntxtAlts/>
        </w:rPr>
        <w:t>The Secret Language of Color: Science, Nature, History, Culture, Beauty of Red, Orange, Yellow, Green, Blue &amp; Violet</w:t>
      </w:r>
      <w:r w:rsidRPr="00A3713A">
        <w:rPr>
          <w:rFonts w:ascii="Times New Roman" w:hAnsi="Times New Roman" w:cs="Times New Roman"/>
          <w:kern w:val="28"/>
          <w:sz w:val="26"/>
          <w:szCs w:val="26"/>
          <w14:cntxtAlts/>
        </w:rPr>
        <w:t xml:space="preserve">. Black Dog &amp; Leventhal, 2013. </w:t>
      </w:r>
    </w:p>
    <w:p w14:paraId="641BCADD" w14:textId="79A5E83B"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 xml:space="preserve">Goethe, Johann Wolfgang von, and Charles Lock Eastlake. </w:t>
      </w:r>
      <w:r w:rsidRPr="00284525">
        <w:rPr>
          <w:rFonts w:ascii="Times New Roman" w:hAnsi="Times New Roman" w:cs="Times New Roman"/>
          <w:i/>
          <w:iCs/>
          <w:kern w:val="28"/>
          <w:sz w:val="26"/>
          <w:szCs w:val="26"/>
          <w14:cntxtAlts/>
        </w:rPr>
        <w:t>Goethe's Theory of Colours</w:t>
      </w:r>
      <w:r w:rsidRPr="00A3713A">
        <w:rPr>
          <w:rFonts w:ascii="Times New Roman" w:hAnsi="Times New Roman" w:cs="Times New Roman"/>
          <w:kern w:val="28"/>
          <w:sz w:val="26"/>
          <w:szCs w:val="26"/>
          <w14:cntxtAlts/>
        </w:rPr>
        <w:t xml:space="preserve">. </w:t>
      </w:r>
      <w:r w:rsidR="00DA7B3C" w:rsidRPr="00A3713A">
        <w:rPr>
          <w:rFonts w:ascii="Times New Roman" w:hAnsi="Times New Roman" w:cs="Times New Roman"/>
          <w:kern w:val="28"/>
          <w:sz w:val="26"/>
          <w:szCs w:val="26"/>
          <w14:cntxtAlts/>
        </w:rPr>
        <w:t>The Echo Library, 2016</w:t>
      </w:r>
      <w:r w:rsidR="0045091E" w:rsidRPr="00A3713A">
        <w:rPr>
          <w:rFonts w:ascii="Times New Roman" w:hAnsi="Times New Roman" w:cs="Times New Roman"/>
          <w:kern w:val="28"/>
          <w:sz w:val="26"/>
          <w:szCs w:val="26"/>
          <w14:cntxtAlts/>
        </w:rPr>
        <w:t xml:space="preserve">. </w:t>
      </w:r>
    </w:p>
    <w:p w14:paraId="256DC26C" w14:textId="37189463"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Gonzales, Barbara</w:t>
      </w:r>
      <w:r w:rsidR="00DA7B3C" w:rsidRPr="00A3713A">
        <w:rPr>
          <w:rFonts w:ascii="Times New Roman" w:hAnsi="Times New Roman" w:cs="Times New Roman"/>
          <w:kern w:val="28"/>
          <w:sz w:val="26"/>
          <w:szCs w:val="26"/>
          <w14:cntxtAlts/>
        </w:rPr>
        <w:t xml:space="preserve">, </w:t>
      </w:r>
      <w:r w:rsidRPr="00284525">
        <w:rPr>
          <w:rFonts w:ascii="Times New Roman" w:hAnsi="Times New Roman" w:cs="Times New Roman"/>
          <w:i/>
          <w:iCs/>
          <w:kern w:val="28"/>
          <w:sz w:val="26"/>
          <w:szCs w:val="26"/>
          <w14:cntxtAlts/>
        </w:rPr>
        <w:t>“Color Contrasts”</w:t>
      </w:r>
      <w:r w:rsidR="00DA7B3C" w:rsidRPr="00A3713A">
        <w:rPr>
          <w:rFonts w:ascii="Times New Roman" w:hAnsi="Times New Roman" w:cs="Times New Roman"/>
          <w:kern w:val="28"/>
          <w:sz w:val="26"/>
          <w:szCs w:val="26"/>
          <w14:cntxtAlts/>
        </w:rPr>
        <w:t xml:space="preserve">, </w:t>
      </w:r>
      <w:r w:rsidRPr="00A3713A">
        <w:rPr>
          <w:rFonts w:ascii="Times New Roman" w:hAnsi="Times New Roman" w:cs="Times New Roman"/>
          <w:kern w:val="28"/>
          <w:sz w:val="26"/>
          <w:szCs w:val="26"/>
          <w14:cntxtAlts/>
        </w:rPr>
        <w:t>UT Dallas Color Program</w:t>
      </w:r>
      <w:r w:rsidR="00DA7B3C" w:rsidRPr="00A3713A">
        <w:rPr>
          <w:rFonts w:ascii="Times New Roman" w:hAnsi="Times New Roman" w:cs="Times New Roman"/>
          <w:kern w:val="28"/>
          <w:sz w:val="26"/>
          <w:szCs w:val="26"/>
          <w14:cntxtAlts/>
        </w:rPr>
        <w:t xml:space="preserve">, </w:t>
      </w:r>
      <w:r w:rsidRPr="00A3713A">
        <w:rPr>
          <w:rFonts w:ascii="Times New Roman" w:hAnsi="Times New Roman" w:cs="Times New Roman"/>
          <w:kern w:val="28"/>
          <w:sz w:val="26"/>
          <w:szCs w:val="26"/>
          <w14:cntxtAlts/>
        </w:rPr>
        <w:t>The University of Texas at Dallas</w:t>
      </w:r>
      <w:r w:rsidR="003A51E1" w:rsidRPr="00A3713A">
        <w:rPr>
          <w:rFonts w:ascii="Times New Roman" w:hAnsi="Times New Roman" w:cs="Times New Roman"/>
          <w:kern w:val="28"/>
          <w:sz w:val="26"/>
          <w:szCs w:val="26"/>
          <w14:cntxtAlts/>
        </w:rPr>
        <w:t>.</w:t>
      </w:r>
    </w:p>
    <w:p w14:paraId="7EC8780E" w14:textId="128DA9B6"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 xml:space="preserve">Itten, Johannes. </w:t>
      </w:r>
      <w:r w:rsidRPr="00284525">
        <w:rPr>
          <w:rFonts w:ascii="Times New Roman" w:hAnsi="Times New Roman" w:cs="Times New Roman"/>
          <w:i/>
          <w:iCs/>
          <w:kern w:val="28"/>
          <w:sz w:val="26"/>
          <w:szCs w:val="26"/>
          <w14:cntxtAlts/>
        </w:rPr>
        <w:t xml:space="preserve">The Art of Color: The Subjective Experience and Objective Rationale of </w:t>
      </w:r>
      <w:r w:rsidR="00240714" w:rsidRPr="00284525">
        <w:rPr>
          <w:rFonts w:ascii="Times New Roman" w:hAnsi="Times New Roman" w:cs="Times New Roman"/>
          <w:i/>
          <w:iCs/>
          <w:kern w:val="28"/>
          <w:sz w:val="26"/>
          <w:szCs w:val="26"/>
          <w14:cntxtAlts/>
        </w:rPr>
        <w:t xml:space="preserve"> Color</w:t>
      </w:r>
      <w:r w:rsidR="00240714" w:rsidRPr="00A3713A">
        <w:rPr>
          <w:rFonts w:ascii="Times New Roman" w:hAnsi="Times New Roman" w:cs="Times New Roman"/>
          <w:kern w:val="28"/>
          <w:sz w:val="26"/>
          <w:szCs w:val="26"/>
          <w14:cntxtAlts/>
        </w:rPr>
        <w:t>. Van Nostrand Reinhold, 2004.</w:t>
      </w:r>
    </w:p>
    <w:p w14:paraId="41C6AFF1" w14:textId="062724BC"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Jaeger, W</w:t>
      </w:r>
      <w:r w:rsidRPr="00284525">
        <w:rPr>
          <w:rFonts w:ascii="Times New Roman" w:hAnsi="Times New Roman" w:cs="Times New Roman"/>
          <w:i/>
          <w:iCs/>
          <w:kern w:val="28"/>
          <w:sz w:val="26"/>
          <w:szCs w:val="26"/>
          <w14:cntxtAlts/>
        </w:rPr>
        <w:t>. “Principles of Order in the Color Systems of the 17th Century. .”</w:t>
      </w:r>
      <w:r w:rsidRPr="00284525">
        <w:rPr>
          <w:rFonts w:ascii="Times New Roman" w:hAnsi="Times New Roman" w:cs="Times New Roman"/>
          <w:kern w:val="28"/>
          <w:sz w:val="26"/>
          <w:szCs w:val="26"/>
          <w14:cntxtAlts/>
        </w:rPr>
        <w:t xml:space="preserve"> Advances in Pediatrics</w:t>
      </w:r>
      <w:r w:rsidRPr="00A3713A">
        <w:rPr>
          <w:rFonts w:ascii="Times New Roman" w:hAnsi="Times New Roman" w:cs="Times New Roman"/>
          <w:kern w:val="28"/>
          <w:sz w:val="26"/>
          <w:szCs w:val="26"/>
          <w14:cntxtAlts/>
        </w:rPr>
        <w:t>., U.S. National Library of Medicine, Apr. 1984</w:t>
      </w:r>
      <w:r w:rsidR="0045091E" w:rsidRPr="00A3713A">
        <w:rPr>
          <w:rFonts w:ascii="Times New Roman" w:hAnsi="Times New Roman" w:cs="Times New Roman"/>
          <w:kern w:val="28"/>
          <w:sz w:val="26"/>
          <w:szCs w:val="26"/>
          <w14:cntxtAlts/>
        </w:rPr>
        <w:t>.</w:t>
      </w:r>
    </w:p>
    <w:p w14:paraId="7E58751B" w14:textId="21417B09"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Johnson, A.</w:t>
      </w:r>
      <w:r w:rsidRPr="00284525">
        <w:rPr>
          <w:rFonts w:ascii="Times New Roman" w:hAnsi="Times New Roman" w:cs="Times New Roman"/>
          <w:i/>
          <w:iCs/>
          <w:kern w:val="28"/>
          <w:sz w:val="26"/>
          <w:szCs w:val="26"/>
          <w14:cntxtAlts/>
        </w:rPr>
        <w:t xml:space="preserve"> “COLOR THEORY.”</w:t>
      </w:r>
      <w:r w:rsidRPr="00A3713A">
        <w:rPr>
          <w:rFonts w:ascii="Times New Roman" w:hAnsi="Times New Roman" w:cs="Times New Roman"/>
          <w:kern w:val="28"/>
          <w:sz w:val="26"/>
          <w:szCs w:val="26"/>
          <w14:cntxtAlts/>
        </w:rPr>
        <w:t xml:space="preserve"> Color, MIT Optical Psychics</w:t>
      </w:r>
      <w:r w:rsidR="0045091E" w:rsidRPr="00A3713A">
        <w:rPr>
          <w:rFonts w:ascii="Times New Roman" w:hAnsi="Times New Roman" w:cs="Times New Roman"/>
          <w:kern w:val="28"/>
          <w:sz w:val="26"/>
          <w:szCs w:val="26"/>
          <w14:cntxtAlts/>
        </w:rPr>
        <w:t>.</w:t>
      </w:r>
    </w:p>
    <w:p w14:paraId="229194BB" w14:textId="3E7DDD79"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 xml:space="preserve">Loeb, James, and Jeffrey Henderson. </w:t>
      </w:r>
      <w:r w:rsidRPr="00284525">
        <w:rPr>
          <w:rFonts w:ascii="Times New Roman" w:hAnsi="Times New Roman" w:cs="Times New Roman"/>
          <w:i/>
          <w:iCs/>
          <w:kern w:val="28"/>
          <w:sz w:val="26"/>
          <w:szCs w:val="26"/>
          <w14:cntxtAlts/>
        </w:rPr>
        <w:t>“Aristotle, On Colours.”</w:t>
      </w:r>
      <w:r w:rsidRPr="00A3713A">
        <w:rPr>
          <w:rFonts w:ascii="Times New Roman" w:hAnsi="Times New Roman" w:cs="Times New Roman"/>
          <w:kern w:val="28"/>
          <w:sz w:val="26"/>
          <w:szCs w:val="26"/>
          <w14:cntxtAlts/>
        </w:rPr>
        <w:t xml:space="preserve"> Loeb Classical Library, Harvard University Press, 26 Mar. 2018</w:t>
      </w:r>
      <w:r w:rsidR="0045091E" w:rsidRPr="00A3713A">
        <w:rPr>
          <w:rFonts w:ascii="Times New Roman" w:hAnsi="Times New Roman" w:cs="Times New Roman"/>
          <w:kern w:val="28"/>
          <w:sz w:val="26"/>
          <w:szCs w:val="26"/>
          <w14:cntxtAlts/>
        </w:rPr>
        <w:t>.</w:t>
      </w:r>
    </w:p>
    <w:p w14:paraId="46039097" w14:textId="6DBE6262"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 xml:space="preserve">Lyn, Sol. </w:t>
      </w:r>
      <w:r w:rsidRPr="00284525">
        <w:rPr>
          <w:rFonts w:ascii="Times New Roman" w:hAnsi="Times New Roman" w:cs="Times New Roman"/>
          <w:i/>
          <w:iCs/>
          <w:kern w:val="28"/>
          <w:sz w:val="26"/>
          <w:szCs w:val="26"/>
          <w14:cntxtAlts/>
        </w:rPr>
        <w:t>“Color Think Tank - What Is Color?”</w:t>
      </w:r>
      <w:r w:rsidRPr="00A3713A">
        <w:rPr>
          <w:rFonts w:ascii="Times New Roman" w:hAnsi="Times New Roman" w:cs="Times New Roman"/>
          <w:kern w:val="28"/>
          <w:sz w:val="26"/>
          <w:szCs w:val="26"/>
          <w14:cntxtAlts/>
        </w:rPr>
        <w:t xml:space="preserve"> Pantone, JOH &amp; COMPANY, 3 July 2014</w:t>
      </w:r>
      <w:r w:rsidR="0045091E" w:rsidRPr="00A3713A">
        <w:rPr>
          <w:rFonts w:ascii="Times New Roman" w:hAnsi="Times New Roman" w:cs="Times New Roman"/>
          <w:kern w:val="28"/>
          <w:sz w:val="26"/>
          <w:szCs w:val="26"/>
          <w14:cntxtAlts/>
        </w:rPr>
        <w:t>.</w:t>
      </w:r>
    </w:p>
    <w:p w14:paraId="46E96D53" w14:textId="7D3D2D8D"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 xml:space="preserve">Mahnke, Frank H., and Rudolf H. Mahnke. </w:t>
      </w:r>
      <w:r w:rsidRPr="00284525">
        <w:rPr>
          <w:rFonts w:ascii="Times New Roman" w:hAnsi="Times New Roman" w:cs="Times New Roman"/>
          <w:i/>
          <w:iCs/>
          <w:kern w:val="28"/>
          <w:sz w:val="26"/>
          <w:szCs w:val="26"/>
          <w14:cntxtAlts/>
        </w:rPr>
        <w:t>Color and Light in Man-made</w:t>
      </w:r>
      <w:r w:rsidR="0045091E" w:rsidRPr="00284525">
        <w:rPr>
          <w:rFonts w:ascii="Times New Roman" w:hAnsi="Times New Roman" w:cs="Times New Roman"/>
          <w:i/>
          <w:iCs/>
          <w:kern w:val="28"/>
          <w:sz w:val="26"/>
          <w:szCs w:val="26"/>
          <w14:cntxtAlts/>
        </w:rPr>
        <w:t xml:space="preserve"> e</w:t>
      </w:r>
      <w:r w:rsidRPr="00284525">
        <w:rPr>
          <w:rFonts w:ascii="Times New Roman" w:hAnsi="Times New Roman" w:cs="Times New Roman"/>
          <w:i/>
          <w:iCs/>
          <w:kern w:val="28"/>
          <w:sz w:val="26"/>
          <w:szCs w:val="26"/>
          <w14:cntxtAlts/>
        </w:rPr>
        <w:t>nvironments</w:t>
      </w:r>
      <w:r w:rsidRPr="00A3713A">
        <w:rPr>
          <w:rFonts w:ascii="Times New Roman" w:hAnsi="Times New Roman" w:cs="Times New Roman"/>
          <w:kern w:val="28"/>
          <w:sz w:val="26"/>
          <w:szCs w:val="26"/>
          <w14:cntxtAlts/>
        </w:rPr>
        <w:t>. N.p.: Academy, 1999</w:t>
      </w:r>
      <w:r w:rsidR="003A51E1" w:rsidRPr="00A3713A">
        <w:rPr>
          <w:rFonts w:ascii="Times New Roman" w:hAnsi="Times New Roman" w:cs="Times New Roman"/>
          <w:kern w:val="28"/>
          <w:sz w:val="26"/>
          <w:szCs w:val="26"/>
          <w14:cntxtAlts/>
        </w:rPr>
        <w:t>.</w:t>
      </w:r>
    </w:p>
    <w:p w14:paraId="0413EA90" w14:textId="5738D048" w:rsidR="00D2343B"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 xml:space="preserve">Piezo, Alegra. </w:t>
      </w:r>
      <w:r w:rsidRPr="00284525">
        <w:rPr>
          <w:rFonts w:ascii="Times New Roman" w:hAnsi="Times New Roman" w:cs="Times New Roman"/>
          <w:i/>
          <w:iCs/>
          <w:kern w:val="28"/>
          <w:sz w:val="26"/>
          <w:szCs w:val="26"/>
          <w14:cntxtAlts/>
        </w:rPr>
        <w:t>“Sir Isaac Newton's Influence on the Color Wheel.”</w:t>
      </w:r>
      <w:r w:rsidRPr="00A3713A">
        <w:rPr>
          <w:rFonts w:ascii="Times New Roman" w:hAnsi="Times New Roman" w:cs="Times New Roman"/>
          <w:kern w:val="28"/>
          <w:sz w:val="26"/>
          <w:szCs w:val="26"/>
          <w14:cntxtAlts/>
        </w:rPr>
        <w:t xml:space="preserve"> Munsell Color System; Color Matching from Munsell Color Company, 23 Jan. 2013</w:t>
      </w:r>
      <w:r w:rsidR="0045091E" w:rsidRPr="00A3713A">
        <w:rPr>
          <w:rFonts w:ascii="Times New Roman" w:hAnsi="Times New Roman" w:cs="Times New Roman"/>
          <w:kern w:val="28"/>
          <w:sz w:val="26"/>
          <w:szCs w:val="26"/>
          <w14:cntxtAlts/>
        </w:rPr>
        <w:t>.</w:t>
      </w:r>
    </w:p>
    <w:p w14:paraId="43724D68" w14:textId="77777777" w:rsidR="006F6D31"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t xml:space="preserve">Popova, Maria. </w:t>
      </w:r>
      <w:r w:rsidRPr="00284525">
        <w:rPr>
          <w:rFonts w:ascii="Times New Roman" w:hAnsi="Times New Roman" w:cs="Times New Roman"/>
          <w:i/>
          <w:iCs/>
          <w:kern w:val="28"/>
          <w:sz w:val="26"/>
          <w:szCs w:val="26"/>
          <w14:cntxtAlts/>
        </w:rPr>
        <w:t>"19th-Century Insight into the Psychology of Color and Emotion."</w:t>
      </w:r>
      <w:r w:rsidRPr="00A3713A">
        <w:rPr>
          <w:rFonts w:ascii="Times New Roman" w:hAnsi="Times New Roman" w:cs="Times New Roman"/>
          <w:kern w:val="28"/>
          <w:sz w:val="26"/>
          <w:szCs w:val="26"/>
          <w14:cntxtAlts/>
        </w:rPr>
        <w:t xml:space="preserve"> The Atlantic. Atlantic Media Company, 17 Aug. 2012.</w:t>
      </w:r>
    </w:p>
    <w:p w14:paraId="6CE5AA9F" w14:textId="74BE4BE4" w:rsidR="006F6D31" w:rsidRPr="00A3713A" w:rsidRDefault="00D2343B" w:rsidP="00427600">
      <w:pPr>
        <w:pStyle w:val="ListParagraph"/>
        <w:numPr>
          <w:ilvl w:val="0"/>
          <w:numId w:val="16"/>
        </w:numPr>
        <w:spacing w:line="360" w:lineRule="auto"/>
        <w:ind w:left="0" w:firstLine="284"/>
        <w:jc w:val="both"/>
        <w:rPr>
          <w:rFonts w:ascii="Times New Roman" w:hAnsi="Times New Roman" w:cs="Times New Roman"/>
          <w:kern w:val="28"/>
          <w:sz w:val="26"/>
          <w:szCs w:val="26"/>
          <w14:cntxtAlts/>
        </w:rPr>
      </w:pPr>
      <w:r w:rsidRPr="00A3713A">
        <w:rPr>
          <w:rFonts w:ascii="Times New Roman" w:hAnsi="Times New Roman" w:cs="Times New Roman"/>
          <w:kern w:val="28"/>
          <w:sz w:val="26"/>
          <w:szCs w:val="26"/>
          <w14:cntxtAlts/>
        </w:rPr>
        <w:lastRenderedPageBreak/>
        <w:t xml:space="preserve">O'Connor, J, and E. Robertson. </w:t>
      </w:r>
      <w:r w:rsidRPr="00284525">
        <w:rPr>
          <w:rFonts w:ascii="Times New Roman" w:hAnsi="Times New Roman" w:cs="Times New Roman"/>
          <w:i/>
          <w:iCs/>
          <w:kern w:val="28"/>
          <w:sz w:val="26"/>
          <w:szCs w:val="26"/>
          <w14:cntxtAlts/>
        </w:rPr>
        <w:t>“Abu Ali Al-Hasan Ibn Al-Haytham.”</w:t>
      </w:r>
      <w:r w:rsidRPr="00A3713A">
        <w:rPr>
          <w:rFonts w:ascii="Times New Roman" w:hAnsi="Times New Roman" w:cs="Times New Roman"/>
          <w:kern w:val="28"/>
          <w:sz w:val="26"/>
          <w:szCs w:val="26"/>
          <w14:cntxtAlts/>
        </w:rPr>
        <w:t xml:space="preserve"> Yau Biography, School of Mathematics and Statistics University of St Andrews, Scotland</w:t>
      </w:r>
      <w:r w:rsidR="00266011" w:rsidRPr="00A3713A">
        <w:rPr>
          <w:rFonts w:ascii="Times New Roman" w:hAnsi="Times New Roman" w:cs="Times New Roman"/>
          <w:kern w:val="28"/>
          <w:sz w:val="26"/>
          <w:szCs w:val="26"/>
          <w14:cntxtAlts/>
        </w:rPr>
        <w:t xml:space="preserve">  </w:t>
      </w:r>
      <w:r w:rsidRPr="00A3713A">
        <w:rPr>
          <w:rFonts w:ascii="Times New Roman" w:hAnsi="Times New Roman" w:cs="Times New Roman"/>
          <w:kern w:val="28"/>
          <w:sz w:val="26"/>
          <w:szCs w:val="26"/>
          <w14:cntxtAlts/>
        </w:rPr>
        <w:t>, Nov. 1999</w:t>
      </w:r>
      <w:r w:rsidR="006F6D31" w:rsidRPr="00A3713A">
        <w:rPr>
          <w:rFonts w:ascii="Times New Roman" w:hAnsi="Times New Roman" w:cs="Times New Roman"/>
          <w:kern w:val="28"/>
          <w:sz w:val="26"/>
          <w:szCs w:val="26"/>
          <w14:cntxtAlts/>
        </w:rPr>
        <w:t>.</w:t>
      </w:r>
    </w:p>
    <w:p w14:paraId="4FB1679F" w14:textId="20547423" w:rsidR="000F06A8" w:rsidRDefault="000F06A8" w:rsidP="00427600">
      <w:pPr>
        <w:pStyle w:val="ListParagraph"/>
        <w:numPr>
          <w:ilvl w:val="0"/>
          <w:numId w:val="16"/>
        </w:numPr>
        <w:spacing w:line="360" w:lineRule="auto"/>
        <w:ind w:left="0" w:firstLine="284"/>
        <w:rPr>
          <w:rFonts w:ascii="Times New Roman" w:hAnsi="Times New Roman" w:cs="Times New Roman"/>
          <w:sz w:val="26"/>
          <w:szCs w:val="26"/>
        </w:rPr>
      </w:pPr>
      <w:r w:rsidRPr="00284525">
        <w:rPr>
          <w:rFonts w:ascii="Times New Roman" w:hAnsi="Times New Roman" w:cs="Times New Roman"/>
          <w:i/>
          <w:iCs/>
          <w:sz w:val="26"/>
          <w:szCs w:val="26"/>
        </w:rPr>
        <w:t>N-colour separation methods for accurate reproduction of spot colours</w:t>
      </w:r>
      <w:r w:rsidR="00FA4ED5" w:rsidRPr="00A3713A">
        <w:rPr>
          <w:rFonts w:ascii="Times New Roman" w:hAnsi="Times New Roman" w:cs="Times New Roman"/>
          <w:sz w:val="26"/>
          <w:szCs w:val="26"/>
        </w:rPr>
        <w:t xml:space="preserve">, May </w:t>
      </w:r>
      <w:r w:rsidR="007E3047" w:rsidRPr="00A3713A">
        <w:rPr>
          <w:rFonts w:ascii="Times New Roman" w:hAnsi="Times New Roman" w:cs="Times New Roman"/>
          <w:sz w:val="26"/>
          <w:szCs w:val="26"/>
        </w:rPr>
        <w:t>Kiran Deshpande,</w:t>
      </w:r>
      <w:r w:rsidR="00FA4ED5" w:rsidRPr="00A3713A">
        <w:rPr>
          <w:rFonts w:ascii="Times New Roman" w:hAnsi="Times New Roman" w:cs="Times New Roman"/>
          <w:sz w:val="26"/>
          <w:szCs w:val="26"/>
        </w:rPr>
        <w:t>2015</w:t>
      </w:r>
      <w:r w:rsidR="001F42A2" w:rsidRPr="00A3713A">
        <w:rPr>
          <w:rFonts w:ascii="Times New Roman" w:hAnsi="Times New Roman" w:cs="Times New Roman"/>
          <w:sz w:val="26"/>
          <w:szCs w:val="26"/>
        </w:rPr>
        <w:t>.</w:t>
      </w:r>
      <w:bookmarkEnd w:id="1"/>
      <w:bookmarkEnd w:id="5"/>
    </w:p>
    <w:p w14:paraId="0E3DBC48" w14:textId="77777777" w:rsidR="0090601C" w:rsidRPr="003107BE" w:rsidRDefault="0090601C" w:rsidP="00427600">
      <w:pPr>
        <w:pStyle w:val="ListParagraph"/>
        <w:numPr>
          <w:ilvl w:val="0"/>
          <w:numId w:val="16"/>
        </w:numPr>
        <w:spacing w:after="120" w:line="360" w:lineRule="auto"/>
        <w:ind w:left="0" w:firstLine="284"/>
        <w:jc w:val="both"/>
        <w:rPr>
          <w:rFonts w:ascii="Times New Roman" w:hAnsi="Times New Roman"/>
          <w:sz w:val="24"/>
          <w:szCs w:val="24"/>
        </w:rPr>
      </w:pPr>
      <w:r w:rsidRPr="003107BE">
        <w:rPr>
          <w:rFonts w:ascii="Times New Roman" w:hAnsi="Times New Roman"/>
          <w:sz w:val="24"/>
          <w:szCs w:val="24"/>
        </w:rPr>
        <w:t xml:space="preserve">J A Stephen Viggiano, William J Hoagland, 1998, </w:t>
      </w:r>
      <w:r w:rsidRPr="00C9410E">
        <w:rPr>
          <w:rFonts w:ascii="Times New Roman" w:hAnsi="Times New Roman"/>
          <w:i/>
          <w:iCs/>
          <w:sz w:val="24"/>
          <w:szCs w:val="24"/>
        </w:rPr>
        <w:t>Colorant Selection for Six-Color Lithographic Printing</w:t>
      </w:r>
      <w:r w:rsidRPr="003107BE">
        <w:rPr>
          <w:rFonts w:ascii="Times New Roman" w:hAnsi="Times New Roman"/>
          <w:sz w:val="24"/>
          <w:szCs w:val="24"/>
        </w:rPr>
        <w:t>, IST/SID  Color Imaging Conference, p 112 – 115.</w:t>
      </w:r>
    </w:p>
    <w:p w14:paraId="716CD505" w14:textId="77777777" w:rsidR="0090601C" w:rsidRPr="003107BE" w:rsidRDefault="0090601C" w:rsidP="00427600">
      <w:pPr>
        <w:pStyle w:val="ListParagraph"/>
        <w:numPr>
          <w:ilvl w:val="0"/>
          <w:numId w:val="16"/>
        </w:numPr>
        <w:spacing w:after="120" w:line="360" w:lineRule="auto"/>
        <w:ind w:left="0" w:firstLine="284"/>
        <w:jc w:val="both"/>
        <w:rPr>
          <w:rFonts w:ascii="Times New Roman" w:hAnsi="Times New Roman"/>
          <w:sz w:val="24"/>
          <w:szCs w:val="24"/>
        </w:rPr>
      </w:pPr>
      <w:r w:rsidRPr="003107BE">
        <w:rPr>
          <w:rFonts w:ascii="Times New Roman" w:hAnsi="Times New Roman"/>
          <w:sz w:val="24"/>
          <w:szCs w:val="24"/>
        </w:rPr>
        <w:t xml:space="preserve">Di-Yuan Tzeng, Roy S.Berns, 1999, </w:t>
      </w:r>
      <w:r w:rsidRPr="00C9410E">
        <w:rPr>
          <w:rFonts w:ascii="Times New Roman" w:hAnsi="Times New Roman"/>
          <w:i/>
          <w:iCs/>
          <w:sz w:val="24"/>
          <w:szCs w:val="24"/>
        </w:rPr>
        <w:t>Spectral-Based Ink Selection for Multiple-Ink Printing II</w:t>
      </w:r>
      <w:r w:rsidRPr="003107BE">
        <w:rPr>
          <w:rFonts w:ascii="Times New Roman" w:hAnsi="Times New Roman"/>
          <w:sz w:val="24"/>
          <w:szCs w:val="24"/>
        </w:rPr>
        <w:t>. Optimal ink Selection, The Seven Color Imaging Conference: Color Science, Systems, and Applications, p 182-187.</w:t>
      </w:r>
    </w:p>
    <w:p w14:paraId="773509DD" w14:textId="77777777" w:rsidR="0090601C" w:rsidRPr="003107BE" w:rsidRDefault="0090601C" w:rsidP="00427600">
      <w:pPr>
        <w:pStyle w:val="ListParagraph"/>
        <w:numPr>
          <w:ilvl w:val="0"/>
          <w:numId w:val="16"/>
        </w:numPr>
        <w:spacing w:after="120" w:line="360" w:lineRule="auto"/>
        <w:ind w:left="0" w:firstLine="284"/>
        <w:jc w:val="both"/>
        <w:rPr>
          <w:rFonts w:ascii="Times New Roman" w:hAnsi="Times New Roman"/>
          <w:sz w:val="24"/>
          <w:szCs w:val="24"/>
        </w:rPr>
      </w:pPr>
      <w:r w:rsidRPr="003107BE">
        <w:rPr>
          <w:rFonts w:ascii="Times New Roman" w:hAnsi="Times New Roman"/>
          <w:sz w:val="24"/>
          <w:szCs w:val="24"/>
        </w:rPr>
        <w:t xml:space="preserve">Kiran Deshpande, Phil Green, Michael R Pointer, 2014, </w:t>
      </w:r>
      <w:r w:rsidRPr="00C9410E">
        <w:rPr>
          <w:rFonts w:ascii="Times New Roman" w:hAnsi="Times New Roman"/>
          <w:i/>
          <w:iCs/>
          <w:sz w:val="24"/>
          <w:szCs w:val="24"/>
        </w:rPr>
        <w:t>Characterisation of the n-colour printing process using the spot colour overprint model</w:t>
      </w:r>
      <w:r w:rsidRPr="003107BE">
        <w:rPr>
          <w:rFonts w:ascii="Times New Roman" w:hAnsi="Times New Roman"/>
          <w:sz w:val="24"/>
          <w:szCs w:val="24"/>
        </w:rPr>
        <w:t>, Optics Express, Vol 22, Issue 26, p 31786-31800.</w:t>
      </w:r>
    </w:p>
    <w:p w14:paraId="48C85699" w14:textId="77777777" w:rsidR="0090601C" w:rsidRPr="003107BE" w:rsidRDefault="0090601C" w:rsidP="00427600">
      <w:pPr>
        <w:pStyle w:val="ListParagraph"/>
        <w:numPr>
          <w:ilvl w:val="0"/>
          <w:numId w:val="16"/>
        </w:numPr>
        <w:spacing w:after="120" w:line="360" w:lineRule="auto"/>
        <w:ind w:left="0" w:firstLine="284"/>
        <w:jc w:val="both"/>
        <w:rPr>
          <w:rFonts w:ascii="Times New Roman" w:hAnsi="Times New Roman"/>
          <w:sz w:val="24"/>
          <w:szCs w:val="24"/>
        </w:rPr>
      </w:pPr>
      <w:r w:rsidRPr="003107BE">
        <w:rPr>
          <w:rFonts w:ascii="Times New Roman" w:hAnsi="Times New Roman"/>
          <w:sz w:val="24"/>
          <w:szCs w:val="24"/>
        </w:rPr>
        <w:t xml:space="preserve">Cem Aydemir, Semiha Yenidoğan, Arif Karademir, Emine Arman, 2017, </w:t>
      </w:r>
      <w:r w:rsidRPr="00C9410E">
        <w:rPr>
          <w:rFonts w:ascii="Times New Roman" w:hAnsi="Times New Roman"/>
          <w:i/>
          <w:iCs/>
          <w:sz w:val="24"/>
          <w:szCs w:val="24"/>
        </w:rPr>
        <w:t>Effects of color mixing components on offset ink and printing process</w:t>
      </w:r>
      <w:r w:rsidRPr="003107BE">
        <w:rPr>
          <w:rFonts w:ascii="Times New Roman" w:hAnsi="Times New Roman"/>
          <w:sz w:val="24"/>
          <w:szCs w:val="24"/>
        </w:rPr>
        <w:t>, Materials and Manufacturing Processes, Vol 32, Issue 11, p 1310 – 1315</w:t>
      </w:r>
    </w:p>
    <w:p w14:paraId="48AF1A67" w14:textId="77777777" w:rsidR="0090601C" w:rsidRPr="003107BE" w:rsidRDefault="0090601C" w:rsidP="00427600">
      <w:pPr>
        <w:pStyle w:val="ListParagraph"/>
        <w:numPr>
          <w:ilvl w:val="0"/>
          <w:numId w:val="16"/>
        </w:numPr>
        <w:spacing w:after="120" w:line="360" w:lineRule="auto"/>
        <w:ind w:left="0" w:firstLine="284"/>
        <w:jc w:val="both"/>
        <w:rPr>
          <w:rFonts w:ascii="Times New Roman" w:hAnsi="Times New Roman"/>
          <w:sz w:val="24"/>
          <w:szCs w:val="24"/>
        </w:rPr>
      </w:pPr>
      <w:r w:rsidRPr="003107BE">
        <w:rPr>
          <w:rFonts w:ascii="Times New Roman" w:hAnsi="Times New Roman"/>
          <w:sz w:val="24"/>
          <w:szCs w:val="24"/>
        </w:rPr>
        <w:t xml:space="preserve">Nguyễn Quang Hưng, Trần Thị Cúc, 2019, </w:t>
      </w:r>
      <w:r w:rsidRPr="00C9410E">
        <w:rPr>
          <w:rFonts w:ascii="Times New Roman" w:hAnsi="Times New Roman"/>
          <w:i/>
          <w:iCs/>
          <w:sz w:val="24"/>
          <w:szCs w:val="24"/>
        </w:rPr>
        <w:t>Xây dựng bộ dữ liệu màu pha dựa trên nhóm 6 màu cơ sở</w:t>
      </w:r>
      <w:r w:rsidRPr="003107BE">
        <w:rPr>
          <w:rFonts w:ascii="Times New Roman" w:hAnsi="Times New Roman"/>
          <w:sz w:val="24"/>
          <w:szCs w:val="24"/>
        </w:rPr>
        <w:t>, Tạp chí Hóa học &amp; Ứng dụng, Vol 2/(46)/2019, 32-34, 1859-4069</w:t>
      </w:r>
    </w:p>
    <w:p w14:paraId="62F8155D" w14:textId="77777777" w:rsidR="0090601C" w:rsidRPr="00A3713A" w:rsidRDefault="0090601C" w:rsidP="00427600">
      <w:pPr>
        <w:pStyle w:val="ListParagraph"/>
        <w:spacing w:line="360" w:lineRule="auto"/>
        <w:ind w:left="338"/>
        <w:rPr>
          <w:rFonts w:ascii="Times New Roman" w:hAnsi="Times New Roman" w:cs="Times New Roman"/>
          <w:sz w:val="26"/>
          <w:szCs w:val="26"/>
        </w:rPr>
      </w:pPr>
    </w:p>
    <w:sectPr w:rsidR="0090601C" w:rsidRPr="00A3713A" w:rsidSect="00F477A2">
      <w:footerReference w:type="default" r:id="rId222"/>
      <w:pgSz w:w="11907" w:h="16840" w:code="9"/>
      <w:pgMar w:top="1134" w:right="1418" w:bottom="1134" w:left="1985" w:header="720" w:footer="720" w:gutter="0"/>
      <w:cols w:space="720"/>
      <w:titlePg/>
      <w:docGrid w:linePitch="435"/>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86" w:author="Admin-DL" w:date="2021-12-02T15:15:00Z" w:initials="A">
    <w:p w14:paraId="5886A3D5" w14:textId="77777777" w:rsidR="009E7030" w:rsidRDefault="009E7030" w:rsidP="007A45EF">
      <w:pPr>
        <w:pStyle w:val="CommentText"/>
      </w:pPr>
      <w:r>
        <w:rPr>
          <w:rStyle w:val="CommentReference"/>
        </w:rPr>
        <w:annotationRef/>
      </w:r>
      <w:r>
        <w:t>Các nội dung này phải giới thiệu</w:t>
      </w:r>
    </w:p>
    <w:p w14:paraId="4047F746" w14:textId="77777777" w:rsidR="009E7030" w:rsidRDefault="009E7030" w:rsidP="007A45EF">
      <w:pPr>
        <w:pStyle w:val="CommentText"/>
      </w:pPr>
      <w:r>
        <w:t>Nguyên tắc hoạt động</w:t>
      </w:r>
    </w:p>
    <w:p w14:paraId="23E60A8E" w14:textId="77777777" w:rsidR="009E7030" w:rsidRDefault="009E7030" w:rsidP="007A45EF">
      <w:pPr>
        <w:pStyle w:val="CommentText"/>
      </w:pPr>
      <w:r>
        <w:t>Khi đo thì điêu kiện đo là gì</w:t>
      </w:r>
    </w:p>
  </w:comment>
  <w:comment w:id="87" w:author="Admin-DL" w:date="2021-12-02T15:15:00Z" w:initials="A">
    <w:p w14:paraId="4B2FA00F" w14:textId="77777777" w:rsidR="009E7030" w:rsidRDefault="009E7030" w:rsidP="007A45EF">
      <w:pPr>
        <w:pStyle w:val="CommentText"/>
      </w:pPr>
      <w:r>
        <w:rPr>
          <w:rStyle w:val="CommentReference"/>
        </w:rPr>
        <w:annotationRef/>
      </w:r>
      <w:r>
        <w:t>Phần mềm này là gi?</w:t>
      </w:r>
    </w:p>
  </w:comment>
  <w:comment w:id="92" w:author="Admin-DL" w:date="2021-12-02T15:14:00Z" w:initials="A">
    <w:p w14:paraId="3CFB9DE9" w14:textId="77777777" w:rsidR="009E7030" w:rsidRDefault="009E7030" w:rsidP="005A7894">
      <w:pPr>
        <w:pStyle w:val="CommentText"/>
      </w:pPr>
      <w:r>
        <w:rPr>
          <w:rStyle w:val="CommentReference"/>
        </w:rPr>
        <w:annotationRef/>
      </w:r>
      <w:r>
        <w:t>Nội dung này phải thực hiện theo dàn ý giống của Đáng.- Em xem bổ sung</w:t>
      </w:r>
    </w:p>
  </w:comment>
  <w:comment w:id="96" w:author="Admin-DL" w:date="2021-12-02T15:28:00Z" w:initials="A">
    <w:p w14:paraId="381AEBCE" w14:textId="77777777" w:rsidR="009E7030" w:rsidRDefault="009E7030" w:rsidP="0083374B">
      <w:pPr>
        <w:pStyle w:val="CommentText"/>
      </w:pPr>
      <w:r>
        <w:rPr>
          <w:rStyle w:val="CommentReference"/>
        </w:rPr>
        <w:annotationRef/>
      </w:r>
      <w:r>
        <w:t>Vẽ đúng tỷ lệ</w:t>
      </w:r>
    </w:p>
  </w:comment>
  <w:comment w:id="104" w:author="Admin-DL" w:date="2021-12-02T15:31:00Z" w:initials="A">
    <w:p w14:paraId="5DB3B0A3" w14:textId="77777777" w:rsidR="009E7030" w:rsidRDefault="009E7030">
      <w:pPr>
        <w:pStyle w:val="CommentText"/>
      </w:pPr>
      <w:r>
        <w:rPr>
          <w:rStyle w:val="CommentReference"/>
        </w:rPr>
        <w:annotationRef/>
      </w:r>
      <w:r>
        <w:t>Phần thực nghiệm có đủ các bước:</w:t>
      </w:r>
    </w:p>
    <w:p w14:paraId="0702845C" w14:textId="77777777" w:rsidR="009E7030" w:rsidRDefault="009E7030" w:rsidP="00AB10F0">
      <w:pPr>
        <w:pStyle w:val="CommentText"/>
        <w:numPr>
          <w:ilvl w:val="0"/>
          <w:numId w:val="21"/>
        </w:numPr>
      </w:pPr>
      <w:r>
        <w:t xml:space="preserve"> Tạo phần mềm</w:t>
      </w:r>
    </w:p>
    <w:p w14:paraId="6077B77D" w14:textId="52BA5F9C" w:rsidR="009E7030" w:rsidRDefault="009E7030" w:rsidP="00AB10F0">
      <w:pPr>
        <w:pStyle w:val="CommentText"/>
        <w:numPr>
          <w:ilvl w:val="0"/>
          <w:numId w:val="21"/>
        </w:numPr>
      </w:pPr>
      <w:r>
        <w:t xml:space="preserve"> Chạy thử phần mềm tạo dữ liệu màu pha</w:t>
      </w:r>
    </w:p>
    <w:p w14:paraId="6C4AF6CF" w14:textId="1D1BE8B0" w:rsidR="009E7030" w:rsidRDefault="009E7030" w:rsidP="00AB10F0">
      <w:pPr>
        <w:pStyle w:val="CommentText"/>
        <w:numPr>
          <w:ilvl w:val="0"/>
          <w:numId w:val="21"/>
        </w:numPr>
      </w:pPr>
      <w:r>
        <w:t xml:space="preserve"> Kiểm tra các dữ liệu tạo ra của phần mề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E60A8E" w15:done="0"/>
  <w15:commentEx w15:paraId="4B2FA00F" w15:done="0"/>
  <w15:commentEx w15:paraId="3CFB9DE9" w15:done="0"/>
  <w15:commentEx w15:paraId="381AEBCE" w15:done="0"/>
  <w15:commentEx w15:paraId="6C4AF6C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E3637" w16cex:dateUtc="2021-12-02T08:15:00Z"/>
  <w16cex:commentExtensible w16cex:durableId="256E3636" w16cex:dateUtc="2021-12-02T08:15:00Z"/>
  <w16cex:commentExtensible w16cex:durableId="2553C702" w16cex:dateUtc="2021-12-02T08:14:00Z"/>
  <w16cex:commentExtensible w16cex:durableId="2553C704" w16cex:dateUtc="2021-12-02T08:28:00Z"/>
  <w16cex:commentExtensible w16cex:durableId="2553C707" w16cex:dateUtc="2021-12-02T08:3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E60A8E" w16cid:durableId="256E3637"/>
  <w16cid:commentId w16cid:paraId="4B2FA00F" w16cid:durableId="256E3636"/>
  <w16cid:commentId w16cid:paraId="3CFB9DE9" w16cid:durableId="2553C702"/>
  <w16cid:commentId w16cid:paraId="381AEBCE" w16cid:durableId="2553C704"/>
  <w16cid:commentId w16cid:paraId="6C4AF6CF" w16cid:durableId="2553C70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321977" w14:textId="77777777" w:rsidR="00061841" w:rsidRDefault="00061841" w:rsidP="000871F3">
      <w:r>
        <w:separator/>
      </w:r>
    </w:p>
  </w:endnote>
  <w:endnote w:type="continuationSeparator" w:id="0">
    <w:p w14:paraId="789E135E" w14:textId="77777777" w:rsidR="00061841" w:rsidRDefault="00061841" w:rsidP="000871F3">
      <w:r>
        <w:continuationSeparator/>
      </w:r>
    </w:p>
  </w:endnote>
  <w:endnote w:type="continuationNotice" w:id="1">
    <w:p w14:paraId="0BBE5573" w14:textId="77777777" w:rsidR="00061841" w:rsidRDefault="000618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noPro">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84251490"/>
      <w:docPartObj>
        <w:docPartGallery w:val="Page Numbers (Bottom of Page)"/>
        <w:docPartUnique/>
      </w:docPartObj>
    </w:sdtPr>
    <w:sdtEndPr>
      <w:rPr>
        <w:rFonts w:ascii="Times New Roman" w:hAnsi="Times New Roman"/>
        <w:sz w:val="24"/>
        <w:szCs w:val="24"/>
      </w:rPr>
    </w:sdtEndPr>
    <w:sdtContent>
      <w:p w14:paraId="4230FC79" w14:textId="350B1077" w:rsidR="009E7030" w:rsidRPr="00F473D9" w:rsidRDefault="009E7030">
        <w:pPr>
          <w:pStyle w:val="Footer"/>
          <w:jc w:val="center"/>
          <w:rPr>
            <w:rFonts w:ascii="Times New Roman" w:hAnsi="Times New Roman"/>
            <w:sz w:val="24"/>
            <w:szCs w:val="24"/>
          </w:rPr>
        </w:pPr>
        <w:r w:rsidRPr="00F473D9">
          <w:rPr>
            <w:rFonts w:ascii="Times New Roman" w:hAnsi="Times New Roman"/>
            <w:sz w:val="24"/>
            <w:szCs w:val="24"/>
          </w:rPr>
          <w:fldChar w:fldCharType="begin"/>
        </w:r>
        <w:r w:rsidRPr="00F473D9">
          <w:rPr>
            <w:rFonts w:ascii="Times New Roman" w:hAnsi="Times New Roman"/>
            <w:sz w:val="24"/>
            <w:szCs w:val="24"/>
          </w:rPr>
          <w:instrText>PAGE   \* MERGEFORMAT</w:instrText>
        </w:r>
        <w:r w:rsidRPr="00F473D9">
          <w:rPr>
            <w:rFonts w:ascii="Times New Roman" w:hAnsi="Times New Roman"/>
            <w:sz w:val="24"/>
            <w:szCs w:val="24"/>
          </w:rPr>
          <w:fldChar w:fldCharType="separate"/>
        </w:r>
        <w:r w:rsidR="008E0D91" w:rsidRPr="008E0D91">
          <w:rPr>
            <w:rFonts w:ascii="Times New Roman" w:hAnsi="Times New Roman"/>
            <w:noProof/>
            <w:sz w:val="24"/>
            <w:szCs w:val="24"/>
            <w:lang w:val="vi-VN"/>
          </w:rPr>
          <w:t>84</w:t>
        </w:r>
        <w:r w:rsidRPr="00F473D9">
          <w:rPr>
            <w:rFonts w:ascii="Times New Roman" w:hAnsi="Times New Roman"/>
            <w:sz w:val="24"/>
            <w:szCs w:val="24"/>
          </w:rPr>
          <w:fldChar w:fldCharType="end"/>
        </w:r>
      </w:p>
    </w:sdtContent>
  </w:sdt>
  <w:p w14:paraId="717F2B06" w14:textId="63319C00" w:rsidR="009E7030" w:rsidRDefault="009E70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FB0875" w14:textId="77777777" w:rsidR="00061841" w:rsidRDefault="00061841" w:rsidP="000871F3">
      <w:r>
        <w:separator/>
      </w:r>
    </w:p>
  </w:footnote>
  <w:footnote w:type="continuationSeparator" w:id="0">
    <w:p w14:paraId="475B2A0D" w14:textId="77777777" w:rsidR="00061841" w:rsidRDefault="00061841" w:rsidP="000871F3">
      <w:r>
        <w:continuationSeparator/>
      </w:r>
    </w:p>
  </w:footnote>
  <w:footnote w:type="continuationNotice" w:id="1">
    <w:p w14:paraId="4BC542F8" w14:textId="77777777" w:rsidR="00061841" w:rsidRDefault="0006184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D6E3E"/>
    <w:multiLevelType w:val="hybridMultilevel"/>
    <w:tmpl w:val="32762FCA"/>
    <w:lvl w:ilvl="0" w:tplc="F56253F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11702C0"/>
    <w:multiLevelType w:val="hybridMultilevel"/>
    <w:tmpl w:val="6FFCA878"/>
    <w:lvl w:ilvl="0" w:tplc="6C6A95BC">
      <w:start w:val="1"/>
      <w:numFmt w:val="bullet"/>
      <w:lvlText w:val=""/>
      <w:lvlJc w:val="left"/>
      <w:pPr>
        <w:ind w:left="1080" w:hanging="360"/>
      </w:pPr>
      <w:rPr>
        <w:rFonts w:ascii="Symbol" w:hAnsi="Symbol" w:hint="default"/>
        <w:b w:val="0"/>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561079D"/>
    <w:multiLevelType w:val="multilevel"/>
    <w:tmpl w:val="B3F2DD62"/>
    <w:lvl w:ilvl="0">
      <w:start w:val="1"/>
      <w:numFmt w:val="decimal"/>
      <w:lvlText w:val="%1."/>
      <w:lvlJc w:val="left"/>
      <w:pPr>
        <w:ind w:left="1070" w:hanging="360"/>
      </w:pPr>
      <w:rPr>
        <w:rFonts w:hint="default"/>
      </w:rPr>
    </w:lvl>
    <w:lvl w:ilvl="1">
      <w:start w:val="1"/>
      <w:numFmt w:val="bullet"/>
      <w:lvlText w:val=""/>
      <w:lvlJc w:val="left"/>
      <w:pPr>
        <w:ind w:left="1800" w:hanging="720"/>
      </w:pPr>
      <w:rPr>
        <w:rFonts w:ascii="Wingdings" w:hAnsi="Wingding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3" w15:restartNumberingAfterBreak="0">
    <w:nsid w:val="07AF001A"/>
    <w:multiLevelType w:val="hybridMultilevel"/>
    <w:tmpl w:val="175CABCE"/>
    <w:lvl w:ilvl="0" w:tplc="6052AB32">
      <w:start w:val="1"/>
      <w:numFmt w:val="bullet"/>
      <w:lvlText w:val="-"/>
      <w:lvlJc w:val="left"/>
      <w:pPr>
        <w:ind w:left="72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93166D"/>
    <w:multiLevelType w:val="hybridMultilevel"/>
    <w:tmpl w:val="2392196C"/>
    <w:lvl w:ilvl="0" w:tplc="F56253F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272972"/>
    <w:multiLevelType w:val="multilevel"/>
    <w:tmpl w:val="2BF6C31E"/>
    <w:lvl w:ilvl="0">
      <w:start w:val="1"/>
      <w:numFmt w:val="decimal"/>
      <w:pStyle w:val="Heading1"/>
      <w:lvlText w:val="%1"/>
      <w:lvlJc w:val="left"/>
      <w:pPr>
        <w:ind w:left="432" w:hanging="432"/>
      </w:pPr>
      <w:rPr>
        <w:rFonts w:ascii="Times New Roman" w:hAnsi="Times New Roman" w:cs="Times New Roman" w:hint="default"/>
        <w:b/>
        <w:bCs/>
        <w:color w:val="auto"/>
        <w:sz w:val="28"/>
        <w:szCs w:val="28"/>
      </w:rPr>
    </w:lvl>
    <w:lvl w:ilvl="1">
      <w:start w:val="1"/>
      <w:numFmt w:val="decimal"/>
      <w:pStyle w:val="Heading2"/>
      <w:lvlText w:val="1.%2"/>
      <w:lvlJc w:val="left"/>
      <w:pPr>
        <w:ind w:left="576" w:hanging="576"/>
      </w:pPr>
      <w:rPr>
        <w:b/>
        <w:bCs w:val="0"/>
      </w:rPr>
    </w:lvl>
    <w:lvl w:ilvl="2">
      <w:start w:val="1"/>
      <w:numFmt w:val="decimal"/>
      <w:pStyle w:val="Heading3"/>
      <w:lvlText w:val="%1.%2.%3"/>
      <w:lvlJc w:val="left"/>
      <w:pPr>
        <w:ind w:left="720" w:hanging="720"/>
      </w:pPr>
      <w:rPr>
        <w:b/>
        <w:bCs w:val="0"/>
      </w:rPr>
    </w:lvl>
    <w:lvl w:ilvl="3">
      <w:start w:val="1"/>
      <w:numFmt w:val="decimal"/>
      <w:pStyle w:val="Heading4"/>
      <w:lvlText w:val="%1.%2.%3.%4"/>
      <w:lvlJc w:val="left"/>
      <w:pPr>
        <w:ind w:left="864" w:hanging="864"/>
      </w:pPr>
      <w:rPr>
        <w:rFonts w:ascii="Times New Roman" w:hAnsi="Times New Roman" w:cs="Times New Roman" w:hint="default"/>
        <w:b/>
        <w:bCs/>
        <w:i w:val="0"/>
        <w:iCs w:val="0"/>
        <w:color w:val="auto"/>
        <w:sz w:val="28"/>
        <w:szCs w:val="28"/>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6" w15:restartNumberingAfterBreak="0">
    <w:nsid w:val="102810E1"/>
    <w:multiLevelType w:val="hybridMultilevel"/>
    <w:tmpl w:val="50E0F200"/>
    <w:lvl w:ilvl="0" w:tplc="6052AB32">
      <w:start w:val="1"/>
      <w:numFmt w:val="bullet"/>
      <w:lvlText w:val="-"/>
      <w:lvlJc w:val="left"/>
      <w:pPr>
        <w:ind w:left="72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BA6498"/>
    <w:multiLevelType w:val="multilevel"/>
    <w:tmpl w:val="A3B6F07E"/>
    <w:lvl w:ilvl="0">
      <w:start w:val="1"/>
      <w:numFmt w:val="decimal"/>
      <w:lvlText w:val="PHẦN %1."/>
      <w:lvlJc w:val="left"/>
      <w:pPr>
        <w:ind w:left="0" w:firstLine="0"/>
      </w:pPr>
      <w:rPr>
        <w:rFonts w:hint="default"/>
      </w:rPr>
    </w:lvl>
    <w:lvl w:ilvl="1">
      <w:start w:val="1"/>
      <w:numFmt w:val="decimal"/>
      <w:lvlText w:val="CHƯƠNG %2."/>
      <w:lvlJc w:val="left"/>
      <w:pPr>
        <w:ind w:left="0" w:firstLine="0"/>
      </w:pPr>
      <w:rPr>
        <w:rFonts w:hint="default"/>
      </w:rPr>
    </w:lvl>
    <w:lvl w:ilvl="2">
      <w:start w:val="1"/>
      <w:numFmt w:val="decimal"/>
      <w:lvlText w:val="%2.%3"/>
      <w:lvlJc w:val="left"/>
      <w:pPr>
        <w:tabs>
          <w:tab w:val="num" w:pos="720"/>
        </w:tabs>
        <w:ind w:left="0" w:firstLine="0"/>
      </w:pPr>
      <w:rPr>
        <w:rFonts w:hint="default"/>
      </w:rPr>
    </w:lvl>
    <w:lvl w:ilvl="3">
      <w:start w:val="1"/>
      <w:numFmt w:val="decimal"/>
      <w:lvlText w:val="%2.%3.%4"/>
      <w:lvlJc w:val="left"/>
      <w:pPr>
        <w:tabs>
          <w:tab w:val="num" w:pos="720"/>
        </w:tabs>
        <w:ind w:left="0" w:firstLine="0"/>
      </w:pPr>
      <w:rPr>
        <w:rFonts w:hint="default"/>
      </w:rPr>
    </w:lvl>
    <w:lvl w:ilvl="4">
      <w:start w:val="1"/>
      <w:numFmt w:val="decimal"/>
      <w:lvlText w:val="%2.%3.%4.%5"/>
      <w:lvlJc w:val="left"/>
      <w:pPr>
        <w:tabs>
          <w:tab w:val="num" w:pos="720"/>
        </w:tabs>
        <w:ind w:left="0" w:firstLine="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3137BA4"/>
    <w:multiLevelType w:val="multilevel"/>
    <w:tmpl w:val="1A904CE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71D6102"/>
    <w:multiLevelType w:val="multilevel"/>
    <w:tmpl w:val="95B6CBAE"/>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8582FDA"/>
    <w:multiLevelType w:val="multilevel"/>
    <w:tmpl w:val="05E2011A"/>
    <w:lvl w:ilvl="0">
      <w:start w:val="3"/>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1" w15:restartNumberingAfterBreak="0">
    <w:nsid w:val="1B5C5AF3"/>
    <w:multiLevelType w:val="hybridMultilevel"/>
    <w:tmpl w:val="AD0645EC"/>
    <w:lvl w:ilvl="0" w:tplc="F56253F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D5756DE"/>
    <w:multiLevelType w:val="multilevel"/>
    <w:tmpl w:val="9140BF5C"/>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0784971"/>
    <w:multiLevelType w:val="hybridMultilevel"/>
    <w:tmpl w:val="96BE5FE4"/>
    <w:lvl w:ilvl="0" w:tplc="6052AB32">
      <w:start w:val="1"/>
      <w:numFmt w:val="bullet"/>
      <w:lvlText w:val="-"/>
      <w:lvlJc w:val="left"/>
      <w:pPr>
        <w:ind w:left="1429"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1F2C1BC" w:tentative="1">
      <w:start w:val="1"/>
      <w:numFmt w:val="bullet"/>
      <w:lvlText w:val="o"/>
      <w:lvlJc w:val="left"/>
      <w:pPr>
        <w:ind w:left="2149" w:hanging="360"/>
      </w:pPr>
      <w:rPr>
        <w:rFonts w:ascii="Courier New" w:hAnsi="Courier New" w:cs="Courier New" w:hint="default"/>
      </w:rPr>
    </w:lvl>
    <w:lvl w:ilvl="2" w:tplc="D092FCDE">
      <w:start w:val="1"/>
      <w:numFmt w:val="bullet"/>
      <w:lvlText w:val=""/>
      <w:lvlJc w:val="left"/>
      <w:pPr>
        <w:ind w:left="2869" w:hanging="360"/>
      </w:pPr>
      <w:rPr>
        <w:rFonts w:ascii="Wingdings" w:hAnsi="Wingdings" w:hint="default"/>
      </w:rPr>
    </w:lvl>
    <w:lvl w:ilvl="3" w:tplc="9DB83B0E" w:tentative="1">
      <w:start w:val="1"/>
      <w:numFmt w:val="bullet"/>
      <w:lvlText w:val=""/>
      <w:lvlJc w:val="left"/>
      <w:pPr>
        <w:ind w:left="3589" w:hanging="360"/>
      </w:pPr>
      <w:rPr>
        <w:rFonts w:ascii="Symbol" w:hAnsi="Symbol" w:hint="default"/>
      </w:rPr>
    </w:lvl>
    <w:lvl w:ilvl="4" w:tplc="D0A03F58" w:tentative="1">
      <w:start w:val="1"/>
      <w:numFmt w:val="bullet"/>
      <w:lvlText w:val="o"/>
      <w:lvlJc w:val="left"/>
      <w:pPr>
        <w:ind w:left="4309" w:hanging="360"/>
      </w:pPr>
      <w:rPr>
        <w:rFonts w:ascii="Courier New" w:hAnsi="Courier New" w:cs="Courier New" w:hint="default"/>
      </w:rPr>
    </w:lvl>
    <w:lvl w:ilvl="5" w:tplc="9808E754" w:tentative="1">
      <w:start w:val="1"/>
      <w:numFmt w:val="bullet"/>
      <w:lvlText w:val=""/>
      <w:lvlJc w:val="left"/>
      <w:pPr>
        <w:ind w:left="5029" w:hanging="360"/>
      </w:pPr>
      <w:rPr>
        <w:rFonts w:ascii="Wingdings" w:hAnsi="Wingdings" w:hint="default"/>
      </w:rPr>
    </w:lvl>
    <w:lvl w:ilvl="6" w:tplc="3F806428" w:tentative="1">
      <w:start w:val="1"/>
      <w:numFmt w:val="bullet"/>
      <w:lvlText w:val=""/>
      <w:lvlJc w:val="left"/>
      <w:pPr>
        <w:ind w:left="5749" w:hanging="360"/>
      </w:pPr>
      <w:rPr>
        <w:rFonts w:ascii="Symbol" w:hAnsi="Symbol" w:hint="default"/>
      </w:rPr>
    </w:lvl>
    <w:lvl w:ilvl="7" w:tplc="CA90A872" w:tentative="1">
      <w:start w:val="1"/>
      <w:numFmt w:val="bullet"/>
      <w:lvlText w:val="o"/>
      <w:lvlJc w:val="left"/>
      <w:pPr>
        <w:ind w:left="6469" w:hanging="360"/>
      </w:pPr>
      <w:rPr>
        <w:rFonts w:ascii="Courier New" w:hAnsi="Courier New" w:cs="Courier New" w:hint="default"/>
      </w:rPr>
    </w:lvl>
    <w:lvl w:ilvl="8" w:tplc="8ED4E790" w:tentative="1">
      <w:start w:val="1"/>
      <w:numFmt w:val="bullet"/>
      <w:lvlText w:val=""/>
      <w:lvlJc w:val="left"/>
      <w:pPr>
        <w:ind w:left="7189" w:hanging="360"/>
      </w:pPr>
      <w:rPr>
        <w:rFonts w:ascii="Wingdings" w:hAnsi="Wingdings" w:hint="default"/>
      </w:rPr>
    </w:lvl>
  </w:abstractNum>
  <w:abstractNum w:abstractNumId="14" w15:restartNumberingAfterBreak="0">
    <w:nsid w:val="233A2F6F"/>
    <w:multiLevelType w:val="hybridMultilevel"/>
    <w:tmpl w:val="EC2E3E62"/>
    <w:lvl w:ilvl="0" w:tplc="C39CAFC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F34F15"/>
    <w:multiLevelType w:val="hybridMultilevel"/>
    <w:tmpl w:val="455E9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5C65F2D"/>
    <w:multiLevelType w:val="hybridMultilevel"/>
    <w:tmpl w:val="4D8A0410"/>
    <w:lvl w:ilvl="0" w:tplc="0409000F">
      <w:numFmt w:val="bullet"/>
      <w:lvlText w:val="-"/>
      <w:lvlJc w:val="left"/>
      <w:pPr>
        <w:ind w:left="785" w:hanging="360"/>
      </w:pPr>
      <w:rPr>
        <w:rFonts w:ascii="Times New Roman" w:eastAsia="Calibri" w:hAnsi="Times New Roman" w:cs="Times New Roman" w:hint="default"/>
      </w:rPr>
    </w:lvl>
    <w:lvl w:ilvl="1" w:tplc="04090019">
      <w:numFmt w:val="bullet"/>
      <w:lvlText w:val="-"/>
      <w:lvlJc w:val="left"/>
      <w:pPr>
        <w:ind w:left="1211" w:hanging="360"/>
      </w:pPr>
      <w:rPr>
        <w:rFonts w:ascii="Times New Roman" w:eastAsia="Calibri" w:hAnsi="Times New Roman" w:cs="Times New Roman" w:hint="default"/>
      </w:rPr>
    </w:lvl>
    <w:lvl w:ilvl="2" w:tplc="0409001B" w:tentative="1">
      <w:start w:val="1"/>
      <w:numFmt w:val="bullet"/>
      <w:lvlText w:val=""/>
      <w:lvlJc w:val="left"/>
      <w:pPr>
        <w:ind w:left="2662" w:hanging="360"/>
      </w:pPr>
      <w:rPr>
        <w:rFonts w:ascii="Wingdings" w:hAnsi="Wingdings" w:hint="default"/>
      </w:rPr>
    </w:lvl>
    <w:lvl w:ilvl="3" w:tplc="0409000F" w:tentative="1">
      <w:start w:val="1"/>
      <w:numFmt w:val="bullet"/>
      <w:lvlText w:val=""/>
      <w:lvlJc w:val="left"/>
      <w:pPr>
        <w:ind w:left="3382" w:hanging="360"/>
      </w:pPr>
      <w:rPr>
        <w:rFonts w:ascii="Symbol" w:hAnsi="Symbol" w:hint="default"/>
      </w:rPr>
    </w:lvl>
    <w:lvl w:ilvl="4" w:tplc="04090019" w:tentative="1">
      <w:start w:val="1"/>
      <w:numFmt w:val="bullet"/>
      <w:lvlText w:val="o"/>
      <w:lvlJc w:val="left"/>
      <w:pPr>
        <w:ind w:left="4102" w:hanging="360"/>
      </w:pPr>
      <w:rPr>
        <w:rFonts w:ascii="Courier New" w:hAnsi="Courier New" w:cs="Courier New" w:hint="default"/>
      </w:rPr>
    </w:lvl>
    <w:lvl w:ilvl="5" w:tplc="0409001B" w:tentative="1">
      <w:start w:val="1"/>
      <w:numFmt w:val="bullet"/>
      <w:lvlText w:val=""/>
      <w:lvlJc w:val="left"/>
      <w:pPr>
        <w:ind w:left="4822" w:hanging="360"/>
      </w:pPr>
      <w:rPr>
        <w:rFonts w:ascii="Wingdings" w:hAnsi="Wingdings" w:hint="default"/>
      </w:rPr>
    </w:lvl>
    <w:lvl w:ilvl="6" w:tplc="0409000F" w:tentative="1">
      <w:start w:val="1"/>
      <w:numFmt w:val="bullet"/>
      <w:lvlText w:val=""/>
      <w:lvlJc w:val="left"/>
      <w:pPr>
        <w:ind w:left="5542" w:hanging="360"/>
      </w:pPr>
      <w:rPr>
        <w:rFonts w:ascii="Symbol" w:hAnsi="Symbol" w:hint="default"/>
      </w:rPr>
    </w:lvl>
    <w:lvl w:ilvl="7" w:tplc="04090019" w:tentative="1">
      <w:start w:val="1"/>
      <w:numFmt w:val="bullet"/>
      <w:lvlText w:val="o"/>
      <w:lvlJc w:val="left"/>
      <w:pPr>
        <w:ind w:left="6262" w:hanging="360"/>
      </w:pPr>
      <w:rPr>
        <w:rFonts w:ascii="Courier New" w:hAnsi="Courier New" w:cs="Courier New" w:hint="default"/>
      </w:rPr>
    </w:lvl>
    <w:lvl w:ilvl="8" w:tplc="0409001B" w:tentative="1">
      <w:start w:val="1"/>
      <w:numFmt w:val="bullet"/>
      <w:lvlText w:val=""/>
      <w:lvlJc w:val="left"/>
      <w:pPr>
        <w:ind w:left="6982" w:hanging="360"/>
      </w:pPr>
      <w:rPr>
        <w:rFonts w:ascii="Wingdings" w:hAnsi="Wingdings" w:hint="default"/>
      </w:rPr>
    </w:lvl>
  </w:abstractNum>
  <w:abstractNum w:abstractNumId="17" w15:restartNumberingAfterBreak="0">
    <w:nsid w:val="262A61D1"/>
    <w:multiLevelType w:val="multilevel"/>
    <w:tmpl w:val="BD04F7B4"/>
    <w:lvl w:ilvl="0">
      <w:start w:val="1"/>
      <w:numFmt w:val="bullet"/>
      <w:lvlText w:val="-"/>
      <w:lvlJc w:val="left"/>
      <w:pPr>
        <w:tabs>
          <w:tab w:val="num" w:pos="720"/>
        </w:tabs>
        <w:ind w:left="720" w:hanging="360"/>
      </w:pPr>
      <w:rPr>
        <w:rFonts w:ascii="Times New Roman" w:eastAsia="Times New Roman" w:hAnsi="Times New Roman" w:cs="Times New Roman" w:hint="default"/>
        <w:b w:val="0"/>
        <w:i w:val="0"/>
        <w:strike w:val="0"/>
        <w:dstrike w:val="0"/>
        <w:color w:val="000000"/>
        <w:sz w:val="26"/>
        <w:szCs w:val="26"/>
        <w:u w:val="none" w:color="000000"/>
        <w:effect w:val="none"/>
        <w:bdr w:val="none" w:sz="0" w:space="0" w:color="auto" w:frame="1"/>
        <w:vertAlign w:val="baseline"/>
      </w:rPr>
    </w:lvl>
    <w:lvl w:ilvl="1">
      <w:start w:val="1"/>
      <w:numFmt w:val="decimal"/>
      <w:lvlText w:val="%2."/>
      <w:lvlJc w:val="left"/>
      <w:pPr>
        <w:ind w:left="1440" w:hanging="360"/>
      </w:pPr>
      <w:rPr>
        <w:rFonts w:eastAsia="Times New Roman"/>
        <w:b/>
        <w:color w:val="202122"/>
      </w:rPr>
    </w:lvl>
    <w:lvl w:ilvl="2">
      <w:start w:val="1"/>
      <w:numFmt w:val="upperLetter"/>
      <w:lvlText w:val="%3."/>
      <w:lvlJc w:val="left"/>
      <w:pPr>
        <w:ind w:left="2160" w:hanging="360"/>
      </w:pPr>
    </w:lvl>
    <w:lvl w:ilvl="3">
      <w:start w:val="1"/>
      <w:numFmt w:val="decimal"/>
      <w:lvlText w:val="%4."/>
      <w:lvlJc w:val="left"/>
      <w:pPr>
        <w:ind w:left="2880" w:hanging="360"/>
      </w:p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63C0909"/>
    <w:multiLevelType w:val="multilevel"/>
    <w:tmpl w:val="1D9AE79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15:restartNumberingAfterBreak="0">
    <w:nsid w:val="2DFD777D"/>
    <w:multiLevelType w:val="hybridMultilevel"/>
    <w:tmpl w:val="B8D8CE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53E398C"/>
    <w:multiLevelType w:val="hybridMultilevel"/>
    <w:tmpl w:val="E634DD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6FA65FC"/>
    <w:multiLevelType w:val="hybridMultilevel"/>
    <w:tmpl w:val="6714F65E"/>
    <w:lvl w:ilvl="0" w:tplc="D4A8D100">
      <w:numFmt w:val="bullet"/>
      <w:lvlText w:val="-"/>
      <w:lvlJc w:val="left"/>
      <w:pPr>
        <w:ind w:left="1200" w:hanging="360"/>
      </w:pPr>
      <w:rPr>
        <w:rFonts w:ascii="Times New Roman" w:eastAsia="Times New Roman" w:hAnsi="Times New Roman" w:cs="Times New Roman" w:hint="default"/>
      </w:rPr>
    </w:lvl>
    <w:lvl w:ilvl="1" w:tplc="042A0003">
      <w:start w:val="1"/>
      <w:numFmt w:val="bullet"/>
      <w:lvlText w:val="o"/>
      <w:lvlJc w:val="left"/>
      <w:pPr>
        <w:ind w:left="1920" w:hanging="360"/>
      </w:pPr>
      <w:rPr>
        <w:rFonts w:ascii="Courier New" w:hAnsi="Courier New" w:cs="Courier New" w:hint="default"/>
      </w:rPr>
    </w:lvl>
    <w:lvl w:ilvl="2" w:tplc="042A0005">
      <w:start w:val="1"/>
      <w:numFmt w:val="bullet"/>
      <w:lvlText w:val=""/>
      <w:lvlJc w:val="left"/>
      <w:pPr>
        <w:ind w:left="2640" w:hanging="360"/>
      </w:pPr>
      <w:rPr>
        <w:rFonts w:ascii="Wingdings" w:hAnsi="Wingdings" w:hint="default"/>
      </w:rPr>
    </w:lvl>
    <w:lvl w:ilvl="3" w:tplc="042A0001">
      <w:start w:val="1"/>
      <w:numFmt w:val="bullet"/>
      <w:lvlText w:val=""/>
      <w:lvlJc w:val="left"/>
      <w:pPr>
        <w:ind w:left="3360" w:hanging="360"/>
      </w:pPr>
      <w:rPr>
        <w:rFonts w:ascii="Symbol" w:hAnsi="Symbol" w:hint="default"/>
      </w:rPr>
    </w:lvl>
    <w:lvl w:ilvl="4" w:tplc="042A0003">
      <w:start w:val="1"/>
      <w:numFmt w:val="bullet"/>
      <w:lvlText w:val="o"/>
      <w:lvlJc w:val="left"/>
      <w:pPr>
        <w:ind w:left="4080" w:hanging="360"/>
      </w:pPr>
      <w:rPr>
        <w:rFonts w:ascii="Courier New" w:hAnsi="Courier New" w:cs="Courier New" w:hint="default"/>
      </w:rPr>
    </w:lvl>
    <w:lvl w:ilvl="5" w:tplc="042A0005">
      <w:start w:val="1"/>
      <w:numFmt w:val="bullet"/>
      <w:lvlText w:val=""/>
      <w:lvlJc w:val="left"/>
      <w:pPr>
        <w:ind w:left="4800" w:hanging="360"/>
      </w:pPr>
      <w:rPr>
        <w:rFonts w:ascii="Wingdings" w:hAnsi="Wingdings" w:hint="default"/>
      </w:rPr>
    </w:lvl>
    <w:lvl w:ilvl="6" w:tplc="042A0001">
      <w:start w:val="1"/>
      <w:numFmt w:val="bullet"/>
      <w:lvlText w:val=""/>
      <w:lvlJc w:val="left"/>
      <w:pPr>
        <w:ind w:left="5520" w:hanging="360"/>
      </w:pPr>
      <w:rPr>
        <w:rFonts w:ascii="Symbol" w:hAnsi="Symbol" w:hint="default"/>
      </w:rPr>
    </w:lvl>
    <w:lvl w:ilvl="7" w:tplc="042A0003">
      <w:start w:val="1"/>
      <w:numFmt w:val="bullet"/>
      <w:lvlText w:val="o"/>
      <w:lvlJc w:val="left"/>
      <w:pPr>
        <w:ind w:left="6240" w:hanging="360"/>
      </w:pPr>
      <w:rPr>
        <w:rFonts w:ascii="Courier New" w:hAnsi="Courier New" w:cs="Courier New" w:hint="default"/>
      </w:rPr>
    </w:lvl>
    <w:lvl w:ilvl="8" w:tplc="042A0005">
      <w:start w:val="1"/>
      <w:numFmt w:val="bullet"/>
      <w:lvlText w:val=""/>
      <w:lvlJc w:val="left"/>
      <w:pPr>
        <w:ind w:left="6960" w:hanging="360"/>
      </w:pPr>
      <w:rPr>
        <w:rFonts w:ascii="Wingdings" w:hAnsi="Wingdings" w:hint="default"/>
      </w:rPr>
    </w:lvl>
  </w:abstractNum>
  <w:abstractNum w:abstractNumId="22" w15:restartNumberingAfterBreak="0">
    <w:nsid w:val="3B8F102C"/>
    <w:multiLevelType w:val="multilevel"/>
    <w:tmpl w:val="4E6AAA2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3BD22EEB"/>
    <w:multiLevelType w:val="hybridMultilevel"/>
    <w:tmpl w:val="6DD4C516"/>
    <w:lvl w:ilvl="0" w:tplc="E664261C">
      <w:start w:val="1"/>
      <w:numFmt w:val="bullet"/>
      <w:lvlText w:val="-"/>
      <w:lvlJc w:val="left"/>
      <w:pPr>
        <w:ind w:left="1287" w:hanging="36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7C5088B2">
      <w:start w:val="1"/>
      <w:numFmt w:val="bullet"/>
      <w:lvlText w:val=""/>
      <w:lvlJc w:val="left"/>
      <w:pPr>
        <w:ind w:left="2007" w:hanging="360"/>
      </w:pPr>
      <w:rPr>
        <w:rFonts w:ascii="Symbol" w:hAnsi="Symbol" w:hint="default"/>
        <w:b w:val="0"/>
      </w:rPr>
    </w:lvl>
    <w:lvl w:ilvl="2" w:tplc="7D7216B2">
      <w:start w:val="1"/>
      <w:numFmt w:val="bullet"/>
      <w:lvlText w:val=""/>
      <w:lvlJc w:val="left"/>
      <w:pPr>
        <w:ind w:left="2727" w:hanging="360"/>
      </w:pPr>
      <w:rPr>
        <w:rFonts w:ascii="Wingdings" w:hAnsi="Wingdings" w:hint="default"/>
      </w:rPr>
    </w:lvl>
    <w:lvl w:ilvl="3" w:tplc="23B63EA0">
      <w:start w:val="1"/>
      <w:numFmt w:val="bullet"/>
      <w:lvlText w:val=""/>
      <w:lvlJc w:val="left"/>
      <w:pPr>
        <w:ind w:left="3447" w:hanging="360"/>
      </w:pPr>
      <w:rPr>
        <w:rFonts w:ascii="Symbol" w:hAnsi="Symbol" w:hint="default"/>
      </w:rPr>
    </w:lvl>
    <w:lvl w:ilvl="4" w:tplc="06F6523A">
      <w:start w:val="1"/>
      <w:numFmt w:val="bullet"/>
      <w:lvlText w:val="o"/>
      <w:lvlJc w:val="left"/>
      <w:pPr>
        <w:ind w:left="4167" w:hanging="360"/>
      </w:pPr>
      <w:rPr>
        <w:rFonts w:ascii="Courier New" w:hAnsi="Courier New" w:cs="Courier New" w:hint="default"/>
      </w:rPr>
    </w:lvl>
    <w:lvl w:ilvl="5" w:tplc="14ECE9C8">
      <w:start w:val="1"/>
      <w:numFmt w:val="bullet"/>
      <w:lvlText w:val=""/>
      <w:lvlJc w:val="left"/>
      <w:pPr>
        <w:ind w:left="4887" w:hanging="360"/>
      </w:pPr>
      <w:rPr>
        <w:rFonts w:ascii="Wingdings" w:hAnsi="Wingdings" w:hint="default"/>
      </w:rPr>
    </w:lvl>
    <w:lvl w:ilvl="6" w:tplc="1CB6BA48">
      <w:start w:val="1"/>
      <w:numFmt w:val="bullet"/>
      <w:lvlText w:val=""/>
      <w:lvlJc w:val="left"/>
      <w:pPr>
        <w:ind w:left="5607" w:hanging="360"/>
      </w:pPr>
      <w:rPr>
        <w:rFonts w:ascii="Symbol" w:hAnsi="Symbol" w:hint="default"/>
      </w:rPr>
    </w:lvl>
    <w:lvl w:ilvl="7" w:tplc="D46CBF80">
      <w:start w:val="1"/>
      <w:numFmt w:val="bullet"/>
      <w:lvlText w:val="o"/>
      <w:lvlJc w:val="left"/>
      <w:pPr>
        <w:ind w:left="6327" w:hanging="360"/>
      </w:pPr>
      <w:rPr>
        <w:rFonts w:ascii="Courier New" w:hAnsi="Courier New" w:cs="Courier New" w:hint="default"/>
      </w:rPr>
    </w:lvl>
    <w:lvl w:ilvl="8" w:tplc="2ECCA790">
      <w:start w:val="1"/>
      <w:numFmt w:val="bullet"/>
      <w:lvlText w:val=""/>
      <w:lvlJc w:val="left"/>
      <w:pPr>
        <w:ind w:left="7047" w:hanging="360"/>
      </w:pPr>
      <w:rPr>
        <w:rFonts w:ascii="Wingdings" w:hAnsi="Wingdings" w:hint="default"/>
      </w:rPr>
    </w:lvl>
  </w:abstractNum>
  <w:abstractNum w:abstractNumId="24" w15:restartNumberingAfterBreak="0">
    <w:nsid w:val="3C65213E"/>
    <w:multiLevelType w:val="multilevel"/>
    <w:tmpl w:val="ECDE8A42"/>
    <w:lvl w:ilvl="0">
      <w:start w:val="2"/>
      <w:numFmt w:val="decimal"/>
      <w:lvlText w:val="%1"/>
      <w:lvlJc w:val="left"/>
      <w:pPr>
        <w:ind w:left="360" w:hanging="360"/>
      </w:pPr>
      <w:rPr>
        <w:rFonts w:cs="Times New Roman" w:hint="default"/>
        <w:b/>
        <w:bCs w:val="0"/>
      </w:rPr>
    </w:lvl>
    <w:lvl w:ilvl="1">
      <w:start w:val="1"/>
      <w:numFmt w:val="decimal"/>
      <w:lvlText w:val="%1.%2"/>
      <w:lvlJc w:val="left"/>
      <w:pPr>
        <w:ind w:left="360" w:hanging="360"/>
      </w:pPr>
      <w:rPr>
        <w:rFonts w:ascii="Times New Roman" w:hAnsi="Times New Roman" w:cs="Times New Roman" w:hint="default"/>
        <w:b/>
        <w:bCs/>
        <w:sz w:val="28"/>
        <w:szCs w:val="28"/>
      </w:rPr>
    </w:lvl>
    <w:lvl w:ilvl="2">
      <w:start w:val="1"/>
      <w:numFmt w:val="decimal"/>
      <w:lvlText w:val="%1.%2.%3"/>
      <w:lvlJc w:val="left"/>
      <w:pPr>
        <w:ind w:left="720" w:hanging="720"/>
      </w:pPr>
      <w:rPr>
        <w:rFonts w:cs="Times New Roman" w:hint="default"/>
        <w:b/>
        <w:bCs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440" w:hanging="144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25" w15:restartNumberingAfterBreak="0">
    <w:nsid w:val="3D704147"/>
    <w:multiLevelType w:val="multilevel"/>
    <w:tmpl w:val="1F6A702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3E173B92"/>
    <w:multiLevelType w:val="multilevel"/>
    <w:tmpl w:val="14347632"/>
    <w:lvl w:ilvl="0">
      <w:start w:val="1"/>
      <w:numFmt w:val="decimal"/>
      <w:lvlText w:val="%1"/>
      <w:lvlJc w:val="left"/>
      <w:pPr>
        <w:ind w:left="720" w:hanging="360"/>
      </w:pPr>
      <w:rPr>
        <w:rFonts w:hint="default"/>
      </w:rPr>
    </w:lvl>
    <w:lvl w:ilvl="1">
      <w:start w:val="1"/>
      <w:numFmt w:val="bullet"/>
      <w:lvlText w:val=""/>
      <w:lvlJc w:val="left"/>
      <w:pPr>
        <w:ind w:left="720" w:hanging="360"/>
      </w:pPr>
      <w:rPr>
        <w:rFonts w:ascii="Wingdings" w:hAnsi="Wingding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7" w15:restartNumberingAfterBreak="0">
    <w:nsid w:val="42EF14F5"/>
    <w:multiLevelType w:val="multilevel"/>
    <w:tmpl w:val="7EA0364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43E85415"/>
    <w:multiLevelType w:val="hybridMultilevel"/>
    <w:tmpl w:val="01267D80"/>
    <w:lvl w:ilvl="0" w:tplc="6052AB32">
      <w:start w:val="1"/>
      <w:numFmt w:val="bullet"/>
      <w:lvlText w:val="-"/>
      <w:lvlJc w:val="left"/>
      <w:pPr>
        <w:ind w:left="72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9FA3E55"/>
    <w:multiLevelType w:val="multilevel"/>
    <w:tmpl w:val="C234BE12"/>
    <w:styleLink w:val="Kiu1"/>
    <w:lvl w:ilvl="0">
      <w:start w:val="1"/>
      <w:numFmt w:val="decimal"/>
      <w:lvlText w:val="%1"/>
      <w:lvlJc w:val="left"/>
      <w:pPr>
        <w:ind w:left="432" w:hanging="432"/>
      </w:pPr>
      <w:rPr>
        <w:rFonts w:ascii="Times New Roman" w:hAnsi="Times New Roman" w:cs="Times New Roman" w:hint="default"/>
        <w:b/>
        <w:bCs/>
        <w:color w:val="auto"/>
        <w:sz w:val="28"/>
        <w:szCs w:val="28"/>
      </w:rPr>
    </w:lvl>
    <w:lvl w:ilvl="1">
      <w:start w:val="1"/>
      <w:numFmt w:val="decimal"/>
      <w:lvlText w:val="1.%2"/>
      <w:lvlJc w:val="left"/>
      <w:pPr>
        <w:ind w:left="576" w:hanging="576"/>
      </w:pPr>
      <w:rPr>
        <w:rFonts w:ascii="Times New Roman" w:hAnsi="Times New Roman" w:cs="Times New Roman" w:hint="default"/>
        <w:b/>
        <w:bCs/>
        <w:color w:val="auto"/>
        <w:sz w:val="28"/>
        <w:szCs w:val="28"/>
      </w:rPr>
    </w:lvl>
    <w:lvl w:ilvl="2">
      <w:start w:val="1"/>
      <w:numFmt w:val="decimal"/>
      <w:lvlText w:val="%1.%2.%3"/>
      <w:lvlJc w:val="left"/>
      <w:pPr>
        <w:ind w:left="720" w:hanging="720"/>
      </w:pPr>
      <w:rPr>
        <w:rFonts w:ascii="Times New Roman" w:hAnsi="Times New Roman" w:cs="Times New Roman" w:hint="default"/>
        <w:b/>
        <w:bCs/>
        <w:color w:val="auto"/>
        <w:sz w:val="28"/>
        <w:szCs w:val="28"/>
      </w:rPr>
    </w:lvl>
    <w:lvl w:ilvl="3">
      <w:start w:val="1"/>
      <w:numFmt w:val="decimal"/>
      <w:lvlText w:val="%1.%2.%3.%4"/>
      <w:lvlJc w:val="left"/>
      <w:pPr>
        <w:ind w:left="864" w:hanging="864"/>
      </w:pPr>
      <w:rPr>
        <w:rFonts w:ascii="Times New Roman" w:hAnsi="Times New Roman" w:cs="Times New Roman" w:hint="default"/>
        <w:b/>
        <w:bCs/>
        <w:i w:val="0"/>
        <w:iCs w:val="0"/>
        <w:color w:val="auto"/>
        <w:sz w:val="28"/>
        <w:szCs w:val="28"/>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0" w15:restartNumberingAfterBreak="0">
    <w:nsid w:val="4F053384"/>
    <w:multiLevelType w:val="multilevel"/>
    <w:tmpl w:val="86D879D0"/>
    <w:lvl w:ilvl="0">
      <w:start w:val="1"/>
      <w:numFmt w:val="decimal"/>
      <w:lvlText w:val="%1"/>
      <w:lvlJc w:val="left"/>
      <w:pPr>
        <w:ind w:left="360" w:hanging="360"/>
      </w:pPr>
      <w:rPr>
        <w:rFonts w:hint="default"/>
        <w:sz w:val="26"/>
      </w:rPr>
    </w:lvl>
    <w:lvl w:ilvl="1">
      <w:start w:val="5"/>
      <w:numFmt w:val="decimal"/>
      <w:lvlText w:val="%1.%2"/>
      <w:lvlJc w:val="left"/>
      <w:pPr>
        <w:ind w:left="360" w:hanging="360"/>
      </w:pPr>
      <w:rPr>
        <w:rFonts w:hint="default"/>
        <w:sz w:val="28"/>
        <w:szCs w:val="28"/>
        <w:vertAlign w:val="subscript"/>
      </w:rPr>
    </w:lvl>
    <w:lvl w:ilvl="2">
      <w:start w:val="1"/>
      <w:numFmt w:val="decimal"/>
      <w:lvlText w:val="%1.%2.%3"/>
      <w:lvlJc w:val="left"/>
      <w:pPr>
        <w:ind w:left="360" w:hanging="360"/>
      </w:pPr>
      <w:rPr>
        <w:rFonts w:hint="default"/>
        <w:sz w:val="26"/>
      </w:rPr>
    </w:lvl>
    <w:lvl w:ilvl="3">
      <w:start w:val="1"/>
      <w:numFmt w:val="decimal"/>
      <w:lvlText w:val="%1.%2.%3.%4"/>
      <w:lvlJc w:val="left"/>
      <w:pPr>
        <w:ind w:left="720" w:hanging="720"/>
      </w:pPr>
      <w:rPr>
        <w:rFonts w:hint="default"/>
        <w:sz w:val="26"/>
      </w:rPr>
    </w:lvl>
    <w:lvl w:ilvl="4">
      <w:start w:val="1"/>
      <w:numFmt w:val="decimal"/>
      <w:lvlText w:val="%1.%2.%3.%4.%5"/>
      <w:lvlJc w:val="left"/>
      <w:pPr>
        <w:ind w:left="720" w:hanging="720"/>
      </w:pPr>
      <w:rPr>
        <w:rFonts w:hint="default"/>
        <w:sz w:val="26"/>
      </w:rPr>
    </w:lvl>
    <w:lvl w:ilvl="5">
      <w:start w:val="1"/>
      <w:numFmt w:val="decimal"/>
      <w:lvlText w:val="%1.%2.%3.%4.%5.%6"/>
      <w:lvlJc w:val="left"/>
      <w:pPr>
        <w:ind w:left="1080" w:hanging="1080"/>
      </w:pPr>
      <w:rPr>
        <w:rFonts w:hint="default"/>
        <w:sz w:val="26"/>
      </w:rPr>
    </w:lvl>
    <w:lvl w:ilvl="6">
      <w:start w:val="1"/>
      <w:numFmt w:val="decimal"/>
      <w:lvlText w:val="%1.%2.%3.%4.%5.%6.%7"/>
      <w:lvlJc w:val="left"/>
      <w:pPr>
        <w:ind w:left="1080" w:hanging="1080"/>
      </w:pPr>
      <w:rPr>
        <w:rFonts w:hint="default"/>
        <w:sz w:val="26"/>
      </w:rPr>
    </w:lvl>
    <w:lvl w:ilvl="7">
      <w:start w:val="1"/>
      <w:numFmt w:val="decimal"/>
      <w:lvlText w:val="%1.%2.%3.%4.%5.%6.%7.%8"/>
      <w:lvlJc w:val="left"/>
      <w:pPr>
        <w:ind w:left="1080" w:hanging="1080"/>
      </w:pPr>
      <w:rPr>
        <w:rFonts w:hint="default"/>
        <w:sz w:val="26"/>
      </w:rPr>
    </w:lvl>
    <w:lvl w:ilvl="8">
      <w:start w:val="1"/>
      <w:numFmt w:val="decimal"/>
      <w:lvlText w:val="%1.%2.%3.%4.%5.%6.%7.%8.%9"/>
      <w:lvlJc w:val="left"/>
      <w:pPr>
        <w:ind w:left="1440" w:hanging="1440"/>
      </w:pPr>
      <w:rPr>
        <w:rFonts w:hint="default"/>
        <w:sz w:val="26"/>
      </w:rPr>
    </w:lvl>
  </w:abstractNum>
  <w:abstractNum w:abstractNumId="31" w15:restartNumberingAfterBreak="0">
    <w:nsid w:val="52776A41"/>
    <w:multiLevelType w:val="hybridMultilevel"/>
    <w:tmpl w:val="274A9C7A"/>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2" w15:restartNumberingAfterBreak="0">
    <w:nsid w:val="54CF5BB5"/>
    <w:multiLevelType w:val="multilevel"/>
    <w:tmpl w:val="13DE9CF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5A647402"/>
    <w:multiLevelType w:val="hybridMultilevel"/>
    <w:tmpl w:val="9F24C9A4"/>
    <w:lvl w:ilvl="0" w:tplc="F56253F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B2F6389"/>
    <w:multiLevelType w:val="multilevel"/>
    <w:tmpl w:val="ADCCF2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5D73517F"/>
    <w:multiLevelType w:val="multilevel"/>
    <w:tmpl w:val="6F12A63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bCs w:val="0"/>
      </w:rPr>
    </w:lvl>
    <w:lvl w:ilvl="2">
      <w:start w:val="1"/>
      <w:numFmt w:val="decimal"/>
      <w:lvlText w:val="%1.%2.%3"/>
      <w:lvlJc w:val="left"/>
      <w:pPr>
        <w:ind w:left="720" w:hanging="720"/>
      </w:pPr>
      <w:rPr>
        <w:rFonts w:hint="default"/>
        <w:b/>
        <w:bCs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5E757ADD"/>
    <w:multiLevelType w:val="hybridMultilevel"/>
    <w:tmpl w:val="5C3A8A90"/>
    <w:lvl w:ilvl="0" w:tplc="B6BCD928">
      <w:numFmt w:val="bullet"/>
      <w:lvlText w:val="-"/>
      <w:lvlJc w:val="left"/>
      <w:pPr>
        <w:ind w:left="720" w:hanging="360"/>
      </w:pPr>
      <w:rPr>
        <w:rFonts w:ascii="Cambria Math" w:eastAsiaTheme="minorHAnsi" w:hAnsi="Cambria Math"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5734149"/>
    <w:multiLevelType w:val="hybridMultilevel"/>
    <w:tmpl w:val="82E64D90"/>
    <w:lvl w:ilvl="0" w:tplc="F56253F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9702C5C"/>
    <w:multiLevelType w:val="hybridMultilevel"/>
    <w:tmpl w:val="E74AC9A8"/>
    <w:lvl w:ilvl="0" w:tplc="F56253F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E602066"/>
    <w:multiLevelType w:val="hybridMultilevel"/>
    <w:tmpl w:val="E62E0228"/>
    <w:lvl w:ilvl="0" w:tplc="7DF6E864">
      <w:start w:val="3"/>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70A00A20"/>
    <w:multiLevelType w:val="hybridMultilevel"/>
    <w:tmpl w:val="246E1D90"/>
    <w:lvl w:ilvl="0" w:tplc="04090019">
      <w:start w:val="1"/>
      <w:numFmt w:val="bullet"/>
      <w:lvlText w:val=""/>
      <w:lvlJc w:val="left"/>
      <w:pPr>
        <w:tabs>
          <w:tab w:val="num" w:pos="720"/>
        </w:tabs>
        <w:ind w:left="720" w:hanging="360"/>
      </w:pPr>
      <w:rPr>
        <w:rFonts w:ascii="Wingdings" w:hAnsi="Wingdings"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Wingdings" w:hAnsi="Wingdings" w:hint="default"/>
      </w:rPr>
    </w:lvl>
    <w:lvl w:ilvl="4" w:tplc="04090019">
      <w:start w:val="1"/>
      <w:numFmt w:val="bullet"/>
      <w:lvlText w:val=""/>
      <w:lvlJc w:val="left"/>
      <w:pPr>
        <w:tabs>
          <w:tab w:val="num" w:pos="3600"/>
        </w:tabs>
        <w:ind w:left="3600" w:hanging="360"/>
      </w:pPr>
      <w:rPr>
        <w:rFonts w:ascii="Wingdings" w:hAnsi="Wingdings"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Wingdings" w:hAnsi="Wingdings" w:hint="default"/>
      </w:rPr>
    </w:lvl>
    <w:lvl w:ilvl="7" w:tplc="04090019">
      <w:start w:val="1"/>
      <w:numFmt w:val="bullet"/>
      <w:lvlText w:val=""/>
      <w:lvlJc w:val="left"/>
      <w:pPr>
        <w:tabs>
          <w:tab w:val="num" w:pos="5760"/>
        </w:tabs>
        <w:ind w:left="5760" w:hanging="360"/>
      </w:pPr>
      <w:rPr>
        <w:rFonts w:ascii="Wingdings" w:hAnsi="Wingdings"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10110FB"/>
    <w:multiLevelType w:val="hybridMultilevel"/>
    <w:tmpl w:val="4A54E152"/>
    <w:lvl w:ilvl="0" w:tplc="F286B73E">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7340375A"/>
    <w:multiLevelType w:val="hybridMultilevel"/>
    <w:tmpl w:val="53D8D9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81171BE"/>
    <w:multiLevelType w:val="multilevel"/>
    <w:tmpl w:val="CC1832D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78F654A3"/>
    <w:multiLevelType w:val="hybridMultilevel"/>
    <w:tmpl w:val="28547FC8"/>
    <w:lvl w:ilvl="0" w:tplc="F56253F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AAD11DE"/>
    <w:multiLevelType w:val="hybridMultilevel"/>
    <w:tmpl w:val="36F81BE2"/>
    <w:lvl w:ilvl="0" w:tplc="F56253F4">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6" w15:restartNumberingAfterBreak="0">
    <w:nsid w:val="7DB9794B"/>
    <w:multiLevelType w:val="hybridMultilevel"/>
    <w:tmpl w:val="101A39FA"/>
    <w:lvl w:ilvl="0" w:tplc="910018BA">
      <w:start w:val="1"/>
      <w:numFmt w:val="decimal"/>
      <w:lvlText w:val="%1."/>
      <w:lvlJc w:val="left"/>
      <w:pPr>
        <w:tabs>
          <w:tab w:val="num" w:pos="420"/>
        </w:tabs>
        <w:ind w:left="4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5"/>
  </w:num>
  <w:num w:numId="2">
    <w:abstractNumId w:val="5"/>
    <w:lvlOverride w:ilvl="0">
      <w:startOverride w:val="1"/>
    </w:lvlOverride>
  </w:num>
  <w:num w:numId="3">
    <w:abstractNumId w:val="23"/>
  </w:num>
  <w:num w:numId="4">
    <w:abstractNumId w:val="17"/>
    <w:lvlOverride w:ilvl="0"/>
    <w:lvlOverride w:ilvl="1">
      <w:startOverride w:val="1"/>
    </w:lvlOverride>
    <w:lvlOverride w:ilvl="2">
      <w:startOverride w:val="1"/>
    </w:lvlOverride>
    <w:lvlOverride w:ilvl="3">
      <w:startOverride w:val="1"/>
    </w:lvlOverride>
    <w:lvlOverride w:ilvl="4"/>
    <w:lvlOverride w:ilvl="5"/>
    <w:lvlOverride w:ilvl="6"/>
    <w:lvlOverride w:ilvl="7"/>
    <w:lvlOverride w:ilvl="8"/>
  </w:num>
  <w:num w:numId="5">
    <w:abstractNumId w:val="44"/>
  </w:num>
  <w:num w:numId="6">
    <w:abstractNumId w:val="40"/>
  </w:num>
  <w:num w:numId="7">
    <w:abstractNumId w:val="29"/>
  </w:num>
  <w:num w:numId="8">
    <w:abstractNumId w:val="16"/>
  </w:num>
  <w:num w:numId="9">
    <w:abstractNumId w:val="1"/>
  </w:num>
  <w:num w:numId="10">
    <w:abstractNumId w:val="26"/>
  </w:num>
  <w:num w:numId="11">
    <w:abstractNumId w:val="13"/>
  </w:num>
  <w:num w:numId="12">
    <w:abstractNumId w:val="2"/>
  </w:num>
  <w:num w:numId="13">
    <w:abstractNumId w:val="39"/>
  </w:num>
  <w:num w:numId="14">
    <w:abstractNumId w:val="24"/>
  </w:num>
  <w:num w:numId="15">
    <w:abstractNumId w:val="10"/>
  </w:num>
  <w:num w:numId="16">
    <w:abstractNumId w:val="31"/>
  </w:num>
  <w:num w:numId="17">
    <w:abstractNumId w:val="45"/>
  </w:num>
  <w:num w:numId="18">
    <w:abstractNumId w:val="41"/>
  </w:num>
  <w:num w:numId="19">
    <w:abstractNumId w:val="22"/>
  </w:num>
  <w:num w:numId="20">
    <w:abstractNumId w:val="18"/>
  </w:num>
  <w:num w:numId="21">
    <w:abstractNumId w:val="36"/>
  </w:num>
  <w:num w:numId="22">
    <w:abstractNumId w:val="20"/>
  </w:num>
  <w:num w:numId="23">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num>
  <w:num w:numId="25">
    <w:abstractNumId w:val="30"/>
  </w:num>
  <w:num w:numId="26">
    <w:abstractNumId w:val="32"/>
  </w:num>
  <w:num w:numId="27">
    <w:abstractNumId w:val="34"/>
  </w:num>
  <w:num w:numId="28">
    <w:abstractNumId w:val="27"/>
  </w:num>
  <w:num w:numId="29">
    <w:abstractNumId w:val="38"/>
  </w:num>
  <w:num w:numId="30">
    <w:abstractNumId w:val="37"/>
  </w:num>
  <w:num w:numId="31">
    <w:abstractNumId w:val="11"/>
  </w:num>
  <w:num w:numId="32">
    <w:abstractNumId w:val="42"/>
  </w:num>
  <w:num w:numId="33">
    <w:abstractNumId w:val="0"/>
  </w:num>
  <w:num w:numId="34">
    <w:abstractNumId w:val="33"/>
  </w:num>
  <w:num w:numId="35">
    <w:abstractNumId w:val="4"/>
  </w:num>
  <w:num w:numId="36">
    <w:abstractNumId w:val="35"/>
  </w:num>
  <w:num w:numId="37">
    <w:abstractNumId w:val="9"/>
  </w:num>
  <w:num w:numId="38">
    <w:abstractNumId w:val="8"/>
  </w:num>
  <w:num w:numId="39">
    <w:abstractNumId w:val="25"/>
  </w:num>
  <w:num w:numId="40">
    <w:abstractNumId w:val="43"/>
  </w:num>
  <w:num w:numId="41">
    <w:abstractNumId w:val="12"/>
  </w:num>
  <w:num w:numId="42">
    <w:abstractNumId w:val="15"/>
  </w:num>
  <w:num w:numId="43">
    <w:abstractNumId w:val="7"/>
  </w:num>
  <w:num w:numId="44">
    <w:abstractNumId w:val="19"/>
  </w:num>
  <w:num w:numId="45">
    <w:abstractNumId w:val="14"/>
  </w:num>
  <w:num w:numId="46">
    <w:abstractNumId w:val="3"/>
  </w:num>
  <w:num w:numId="47">
    <w:abstractNumId w:val="6"/>
  </w:num>
  <w:num w:numId="48">
    <w:abstractNumId w:val="28"/>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hideSpellingErrors/>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35EE"/>
    <w:rsid w:val="000009D7"/>
    <w:rsid w:val="00001223"/>
    <w:rsid w:val="0000182C"/>
    <w:rsid w:val="000037F4"/>
    <w:rsid w:val="00003D6E"/>
    <w:rsid w:val="00004921"/>
    <w:rsid w:val="00005713"/>
    <w:rsid w:val="000063D2"/>
    <w:rsid w:val="00007B95"/>
    <w:rsid w:val="00010B47"/>
    <w:rsid w:val="0001168E"/>
    <w:rsid w:val="00011E7F"/>
    <w:rsid w:val="00016BFD"/>
    <w:rsid w:val="000176E6"/>
    <w:rsid w:val="0002024F"/>
    <w:rsid w:val="00021217"/>
    <w:rsid w:val="0002341D"/>
    <w:rsid w:val="00024AE7"/>
    <w:rsid w:val="00024DFF"/>
    <w:rsid w:val="000321E3"/>
    <w:rsid w:val="000374AE"/>
    <w:rsid w:val="00037F79"/>
    <w:rsid w:val="00041C71"/>
    <w:rsid w:val="000421EF"/>
    <w:rsid w:val="00042A5A"/>
    <w:rsid w:val="00043018"/>
    <w:rsid w:val="000438F2"/>
    <w:rsid w:val="00043DEE"/>
    <w:rsid w:val="00044BA4"/>
    <w:rsid w:val="00044F68"/>
    <w:rsid w:val="0004638B"/>
    <w:rsid w:val="00050617"/>
    <w:rsid w:val="000510BE"/>
    <w:rsid w:val="00053CDB"/>
    <w:rsid w:val="00055D46"/>
    <w:rsid w:val="00056831"/>
    <w:rsid w:val="0005690A"/>
    <w:rsid w:val="00057107"/>
    <w:rsid w:val="0006003F"/>
    <w:rsid w:val="00060C40"/>
    <w:rsid w:val="00061841"/>
    <w:rsid w:val="0006542C"/>
    <w:rsid w:val="000658B0"/>
    <w:rsid w:val="0006698B"/>
    <w:rsid w:val="00070C97"/>
    <w:rsid w:val="0007238F"/>
    <w:rsid w:val="000723B4"/>
    <w:rsid w:val="0007341A"/>
    <w:rsid w:val="00077C69"/>
    <w:rsid w:val="00080F7F"/>
    <w:rsid w:val="00081486"/>
    <w:rsid w:val="00082C1D"/>
    <w:rsid w:val="000858F0"/>
    <w:rsid w:val="000871F3"/>
    <w:rsid w:val="000905A1"/>
    <w:rsid w:val="0009085E"/>
    <w:rsid w:val="0009780A"/>
    <w:rsid w:val="00097A0A"/>
    <w:rsid w:val="000A0715"/>
    <w:rsid w:val="000A209A"/>
    <w:rsid w:val="000A363B"/>
    <w:rsid w:val="000A3FE9"/>
    <w:rsid w:val="000A67A5"/>
    <w:rsid w:val="000B140C"/>
    <w:rsid w:val="000B1428"/>
    <w:rsid w:val="000B5236"/>
    <w:rsid w:val="000B59D2"/>
    <w:rsid w:val="000B609B"/>
    <w:rsid w:val="000B758C"/>
    <w:rsid w:val="000C245F"/>
    <w:rsid w:val="000C31F1"/>
    <w:rsid w:val="000C32F9"/>
    <w:rsid w:val="000C7983"/>
    <w:rsid w:val="000C7BC0"/>
    <w:rsid w:val="000D0555"/>
    <w:rsid w:val="000D0F19"/>
    <w:rsid w:val="000D2316"/>
    <w:rsid w:val="000D6B30"/>
    <w:rsid w:val="000D6EFD"/>
    <w:rsid w:val="000E39B7"/>
    <w:rsid w:val="000E478D"/>
    <w:rsid w:val="000E5E5B"/>
    <w:rsid w:val="000E60E0"/>
    <w:rsid w:val="000E6796"/>
    <w:rsid w:val="000F06A8"/>
    <w:rsid w:val="000F06D6"/>
    <w:rsid w:val="000F1049"/>
    <w:rsid w:val="000F1316"/>
    <w:rsid w:val="000F2C1E"/>
    <w:rsid w:val="000F2D92"/>
    <w:rsid w:val="000F305A"/>
    <w:rsid w:val="000F31A3"/>
    <w:rsid w:val="000F5F9C"/>
    <w:rsid w:val="000F651A"/>
    <w:rsid w:val="000F6DE2"/>
    <w:rsid w:val="000F7698"/>
    <w:rsid w:val="001002CE"/>
    <w:rsid w:val="00100ED6"/>
    <w:rsid w:val="001016E4"/>
    <w:rsid w:val="00103393"/>
    <w:rsid w:val="00104675"/>
    <w:rsid w:val="001058D6"/>
    <w:rsid w:val="00105998"/>
    <w:rsid w:val="0010739E"/>
    <w:rsid w:val="00113427"/>
    <w:rsid w:val="00113FE4"/>
    <w:rsid w:val="00114BFB"/>
    <w:rsid w:val="00115E35"/>
    <w:rsid w:val="0011710E"/>
    <w:rsid w:val="0012036D"/>
    <w:rsid w:val="001215B8"/>
    <w:rsid w:val="00121AEE"/>
    <w:rsid w:val="00122972"/>
    <w:rsid w:val="00124255"/>
    <w:rsid w:val="001271A9"/>
    <w:rsid w:val="00133E9F"/>
    <w:rsid w:val="00135EA6"/>
    <w:rsid w:val="00136780"/>
    <w:rsid w:val="001374F9"/>
    <w:rsid w:val="0014012E"/>
    <w:rsid w:val="001424A7"/>
    <w:rsid w:val="00143746"/>
    <w:rsid w:val="001440C4"/>
    <w:rsid w:val="0014786E"/>
    <w:rsid w:val="00147D76"/>
    <w:rsid w:val="001535AB"/>
    <w:rsid w:val="0015469B"/>
    <w:rsid w:val="001553DF"/>
    <w:rsid w:val="00155D90"/>
    <w:rsid w:val="00160424"/>
    <w:rsid w:val="00167348"/>
    <w:rsid w:val="00167AD3"/>
    <w:rsid w:val="001718BA"/>
    <w:rsid w:val="0017350B"/>
    <w:rsid w:val="001775E2"/>
    <w:rsid w:val="00181691"/>
    <w:rsid w:val="0018235C"/>
    <w:rsid w:val="00184C63"/>
    <w:rsid w:val="001872A3"/>
    <w:rsid w:val="00190FA7"/>
    <w:rsid w:val="0019373B"/>
    <w:rsid w:val="00193BDE"/>
    <w:rsid w:val="001940D5"/>
    <w:rsid w:val="00194A7C"/>
    <w:rsid w:val="00195E31"/>
    <w:rsid w:val="00197B5B"/>
    <w:rsid w:val="001A3125"/>
    <w:rsid w:val="001A3CDD"/>
    <w:rsid w:val="001A4AFC"/>
    <w:rsid w:val="001A5804"/>
    <w:rsid w:val="001B27D4"/>
    <w:rsid w:val="001B2AA1"/>
    <w:rsid w:val="001B3F74"/>
    <w:rsid w:val="001B4FC5"/>
    <w:rsid w:val="001B5102"/>
    <w:rsid w:val="001B583D"/>
    <w:rsid w:val="001B73BA"/>
    <w:rsid w:val="001C04E5"/>
    <w:rsid w:val="001C1087"/>
    <w:rsid w:val="001C16F9"/>
    <w:rsid w:val="001C3BA8"/>
    <w:rsid w:val="001C427A"/>
    <w:rsid w:val="001C6F02"/>
    <w:rsid w:val="001D227A"/>
    <w:rsid w:val="001D3E9A"/>
    <w:rsid w:val="001D59A2"/>
    <w:rsid w:val="001D7B9A"/>
    <w:rsid w:val="001E07CC"/>
    <w:rsid w:val="001E0AA9"/>
    <w:rsid w:val="001E5436"/>
    <w:rsid w:val="001E5DE0"/>
    <w:rsid w:val="001E63DA"/>
    <w:rsid w:val="001F2CF6"/>
    <w:rsid w:val="001F40C5"/>
    <w:rsid w:val="001F42A2"/>
    <w:rsid w:val="001F5E9C"/>
    <w:rsid w:val="001F7C81"/>
    <w:rsid w:val="002010D7"/>
    <w:rsid w:val="0020238A"/>
    <w:rsid w:val="00202735"/>
    <w:rsid w:val="002058DE"/>
    <w:rsid w:val="00207170"/>
    <w:rsid w:val="00207FB9"/>
    <w:rsid w:val="00211D2B"/>
    <w:rsid w:val="002120BD"/>
    <w:rsid w:val="0021293D"/>
    <w:rsid w:val="0021462E"/>
    <w:rsid w:val="00216AC0"/>
    <w:rsid w:val="002175C6"/>
    <w:rsid w:val="002176A0"/>
    <w:rsid w:val="00217F88"/>
    <w:rsid w:val="00222DE7"/>
    <w:rsid w:val="0023007A"/>
    <w:rsid w:val="00232876"/>
    <w:rsid w:val="0023351B"/>
    <w:rsid w:val="0023578F"/>
    <w:rsid w:val="00236454"/>
    <w:rsid w:val="00236FA7"/>
    <w:rsid w:val="00240714"/>
    <w:rsid w:val="00247A8F"/>
    <w:rsid w:val="00251C07"/>
    <w:rsid w:val="0025225B"/>
    <w:rsid w:val="002573DC"/>
    <w:rsid w:val="0026211D"/>
    <w:rsid w:val="00263096"/>
    <w:rsid w:val="00265315"/>
    <w:rsid w:val="00265968"/>
    <w:rsid w:val="00266011"/>
    <w:rsid w:val="00266937"/>
    <w:rsid w:val="002714D8"/>
    <w:rsid w:val="00271652"/>
    <w:rsid w:val="00272FF4"/>
    <w:rsid w:val="002733CC"/>
    <w:rsid w:val="0027500B"/>
    <w:rsid w:val="0028167E"/>
    <w:rsid w:val="00282479"/>
    <w:rsid w:val="002832CB"/>
    <w:rsid w:val="00284525"/>
    <w:rsid w:val="00286167"/>
    <w:rsid w:val="00286FBB"/>
    <w:rsid w:val="00293E4D"/>
    <w:rsid w:val="002945BA"/>
    <w:rsid w:val="00296795"/>
    <w:rsid w:val="002A0185"/>
    <w:rsid w:val="002A299D"/>
    <w:rsid w:val="002A2DA8"/>
    <w:rsid w:val="002A6579"/>
    <w:rsid w:val="002B31DA"/>
    <w:rsid w:val="002C47B9"/>
    <w:rsid w:val="002C5384"/>
    <w:rsid w:val="002D1DAE"/>
    <w:rsid w:val="002D3F3D"/>
    <w:rsid w:val="002D4990"/>
    <w:rsid w:val="002D5601"/>
    <w:rsid w:val="002D7F61"/>
    <w:rsid w:val="002E0E2F"/>
    <w:rsid w:val="002E17B4"/>
    <w:rsid w:val="002E2CA5"/>
    <w:rsid w:val="002E4D2E"/>
    <w:rsid w:val="002E5347"/>
    <w:rsid w:val="002E5B25"/>
    <w:rsid w:val="002E5F20"/>
    <w:rsid w:val="002E648D"/>
    <w:rsid w:val="002E7070"/>
    <w:rsid w:val="002E76D2"/>
    <w:rsid w:val="002F0924"/>
    <w:rsid w:val="002F0FBA"/>
    <w:rsid w:val="002F14C9"/>
    <w:rsid w:val="002F2364"/>
    <w:rsid w:val="002F2681"/>
    <w:rsid w:val="002F28DD"/>
    <w:rsid w:val="002F2A8C"/>
    <w:rsid w:val="002F2D72"/>
    <w:rsid w:val="002F2E47"/>
    <w:rsid w:val="002F2F86"/>
    <w:rsid w:val="002F3D0F"/>
    <w:rsid w:val="0030078C"/>
    <w:rsid w:val="0030335F"/>
    <w:rsid w:val="003042D8"/>
    <w:rsid w:val="00304D73"/>
    <w:rsid w:val="00305154"/>
    <w:rsid w:val="003057B6"/>
    <w:rsid w:val="00307AEE"/>
    <w:rsid w:val="00310F76"/>
    <w:rsid w:val="00311CF1"/>
    <w:rsid w:val="0031367C"/>
    <w:rsid w:val="00314438"/>
    <w:rsid w:val="003149ED"/>
    <w:rsid w:val="003160DA"/>
    <w:rsid w:val="0031719F"/>
    <w:rsid w:val="003176E1"/>
    <w:rsid w:val="00317EEA"/>
    <w:rsid w:val="00320587"/>
    <w:rsid w:val="00320CBF"/>
    <w:rsid w:val="00322D80"/>
    <w:rsid w:val="00323CF4"/>
    <w:rsid w:val="003251FC"/>
    <w:rsid w:val="00326BF1"/>
    <w:rsid w:val="00326D76"/>
    <w:rsid w:val="003276E4"/>
    <w:rsid w:val="0033121A"/>
    <w:rsid w:val="003330AD"/>
    <w:rsid w:val="0033364E"/>
    <w:rsid w:val="00334A83"/>
    <w:rsid w:val="0034072E"/>
    <w:rsid w:val="003425D7"/>
    <w:rsid w:val="00342687"/>
    <w:rsid w:val="003435D0"/>
    <w:rsid w:val="00344018"/>
    <w:rsid w:val="00350810"/>
    <w:rsid w:val="00355986"/>
    <w:rsid w:val="00355B4C"/>
    <w:rsid w:val="00356699"/>
    <w:rsid w:val="00357D50"/>
    <w:rsid w:val="0036227A"/>
    <w:rsid w:val="00362335"/>
    <w:rsid w:val="0036303B"/>
    <w:rsid w:val="00363EBF"/>
    <w:rsid w:val="0036499E"/>
    <w:rsid w:val="00366539"/>
    <w:rsid w:val="00371CAD"/>
    <w:rsid w:val="0037559C"/>
    <w:rsid w:val="00377D9F"/>
    <w:rsid w:val="003813F8"/>
    <w:rsid w:val="003816A5"/>
    <w:rsid w:val="00381C9E"/>
    <w:rsid w:val="0038239A"/>
    <w:rsid w:val="003839D2"/>
    <w:rsid w:val="00383CFE"/>
    <w:rsid w:val="00384129"/>
    <w:rsid w:val="0038417D"/>
    <w:rsid w:val="00384271"/>
    <w:rsid w:val="00385319"/>
    <w:rsid w:val="00386D69"/>
    <w:rsid w:val="003926C2"/>
    <w:rsid w:val="003928E1"/>
    <w:rsid w:val="00392A4A"/>
    <w:rsid w:val="00395548"/>
    <w:rsid w:val="003961AE"/>
    <w:rsid w:val="003A2304"/>
    <w:rsid w:val="003A3531"/>
    <w:rsid w:val="003A3EE4"/>
    <w:rsid w:val="003A51E1"/>
    <w:rsid w:val="003A571C"/>
    <w:rsid w:val="003A685A"/>
    <w:rsid w:val="003B0FB4"/>
    <w:rsid w:val="003B1B57"/>
    <w:rsid w:val="003B236D"/>
    <w:rsid w:val="003B2BB1"/>
    <w:rsid w:val="003B4AD3"/>
    <w:rsid w:val="003B4EDE"/>
    <w:rsid w:val="003B5DE1"/>
    <w:rsid w:val="003C2876"/>
    <w:rsid w:val="003C4291"/>
    <w:rsid w:val="003C6D04"/>
    <w:rsid w:val="003C6D62"/>
    <w:rsid w:val="003C6DEA"/>
    <w:rsid w:val="003D0998"/>
    <w:rsid w:val="003D168C"/>
    <w:rsid w:val="003D409C"/>
    <w:rsid w:val="003D662E"/>
    <w:rsid w:val="003E1453"/>
    <w:rsid w:val="003E26A6"/>
    <w:rsid w:val="003E272C"/>
    <w:rsid w:val="003E3F11"/>
    <w:rsid w:val="003E4BD8"/>
    <w:rsid w:val="003F32F5"/>
    <w:rsid w:val="003F4117"/>
    <w:rsid w:val="003F48DF"/>
    <w:rsid w:val="003F5494"/>
    <w:rsid w:val="003F6591"/>
    <w:rsid w:val="00401EFA"/>
    <w:rsid w:val="004028A2"/>
    <w:rsid w:val="00402DBF"/>
    <w:rsid w:val="004042E5"/>
    <w:rsid w:val="004067F6"/>
    <w:rsid w:val="00406F94"/>
    <w:rsid w:val="004102E3"/>
    <w:rsid w:val="00410482"/>
    <w:rsid w:val="004109B3"/>
    <w:rsid w:val="00411382"/>
    <w:rsid w:val="00414ED3"/>
    <w:rsid w:val="004156A2"/>
    <w:rsid w:val="00420940"/>
    <w:rsid w:val="0042138A"/>
    <w:rsid w:val="00421663"/>
    <w:rsid w:val="00421CFF"/>
    <w:rsid w:val="00423209"/>
    <w:rsid w:val="00423B6C"/>
    <w:rsid w:val="00425214"/>
    <w:rsid w:val="00427360"/>
    <w:rsid w:val="0042741D"/>
    <w:rsid w:val="00427600"/>
    <w:rsid w:val="004279C7"/>
    <w:rsid w:val="004279DF"/>
    <w:rsid w:val="00427A74"/>
    <w:rsid w:val="00427E0F"/>
    <w:rsid w:val="00430771"/>
    <w:rsid w:val="00430C3C"/>
    <w:rsid w:val="00431855"/>
    <w:rsid w:val="00432E3E"/>
    <w:rsid w:val="00434EBE"/>
    <w:rsid w:val="004370F6"/>
    <w:rsid w:val="00443DF5"/>
    <w:rsid w:val="0044752E"/>
    <w:rsid w:val="00450037"/>
    <w:rsid w:val="0045091E"/>
    <w:rsid w:val="00451181"/>
    <w:rsid w:val="00451834"/>
    <w:rsid w:val="00452BA9"/>
    <w:rsid w:val="004550C3"/>
    <w:rsid w:val="00456246"/>
    <w:rsid w:val="00456267"/>
    <w:rsid w:val="00457589"/>
    <w:rsid w:val="00461218"/>
    <w:rsid w:val="0046368F"/>
    <w:rsid w:val="004637FE"/>
    <w:rsid w:val="00463F06"/>
    <w:rsid w:val="00464117"/>
    <w:rsid w:val="00465785"/>
    <w:rsid w:val="004659CC"/>
    <w:rsid w:val="00470F6C"/>
    <w:rsid w:val="00472212"/>
    <w:rsid w:val="0047700D"/>
    <w:rsid w:val="00480276"/>
    <w:rsid w:val="00480D88"/>
    <w:rsid w:val="004818B2"/>
    <w:rsid w:val="004829F0"/>
    <w:rsid w:val="00482BD0"/>
    <w:rsid w:val="00484A00"/>
    <w:rsid w:val="00487A5F"/>
    <w:rsid w:val="00490267"/>
    <w:rsid w:val="004911D3"/>
    <w:rsid w:val="00492071"/>
    <w:rsid w:val="00497B44"/>
    <w:rsid w:val="004A0FEE"/>
    <w:rsid w:val="004A10EE"/>
    <w:rsid w:val="004A263E"/>
    <w:rsid w:val="004A34A5"/>
    <w:rsid w:val="004A6374"/>
    <w:rsid w:val="004B0B58"/>
    <w:rsid w:val="004B1BFC"/>
    <w:rsid w:val="004B344B"/>
    <w:rsid w:val="004B4515"/>
    <w:rsid w:val="004B706C"/>
    <w:rsid w:val="004B7F5C"/>
    <w:rsid w:val="004C225E"/>
    <w:rsid w:val="004C44F9"/>
    <w:rsid w:val="004C6615"/>
    <w:rsid w:val="004C6F12"/>
    <w:rsid w:val="004D1A6F"/>
    <w:rsid w:val="004D2458"/>
    <w:rsid w:val="004D385D"/>
    <w:rsid w:val="004D47B2"/>
    <w:rsid w:val="004E3AB1"/>
    <w:rsid w:val="004E4D78"/>
    <w:rsid w:val="004E5BD1"/>
    <w:rsid w:val="004E764D"/>
    <w:rsid w:val="004E7A06"/>
    <w:rsid w:val="004F0120"/>
    <w:rsid w:val="004F23DB"/>
    <w:rsid w:val="004F4B0A"/>
    <w:rsid w:val="004F604A"/>
    <w:rsid w:val="004F6FC0"/>
    <w:rsid w:val="004F7456"/>
    <w:rsid w:val="0050140C"/>
    <w:rsid w:val="00502452"/>
    <w:rsid w:val="00502928"/>
    <w:rsid w:val="005033C3"/>
    <w:rsid w:val="00503865"/>
    <w:rsid w:val="00503C83"/>
    <w:rsid w:val="00504066"/>
    <w:rsid w:val="00504562"/>
    <w:rsid w:val="00506B61"/>
    <w:rsid w:val="00510641"/>
    <w:rsid w:val="00510857"/>
    <w:rsid w:val="00510AF2"/>
    <w:rsid w:val="005119D8"/>
    <w:rsid w:val="00511F4E"/>
    <w:rsid w:val="00512084"/>
    <w:rsid w:val="005122D3"/>
    <w:rsid w:val="00513040"/>
    <w:rsid w:val="0051361C"/>
    <w:rsid w:val="0051376E"/>
    <w:rsid w:val="00517EF9"/>
    <w:rsid w:val="00520A65"/>
    <w:rsid w:val="00521775"/>
    <w:rsid w:val="0052302E"/>
    <w:rsid w:val="00523439"/>
    <w:rsid w:val="00525E92"/>
    <w:rsid w:val="00526B05"/>
    <w:rsid w:val="00527762"/>
    <w:rsid w:val="005301B6"/>
    <w:rsid w:val="00531F7B"/>
    <w:rsid w:val="00535465"/>
    <w:rsid w:val="005368D4"/>
    <w:rsid w:val="00536E73"/>
    <w:rsid w:val="00540156"/>
    <w:rsid w:val="00541CFB"/>
    <w:rsid w:val="00542DE3"/>
    <w:rsid w:val="00542EC6"/>
    <w:rsid w:val="00543C99"/>
    <w:rsid w:val="00544247"/>
    <w:rsid w:val="005446A7"/>
    <w:rsid w:val="0054653E"/>
    <w:rsid w:val="005509FD"/>
    <w:rsid w:val="0055166D"/>
    <w:rsid w:val="005519C0"/>
    <w:rsid w:val="00553687"/>
    <w:rsid w:val="00554A46"/>
    <w:rsid w:val="00554DCF"/>
    <w:rsid w:val="0055629A"/>
    <w:rsid w:val="00556329"/>
    <w:rsid w:val="00556665"/>
    <w:rsid w:val="00560815"/>
    <w:rsid w:val="0056144C"/>
    <w:rsid w:val="0056349B"/>
    <w:rsid w:val="0056759B"/>
    <w:rsid w:val="0057010D"/>
    <w:rsid w:val="00570B8F"/>
    <w:rsid w:val="00574A73"/>
    <w:rsid w:val="00575B6D"/>
    <w:rsid w:val="0057632F"/>
    <w:rsid w:val="00576EAE"/>
    <w:rsid w:val="00581264"/>
    <w:rsid w:val="00581E9B"/>
    <w:rsid w:val="00583B11"/>
    <w:rsid w:val="00586160"/>
    <w:rsid w:val="0058721D"/>
    <w:rsid w:val="00590DDB"/>
    <w:rsid w:val="005911EC"/>
    <w:rsid w:val="00591B9C"/>
    <w:rsid w:val="00591C30"/>
    <w:rsid w:val="00597CB1"/>
    <w:rsid w:val="005A07F3"/>
    <w:rsid w:val="005A0CDD"/>
    <w:rsid w:val="005A2862"/>
    <w:rsid w:val="005A526B"/>
    <w:rsid w:val="005A7894"/>
    <w:rsid w:val="005A79B1"/>
    <w:rsid w:val="005B5FB5"/>
    <w:rsid w:val="005B615A"/>
    <w:rsid w:val="005C1311"/>
    <w:rsid w:val="005C2F31"/>
    <w:rsid w:val="005C58B8"/>
    <w:rsid w:val="005C6E1E"/>
    <w:rsid w:val="005C6EA7"/>
    <w:rsid w:val="005D3D60"/>
    <w:rsid w:val="005D59ED"/>
    <w:rsid w:val="005D5E50"/>
    <w:rsid w:val="005D6287"/>
    <w:rsid w:val="005D6364"/>
    <w:rsid w:val="005D7A6A"/>
    <w:rsid w:val="005E0192"/>
    <w:rsid w:val="005E2071"/>
    <w:rsid w:val="005E47AA"/>
    <w:rsid w:val="005E4CDD"/>
    <w:rsid w:val="005E64FC"/>
    <w:rsid w:val="005E711C"/>
    <w:rsid w:val="005E775E"/>
    <w:rsid w:val="005F02E0"/>
    <w:rsid w:val="005F0B38"/>
    <w:rsid w:val="005F3014"/>
    <w:rsid w:val="005F62B6"/>
    <w:rsid w:val="005F6377"/>
    <w:rsid w:val="0060164F"/>
    <w:rsid w:val="00605EB0"/>
    <w:rsid w:val="00611A38"/>
    <w:rsid w:val="00611B72"/>
    <w:rsid w:val="00611EE9"/>
    <w:rsid w:val="006139AA"/>
    <w:rsid w:val="00617B98"/>
    <w:rsid w:val="006212DE"/>
    <w:rsid w:val="0062153D"/>
    <w:rsid w:val="006229A2"/>
    <w:rsid w:val="00631BE0"/>
    <w:rsid w:val="00633390"/>
    <w:rsid w:val="00635C3C"/>
    <w:rsid w:val="006427C9"/>
    <w:rsid w:val="00642B1B"/>
    <w:rsid w:val="00643F4C"/>
    <w:rsid w:val="00644E18"/>
    <w:rsid w:val="00646FAA"/>
    <w:rsid w:val="00652DE3"/>
    <w:rsid w:val="006532C1"/>
    <w:rsid w:val="0065389A"/>
    <w:rsid w:val="00653933"/>
    <w:rsid w:val="006539FF"/>
    <w:rsid w:val="00653FBA"/>
    <w:rsid w:val="006601B5"/>
    <w:rsid w:val="006616F1"/>
    <w:rsid w:val="006636B3"/>
    <w:rsid w:val="00666E7E"/>
    <w:rsid w:val="00667AD8"/>
    <w:rsid w:val="00680BCB"/>
    <w:rsid w:val="00680D0E"/>
    <w:rsid w:val="00680D90"/>
    <w:rsid w:val="00681331"/>
    <w:rsid w:val="0068197E"/>
    <w:rsid w:val="00683C52"/>
    <w:rsid w:val="006913BA"/>
    <w:rsid w:val="00692EE7"/>
    <w:rsid w:val="00694F20"/>
    <w:rsid w:val="00695F1E"/>
    <w:rsid w:val="00696651"/>
    <w:rsid w:val="00697EF8"/>
    <w:rsid w:val="006A06AA"/>
    <w:rsid w:val="006A59EB"/>
    <w:rsid w:val="006A605F"/>
    <w:rsid w:val="006A6ADC"/>
    <w:rsid w:val="006B1884"/>
    <w:rsid w:val="006B19A8"/>
    <w:rsid w:val="006B26E9"/>
    <w:rsid w:val="006B3245"/>
    <w:rsid w:val="006B66B4"/>
    <w:rsid w:val="006B673E"/>
    <w:rsid w:val="006B6A94"/>
    <w:rsid w:val="006B6AD2"/>
    <w:rsid w:val="006B6F74"/>
    <w:rsid w:val="006B799E"/>
    <w:rsid w:val="006C32FA"/>
    <w:rsid w:val="006C4223"/>
    <w:rsid w:val="006C556E"/>
    <w:rsid w:val="006C5717"/>
    <w:rsid w:val="006C7FA3"/>
    <w:rsid w:val="006D221A"/>
    <w:rsid w:val="006D3881"/>
    <w:rsid w:val="006D5F56"/>
    <w:rsid w:val="006D66F8"/>
    <w:rsid w:val="006E0CE8"/>
    <w:rsid w:val="006E10FD"/>
    <w:rsid w:val="006E31B5"/>
    <w:rsid w:val="006E32FA"/>
    <w:rsid w:val="006E3CE6"/>
    <w:rsid w:val="006E4F3A"/>
    <w:rsid w:val="006F0264"/>
    <w:rsid w:val="006F243B"/>
    <w:rsid w:val="006F4C33"/>
    <w:rsid w:val="006F5096"/>
    <w:rsid w:val="006F6D31"/>
    <w:rsid w:val="006F744C"/>
    <w:rsid w:val="00705EE0"/>
    <w:rsid w:val="00706679"/>
    <w:rsid w:val="00707216"/>
    <w:rsid w:val="0070730F"/>
    <w:rsid w:val="0071003E"/>
    <w:rsid w:val="0071225A"/>
    <w:rsid w:val="007128A0"/>
    <w:rsid w:val="00712A85"/>
    <w:rsid w:val="0072211C"/>
    <w:rsid w:val="007225F3"/>
    <w:rsid w:val="00722765"/>
    <w:rsid w:val="007231FF"/>
    <w:rsid w:val="007276A1"/>
    <w:rsid w:val="00734020"/>
    <w:rsid w:val="007354CB"/>
    <w:rsid w:val="00735934"/>
    <w:rsid w:val="00736779"/>
    <w:rsid w:val="00737B14"/>
    <w:rsid w:val="00743AD3"/>
    <w:rsid w:val="00745DA9"/>
    <w:rsid w:val="00745DCD"/>
    <w:rsid w:val="007512F8"/>
    <w:rsid w:val="00752491"/>
    <w:rsid w:val="00752B00"/>
    <w:rsid w:val="0075476C"/>
    <w:rsid w:val="007566A6"/>
    <w:rsid w:val="007573E0"/>
    <w:rsid w:val="00761FB9"/>
    <w:rsid w:val="00764E2B"/>
    <w:rsid w:val="007651D9"/>
    <w:rsid w:val="00766F70"/>
    <w:rsid w:val="007670D6"/>
    <w:rsid w:val="00767245"/>
    <w:rsid w:val="007704E9"/>
    <w:rsid w:val="00771681"/>
    <w:rsid w:val="007726DC"/>
    <w:rsid w:val="007734B5"/>
    <w:rsid w:val="00774871"/>
    <w:rsid w:val="0077715F"/>
    <w:rsid w:val="00780055"/>
    <w:rsid w:val="0078213F"/>
    <w:rsid w:val="007843F5"/>
    <w:rsid w:val="007849FA"/>
    <w:rsid w:val="007868EB"/>
    <w:rsid w:val="00790391"/>
    <w:rsid w:val="00790D11"/>
    <w:rsid w:val="00791A48"/>
    <w:rsid w:val="0079219F"/>
    <w:rsid w:val="00793915"/>
    <w:rsid w:val="007972C1"/>
    <w:rsid w:val="007A33E5"/>
    <w:rsid w:val="007A45EF"/>
    <w:rsid w:val="007B5481"/>
    <w:rsid w:val="007B7029"/>
    <w:rsid w:val="007B75D3"/>
    <w:rsid w:val="007C2812"/>
    <w:rsid w:val="007C40BC"/>
    <w:rsid w:val="007D044D"/>
    <w:rsid w:val="007D04CC"/>
    <w:rsid w:val="007D2DB6"/>
    <w:rsid w:val="007D2ED3"/>
    <w:rsid w:val="007D54AA"/>
    <w:rsid w:val="007D6241"/>
    <w:rsid w:val="007D7E49"/>
    <w:rsid w:val="007E3047"/>
    <w:rsid w:val="007E3C7A"/>
    <w:rsid w:val="007F1325"/>
    <w:rsid w:val="007F374F"/>
    <w:rsid w:val="007F3DBF"/>
    <w:rsid w:val="007F40CE"/>
    <w:rsid w:val="007F462F"/>
    <w:rsid w:val="007F4C7C"/>
    <w:rsid w:val="007F5F2A"/>
    <w:rsid w:val="00802617"/>
    <w:rsid w:val="00802E6C"/>
    <w:rsid w:val="00804034"/>
    <w:rsid w:val="0081029A"/>
    <w:rsid w:val="00811E64"/>
    <w:rsid w:val="00814C48"/>
    <w:rsid w:val="00814EEC"/>
    <w:rsid w:val="00815436"/>
    <w:rsid w:val="00817E23"/>
    <w:rsid w:val="00820809"/>
    <w:rsid w:val="008227FC"/>
    <w:rsid w:val="0082365E"/>
    <w:rsid w:val="00824AE3"/>
    <w:rsid w:val="0082559A"/>
    <w:rsid w:val="008256DA"/>
    <w:rsid w:val="00825D89"/>
    <w:rsid w:val="00826185"/>
    <w:rsid w:val="0082632E"/>
    <w:rsid w:val="008264A9"/>
    <w:rsid w:val="00826B88"/>
    <w:rsid w:val="0083374B"/>
    <w:rsid w:val="0083528C"/>
    <w:rsid w:val="0083779F"/>
    <w:rsid w:val="00842FE8"/>
    <w:rsid w:val="008431E5"/>
    <w:rsid w:val="0084382A"/>
    <w:rsid w:val="00845EE3"/>
    <w:rsid w:val="00846A5B"/>
    <w:rsid w:val="00847689"/>
    <w:rsid w:val="00851DCC"/>
    <w:rsid w:val="0085592B"/>
    <w:rsid w:val="00856B5F"/>
    <w:rsid w:val="00856E03"/>
    <w:rsid w:val="008572F8"/>
    <w:rsid w:val="008574CF"/>
    <w:rsid w:val="00860F89"/>
    <w:rsid w:val="008625DB"/>
    <w:rsid w:val="008631D8"/>
    <w:rsid w:val="00863EA9"/>
    <w:rsid w:val="008659EF"/>
    <w:rsid w:val="008660BF"/>
    <w:rsid w:val="00870878"/>
    <w:rsid w:val="00871027"/>
    <w:rsid w:val="008741C2"/>
    <w:rsid w:val="008755AA"/>
    <w:rsid w:val="008757EB"/>
    <w:rsid w:val="008761A2"/>
    <w:rsid w:val="00876971"/>
    <w:rsid w:val="008806E7"/>
    <w:rsid w:val="00881048"/>
    <w:rsid w:val="008817C8"/>
    <w:rsid w:val="00881A72"/>
    <w:rsid w:val="0088315E"/>
    <w:rsid w:val="00883E39"/>
    <w:rsid w:val="008841AF"/>
    <w:rsid w:val="00885E2E"/>
    <w:rsid w:val="00887937"/>
    <w:rsid w:val="00890A88"/>
    <w:rsid w:val="00893758"/>
    <w:rsid w:val="0089529A"/>
    <w:rsid w:val="008A02EE"/>
    <w:rsid w:val="008A0DEE"/>
    <w:rsid w:val="008B08C5"/>
    <w:rsid w:val="008B1364"/>
    <w:rsid w:val="008B47FD"/>
    <w:rsid w:val="008B6A95"/>
    <w:rsid w:val="008B798F"/>
    <w:rsid w:val="008C29DC"/>
    <w:rsid w:val="008C3823"/>
    <w:rsid w:val="008C5086"/>
    <w:rsid w:val="008C6D4F"/>
    <w:rsid w:val="008C6ECC"/>
    <w:rsid w:val="008C7DB5"/>
    <w:rsid w:val="008D1398"/>
    <w:rsid w:val="008D190B"/>
    <w:rsid w:val="008D1D3B"/>
    <w:rsid w:val="008D609B"/>
    <w:rsid w:val="008D7726"/>
    <w:rsid w:val="008E0D91"/>
    <w:rsid w:val="008E39BF"/>
    <w:rsid w:val="008E410B"/>
    <w:rsid w:val="008E416E"/>
    <w:rsid w:val="008E4DF8"/>
    <w:rsid w:val="008E4E49"/>
    <w:rsid w:val="008E6EE7"/>
    <w:rsid w:val="008E7150"/>
    <w:rsid w:val="008E7805"/>
    <w:rsid w:val="008F0EFE"/>
    <w:rsid w:val="008F5BCE"/>
    <w:rsid w:val="008F785A"/>
    <w:rsid w:val="009048C4"/>
    <w:rsid w:val="00904B33"/>
    <w:rsid w:val="00905E83"/>
    <w:rsid w:val="0090601C"/>
    <w:rsid w:val="009075EA"/>
    <w:rsid w:val="00911197"/>
    <w:rsid w:val="009128E8"/>
    <w:rsid w:val="00912C3F"/>
    <w:rsid w:val="00915BD6"/>
    <w:rsid w:val="00916316"/>
    <w:rsid w:val="00917DE3"/>
    <w:rsid w:val="00920858"/>
    <w:rsid w:val="009212C8"/>
    <w:rsid w:val="009221B4"/>
    <w:rsid w:val="00922CBB"/>
    <w:rsid w:val="00922EC8"/>
    <w:rsid w:val="00923631"/>
    <w:rsid w:val="009237E4"/>
    <w:rsid w:val="00926313"/>
    <w:rsid w:val="00926E78"/>
    <w:rsid w:val="00931A96"/>
    <w:rsid w:val="009345AE"/>
    <w:rsid w:val="00935F12"/>
    <w:rsid w:val="00936F01"/>
    <w:rsid w:val="00937B8F"/>
    <w:rsid w:val="00940B1A"/>
    <w:rsid w:val="00940BBE"/>
    <w:rsid w:val="00941679"/>
    <w:rsid w:val="00943FCA"/>
    <w:rsid w:val="00947E31"/>
    <w:rsid w:val="00950B61"/>
    <w:rsid w:val="00951F87"/>
    <w:rsid w:val="00952D92"/>
    <w:rsid w:val="00954AAE"/>
    <w:rsid w:val="00957E29"/>
    <w:rsid w:val="009606FB"/>
    <w:rsid w:val="009640B9"/>
    <w:rsid w:val="00966564"/>
    <w:rsid w:val="00967962"/>
    <w:rsid w:val="00967C5F"/>
    <w:rsid w:val="00970358"/>
    <w:rsid w:val="009726C4"/>
    <w:rsid w:val="00973228"/>
    <w:rsid w:val="00974764"/>
    <w:rsid w:val="009846A6"/>
    <w:rsid w:val="009857BB"/>
    <w:rsid w:val="00990944"/>
    <w:rsid w:val="00992351"/>
    <w:rsid w:val="0099514C"/>
    <w:rsid w:val="009A47B1"/>
    <w:rsid w:val="009B0C9D"/>
    <w:rsid w:val="009B117B"/>
    <w:rsid w:val="009B3902"/>
    <w:rsid w:val="009B41E2"/>
    <w:rsid w:val="009B4348"/>
    <w:rsid w:val="009B4743"/>
    <w:rsid w:val="009B524C"/>
    <w:rsid w:val="009B6369"/>
    <w:rsid w:val="009B643C"/>
    <w:rsid w:val="009B724E"/>
    <w:rsid w:val="009C1399"/>
    <w:rsid w:val="009C212B"/>
    <w:rsid w:val="009C35EE"/>
    <w:rsid w:val="009C448B"/>
    <w:rsid w:val="009C4719"/>
    <w:rsid w:val="009C4A99"/>
    <w:rsid w:val="009C4F9F"/>
    <w:rsid w:val="009C5299"/>
    <w:rsid w:val="009C54A1"/>
    <w:rsid w:val="009C5E31"/>
    <w:rsid w:val="009C6B5A"/>
    <w:rsid w:val="009D34CC"/>
    <w:rsid w:val="009D543F"/>
    <w:rsid w:val="009E00D3"/>
    <w:rsid w:val="009E1066"/>
    <w:rsid w:val="009E26DF"/>
    <w:rsid w:val="009E2879"/>
    <w:rsid w:val="009E3D18"/>
    <w:rsid w:val="009E45E8"/>
    <w:rsid w:val="009E4D4A"/>
    <w:rsid w:val="009E7030"/>
    <w:rsid w:val="009E7728"/>
    <w:rsid w:val="009E78A6"/>
    <w:rsid w:val="009F0688"/>
    <w:rsid w:val="009F0E94"/>
    <w:rsid w:val="009F3259"/>
    <w:rsid w:val="009F3948"/>
    <w:rsid w:val="009F3FC6"/>
    <w:rsid w:val="009F44FD"/>
    <w:rsid w:val="009F49FF"/>
    <w:rsid w:val="009F4BD1"/>
    <w:rsid w:val="009F4EFF"/>
    <w:rsid w:val="009F644E"/>
    <w:rsid w:val="009F6462"/>
    <w:rsid w:val="009F6D2B"/>
    <w:rsid w:val="009F778F"/>
    <w:rsid w:val="00A00799"/>
    <w:rsid w:val="00A00E1D"/>
    <w:rsid w:val="00A01737"/>
    <w:rsid w:val="00A01A13"/>
    <w:rsid w:val="00A03915"/>
    <w:rsid w:val="00A039CD"/>
    <w:rsid w:val="00A03B87"/>
    <w:rsid w:val="00A03F05"/>
    <w:rsid w:val="00A03F12"/>
    <w:rsid w:val="00A05F66"/>
    <w:rsid w:val="00A0625E"/>
    <w:rsid w:val="00A06BAC"/>
    <w:rsid w:val="00A10EF8"/>
    <w:rsid w:val="00A13D15"/>
    <w:rsid w:val="00A13D8B"/>
    <w:rsid w:val="00A1452F"/>
    <w:rsid w:val="00A156F8"/>
    <w:rsid w:val="00A21BBD"/>
    <w:rsid w:val="00A22881"/>
    <w:rsid w:val="00A228BB"/>
    <w:rsid w:val="00A236AA"/>
    <w:rsid w:val="00A26361"/>
    <w:rsid w:val="00A2681D"/>
    <w:rsid w:val="00A27B8B"/>
    <w:rsid w:val="00A30024"/>
    <w:rsid w:val="00A3091E"/>
    <w:rsid w:val="00A32AF4"/>
    <w:rsid w:val="00A3368C"/>
    <w:rsid w:val="00A33A60"/>
    <w:rsid w:val="00A33C2B"/>
    <w:rsid w:val="00A3713A"/>
    <w:rsid w:val="00A376C6"/>
    <w:rsid w:val="00A377FD"/>
    <w:rsid w:val="00A4028B"/>
    <w:rsid w:val="00A45737"/>
    <w:rsid w:val="00A476E8"/>
    <w:rsid w:val="00A51F14"/>
    <w:rsid w:val="00A55ECD"/>
    <w:rsid w:val="00A63314"/>
    <w:rsid w:val="00A6392E"/>
    <w:rsid w:val="00A64C9C"/>
    <w:rsid w:val="00A65A4F"/>
    <w:rsid w:val="00A70EAF"/>
    <w:rsid w:val="00A727DC"/>
    <w:rsid w:val="00A72F84"/>
    <w:rsid w:val="00A74205"/>
    <w:rsid w:val="00A7641D"/>
    <w:rsid w:val="00A769BF"/>
    <w:rsid w:val="00A83B25"/>
    <w:rsid w:val="00A85B23"/>
    <w:rsid w:val="00A8787A"/>
    <w:rsid w:val="00A9026A"/>
    <w:rsid w:val="00A9143A"/>
    <w:rsid w:val="00A919C8"/>
    <w:rsid w:val="00A93F84"/>
    <w:rsid w:val="00A95E5A"/>
    <w:rsid w:val="00A964AE"/>
    <w:rsid w:val="00A967DB"/>
    <w:rsid w:val="00A970BA"/>
    <w:rsid w:val="00AA095D"/>
    <w:rsid w:val="00AA0BDF"/>
    <w:rsid w:val="00AA17DA"/>
    <w:rsid w:val="00AA21DF"/>
    <w:rsid w:val="00AA305E"/>
    <w:rsid w:val="00AA3614"/>
    <w:rsid w:val="00AA39B4"/>
    <w:rsid w:val="00AA4A86"/>
    <w:rsid w:val="00AA6327"/>
    <w:rsid w:val="00AA65F1"/>
    <w:rsid w:val="00AA6B27"/>
    <w:rsid w:val="00AA71B9"/>
    <w:rsid w:val="00AB10F0"/>
    <w:rsid w:val="00AB1EE4"/>
    <w:rsid w:val="00AB2AE7"/>
    <w:rsid w:val="00AB4782"/>
    <w:rsid w:val="00AC0E94"/>
    <w:rsid w:val="00AC2913"/>
    <w:rsid w:val="00AC4C08"/>
    <w:rsid w:val="00AC5301"/>
    <w:rsid w:val="00AC7D10"/>
    <w:rsid w:val="00AC7DAF"/>
    <w:rsid w:val="00AD2294"/>
    <w:rsid w:val="00AD26AF"/>
    <w:rsid w:val="00AD47F4"/>
    <w:rsid w:val="00AD56CA"/>
    <w:rsid w:val="00AD6D2C"/>
    <w:rsid w:val="00AE0795"/>
    <w:rsid w:val="00AE0832"/>
    <w:rsid w:val="00AE37AE"/>
    <w:rsid w:val="00AE4F64"/>
    <w:rsid w:val="00AE581E"/>
    <w:rsid w:val="00AE7680"/>
    <w:rsid w:val="00AE7788"/>
    <w:rsid w:val="00AF1434"/>
    <w:rsid w:val="00AF26FF"/>
    <w:rsid w:val="00AF2B41"/>
    <w:rsid w:val="00AF3671"/>
    <w:rsid w:val="00AF425A"/>
    <w:rsid w:val="00AF5079"/>
    <w:rsid w:val="00AF5417"/>
    <w:rsid w:val="00AF56F9"/>
    <w:rsid w:val="00AF57C4"/>
    <w:rsid w:val="00AF6771"/>
    <w:rsid w:val="00AF6D90"/>
    <w:rsid w:val="00B05221"/>
    <w:rsid w:val="00B05CB8"/>
    <w:rsid w:val="00B06508"/>
    <w:rsid w:val="00B123EE"/>
    <w:rsid w:val="00B13E7D"/>
    <w:rsid w:val="00B14346"/>
    <w:rsid w:val="00B16D3D"/>
    <w:rsid w:val="00B17053"/>
    <w:rsid w:val="00B17C16"/>
    <w:rsid w:val="00B17DDD"/>
    <w:rsid w:val="00B17F03"/>
    <w:rsid w:val="00B2010E"/>
    <w:rsid w:val="00B2195B"/>
    <w:rsid w:val="00B26C99"/>
    <w:rsid w:val="00B30B35"/>
    <w:rsid w:val="00B318EB"/>
    <w:rsid w:val="00B334BC"/>
    <w:rsid w:val="00B33553"/>
    <w:rsid w:val="00B36166"/>
    <w:rsid w:val="00B3654E"/>
    <w:rsid w:val="00B37CED"/>
    <w:rsid w:val="00B424C3"/>
    <w:rsid w:val="00B44458"/>
    <w:rsid w:val="00B45150"/>
    <w:rsid w:val="00B45A88"/>
    <w:rsid w:val="00B46C48"/>
    <w:rsid w:val="00B47068"/>
    <w:rsid w:val="00B47F56"/>
    <w:rsid w:val="00B5424B"/>
    <w:rsid w:val="00B54693"/>
    <w:rsid w:val="00B57B66"/>
    <w:rsid w:val="00B62D57"/>
    <w:rsid w:val="00B6705F"/>
    <w:rsid w:val="00B704F3"/>
    <w:rsid w:val="00B71D14"/>
    <w:rsid w:val="00B75263"/>
    <w:rsid w:val="00B771A7"/>
    <w:rsid w:val="00B80E95"/>
    <w:rsid w:val="00B822DA"/>
    <w:rsid w:val="00B8240B"/>
    <w:rsid w:val="00B829C0"/>
    <w:rsid w:val="00B84579"/>
    <w:rsid w:val="00B8485B"/>
    <w:rsid w:val="00B859F5"/>
    <w:rsid w:val="00B85AE1"/>
    <w:rsid w:val="00B90238"/>
    <w:rsid w:val="00B915C2"/>
    <w:rsid w:val="00B91855"/>
    <w:rsid w:val="00B92065"/>
    <w:rsid w:val="00B96FA0"/>
    <w:rsid w:val="00BA0331"/>
    <w:rsid w:val="00BA162F"/>
    <w:rsid w:val="00BA27C9"/>
    <w:rsid w:val="00BA2C61"/>
    <w:rsid w:val="00BA3702"/>
    <w:rsid w:val="00BA6130"/>
    <w:rsid w:val="00BA7371"/>
    <w:rsid w:val="00BA7532"/>
    <w:rsid w:val="00BB0F0B"/>
    <w:rsid w:val="00BB360F"/>
    <w:rsid w:val="00BB7134"/>
    <w:rsid w:val="00BB741D"/>
    <w:rsid w:val="00BC437B"/>
    <w:rsid w:val="00BC5C80"/>
    <w:rsid w:val="00BC700D"/>
    <w:rsid w:val="00BC7A8F"/>
    <w:rsid w:val="00BD0FB7"/>
    <w:rsid w:val="00BD440B"/>
    <w:rsid w:val="00BD718A"/>
    <w:rsid w:val="00BE0EDA"/>
    <w:rsid w:val="00BE1D47"/>
    <w:rsid w:val="00BE20A1"/>
    <w:rsid w:val="00BE2C69"/>
    <w:rsid w:val="00BE2D0E"/>
    <w:rsid w:val="00BE5CC3"/>
    <w:rsid w:val="00BE7AB2"/>
    <w:rsid w:val="00BF06DB"/>
    <w:rsid w:val="00BF1AFE"/>
    <w:rsid w:val="00BF272F"/>
    <w:rsid w:val="00BF2AE8"/>
    <w:rsid w:val="00BF49EF"/>
    <w:rsid w:val="00BF5662"/>
    <w:rsid w:val="00BF5F9B"/>
    <w:rsid w:val="00BF6241"/>
    <w:rsid w:val="00C008E3"/>
    <w:rsid w:val="00C00948"/>
    <w:rsid w:val="00C00C70"/>
    <w:rsid w:val="00C01CDD"/>
    <w:rsid w:val="00C03864"/>
    <w:rsid w:val="00C04347"/>
    <w:rsid w:val="00C069AD"/>
    <w:rsid w:val="00C1010D"/>
    <w:rsid w:val="00C104D0"/>
    <w:rsid w:val="00C1118D"/>
    <w:rsid w:val="00C114C9"/>
    <w:rsid w:val="00C119A5"/>
    <w:rsid w:val="00C136CB"/>
    <w:rsid w:val="00C154CE"/>
    <w:rsid w:val="00C16D6A"/>
    <w:rsid w:val="00C17F27"/>
    <w:rsid w:val="00C20208"/>
    <w:rsid w:val="00C219A0"/>
    <w:rsid w:val="00C2427F"/>
    <w:rsid w:val="00C253AC"/>
    <w:rsid w:val="00C27C7D"/>
    <w:rsid w:val="00C31B11"/>
    <w:rsid w:val="00C31CFE"/>
    <w:rsid w:val="00C32B02"/>
    <w:rsid w:val="00C359FD"/>
    <w:rsid w:val="00C36A92"/>
    <w:rsid w:val="00C458E6"/>
    <w:rsid w:val="00C45A36"/>
    <w:rsid w:val="00C505AA"/>
    <w:rsid w:val="00C528CD"/>
    <w:rsid w:val="00C544E2"/>
    <w:rsid w:val="00C55EA4"/>
    <w:rsid w:val="00C61E02"/>
    <w:rsid w:val="00C63C20"/>
    <w:rsid w:val="00C63F66"/>
    <w:rsid w:val="00C6491A"/>
    <w:rsid w:val="00C64C7B"/>
    <w:rsid w:val="00C670DF"/>
    <w:rsid w:val="00C73EDE"/>
    <w:rsid w:val="00C75A59"/>
    <w:rsid w:val="00C75BE0"/>
    <w:rsid w:val="00C82533"/>
    <w:rsid w:val="00C8301D"/>
    <w:rsid w:val="00C8469B"/>
    <w:rsid w:val="00C84989"/>
    <w:rsid w:val="00C86F17"/>
    <w:rsid w:val="00C90508"/>
    <w:rsid w:val="00C92624"/>
    <w:rsid w:val="00C9412D"/>
    <w:rsid w:val="00C957B2"/>
    <w:rsid w:val="00C95922"/>
    <w:rsid w:val="00C96C67"/>
    <w:rsid w:val="00C976DF"/>
    <w:rsid w:val="00CA0610"/>
    <w:rsid w:val="00CA156C"/>
    <w:rsid w:val="00CA2C06"/>
    <w:rsid w:val="00CA3759"/>
    <w:rsid w:val="00CA41B7"/>
    <w:rsid w:val="00CA4B0E"/>
    <w:rsid w:val="00CA4F45"/>
    <w:rsid w:val="00CA5B98"/>
    <w:rsid w:val="00CA6E91"/>
    <w:rsid w:val="00CB0622"/>
    <w:rsid w:val="00CB2A72"/>
    <w:rsid w:val="00CB4D3C"/>
    <w:rsid w:val="00CB69BF"/>
    <w:rsid w:val="00CB74EB"/>
    <w:rsid w:val="00CC24F3"/>
    <w:rsid w:val="00CC3831"/>
    <w:rsid w:val="00CC3AE3"/>
    <w:rsid w:val="00CC52EB"/>
    <w:rsid w:val="00CC6743"/>
    <w:rsid w:val="00CD083B"/>
    <w:rsid w:val="00CD231B"/>
    <w:rsid w:val="00CD2F8E"/>
    <w:rsid w:val="00CD343C"/>
    <w:rsid w:val="00CD44E5"/>
    <w:rsid w:val="00CD47E9"/>
    <w:rsid w:val="00CD65EC"/>
    <w:rsid w:val="00CD672C"/>
    <w:rsid w:val="00CE18D6"/>
    <w:rsid w:val="00CE1C00"/>
    <w:rsid w:val="00CE1F53"/>
    <w:rsid w:val="00CE25F1"/>
    <w:rsid w:val="00CE2608"/>
    <w:rsid w:val="00CE28A1"/>
    <w:rsid w:val="00CE3EFD"/>
    <w:rsid w:val="00CE3F7D"/>
    <w:rsid w:val="00CE6807"/>
    <w:rsid w:val="00CE6CB4"/>
    <w:rsid w:val="00CF1D31"/>
    <w:rsid w:val="00CF20B9"/>
    <w:rsid w:val="00CF45ED"/>
    <w:rsid w:val="00CF50B2"/>
    <w:rsid w:val="00CF5D0E"/>
    <w:rsid w:val="00D034D4"/>
    <w:rsid w:val="00D04A6B"/>
    <w:rsid w:val="00D04C0D"/>
    <w:rsid w:val="00D05B87"/>
    <w:rsid w:val="00D069A7"/>
    <w:rsid w:val="00D076BA"/>
    <w:rsid w:val="00D14F05"/>
    <w:rsid w:val="00D16050"/>
    <w:rsid w:val="00D164AE"/>
    <w:rsid w:val="00D16EEA"/>
    <w:rsid w:val="00D17C02"/>
    <w:rsid w:val="00D17D0C"/>
    <w:rsid w:val="00D17E65"/>
    <w:rsid w:val="00D17FB6"/>
    <w:rsid w:val="00D2343B"/>
    <w:rsid w:val="00D23BE0"/>
    <w:rsid w:val="00D243E2"/>
    <w:rsid w:val="00D24AC2"/>
    <w:rsid w:val="00D24B9D"/>
    <w:rsid w:val="00D2655C"/>
    <w:rsid w:val="00D317FF"/>
    <w:rsid w:val="00D31C64"/>
    <w:rsid w:val="00D32105"/>
    <w:rsid w:val="00D33270"/>
    <w:rsid w:val="00D34D9F"/>
    <w:rsid w:val="00D35AEE"/>
    <w:rsid w:val="00D36AD8"/>
    <w:rsid w:val="00D42D56"/>
    <w:rsid w:val="00D4320D"/>
    <w:rsid w:val="00D433B4"/>
    <w:rsid w:val="00D44133"/>
    <w:rsid w:val="00D4544A"/>
    <w:rsid w:val="00D4674D"/>
    <w:rsid w:val="00D51E59"/>
    <w:rsid w:val="00D53DE8"/>
    <w:rsid w:val="00D5569F"/>
    <w:rsid w:val="00D57410"/>
    <w:rsid w:val="00D60E6B"/>
    <w:rsid w:val="00D60EAA"/>
    <w:rsid w:val="00D61BC0"/>
    <w:rsid w:val="00D65765"/>
    <w:rsid w:val="00D657E3"/>
    <w:rsid w:val="00D673EC"/>
    <w:rsid w:val="00D72736"/>
    <w:rsid w:val="00D75200"/>
    <w:rsid w:val="00D80217"/>
    <w:rsid w:val="00D8446C"/>
    <w:rsid w:val="00D84A06"/>
    <w:rsid w:val="00D868DD"/>
    <w:rsid w:val="00D87462"/>
    <w:rsid w:val="00D904FC"/>
    <w:rsid w:val="00D93AFB"/>
    <w:rsid w:val="00D961E5"/>
    <w:rsid w:val="00D97290"/>
    <w:rsid w:val="00DA0740"/>
    <w:rsid w:val="00DA7B3C"/>
    <w:rsid w:val="00DB049B"/>
    <w:rsid w:val="00DB1981"/>
    <w:rsid w:val="00DB3309"/>
    <w:rsid w:val="00DB37C8"/>
    <w:rsid w:val="00DB3876"/>
    <w:rsid w:val="00DB400E"/>
    <w:rsid w:val="00DB4A4C"/>
    <w:rsid w:val="00DB5A80"/>
    <w:rsid w:val="00DC0339"/>
    <w:rsid w:val="00DC2912"/>
    <w:rsid w:val="00DC2BCD"/>
    <w:rsid w:val="00DC3B60"/>
    <w:rsid w:val="00DC4E7E"/>
    <w:rsid w:val="00DC58F4"/>
    <w:rsid w:val="00DC76E2"/>
    <w:rsid w:val="00DC7FB7"/>
    <w:rsid w:val="00DD3B32"/>
    <w:rsid w:val="00DD5C89"/>
    <w:rsid w:val="00DD797B"/>
    <w:rsid w:val="00DE1624"/>
    <w:rsid w:val="00DE1F42"/>
    <w:rsid w:val="00DE4AD7"/>
    <w:rsid w:val="00DE5370"/>
    <w:rsid w:val="00DE585B"/>
    <w:rsid w:val="00DE603D"/>
    <w:rsid w:val="00DE7009"/>
    <w:rsid w:val="00DF06DD"/>
    <w:rsid w:val="00DF0D2A"/>
    <w:rsid w:val="00DF4FF8"/>
    <w:rsid w:val="00DF573C"/>
    <w:rsid w:val="00DF71EF"/>
    <w:rsid w:val="00DF7452"/>
    <w:rsid w:val="00E040BA"/>
    <w:rsid w:val="00E04ABA"/>
    <w:rsid w:val="00E04B3E"/>
    <w:rsid w:val="00E0620A"/>
    <w:rsid w:val="00E10115"/>
    <w:rsid w:val="00E1104D"/>
    <w:rsid w:val="00E11333"/>
    <w:rsid w:val="00E117EB"/>
    <w:rsid w:val="00E11B10"/>
    <w:rsid w:val="00E12190"/>
    <w:rsid w:val="00E12F26"/>
    <w:rsid w:val="00E143D6"/>
    <w:rsid w:val="00E17981"/>
    <w:rsid w:val="00E20A29"/>
    <w:rsid w:val="00E20EB1"/>
    <w:rsid w:val="00E24712"/>
    <w:rsid w:val="00E25E01"/>
    <w:rsid w:val="00E264AE"/>
    <w:rsid w:val="00E26AED"/>
    <w:rsid w:val="00E30578"/>
    <w:rsid w:val="00E308CB"/>
    <w:rsid w:val="00E346EE"/>
    <w:rsid w:val="00E36547"/>
    <w:rsid w:val="00E40C91"/>
    <w:rsid w:val="00E4536D"/>
    <w:rsid w:val="00E46745"/>
    <w:rsid w:val="00E525F6"/>
    <w:rsid w:val="00E52D5F"/>
    <w:rsid w:val="00E63E6A"/>
    <w:rsid w:val="00E72214"/>
    <w:rsid w:val="00E738B4"/>
    <w:rsid w:val="00E7554C"/>
    <w:rsid w:val="00E756BC"/>
    <w:rsid w:val="00E75EC3"/>
    <w:rsid w:val="00E81341"/>
    <w:rsid w:val="00E81B3B"/>
    <w:rsid w:val="00E853DF"/>
    <w:rsid w:val="00E859CA"/>
    <w:rsid w:val="00E874C8"/>
    <w:rsid w:val="00E90436"/>
    <w:rsid w:val="00E92C5F"/>
    <w:rsid w:val="00E92FF1"/>
    <w:rsid w:val="00E93AD3"/>
    <w:rsid w:val="00E93D15"/>
    <w:rsid w:val="00E97322"/>
    <w:rsid w:val="00EA41FF"/>
    <w:rsid w:val="00EA62FD"/>
    <w:rsid w:val="00EB41DD"/>
    <w:rsid w:val="00EB67F8"/>
    <w:rsid w:val="00EB7D5E"/>
    <w:rsid w:val="00EC028A"/>
    <w:rsid w:val="00EC1703"/>
    <w:rsid w:val="00EC6462"/>
    <w:rsid w:val="00EC70F8"/>
    <w:rsid w:val="00ED24F0"/>
    <w:rsid w:val="00ED46E4"/>
    <w:rsid w:val="00EE09D3"/>
    <w:rsid w:val="00EE0C81"/>
    <w:rsid w:val="00EE172B"/>
    <w:rsid w:val="00EE1939"/>
    <w:rsid w:val="00EE27ED"/>
    <w:rsid w:val="00EE4F85"/>
    <w:rsid w:val="00EE5C30"/>
    <w:rsid w:val="00EE6557"/>
    <w:rsid w:val="00EE6B2D"/>
    <w:rsid w:val="00EF0B7E"/>
    <w:rsid w:val="00EF21D8"/>
    <w:rsid w:val="00EF327C"/>
    <w:rsid w:val="00EF4162"/>
    <w:rsid w:val="00EF441F"/>
    <w:rsid w:val="00F00BAA"/>
    <w:rsid w:val="00F041D1"/>
    <w:rsid w:val="00F0497F"/>
    <w:rsid w:val="00F05071"/>
    <w:rsid w:val="00F069D7"/>
    <w:rsid w:val="00F105CA"/>
    <w:rsid w:val="00F127BD"/>
    <w:rsid w:val="00F14463"/>
    <w:rsid w:val="00F15C9F"/>
    <w:rsid w:val="00F175A4"/>
    <w:rsid w:val="00F17BD2"/>
    <w:rsid w:val="00F2343E"/>
    <w:rsid w:val="00F23E73"/>
    <w:rsid w:val="00F24042"/>
    <w:rsid w:val="00F257DA"/>
    <w:rsid w:val="00F304B8"/>
    <w:rsid w:val="00F34864"/>
    <w:rsid w:val="00F35EE8"/>
    <w:rsid w:val="00F36E94"/>
    <w:rsid w:val="00F36F19"/>
    <w:rsid w:val="00F37F2F"/>
    <w:rsid w:val="00F41211"/>
    <w:rsid w:val="00F41644"/>
    <w:rsid w:val="00F41D93"/>
    <w:rsid w:val="00F42584"/>
    <w:rsid w:val="00F43EF7"/>
    <w:rsid w:val="00F440FB"/>
    <w:rsid w:val="00F46DC6"/>
    <w:rsid w:val="00F473D9"/>
    <w:rsid w:val="00F477A2"/>
    <w:rsid w:val="00F504E9"/>
    <w:rsid w:val="00F52E4A"/>
    <w:rsid w:val="00F536DE"/>
    <w:rsid w:val="00F56158"/>
    <w:rsid w:val="00F574CB"/>
    <w:rsid w:val="00F601F1"/>
    <w:rsid w:val="00F604B9"/>
    <w:rsid w:val="00F64024"/>
    <w:rsid w:val="00F64E63"/>
    <w:rsid w:val="00F64EF3"/>
    <w:rsid w:val="00F65065"/>
    <w:rsid w:val="00F66841"/>
    <w:rsid w:val="00F669BF"/>
    <w:rsid w:val="00F71347"/>
    <w:rsid w:val="00F71EDE"/>
    <w:rsid w:val="00F72D88"/>
    <w:rsid w:val="00F73B1E"/>
    <w:rsid w:val="00F75822"/>
    <w:rsid w:val="00F82C9A"/>
    <w:rsid w:val="00F83CF5"/>
    <w:rsid w:val="00F84AD3"/>
    <w:rsid w:val="00F85B86"/>
    <w:rsid w:val="00F86D21"/>
    <w:rsid w:val="00F90C8E"/>
    <w:rsid w:val="00F9114B"/>
    <w:rsid w:val="00F9516E"/>
    <w:rsid w:val="00F9764E"/>
    <w:rsid w:val="00FA0F9C"/>
    <w:rsid w:val="00FA1FA1"/>
    <w:rsid w:val="00FA24DA"/>
    <w:rsid w:val="00FA4ED5"/>
    <w:rsid w:val="00FB16E5"/>
    <w:rsid w:val="00FB1E77"/>
    <w:rsid w:val="00FB721C"/>
    <w:rsid w:val="00FC0931"/>
    <w:rsid w:val="00FC17FA"/>
    <w:rsid w:val="00FC44A7"/>
    <w:rsid w:val="00FC787B"/>
    <w:rsid w:val="00FD0F25"/>
    <w:rsid w:val="00FD47CA"/>
    <w:rsid w:val="00FD4A8D"/>
    <w:rsid w:val="00FD5B87"/>
    <w:rsid w:val="00FD639A"/>
    <w:rsid w:val="00FD6FA0"/>
    <w:rsid w:val="00FE1969"/>
    <w:rsid w:val="00FE39F2"/>
    <w:rsid w:val="00FE6549"/>
    <w:rsid w:val="00FF40A2"/>
    <w:rsid w:val="00FF40BB"/>
    <w:rsid w:val="00FF72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879115"/>
  <w15:docId w15:val="{8589427A-3D57-4822-A053-3E4D708BDE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Math" w:eastAsiaTheme="minorHAnsi" w:hAnsi="Cambria Math" w:cs="Times New Roman"/>
        <w:sz w:val="32"/>
        <w:szCs w:val="3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303B"/>
  </w:style>
  <w:style w:type="paragraph" w:styleId="Heading1">
    <w:name w:val="heading 1"/>
    <w:basedOn w:val="Normal"/>
    <w:next w:val="Normal"/>
    <w:link w:val="Heading1Char"/>
    <w:uiPriority w:val="9"/>
    <w:qFormat/>
    <w:rsid w:val="00414ED3"/>
    <w:pPr>
      <w:keepNext/>
      <w:keepLines/>
      <w:numPr>
        <w:numId w:val="1"/>
      </w:numPr>
      <w:spacing w:before="480"/>
      <w:outlineLvl w:val="0"/>
    </w:pPr>
    <w:rPr>
      <w:rFonts w:ascii="Times New Roman" w:eastAsiaTheme="majorEastAsia" w:hAnsi="Times New Roman" w:cstheme="majorBidi"/>
      <w:b/>
      <w:bCs/>
      <w:sz w:val="26"/>
      <w:szCs w:val="28"/>
    </w:rPr>
  </w:style>
  <w:style w:type="paragraph" w:styleId="Heading2">
    <w:name w:val="heading 2"/>
    <w:basedOn w:val="Normal"/>
    <w:next w:val="Normal"/>
    <w:link w:val="Heading2Char"/>
    <w:uiPriority w:val="9"/>
    <w:unhideWhenUsed/>
    <w:qFormat/>
    <w:rsid w:val="00414ED3"/>
    <w:pPr>
      <w:keepNext/>
      <w:keepLines/>
      <w:numPr>
        <w:ilvl w:val="1"/>
        <w:numId w:val="1"/>
      </w:numPr>
      <w:spacing w:before="40"/>
      <w:outlineLvl w:val="1"/>
    </w:pPr>
    <w:rPr>
      <w:rFonts w:ascii="Times New Roman" w:eastAsiaTheme="majorEastAsia" w:hAnsi="Times New Roman" w:cstheme="majorBidi"/>
      <w:b/>
      <w:sz w:val="26"/>
      <w:szCs w:val="26"/>
    </w:rPr>
  </w:style>
  <w:style w:type="paragraph" w:styleId="Heading3">
    <w:name w:val="heading 3"/>
    <w:basedOn w:val="Normal"/>
    <w:next w:val="Normal"/>
    <w:link w:val="Heading3Char"/>
    <w:uiPriority w:val="9"/>
    <w:unhideWhenUsed/>
    <w:qFormat/>
    <w:rsid w:val="007A45EF"/>
    <w:pPr>
      <w:keepNext/>
      <w:keepLines/>
      <w:numPr>
        <w:ilvl w:val="2"/>
        <w:numId w:val="1"/>
      </w:numPr>
      <w:spacing w:before="40"/>
      <w:outlineLvl w:val="2"/>
    </w:pPr>
    <w:rPr>
      <w:rFonts w:ascii="Times New Roman" w:eastAsiaTheme="majorEastAsia" w:hAnsi="Times New Roman" w:cstheme="majorBidi"/>
      <w:b/>
      <w:sz w:val="26"/>
      <w:szCs w:val="24"/>
    </w:rPr>
  </w:style>
  <w:style w:type="paragraph" w:styleId="Heading4">
    <w:name w:val="heading 4"/>
    <w:basedOn w:val="Normal"/>
    <w:next w:val="Normal"/>
    <w:link w:val="Heading4Char"/>
    <w:uiPriority w:val="9"/>
    <w:unhideWhenUsed/>
    <w:qFormat/>
    <w:rsid w:val="00B80E95"/>
    <w:pPr>
      <w:keepNext/>
      <w:keepLines/>
      <w:numPr>
        <w:ilvl w:val="3"/>
        <w:numId w:val="1"/>
      </w:numPr>
      <w:spacing w:before="40"/>
      <w:outlineLvl w:val="3"/>
    </w:pPr>
    <w:rPr>
      <w:rFonts w:ascii="Times New Roman" w:eastAsiaTheme="majorEastAsia" w:hAnsi="Times New Roman" w:cstheme="majorBidi"/>
      <w:b/>
      <w:iCs/>
      <w:sz w:val="26"/>
    </w:rPr>
  </w:style>
  <w:style w:type="paragraph" w:styleId="Heading5">
    <w:name w:val="heading 5"/>
    <w:basedOn w:val="Normal"/>
    <w:next w:val="Normal"/>
    <w:link w:val="Heading5Char"/>
    <w:uiPriority w:val="9"/>
    <w:unhideWhenUsed/>
    <w:qFormat/>
    <w:rsid w:val="00B05221"/>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B05221"/>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05221"/>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0522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0522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14C48"/>
    <w:rPr>
      <w:rFonts w:ascii="Tahoma" w:hAnsi="Tahoma" w:cs="Tahoma"/>
      <w:sz w:val="16"/>
      <w:szCs w:val="16"/>
    </w:rPr>
  </w:style>
  <w:style w:type="character" w:customStyle="1" w:styleId="BalloonTextChar">
    <w:name w:val="Balloon Text Char"/>
    <w:basedOn w:val="DefaultParagraphFont"/>
    <w:link w:val="BalloonText"/>
    <w:uiPriority w:val="99"/>
    <w:semiHidden/>
    <w:rsid w:val="00814C48"/>
    <w:rPr>
      <w:rFonts w:ascii="Tahoma" w:hAnsi="Tahoma" w:cs="Tahoma"/>
      <w:sz w:val="16"/>
      <w:szCs w:val="16"/>
    </w:rPr>
  </w:style>
  <w:style w:type="paragraph" w:styleId="Header">
    <w:name w:val="header"/>
    <w:basedOn w:val="Normal"/>
    <w:link w:val="HeaderChar"/>
    <w:uiPriority w:val="99"/>
    <w:unhideWhenUsed/>
    <w:rsid w:val="000871F3"/>
    <w:pPr>
      <w:tabs>
        <w:tab w:val="center" w:pos="4680"/>
        <w:tab w:val="right" w:pos="9360"/>
      </w:tabs>
    </w:pPr>
  </w:style>
  <w:style w:type="character" w:customStyle="1" w:styleId="HeaderChar">
    <w:name w:val="Header Char"/>
    <w:basedOn w:val="DefaultParagraphFont"/>
    <w:link w:val="Header"/>
    <w:uiPriority w:val="99"/>
    <w:rsid w:val="000871F3"/>
  </w:style>
  <w:style w:type="paragraph" w:styleId="Footer">
    <w:name w:val="footer"/>
    <w:basedOn w:val="Normal"/>
    <w:link w:val="FooterChar"/>
    <w:uiPriority w:val="99"/>
    <w:unhideWhenUsed/>
    <w:rsid w:val="000871F3"/>
    <w:pPr>
      <w:tabs>
        <w:tab w:val="center" w:pos="4680"/>
        <w:tab w:val="right" w:pos="9360"/>
      </w:tabs>
    </w:pPr>
  </w:style>
  <w:style w:type="character" w:customStyle="1" w:styleId="FooterChar">
    <w:name w:val="Footer Char"/>
    <w:basedOn w:val="DefaultParagraphFont"/>
    <w:link w:val="Footer"/>
    <w:uiPriority w:val="99"/>
    <w:rsid w:val="000871F3"/>
  </w:style>
  <w:style w:type="character" w:customStyle="1" w:styleId="Heading1Char">
    <w:name w:val="Heading 1 Char"/>
    <w:basedOn w:val="DefaultParagraphFont"/>
    <w:link w:val="Heading1"/>
    <w:uiPriority w:val="9"/>
    <w:rsid w:val="00414ED3"/>
    <w:rPr>
      <w:rFonts w:ascii="Times New Roman" w:eastAsiaTheme="majorEastAsia" w:hAnsi="Times New Roman" w:cstheme="majorBidi"/>
      <w:b/>
      <w:bCs/>
      <w:sz w:val="26"/>
      <w:szCs w:val="28"/>
    </w:rPr>
  </w:style>
  <w:style w:type="paragraph" w:styleId="TOCHeading">
    <w:name w:val="TOC Heading"/>
    <w:basedOn w:val="Heading1"/>
    <w:next w:val="Normal"/>
    <w:uiPriority w:val="39"/>
    <w:unhideWhenUsed/>
    <w:qFormat/>
    <w:rsid w:val="008631D8"/>
    <w:pPr>
      <w:outlineLvl w:val="9"/>
    </w:pPr>
    <w:rPr>
      <w:lang w:eastAsia="ja-JP"/>
    </w:rPr>
  </w:style>
  <w:style w:type="paragraph" w:styleId="NoSpacing">
    <w:name w:val="No Spacing"/>
    <w:link w:val="NoSpacingChar"/>
    <w:uiPriority w:val="1"/>
    <w:qFormat/>
    <w:rsid w:val="000B59D2"/>
  </w:style>
  <w:style w:type="character" w:styleId="PlaceholderText">
    <w:name w:val="Placeholder Text"/>
    <w:basedOn w:val="DefaultParagraphFont"/>
    <w:uiPriority w:val="99"/>
    <w:semiHidden/>
    <w:rsid w:val="005E0192"/>
    <w:rPr>
      <w:color w:val="808080"/>
    </w:rPr>
  </w:style>
  <w:style w:type="table" w:styleId="TableGrid">
    <w:name w:val="Table Grid"/>
    <w:basedOn w:val="TableNormal"/>
    <w:uiPriority w:val="39"/>
    <w:rsid w:val="00AF67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167348"/>
  </w:style>
  <w:style w:type="character" w:styleId="Hyperlink">
    <w:name w:val="Hyperlink"/>
    <w:basedOn w:val="DefaultParagraphFont"/>
    <w:uiPriority w:val="99"/>
    <w:unhideWhenUsed/>
    <w:rsid w:val="0033364E"/>
    <w:rPr>
      <w:color w:val="0000FF" w:themeColor="hyperlink"/>
      <w:u w:val="single"/>
    </w:rPr>
  </w:style>
  <w:style w:type="paragraph" w:styleId="ListParagraph">
    <w:name w:val="List Paragraph"/>
    <w:basedOn w:val="Normal"/>
    <w:uiPriority w:val="34"/>
    <w:qFormat/>
    <w:rsid w:val="003A685A"/>
    <w:pPr>
      <w:ind w:left="720"/>
      <w:contextualSpacing/>
    </w:pPr>
    <w:rPr>
      <w:rFonts w:asciiTheme="minorHAnsi" w:hAnsiTheme="minorHAnsi" w:cstheme="minorBidi"/>
      <w:sz w:val="22"/>
      <w:szCs w:val="22"/>
    </w:rPr>
  </w:style>
  <w:style w:type="character" w:customStyle="1" w:styleId="Heading2Char">
    <w:name w:val="Heading 2 Char"/>
    <w:basedOn w:val="DefaultParagraphFont"/>
    <w:link w:val="Heading2"/>
    <w:uiPriority w:val="9"/>
    <w:rsid w:val="00414ED3"/>
    <w:rPr>
      <w:rFonts w:ascii="Times New Roman" w:eastAsiaTheme="majorEastAsia" w:hAnsi="Times New Roman" w:cstheme="majorBidi"/>
      <w:b/>
      <w:sz w:val="26"/>
      <w:szCs w:val="26"/>
    </w:rPr>
  </w:style>
  <w:style w:type="paragraph" w:styleId="TOC1">
    <w:name w:val="toc 1"/>
    <w:basedOn w:val="Normal"/>
    <w:next w:val="Normal"/>
    <w:autoRedefine/>
    <w:uiPriority w:val="39"/>
    <w:unhideWhenUsed/>
    <w:rsid w:val="00C31B11"/>
    <w:pPr>
      <w:tabs>
        <w:tab w:val="right" w:leader="dot" w:pos="8504"/>
      </w:tabs>
      <w:spacing w:after="100"/>
    </w:pPr>
    <w:rPr>
      <w:rFonts w:ascii="Times New Roman" w:hAnsi="Times New Roman"/>
      <w:b/>
      <w:bCs/>
      <w:noProof/>
      <w:sz w:val="26"/>
      <w:szCs w:val="24"/>
    </w:rPr>
  </w:style>
  <w:style w:type="paragraph" w:styleId="TOC2">
    <w:name w:val="toc 2"/>
    <w:basedOn w:val="Normal"/>
    <w:next w:val="Normal"/>
    <w:autoRedefine/>
    <w:uiPriority w:val="39"/>
    <w:unhideWhenUsed/>
    <w:rsid w:val="00410482"/>
    <w:pPr>
      <w:tabs>
        <w:tab w:val="left" w:pos="880"/>
        <w:tab w:val="right" w:leader="dot" w:pos="8504"/>
      </w:tabs>
      <w:spacing w:after="100"/>
      <w:ind w:left="320" w:firstLine="247"/>
    </w:pPr>
    <w:rPr>
      <w:rFonts w:ascii="Times New Roman" w:hAnsi="Times New Roman"/>
      <w:bCs/>
      <w:noProof/>
      <w:sz w:val="26"/>
      <w:szCs w:val="24"/>
    </w:rPr>
  </w:style>
  <w:style w:type="paragraph" w:styleId="TOC3">
    <w:name w:val="toc 3"/>
    <w:basedOn w:val="Normal"/>
    <w:next w:val="Normal"/>
    <w:autoRedefine/>
    <w:uiPriority w:val="39"/>
    <w:unhideWhenUsed/>
    <w:rsid w:val="009075EA"/>
    <w:pPr>
      <w:spacing w:after="100"/>
      <w:ind w:left="640"/>
    </w:pPr>
    <w:rPr>
      <w:rFonts w:ascii="Times New Roman" w:hAnsi="Times New Roman"/>
      <w:sz w:val="28"/>
    </w:rPr>
  </w:style>
  <w:style w:type="paragraph" w:styleId="NormalWeb">
    <w:name w:val="Normal (Web)"/>
    <w:basedOn w:val="Normal"/>
    <w:uiPriority w:val="99"/>
    <w:unhideWhenUsed/>
    <w:rsid w:val="00AC7D10"/>
    <w:pPr>
      <w:spacing w:before="100" w:beforeAutospacing="1" w:after="100" w:afterAutospacing="1"/>
    </w:pPr>
    <w:rPr>
      <w:rFonts w:ascii="Times New Roman" w:eastAsia="Times New Roman" w:hAnsi="Times New Roman"/>
      <w:sz w:val="24"/>
      <w:szCs w:val="24"/>
    </w:rPr>
  </w:style>
  <w:style w:type="character" w:styleId="Strong">
    <w:name w:val="Strong"/>
    <w:basedOn w:val="DefaultParagraphFont"/>
    <w:uiPriority w:val="22"/>
    <w:qFormat/>
    <w:rsid w:val="00044F68"/>
    <w:rPr>
      <w:b/>
      <w:bCs/>
    </w:rPr>
  </w:style>
  <w:style w:type="character" w:styleId="Emphasis">
    <w:name w:val="Emphasis"/>
    <w:basedOn w:val="DefaultParagraphFont"/>
    <w:uiPriority w:val="20"/>
    <w:qFormat/>
    <w:rsid w:val="00326D76"/>
    <w:rPr>
      <w:i/>
      <w:iCs/>
    </w:rPr>
  </w:style>
  <w:style w:type="character" w:customStyle="1" w:styleId="Heading3Char">
    <w:name w:val="Heading 3 Char"/>
    <w:basedOn w:val="DefaultParagraphFont"/>
    <w:link w:val="Heading3"/>
    <w:uiPriority w:val="9"/>
    <w:rsid w:val="007A45EF"/>
    <w:rPr>
      <w:rFonts w:ascii="Times New Roman" w:eastAsiaTheme="majorEastAsia" w:hAnsi="Times New Roman" w:cstheme="majorBidi"/>
      <w:b/>
      <w:sz w:val="26"/>
      <w:szCs w:val="24"/>
    </w:rPr>
  </w:style>
  <w:style w:type="character" w:customStyle="1" w:styleId="Heading4Char">
    <w:name w:val="Heading 4 Char"/>
    <w:basedOn w:val="DefaultParagraphFont"/>
    <w:link w:val="Heading4"/>
    <w:uiPriority w:val="9"/>
    <w:rsid w:val="00B80E95"/>
    <w:rPr>
      <w:rFonts w:ascii="Times New Roman" w:eastAsiaTheme="majorEastAsia" w:hAnsi="Times New Roman" w:cstheme="majorBidi"/>
      <w:b/>
      <w:iCs/>
      <w:sz w:val="26"/>
    </w:rPr>
  </w:style>
  <w:style w:type="character" w:customStyle="1" w:styleId="Heading5Char">
    <w:name w:val="Heading 5 Char"/>
    <w:basedOn w:val="DefaultParagraphFont"/>
    <w:link w:val="Heading5"/>
    <w:uiPriority w:val="9"/>
    <w:rsid w:val="00B05221"/>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B05221"/>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B05221"/>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B0522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05221"/>
    <w:rPr>
      <w:rFonts w:asciiTheme="majorHAnsi" w:eastAsiaTheme="majorEastAsia" w:hAnsiTheme="majorHAnsi" w:cstheme="majorBidi"/>
      <w:i/>
      <w:iCs/>
      <w:color w:val="272727" w:themeColor="text1" w:themeTint="D8"/>
      <w:sz w:val="21"/>
      <w:szCs w:val="21"/>
    </w:rPr>
  </w:style>
  <w:style w:type="character" w:customStyle="1" w:styleId="cpChagiiquyt1">
    <w:name w:val="Đề cập Chưa giải quyết1"/>
    <w:basedOn w:val="DefaultParagraphFont"/>
    <w:uiPriority w:val="99"/>
    <w:semiHidden/>
    <w:unhideWhenUsed/>
    <w:rsid w:val="00A72F84"/>
    <w:rPr>
      <w:color w:val="605E5C"/>
      <w:shd w:val="clear" w:color="auto" w:fill="E1DFDD"/>
    </w:rPr>
  </w:style>
  <w:style w:type="paragraph" w:customStyle="1" w:styleId="content">
    <w:name w:val="content"/>
    <w:basedOn w:val="Normal"/>
    <w:rsid w:val="00527762"/>
    <w:pPr>
      <w:spacing w:before="100" w:beforeAutospacing="1" w:after="100" w:afterAutospacing="1"/>
    </w:pPr>
    <w:rPr>
      <w:rFonts w:ascii="Times New Roman" w:eastAsia="Times New Roman" w:hAnsi="Times New Roman"/>
      <w:sz w:val="24"/>
      <w:szCs w:val="24"/>
    </w:rPr>
  </w:style>
  <w:style w:type="character" w:customStyle="1" w:styleId="highlight">
    <w:name w:val="highlight"/>
    <w:basedOn w:val="DefaultParagraphFont"/>
    <w:rsid w:val="00527762"/>
  </w:style>
  <w:style w:type="table" w:customStyle="1" w:styleId="TableGrid0">
    <w:name w:val="TableGrid"/>
    <w:rsid w:val="001215B8"/>
    <w:rPr>
      <w:rFonts w:ascii="Calibri" w:eastAsia="Times New Roman" w:hAnsi="Calibri"/>
      <w:sz w:val="22"/>
      <w:szCs w:val="22"/>
    </w:rPr>
    <w:tblPr>
      <w:tblCellMar>
        <w:top w:w="0" w:type="dxa"/>
        <w:left w:w="0" w:type="dxa"/>
        <w:bottom w:w="0" w:type="dxa"/>
        <w:right w:w="0" w:type="dxa"/>
      </w:tblCellMar>
    </w:tblPr>
  </w:style>
  <w:style w:type="table" w:customStyle="1" w:styleId="TableGrid1">
    <w:name w:val="TableGrid1"/>
    <w:rsid w:val="001215B8"/>
    <w:rPr>
      <w:rFonts w:ascii="Calibri" w:eastAsia="Times New Roman" w:hAnsi="Calibri"/>
      <w:sz w:val="22"/>
      <w:szCs w:val="22"/>
    </w:rPr>
    <w:tblPr>
      <w:tblCellMar>
        <w:top w:w="0" w:type="dxa"/>
        <w:left w:w="0" w:type="dxa"/>
        <w:bottom w:w="0" w:type="dxa"/>
        <w:right w:w="0" w:type="dxa"/>
      </w:tblCellMar>
    </w:tblPr>
  </w:style>
  <w:style w:type="table" w:customStyle="1" w:styleId="TableGrid2">
    <w:name w:val="TableGrid2"/>
    <w:rsid w:val="002A6579"/>
    <w:rPr>
      <w:rFonts w:ascii="Calibri" w:eastAsia="Times New Roman" w:hAnsi="Calibri"/>
      <w:sz w:val="22"/>
      <w:szCs w:val="22"/>
    </w:rPr>
    <w:tblPr>
      <w:tblCellMar>
        <w:top w:w="0" w:type="dxa"/>
        <w:left w:w="0" w:type="dxa"/>
        <w:bottom w:w="0" w:type="dxa"/>
        <w:right w:w="0" w:type="dxa"/>
      </w:tblCellMar>
    </w:tblPr>
  </w:style>
  <w:style w:type="table" w:customStyle="1" w:styleId="TableGrid3">
    <w:name w:val="TableGrid3"/>
    <w:rsid w:val="002A6579"/>
    <w:rPr>
      <w:rFonts w:ascii="Calibri" w:eastAsia="Times New Roman" w:hAnsi="Calibri"/>
      <w:sz w:val="22"/>
      <w:szCs w:val="22"/>
    </w:rPr>
    <w:tblPr>
      <w:tblCellMar>
        <w:top w:w="0" w:type="dxa"/>
        <w:left w:w="0" w:type="dxa"/>
        <w:bottom w:w="0" w:type="dxa"/>
        <w:right w:w="0" w:type="dxa"/>
      </w:tblCellMar>
    </w:tblPr>
  </w:style>
  <w:style w:type="table" w:customStyle="1" w:styleId="TableGrid4">
    <w:name w:val="TableGrid4"/>
    <w:rsid w:val="002A6579"/>
    <w:rPr>
      <w:rFonts w:ascii="Calibri" w:eastAsia="Times New Roman" w:hAnsi="Calibri"/>
      <w:sz w:val="22"/>
      <w:szCs w:val="22"/>
    </w:rPr>
    <w:tblPr>
      <w:tblCellMar>
        <w:top w:w="0" w:type="dxa"/>
        <w:left w:w="0" w:type="dxa"/>
        <w:bottom w:w="0" w:type="dxa"/>
        <w:right w:w="0" w:type="dxa"/>
      </w:tblCellMar>
    </w:tblPr>
  </w:style>
  <w:style w:type="paragraph" w:styleId="Caption">
    <w:name w:val="caption"/>
    <w:basedOn w:val="Normal"/>
    <w:next w:val="Normal"/>
    <w:uiPriority w:val="35"/>
    <w:unhideWhenUsed/>
    <w:qFormat/>
    <w:rsid w:val="009E1066"/>
    <w:pPr>
      <w:jc w:val="center"/>
    </w:pPr>
    <w:rPr>
      <w:rFonts w:ascii="Times New Roman" w:hAnsi="Times New Roman" w:cstheme="minorBidi"/>
      <w:i/>
      <w:iCs/>
      <w:sz w:val="26"/>
      <w:szCs w:val="18"/>
    </w:rPr>
  </w:style>
  <w:style w:type="paragraph" w:styleId="Subtitle">
    <w:name w:val="Subtitle"/>
    <w:aliases w:val="Thesis title"/>
    <w:basedOn w:val="Normal"/>
    <w:next w:val="Normal"/>
    <w:link w:val="SubtitleChar"/>
    <w:uiPriority w:val="11"/>
    <w:qFormat/>
    <w:rsid w:val="00C01CDD"/>
    <w:pPr>
      <w:spacing w:before="60" w:line="264" w:lineRule="auto"/>
      <w:jc w:val="center"/>
    </w:pPr>
    <w:rPr>
      <w:rFonts w:ascii="ArnoPro" w:eastAsia="Calibri" w:hAnsi="ArnoPro"/>
      <w:color w:val="000000"/>
      <w:sz w:val="52"/>
      <w:szCs w:val="52"/>
      <w:lang w:val="x-none" w:eastAsia="x-none"/>
    </w:rPr>
  </w:style>
  <w:style w:type="character" w:customStyle="1" w:styleId="SubtitleChar">
    <w:name w:val="Subtitle Char"/>
    <w:aliases w:val="Thesis title Char"/>
    <w:basedOn w:val="DefaultParagraphFont"/>
    <w:link w:val="Subtitle"/>
    <w:uiPriority w:val="11"/>
    <w:rsid w:val="00C01CDD"/>
    <w:rPr>
      <w:rFonts w:ascii="ArnoPro" w:eastAsia="Calibri" w:hAnsi="ArnoPro"/>
      <w:color w:val="000000"/>
      <w:sz w:val="52"/>
      <w:szCs w:val="52"/>
      <w:lang w:val="x-none" w:eastAsia="x-none"/>
    </w:rPr>
  </w:style>
  <w:style w:type="paragraph" w:styleId="Revision">
    <w:name w:val="Revision"/>
    <w:hidden/>
    <w:uiPriority w:val="99"/>
    <w:semiHidden/>
    <w:rsid w:val="000658B0"/>
  </w:style>
  <w:style w:type="character" w:styleId="CommentReference">
    <w:name w:val="annotation reference"/>
    <w:basedOn w:val="DefaultParagraphFont"/>
    <w:uiPriority w:val="99"/>
    <w:semiHidden/>
    <w:unhideWhenUsed/>
    <w:rsid w:val="000A363B"/>
    <w:rPr>
      <w:sz w:val="16"/>
      <w:szCs w:val="16"/>
    </w:rPr>
  </w:style>
  <w:style w:type="paragraph" w:styleId="CommentText">
    <w:name w:val="annotation text"/>
    <w:basedOn w:val="Normal"/>
    <w:link w:val="CommentTextChar"/>
    <w:uiPriority w:val="99"/>
    <w:semiHidden/>
    <w:unhideWhenUsed/>
    <w:rsid w:val="000A363B"/>
    <w:rPr>
      <w:sz w:val="20"/>
      <w:szCs w:val="20"/>
    </w:rPr>
  </w:style>
  <w:style w:type="character" w:customStyle="1" w:styleId="CommentTextChar">
    <w:name w:val="Comment Text Char"/>
    <w:basedOn w:val="DefaultParagraphFont"/>
    <w:link w:val="CommentText"/>
    <w:uiPriority w:val="99"/>
    <w:semiHidden/>
    <w:rsid w:val="000A363B"/>
    <w:rPr>
      <w:sz w:val="20"/>
      <w:szCs w:val="20"/>
    </w:rPr>
  </w:style>
  <w:style w:type="paragraph" w:styleId="CommentSubject">
    <w:name w:val="annotation subject"/>
    <w:basedOn w:val="CommentText"/>
    <w:next w:val="CommentText"/>
    <w:link w:val="CommentSubjectChar"/>
    <w:uiPriority w:val="99"/>
    <w:semiHidden/>
    <w:unhideWhenUsed/>
    <w:rsid w:val="000A363B"/>
    <w:rPr>
      <w:b/>
      <w:bCs/>
    </w:rPr>
  </w:style>
  <w:style w:type="character" w:customStyle="1" w:styleId="CommentSubjectChar">
    <w:name w:val="Comment Subject Char"/>
    <w:basedOn w:val="CommentTextChar"/>
    <w:link w:val="CommentSubject"/>
    <w:uiPriority w:val="99"/>
    <w:semiHidden/>
    <w:rsid w:val="000A363B"/>
    <w:rPr>
      <w:b/>
      <w:bCs/>
      <w:sz w:val="20"/>
      <w:szCs w:val="20"/>
    </w:rPr>
  </w:style>
  <w:style w:type="paragraph" w:styleId="TOC4">
    <w:name w:val="toc 4"/>
    <w:basedOn w:val="Normal"/>
    <w:next w:val="Normal"/>
    <w:autoRedefine/>
    <w:uiPriority w:val="39"/>
    <w:unhideWhenUsed/>
    <w:rsid w:val="003425D7"/>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3425D7"/>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3425D7"/>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3425D7"/>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3425D7"/>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3425D7"/>
    <w:pPr>
      <w:spacing w:after="100" w:line="259" w:lineRule="auto"/>
      <w:ind w:left="1760"/>
    </w:pPr>
    <w:rPr>
      <w:rFonts w:asciiTheme="minorHAnsi" w:eastAsiaTheme="minorEastAsia" w:hAnsiTheme="minorHAnsi" w:cstheme="minorBidi"/>
      <w:sz w:val="22"/>
      <w:szCs w:val="22"/>
    </w:rPr>
  </w:style>
  <w:style w:type="numbering" w:customStyle="1" w:styleId="Kiu1">
    <w:name w:val="Kiểu1"/>
    <w:uiPriority w:val="99"/>
    <w:rsid w:val="00863EA9"/>
    <w:pPr>
      <w:numPr>
        <w:numId w:val="7"/>
      </w:numPr>
    </w:pPr>
  </w:style>
  <w:style w:type="character" w:customStyle="1" w:styleId="NoSpacingChar">
    <w:name w:val="No Spacing Char"/>
    <w:basedOn w:val="DefaultParagraphFont"/>
    <w:link w:val="NoSpacing"/>
    <w:uiPriority w:val="1"/>
    <w:rsid w:val="00B05CB8"/>
  </w:style>
  <w:style w:type="paragraph" w:styleId="TableofFigures">
    <w:name w:val="table of figures"/>
    <w:basedOn w:val="Normal"/>
    <w:next w:val="Normal"/>
    <w:uiPriority w:val="99"/>
    <w:unhideWhenUsed/>
    <w:rsid w:val="006212DE"/>
    <w:pPr>
      <w:spacing w:before="60" w:line="264" w:lineRule="auto"/>
      <w:jc w:val="both"/>
    </w:pPr>
    <w:rPr>
      <w:rFonts w:ascii="Times New Roman" w:eastAsia="Calibri" w:hAnsi="Times New Roman"/>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4539">
      <w:bodyDiv w:val="1"/>
      <w:marLeft w:val="0"/>
      <w:marRight w:val="0"/>
      <w:marTop w:val="0"/>
      <w:marBottom w:val="0"/>
      <w:divBdr>
        <w:top w:val="none" w:sz="0" w:space="0" w:color="auto"/>
        <w:left w:val="none" w:sz="0" w:space="0" w:color="auto"/>
        <w:bottom w:val="none" w:sz="0" w:space="0" w:color="auto"/>
        <w:right w:val="none" w:sz="0" w:space="0" w:color="auto"/>
      </w:divBdr>
    </w:div>
    <w:div w:id="7953184">
      <w:bodyDiv w:val="1"/>
      <w:marLeft w:val="0"/>
      <w:marRight w:val="0"/>
      <w:marTop w:val="0"/>
      <w:marBottom w:val="0"/>
      <w:divBdr>
        <w:top w:val="none" w:sz="0" w:space="0" w:color="auto"/>
        <w:left w:val="none" w:sz="0" w:space="0" w:color="auto"/>
        <w:bottom w:val="none" w:sz="0" w:space="0" w:color="auto"/>
        <w:right w:val="none" w:sz="0" w:space="0" w:color="auto"/>
      </w:divBdr>
    </w:div>
    <w:div w:id="28454186">
      <w:bodyDiv w:val="1"/>
      <w:marLeft w:val="0"/>
      <w:marRight w:val="0"/>
      <w:marTop w:val="0"/>
      <w:marBottom w:val="0"/>
      <w:divBdr>
        <w:top w:val="none" w:sz="0" w:space="0" w:color="auto"/>
        <w:left w:val="none" w:sz="0" w:space="0" w:color="auto"/>
        <w:bottom w:val="none" w:sz="0" w:space="0" w:color="auto"/>
        <w:right w:val="none" w:sz="0" w:space="0" w:color="auto"/>
      </w:divBdr>
    </w:div>
    <w:div w:id="38213787">
      <w:bodyDiv w:val="1"/>
      <w:marLeft w:val="0"/>
      <w:marRight w:val="0"/>
      <w:marTop w:val="0"/>
      <w:marBottom w:val="0"/>
      <w:divBdr>
        <w:top w:val="none" w:sz="0" w:space="0" w:color="auto"/>
        <w:left w:val="none" w:sz="0" w:space="0" w:color="auto"/>
        <w:bottom w:val="none" w:sz="0" w:space="0" w:color="auto"/>
        <w:right w:val="none" w:sz="0" w:space="0" w:color="auto"/>
      </w:divBdr>
    </w:div>
    <w:div w:id="52117271">
      <w:bodyDiv w:val="1"/>
      <w:marLeft w:val="0"/>
      <w:marRight w:val="0"/>
      <w:marTop w:val="0"/>
      <w:marBottom w:val="0"/>
      <w:divBdr>
        <w:top w:val="none" w:sz="0" w:space="0" w:color="auto"/>
        <w:left w:val="none" w:sz="0" w:space="0" w:color="auto"/>
        <w:bottom w:val="none" w:sz="0" w:space="0" w:color="auto"/>
        <w:right w:val="none" w:sz="0" w:space="0" w:color="auto"/>
      </w:divBdr>
    </w:div>
    <w:div w:id="56518433">
      <w:bodyDiv w:val="1"/>
      <w:marLeft w:val="0"/>
      <w:marRight w:val="0"/>
      <w:marTop w:val="0"/>
      <w:marBottom w:val="0"/>
      <w:divBdr>
        <w:top w:val="none" w:sz="0" w:space="0" w:color="auto"/>
        <w:left w:val="none" w:sz="0" w:space="0" w:color="auto"/>
        <w:bottom w:val="none" w:sz="0" w:space="0" w:color="auto"/>
        <w:right w:val="none" w:sz="0" w:space="0" w:color="auto"/>
      </w:divBdr>
    </w:div>
    <w:div w:id="70078149">
      <w:bodyDiv w:val="1"/>
      <w:marLeft w:val="0"/>
      <w:marRight w:val="0"/>
      <w:marTop w:val="0"/>
      <w:marBottom w:val="0"/>
      <w:divBdr>
        <w:top w:val="none" w:sz="0" w:space="0" w:color="auto"/>
        <w:left w:val="none" w:sz="0" w:space="0" w:color="auto"/>
        <w:bottom w:val="none" w:sz="0" w:space="0" w:color="auto"/>
        <w:right w:val="none" w:sz="0" w:space="0" w:color="auto"/>
      </w:divBdr>
    </w:div>
    <w:div w:id="79719608">
      <w:bodyDiv w:val="1"/>
      <w:marLeft w:val="0"/>
      <w:marRight w:val="0"/>
      <w:marTop w:val="0"/>
      <w:marBottom w:val="0"/>
      <w:divBdr>
        <w:top w:val="none" w:sz="0" w:space="0" w:color="auto"/>
        <w:left w:val="none" w:sz="0" w:space="0" w:color="auto"/>
        <w:bottom w:val="none" w:sz="0" w:space="0" w:color="auto"/>
        <w:right w:val="none" w:sz="0" w:space="0" w:color="auto"/>
      </w:divBdr>
    </w:div>
    <w:div w:id="95251374">
      <w:bodyDiv w:val="1"/>
      <w:marLeft w:val="0"/>
      <w:marRight w:val="0"/>
      <w:marTop w:val="0"/>
      <w:marBottom w:val="0"/>
      <w:divBdr>
        <w:top w:val="none" w:sz="0" w:space="0" w:color="auto"/>
        <w:left w:val="none" w:sz="0" w:space="0" w:color="auto"/>
        <w:bottom w:val="none" w:sz="0" w:space="0" w:color="auto"/>
        <w:right w:val="none" w:sz="0" w:space="0" w:color="auto"/>
      </w:divBdr>
    </w:div>
    <w:div w:id="101386643">
      <w:bodyDiv w:val="1"/>
      <w:marLeft w:val="0"/>
      <w:marRight w:val="0"/>
      <w:marTop w:val="0"/>
      <w:marBottom w:val="0"/>
      <w:divBdr>
        <w:top w:val="none" w:sz="0" w:space="0" w:color="auto"/>
        <w:left w:val="none" w:sz="0" w:space="0" w:color="auto"/>
        <w:bottom w:val="none" w:sz="0" w:space="0" w:color="auto"/>
        <w:right w:val="none" w:sz="0" w:space="0" w:color="auto"/>
      </w:divBdr>
    </w:div>
    <w:div w:id="160506236">
      <w:bodyDiv w:val="1"/>
      <w:marLeft w:val="0"/>
      <w:marRight w:val="0"/>
      <w:marTop w:val="0"/>
      <w:marBottom w:val="0"/>
      <w:divBdr>
        <w:top w:val="none" w:sz="0" w:space="0" w:color="auto"/>
        <w:left w:val="none" w:sz="0" w:space="0" w:color="auto"/>
        <w:bottom w:val="none" w:sz="0" w:space="0" w:color="auto"/>
        <w:right w:val="none" w:sz="0" w:space="0" w:color="auto"/>
      </w:divBdr>
    </w:div>
    <w:div w:id="162281866">
      <w:bodyDiv w:val="1"/>
      <w:marLeft w:val="0"/>
      <w:marRight w:val="0"/>
      <w:marTop w:val="0"/>
      <w:marBottom w:val="0"/>
      <w:divBdr>
        <w:top w:val="none" w:sz="0" w:space="0" w:color="auto"/>
        <w:left w:val="none" w:sz="0" w:space="0" w:color="auto"/>
        <w:bottom w:val="none" w:sz="0" w:space="0" w:color="auto"/>
        <w:right w:val="none" w:sz="0" w:space="0" w:color="auto"/>
      </w:divBdr>
    </w:div>
    <w:div w:id="190849127">
      <w:bodyDiv w:val="1"/>
      <w:marLeft w:val="0"/>
      <w:marRight w:val="0"/>
      <w:marTop w:val="0"/>
      <w:marBottom w:val="0"/>
      <w:divBdr>
        <w:top w:val="none" w:sz="0" w:space="0" w:color="auto"/>
        <w:left w:val="none" w:sz="0" w:space="0" w:color="auto"/>
        <w:bottom w:val="none" w:sz="0" w:space="0" w:color="auto"/>
        <w:right w:val="none" w:sz="0" w:space="0" w:color="auto"/>
      </w:divBdr>
    </w:div>
    <w:div w:id="192229538">
      <w:bodyDiv w:val="1"/>
      <w:marLeft w:val="0"/>
      <w:marRight w:val="0"/>
      <w:marTop w:val="0"/>
      <w:marBottom w:val="0"/>
      <w:divBdr>
        <w:top w:val="none" w:sz="0" w:space="0" w:color="auto"/>
        <w:left w:val="none" w:sz="0" w:space="0" w:color="auto"/>
        <w:bottom w:val="none" w:sz="0" w:space="0" w:color="auto"/>
        <w:right w:val="none" w:sz="0" w:space="0" w:color="auto"/>
      </w:divBdr>
    </w:div>
    <w:div w:id="199977299">
      <w:bodyDiv w:val="1"/>
      <w:marLeft w:val="0"/>
      <w:marRight w:val="0"/>
      <w:marTop w:val="0"/>
      <w:marBottom w:val="0"/>
      <w:divBdr>
        <w:top w:val="none" w:sz="0" w:space="0" w:color="auto"/>
        <w:left w:val="none" w:sz="0" w:space="0" w:color="auto"/>
        <w:bottom w:val="none" w:sz="0" w:space="0" w:color="auto"/>
        <w:right w:val="none" w:sz="0" w:space="0" w:color="auto"/>
      </w:divBdr>
    </w:div>
    <w:div w:id="213548941">
      <w:bodyDiv w:val="1"/>
      <w:marLeft w:val="0"/>
      <w:marRight w:val="0"/>
      <w:marTop w:val="0"/>
      <w:marBottom w:val="0"/>
      <w:divBdr>
        <w:top w:val="none" w:sz="0" w:space="0" w:color="auto"/>
        <w:left w:val="none" w:sz="0" w:space="0" w:color="auto"/>
        <w:bottom w:val="none" w:sz="0" w:space="0" w:color="auto"/>
        <w:right w:val="none" w:sz="0" w:space="0" w:color="auto"/>
      </w:divBdr>
    </w:div>
    <w:div w:id="244849694">
      <w:bodyDiv w:val="1"/>
      <w:marLeft w:val="0"/>
      <w:marRight w:val="0"/>
      <w:marTop w:val="0"/>
      <w:marBottom w:val="0"/>
      <w:divBdr>
        <w:top w:val="none" w:sz="0" w:space="0" w:color="auto"/>
        <w:left w:val="none" w:sz="0" w:space="0" w:color="auto"/>
        <w:bottom w:val="none" w:sz="0" w:space="0" w:color="auto"/>
        <w:right w:val="none" w:sz="0" w:space="0" w:color="auto"/>
      </w:divBdr>
    </w:div>
    <w:div w:id="260382188">
      <w:bodyDiv w:val="1"/>
      <w:marLeft w:val="0"/>
      <w:marRight w:val="0"/>
      <w:marTop w:val="0"/>
      <w:marBottom w:val="0"/>
      <w:divBdr>
        <w:top w:val="none" w:sz="0" w:space="0" w:color="auto"/>
        <w:left w:val="none" w:sz="0" w:space="0" w:color="auto"/>
        <w:bottom w:val="none" w:sz="0" w:space="0" w:color="auto"/>
        <w:right w:val="none" w:sz="0" w:space="0" w:color="auto"/>
      </w:divBdr>
    </w:div>
    <w:div w:id="274873152">
      <w:bodyDiv w:val="1"/>
      <w:marLeft w:val="0"/>
      <w:marRight w:val="0"/>
      <w:marTop w:val="0"/>
      <w:marBottom w:val="0"/>
      <w:divBdr>
        <w:top w:val="none" w:sz="0" w:space="0" w:color="auto"/>
        <w:left w:val="none" w:sz="0" w:space="0" w:color="auto"/>
        <w:bottom w:val="none" w:sz="0" w:space="0" w:color="auto"/>
        <w:right w:val="none" w:sz="0" w:space="0" w:color="auto"/>
      </w:divBdr>
    </w:div>
    <w:div w:id="292372317">
      <w:bodyDiv w:val="1"/>
      <w:marLeft w:val="0"/>
      <w:marRight w:val="0"/>
      <w:marTop w:val="0"/>
      <w:marBottom w:val="0"/>
      <w:divBdr>
        <w:top w:val="none" w:sz="0" w:space="0" w:color="auto"/>
        <w:left w:val="none" w:sz="0" w:space="0" w:color="auto"/>
        <w:bottom w:val="none" w:sz="0" w:space="0" w:color="auto"/>
        <w:right w:val="none" w:sz="0" w:space="0" w:color="auto"/>
      </w:divBdr>
    </w:div>
    <w:div w:id="315764910">
      <w:bodyDiv w:val="1"/>
      <w:marLeft w:val="0"/>
      <w:marRight w:val="0"/>
      <w:marTop w:val="0"/>
      <w:marBottom w:val="0"/>
      <w:divBdr>
        <w:top w:val="none" w:sz="0" w:space="0" w:color="auto"/>
        <w:left w:val="none" w:sz="0" w:space="0" w:color="auto"/>
        <w:bottom w:val="none" w:sz="0" w:space="0" w:color="auto"/>
        <w:right w:val="none" w:sz="0" w:space="0" w:color="auto"/>
      </w:divBdr>
    </w:div>
    <w:div w:id="346098766">
      <w:bodyDiv w:val="1"/>
      <w:marLeft w:val="0"/>
      <w:marRight w:val="0"/>
      <w:marTop w:val="0"/>
      <w:marBottom w:val="0"/>
      <w:divBdr>
        <w:top w:val="none" w:sz="0" w:space="0" w:color="auto"/>
        <w:left w:val="none" w:sz="0" w:space="0" w:color="auto"/>
        <w:bottom w:val="none" w:sz="0" w:space="0" w:color="auto"/>
        <w:right w:val="none" w:sz="0" w:space="0" w:color="auto"/>
      </w:divBdr>
    </w:div>
    <w:div w:id="350498118">
      <w:bodyDiv w:val="1"/>
      <w:marLeft w:val="0"/>
      <w:marRight w:val="0"/>
      <w:marTop w:val="0"/>
      <w:marBottom w:val="0"/>
      <w:divBdr>
        <w:top w:val="none" w:sz="0" w:space="0" w:color="auto"/>
        <w:left w:val="none" w:sz="0" w:space="0" w:color="auto"/>
        <w:bottom w:val="none" w:sz="0" w:space="0" w:color="auto"/>
        <w:right w:val="none" w:sz="0" w:space="0" w:color="auto"/>
      </w:divBdr>
    </w:div>
    <w:div w:id="351418782">
      <w:bodyDiv w:val="1"/>
      <w:marLeft w:val="0"/>
      <w:marRight w:val="0"/>
      <w:marTop w:val="0"/>
      <w:marBottom w:val="0"/>
      <w:divBdr>
        <w:top w:val="none" w:sz="0" w:space="0" w:color="auto"/>
        <w:left w:val="none" w:sz="0" w:space="0" w:color="auto"/>
        <w:bottom w:val="none" w:sz="0" w:space="0" w:color="auto"/>
        <w:right w:val="none" w:sz="0" w:space="0" w:color="auto"/>
      </w:divBdr>
    </w:div>
    <w:div w:id="381171335">
      <w:bodyDiv w:val="1"/>
      <w:marLeft w:val="0"/>
      <w:marRight w:val="0"/>
      <w:marTop w:val="0"/>
      <w:marBottom w:val="0"/>
      <w:divBdr>
        <w:top w:val="none" w:sz="0" w:space="0" w:color="auto"/>
        <w:left w:val="none" w:sz="0" w:space="0" w:color="auto"/>
        <w:bottom w:val="none" w:sz="0" w:space="0" w:color="auto"/>
        <w:right w:val="none" w:sz="0" w:space="0" w:color="auto"/>
      </w:divBdr>
    </w:div>
    <w:div w:id="387000006">
      <w:bodyDiv w:val="1"/>
      <w:marLeft w:val="0"/>
      <w:marRight w:val="0"/>
      <w:marTop w:val="0"/>
      <w:marBottom w:val="0"/>
      <w:divBdr>
        <w:top w:val="none" w:sz="0" w:space="0" w:color="auto"/>
        <w:left w:val="none" w:sz="0" w:space="0" w:color="auto"/>
        <w:bottom w:val="none" w:sz="0" w:space="0" w:color="auto"/>
        <w:right w:val="none" w:sz="0" w:space="0" w:color="auto"/>
      </w:divBdr>
    </w:div>
    <w:div w:id="391121520">
      <w:bodyDiv w:val="1"/>
      <w:marLeft w:val="0"/>
      <w:marRight w:val="0"/>
      <w:marTop w:val="0"/>
      <w:marBottom w:val="0"/>
      <w:divBdr>
        <w:top w:val="none" w:sz="0" w:space="0" w:color="auto"/>
        <w:left w:val="none" w:sz="0" w:space="0" w:color="auto"/>
        <w:bottom w:val="none" w:sz="0" w:space="0" w:color="auto"/>
        <w:right w:val="none" w:sz="0" w:space="0" w:color="auto"/>
      </w:divBdr>
    </w:div>
    <w:div w:id="395204557">
      <w:bodyDiv w:val="1"/>
      <w:marLeft w:val="0"/>
      <w:marRight w:val="0"/>
      <w:marTop w:val="0"/>
      <w:marBottom w:val="0"/>
      <w:divBdr>
        <w:top w:val="none" w:sz="0" w:space="0" w:color="auto"/>
        <w:left w:val="none" w:sz="0" w:space="0" w:color="auto"/>
        <w:bottom w:val="none" w:sz="0" w:space="0" w:color="auto"/>
        <w:right w:val="none" w:sz="0" w:space="0" w:color="auto"/>
      </w:divBdr>
    </w:div>
    <w:div w:id="404886210">
      <w:bodyDiv w:val="1"/>
      <w:marLeft w:val="0"/>
      <w:marRight w:val="0"/>
      <w:marTop w:val="0"/>
      <w:marBottom w:val="0"/>
      <w:divBdr>
        <w:top w:val="none" w:sz="0" w:space="0" w:color="auto"/>
        <w:left w:val="none" w:sz="0" w:space="0" w:color="auto"/>
        <w:bottom w:val="none" w:sz="0" w:space="0" w:color="auto"/>
        <w:right w:val="none" w:sz="0" w:space="0" w:color="auto"/>
      </w:divBdr>
    </w:div>
    <w:div w:id="406927217">
      <w:bodyDiv w:val="1"/>
      <w:marLeft w:val="0"/>
      <w:marRight w:val="0"/>
      <w:marTop w:val="0"/>
      <w:marBottom w:val="0"/>
      <w:divBdr>
        <w:top w:val="none" w:sz="0" w:space="0" w:color="auto"/>
        <w:left w:val="none" w:sz="0" w:space="0" w:color="auto"/>
        <w:bottom w:val="none" w:sz="0" w:space="0" w:color="auto"/>
        <w:right w:val="none" w:sz="0" w:space="0" w:color="auto"/>
      </w:divBdr>
    </w:div>
    <w:div w:id="416706565">
      <w:bodyDiv w:val="1"/>
      <w:marLeft w:val="0"/>
      <w:marRight w:val="0"/>
      <w:marTop w:val="0"/>
      <w:marBottom w:val="0"/>
      <w:divBdr>
        <w:top w:val="none" w:sz="0" w:space="0" w:color="auto"/>
        <w:left w:val="none" w:sz="0" w:space="0" w:color="auto"/>
        <w:bottom w:val="none" w:sz="0" w:space="0" w:color="auto"/>
        <w:right w:val="none" w:sz="0" w:space="0" w:color="auto"/>
      </w:divBdr>
    </w:div>
    <w:div w:id="417291042">
      <w:bodyDiv w:val="1"/>
      <w:marLeft w:val="0"/>
      <w:marRight w:val="0"/>
      <w:marTop w:val="0"/>
      <w:marBottom w:val="0"/>
      <w:divBdr>
        <w:top w:val="none" w:sz="0" w:space="0" w:color="auto"/>
        <w:left w:val="none" w:sz="0" w:space="0" w:color="auto"/>
        <w:bottom w:val="none" w:sz="0" w:space="0" w:color="auto"/>
        <w:right w:val="none" w:sz="0" w:space="0" w:color="auto"/>
      </w:divBdr>
    </w:div>
    <w:div w:id="420488230">
      <w:bodyDiv w:val="1"/>
      <w:marLeft w:val="0"/>
      <w:marRight w:val="0"/>
      <w:marTop w:val="0"/>
      <w:marBottom w:val="0"/>
      <w:divBdr>
        <w:top w:val="none" w:sz="0" w:space="0" w:color="auto"/>
        <w:left w:val="none" w:sz="0" w:space="0" w:color="auto"/>
        <w:bottom w:val="none" w:sz="0" w:space="0" w:color="auto"/>
        <w:right w:val="none" w:sz="0" w:space="0" w:color="auto"/>
      </w:divBdr>
    </w:div>
    <w:div w:id="443036770">
      <w:bodyDiv w:val="1"/>
      <w:marLeft w:val="0"/>
      <w:marRight w:val="0"/>
      <w:marTop w:val="0"/>
      <w:marBottom w:val="0"/>
      <w:divBdr>
        <w:top w:val="none" w:sz="0" w:space="0" w:color="auto"/>
        <w:left w:val="none" w:sz="0" w:space="0" w:color="auto"/>
        <w:bottom w:val="none" w:sz="0" w:space="0" w:color="auto"/>
        <w:right w:val="none" w:sz="0" w:space="0" w:color="auto"/>
      </w:divBdr>
    </w:div>
    <w:div w:id="449014131">
      <w:bodyDiv w:val="1"/>
      <w:marLeft w:val="0"/>
      <w:marRight w:val="0"/>
      <w:marTop w:val="0"/>
      <w:marBottom w:val="0"/>
      <w:divBdr>
        <w:top w:val="none" w:sz="0" w:space="0" w:color="auto"/>
        <w:left w:val="none" w:sz="0" w:space="0" w:color="auto"/>
        <w:bottom w:val="none" w:sz="0" w:space="0" w:color="auto"/>
        <w:right w:val="none" w:sz="0" w:space="0" w:color="auto"/>
      </w:divBdr>
    </w:div>
    <w:div w:id="453595308">
      <w:bodyDiv w:val="1"/>
      <w:marLeft w:val="0"/>
      <w:marRight w:val="0"/>
      <w:marTop w:val="0"/>
      <w:marBottom w:val="0"/>
      <w:divBdr>
        <w:top w:val="none" w:sz="0" w:space="0" w:color="auto"/>
        <w:left w:val="none" w:sz="0" w:space="0" w:color="auto"/>
        <w:bottom w:val="none" w:sz="0" w:space="0" w:color="auto"/>
        <w:right w:val="none" w:sz="0" w:space="0" w:color="auto"/>
      </w:divBdr>
    </w:div>
    <w:div w:id="453985395">
      <w:bodyDiv w:val="1"/>
      <w:marLeft w:val="0"/>
      <w:marRight w:val="0"/>
      <w:marTop w:val="0"/>
      <w:marBottom w:val="0"/>
      <w:divBdr>
        <w:top w:val="none" w:sz="0" w:space="0" w:color="auto"/>
        <w:left w:val="none" w:sz="0" w:space="0" w:color="auto"/>
        <w:bottom w:val="none" w:sz="0" w:space="0" w:color="auto"/>
        <w:right w:val="none" w:sz="0" w:space="0" w:color="auto"/>
      </w:divBdr>
    </w:div>
    <w:div w:id="458573357">
      <w:bodyDiv w:val="1"/>
      <w:marLeft w:val="0"/>
      <w:marRight w:val="0"/>
      <w:marTop w:val="0"/>
      <w:marBottom w:val="0"/>
      <w:divBdr>
        <w:top w:val="none" w:sz="0" w:space="0" w:color="auto"/>
        <w:left w:val="none" w:sz="0" w:space="0" w:color="auto"/>
        <w:bottom w:val="none" w:sz="0" w:space="0" w:color="auto"/>
        <w:right w:val="none" w:sz="0" w:space="0" w:color="auto"/>
      </w:divBdr>
    </w:div>
    <w:div w:id="514000482">
      <w:bodyDiv w:val="1"/>
      <w:marLeft w:val="0"/>
      <w:marRight w:val="0"/>
      <w:marTop w:val="0"/>
      <w:marBottom w:val="0"/>
      <w:divBdr>
        <w:top w:val="none" w:sz="0" w:space="0" w:color="auto"/>
        <w:left w:val="none" w:sz="0" w:space="0" w:color="auto"/>
        <w:bottom w:val="none" w:sz="0" w:space="0" w:color="auto"/>
        <w:right w:val="none" w:sz="0" w:space="0" w:color="auto"/>
      </w:divBdr>
    </w:div>
    <w:div w:id="518082421">
      <w:bodyDiv w:val="1"/>
      <w:marLeft w:val="0"/>
      <w:marRight w:val="0"/>
      <w:marTop w:val="0"/>
      <w:marBottom w:val="0"/>
      <w:divBdr>
        <w:top w:val="none" w:sz="0" w:space="0" w:color="auto"/>
        <w:left w:val="none" w:sz="0" w:space="0" w:color="auto"/>
        <w:bottom w:val="none" w:sz="0" w:space="0" w:color="auto"/>
        <w:right w:val="none" w:sz="0" w:space="0" w:color="auto"/>
      </w:divBdr>
    </w:div>
    <w:div w:id="523791232">
      <w:bodyDiv w:val="1"/>
      <w:marLeft w:val="0"/>
      <w:marRight w:val="0"/>
      <w:marTop w:val="0"/>
      <w:marBottom w:val="0"/>
      <w:divBdr>
        <w:top w:val="none" w:sz="0" w:space="0" w:color="auto"/>
        <w:left w:val="none" w:sz="0" w:space="0" w:color="auto"/>
        <w:bottom w:val="none" w:sz="0" w:space="0" w:color="auto"/>
        <w:right w:val="none" w:sz="0" w:space="0" w:color="auto"/>
      </w:divBdr>
    </w:div>
    <w:div w:id="534074583">
      <w:bodyDiv w:val="1"/>
      <w:marLeft w:val="0"/>
      <w:marRight w:val="0"/>
      <w:marTop w:val="0"/>
      <w:marBottom w:val="0"/>
      <w:divBdr>
        <w:top w:val="none" w:sz="0" w:space="0" w:color="auto"/>
        <w:left w:val="none" w:sz="0" w:space="0" w:color="auto"/>
        <w:bottom w:val="none" w:sz="0" w:space="0" w:color="auto"/>
        <w:right w:val="none" w:sz="0" w:space="0" w:color="auto"/>
      </w:divBdr>
    </w:div>
    <w:div w:id="540745992">
      <w:bodyDiv w:val="1"/>
      <w:marLeft w:val="0"/>
      <w:marRight w:val="0"/>
      <w:marTop w:val="0"/>
      <w:marBottom w:val="0"/>
      <w:divBdr>
        <w:top w:val="none" w:sz="0" w:space="0" w:color="auto"/>
        <w:left w:val="none" w:sz="0" w:space="0" w:color="auto"/>
        <w:bottom w:val="none" w:sz="0" w:space="0" w:color="auto"/>
        <w:right w:val="none" w:sz="0" w:space="0" w:color="auto"/>
      </w:divBdr>
    </w:div>
    <w:div w:id="584804422">
      <w:bodyDiv w:val="1"/>
      <w:marLeft w:val="0"/>
      <w:marRight w:val="0"/>
      <w:marTop w:val="0"/>
      <w:marBottom w:val="0"/>
      <w:divBdr>
        <w:top w:val="none" w:sz="0" w:space="0" w:color="auto"/>
        <w:left w:val="none" w:sz="0" w:space="0" w:color="auto"/>
        <w:bottom w:val="none" w:sz="0" w:space="0" w:color="auto"/>
        <w:right w:val="none" w:sz="0" w:space="0" w:color="auto"/>
      </w:divBdr>
    </w:div>
    <w:div w:id="627127866">
      <w:bodyDiv w:val="1"/>
      <w:marLeft w:val="0"/>
      <w:marRight w:val="0"/>
      <w:marTop w:val="0"/>
      <w:marBottom w:val="0"/>
      <w:divBdr>
        <w:top w:val="none" w:sz="0" w:space="0" w:color="auto"/>
        <w:left w:val="none" w:sz="0" w:space="0" w:color="auto"/>
        <w:bottom w:val="none" w:sz="0" w:space="0" w:color="auto"/>
        <w:right w:val="none" w:sz="0" w:space="0" w:color="auto"/>
      </w:divBdr>
    </w:div>
    <w:div w:id="629093552">
      <w:bodyDiv w:val="1"/>
      <w:marLeft w:val="0"/>
      <w:marRight w:val="0"/>
      <w:marTop w:val="0"/>
      <w:marBottom w:val="0"/>
      <w:divBdr>
        <w:top w:val="none" w:sz="0" w:space="0" w:color="auto"/>
        <w:left w:val="none" w:sz="0" w:space="0" w:color="auto"/>
        <w:bottom w:val="none" w:sz="0" w:space="0" w:color="auto"/>
        <w:right w:val="none" w:sz="0" w:space="0" w:color="auto"/>
      </w:divBdr>
    </w:div>
    <w:div w:id="633364078">
      <w:bodyDiv w:val="1"/>
      <w:marLeft w:val="0"/>
      <w:marRight w:val="0"/>
      <w:marTop w:val="0"/>
      <w:marBottom w:val="0"/>
      <w:divBdr>
        <w:top w:val="none" w:sz="0" w:space="0" w:color="auto"/>
        <w:left w:val="none" w:sz="0" w:space="0" w:color="auto"/>
        <w:bottom w:val="none" w:sz="0" w:space="0" w:color="auto"/>
        <w:right w:val="none" w:sz="0" w:space="0" w:color="auto"/>
      </w:divBdr>
    </w:div>
    <w:div w:id="662246630">
      <w:bodyDiv w:val="1"/>
      <w:marLeft w:val="0"/>
      <w:marRight w:val="0"/>
      <w:marTop w:val="0"/>
      <w:marBottom w:val="0"/>
      <w:divBdr>
        <w:top w:val="none" w:sz="0" w:space="0" w:color="auto"/>
        <w:left w:val="none" w:sz="0" w:space="0" w:color="auto"/>
        <w:bottom w:val="none" w:sz="0" w:space="0" w:color="auto"/>
        <w:right w:val="none" w:sz="0" w:space="0" w:color="auto"/>
      </w:divBdr>
    </w:div>
    <w:div w:id="665481617">
      <w:bodyDiv w:val="1"/>
      <w:marLeft w:val="0"/>
      <w:marRight w:val="0"/>
      <w:marTop w:val="0"/>
      <w:marBottom w:val="0"/>
      <w:divBdr>
        <w:top w:val="none" w:sz="0" w:space="0" w:color="auto"/>
        <w:left w:val="none" w:sz="0" w:space="0" w:color="auto"/>
        <w:bottom w:val="none" w:sz="0" w:space="0" w:color="auto"/>
        <w:right w:val="none" w:sz="0" w:space="0" w:color="auto"/>
      </w:divBdr>
    </w:div>
    <w:div w:id="667294489">
      <w:bodyDiv w:val="1"/>
      <w:marLeft w:val="0"/>
      <w:marRight w:val="0"/>
      <w:marTop w:val="0"/>
      <w:marBottom w:val="0"/>
      <w:divBdr>
        <w:top w:val="none" w:sz="0" w:space="0" w:color="auto"/>
        <w:left w:val="none" w:sz="0" w:space="0" w:color="auto"/>
        <w:bottom w:val="none" w:sz="0" w:space="0" w:color="auto"/>
        <w:right w:val="none" w:sz="0" w:space="0" w:color="auto"/>
      </w:divBdr>
    </w:div>
    <w:div w:id="671613779">
      <w:bodyDiv w:val="1"/>
      <w:marLeft w:val="0"/>
      <w:marRight w:val="0"/>
      <w:marTop w:val="0"/>
      <w:marBottom w:val="0"/>
      <w:divBdr>
        <w:top w:val="none" w:sz="0" w:space="0" w:color="auto"/>
        <w:left w:val="none" w:sz="0" w:space="0" w:color="auto"/>
        <w:bottom w:val="none" w:sz="0" w:space="0" w:color="auto"/>
        <w:right w:val="none" w:sz="0" w:space="0" w:color="auto"/>
      </w:divBdr>
    </w:div>
    <w:div w:id="683095090">
      <w:bodyDiv w:val="1"/>
      <w:marLeft w:val="0"/>
      <w:marRight w:val="0"/>
      <w:marTop w:val="0"/>
      <w:marBottom w:val="0"/>
      <w:divBdr>
        <w:top w:val="none" w:sz="0" w:space="0" w:color="auto"/>
        <w:left w:val="none" w:sz="0" w:space="0" w:color="auto"/>
        <w:bottom w:val="none" w:sz="0" w:space="0" w:color="auto"/>
        <w:right w:val="none" w:sz="0" w:space="0" w:color="auto"/>
      </w:divBdr>
    </w:div>
    <w:div w:id="687174004">
      <w:bodyDiv w:val="1"/>
      <w:marLeft w:val="0"/>
      <w:marRight w:val="0"/>
      <w:marTop w:val="0"/>
      <w:marBottom w:val="0"/>
      <w:divBdr>
        <w:top w:val="none" w:sz="0" w:space="0" w:color="auto"/>
        <w:left w:val="none" w:sz="0" w:space="0" w:color="auto"/>
        <w:bottom w:val="none" w:sz="0" w:space="0" w:color="auto"/>
        <w:right w:val="none" w:sz="0" w:space="0" w:color="auto"/>
      </w:divBdr>
    </w:div>
    <w:div w:id="697969744">
      <w:bodyDiv w:val="1"/>
      <w:marLeft w:val="0"/>
      <w:marRight w:val="0"/>
      <w:marTop w:val="0"/>
      <w:marBottom w:val="0"/>
      <w:divBdr>
        <w:top w:val="none" w:sz="0" w:space="0" w:color="auto"/>
        <w:left w:val="none" w:sz="0" w:space="0" w:color="auto"/>
        <w:bottom w:val="none" w:sz="0" w:space="0" w:color="auto"/>
        <w:right w:val="none" w:sz="0" w:space="0" w:color="auto"/>
      </w:divBdr>
    </w:div>
    <w:div w:id="713189202">
      <w:bodyDiv w:val="1"/>
      <w:marLeft w:val="0"/>
      <w:marRight w:val="0"/>
      <w:marTop w:val="0"/>
      <w:marBottom w:val="0"/>
      <w:divBdr>
        <w:top w:val="none" w:sz="0" w:space="0" w:color="auto"/>
        <w:left w:val="none" w:sz="0" w:space="0" w:color="auto"/>
        <w:bottom w:val="none" w:sz="0" w:space="0" w:color="auto"/>
        <w:right w:val="none" w:sz="0" w:space="0" w:color="auto"/>
      </w:divBdr>
    </w:div>
    <w:div w:id="716903661">
      <w:bodyDiv w:val="1"/>
      <w:marLeft w:val="0"/>
      <w:marRight w:val="0"/>
      <w:marTop w:val="0"/>
      <w:marBottom w:val="0"/>
      <w:divBdr>
        <w:top w:val="none" w:sz="0" w:space="0" w:color="auto"/>
        <w:left w:val="none" w:sz="0" w:space="0" w:color="auto"/>
        <w:bottom w:val="none" w:sz="0" w:space="0" w:color="auto"/>
        <w:right w:val="none" w:sz="0" w:space="0" w:color="auto"/>
      </w:divBdr>
    </w:div>
    <w:div w:id="724186090">
      <w:bodyDiv w:val="1"/>
      <w:marLeft w:val="0"/>
      <w:marRight w:val="0"/>
      <w:marTop w:val="0"/>
      <w:marBottom w:val="0"/>
      <w:divBdr>
        <w:top w:val="none" w:sz="0" w:space="0" w:color="auto"/>
        <w:left w:val="none" w:sz="0" w:space="0" w:color="auto"/>
        <w:bottom w:val="none" w:sz="0" w:space="0" w:color="auto"/>
        <w:right w:val="none" w:sz="0" w:space="0" w:color="auto"/>
      </w:divBdr>
    </w:div>
    <w:div w:id="724373088">
      <w:bodyDiv w:val="1"/>
      <w:marLeft w:val="0"/>
      <w:marRight w:val="0"/>
      <w:marTop w:val="0"/>
      <w:marBottom w:val="0"/>
      <w:divBdr>
        <w:top w:val="none" w:sz="0" w:space="0" w:color="auto"/>
        <w:left w:val="none" w:sz="0" w:space="0" w:color="auto"/>
        <w:bottom w:val="none" w:sz="0" w:space="0" w:color="auto"/>
        <w:right w:val="none" w:sz="0" w:space="0" w:color="auto"/>
      </w:divBdr>
    </w:div>
    <w:div w:id="725222373">
      <w:bodyDiv w:val="1"/>
      <w:marLeft w:val="0"/>
      <w:marRight w:val="0"/>
      <w:marTop w:val="0"/>
      <w:marBottom w:val="0"/>
      <w:divBdr>
        <w:top w:val="none" w:sz="0" w:space="0" w:color="auto"/>
        <w:left w:val="none" w:sz="0" w:space="0" w:color="auto"/>
        <w:bottom w:val="none" w:sz="0" w:space="0" w:color="auto"/>
        <w:right w:val="none" w:sz="0" w:space="0" w:color="auto"/>
      </w:divBdr>
    </w:div>
    <w:div w:id="737483781">
      <w:bodyDiv w:val="1"/>
      <w:marLeft w:val="0"/>
      <w:marRight w:val="0"/>
      <w:marTop w:val="0"/>
      <w:marBottom w:val="0"/>
      <w:divBdr>
        <w:top w:val="none" w:sz="0" w:space="0" w:color="auto"/>
        <w:left w:val="none" w:sz="0" w:space="0" w:color="auto"/>
        <w:bottom w:val="none" w:sz="0" w:space="0" w:color="auto"/>
        <w:right w:val="none" w:sz="0" w:space="0" w:color="auto"/>
      </w:divBdr>
    </w:div>
    <w:div w:id="742725626">
      <w:bodyDiv w:val="1"/>
      <w:marLeft w:val="0"/>
      <w:marRight w:val="0"/>
      <w:marTop w:val="0"/>
      <w:marBottom w:val="0"/>
      <w:divBdr>
        <w:top w:val="none" w:sz="0" w:space="0" w:color="auto"/>
        <w:left w:val="none" w:sz="0" w:space="0" w:color="auto"/>
        <w:bottom w:val="none" w:sz="0" w:space="0" w:color="auto"/>
        <w:right w:val="none" w:sz="0" w:space="0" w:color="auto"/>
      </w:divBdr>
    </w:div>
    <w:div w:id="756171068">
      <w:bodyDiv w:val="1"/>
      <w:marLeft w:val="0"/>
      <w:marRight w:val="0"/>
      <w:marTop w:val="0"/>
      <w:marBottom w:val="0"/>
      <w:divBdr>
        <w:top w:val="none" w:sz="0" w:space="0" w:color="auto"/>
        <w:left w:val="none" w:sz="0" w:space="0" w:color="auto"/>
        <w:bottom w:val="none" w:sz="0" w:space="0" w:color="auto"/>
        <w:right w:val="none" w:sz="0" w:space="0" w:color="auto"/>
      </w:divBdr>
    </w:div>
    <w:div w:id="775173290">
      <w:bodyDiv w:val="1"/>
      <w:marLeft w:val="0"/>
      <w:marRight w:val="0"/>
      <w:marTop w:val="0"/>
      <w:marBottom w:val="0"/>
      <w:divBdr>
        <w:top w:val="none" w:sz="0" w:space="0" w:color="auto"/>
        <w:left w:val="none" w:sz="0" w:space="0" w:color="auto"/>
        <w:bottom w:val="none" w:sz="0" w:space="0" w:color="auto"/>
        <w:right w:val="none" w:sz="0" w:space="0" w:color="auto"/>
      </w:divBdr>
    </w:div>
    <w:div w:id="791872527">
      <w:bodyDiv w:val="1"/>
      <w:marLeft w:val="0"/>
      <w:marRight w:val="0"/>
      <w:marTop w:val="0"/>
      <w:marBottom w:val="0"/>
      <w:divBdr>
        <w:top w:val="none" w:sz="0" w:space="0" w:color="auto"/>
        <w:left w:val="none" w:sz="0" w:space="0" w:color="auto"/>
        <w:bottom w:val="none" w:sz="0" w:space="0" w:color="auto"/>
        <w:right w:val="none" w:sz="0" w:space="0" w:color="auto"/>
      </w:divBdr>
    </w:div>
    <w:div w:id="792089850">
      <w:bodyDiv w:val="1"/>
      <w:marLeft w:val="0"/>
      <w:marRight w:val="0"/>
      <w:marTop w:val="0"/>
      <w:marBottom w:val="0"/>
      <w:divBdr>
        <w:top w:val="none" w:sz="0" w:space="0" w:color="auto"/>
        <w:left w:val="none" w:sz="0" w:space="0" w:color="auto"/>
        <w:bottom w:val="none" w:sz="0" w:space="0" w:color="auto"/>
        <w:right w:val="none" w:sz="0" w:space="0" w:color="auto"/>
      </w:divBdr>
    </w:div>
    <w:div w:id="829560509">
      <w:bodyDiv w:val="1"/>
      <w:marLeft w:val="0"/>
      <w:marRight w:val="0"/>
      <w:marTop w:val="0"/>
      <w:marBottom w:val="0"/>
      <w:divBdr>
        <w:top w:val="none" w:sz="0" w:space="0" w:color="auto"/>
        <w:left w:val="none" w:sz="0" w:space="0" w:color="auto"/>
        <w:bottom w:val="none" w:sz="0" w:space="0" w:color="auto"/>
        <w:right w:val="none" w:sz="0" w:space="0" w:color="auto"/>
      </w:divBdr>
    </w:div>
    <w:div w:id="846603452">
      <w:bodyDiv w:val="1"/>
      <w:marLeft w:val="0"/>
      <w:marRight w:val="0"/>
      <w:marTop w:val="0"/>
      <w:marBottom w:val="0"/>
      <w:divBdr>
        <w:top w:val="none" w:sz="0" w:space="0" w:color="auto"/>
        <w:left w:val="none" w:sz="0" w:space="0" w:color="auto"/>
        <w:bottom w:val="none" w:sz="0" w:space="0" w:color="auto"/>
        <w:right w:val="none" w:sz="0" w:space="0" w:color="auto"/>
      </w:divBdr>
    </w:div>
    <w:div w:id="880021695">
      <w:bodyDiv w:val="1"/>
      <w:marLeft w:val="0"/>
      <w:marRight w:val="0"/>
      <w:marTop w:val="0"/>
      <w:marBottom w:val="0"/>
      <w:divBdr>
        <w:top w:val="none" w:sz="0" w:space="0" w:color="auto"/>
        <w:left w:val="none" w:sz="0" w:space="0" w:color="auto"/>
        <w:bottom w:val="none" w:sz="0" w:space="0" w:color="auto"/>
        <w:right w:val="none" w:sz="0" w:space="0" w:color="auto"/>
      </w:divBdr>
    </w:div>
    <w:div w:id="893273154">
      <w:bodyDiv w:val="1"/>
      <w:marLeft w:val="0"/>
      <w:marRight w:val="0"/>
      <w:marTop w:val="0"/>
      <w:marBottom w:val="0"/>
      <w:divBdr>
        <w:top w:val="none" w:sz="0" w:space="0" w:color="auto"/>
        <w:left w:val="none" w:sz="0" w:space="0" w:color="auto"/>
        <w:bottom w:val="none" w:sz="0" w:space="0" w:color="auto"/>
        <w:right w:val="none" w:sz="0" w:space="0" w:color="auto"/>
      </w:divBdr>
    </w:div>
    <w:div w:id="905149619">
      <w:bodyDiv w:val="1"/>
      <w:marLeft w:val="0"/>
      <w:marRight w:val="0"/>
      <w:marTop w:val="0"/>
      <w:marBottom w:val="0"/>
      <w:divBdr>
        <w:top w:val="none" w:sz="0" w:space="0" w:color="auto"/>
        <w:left w:val="none" w:sz="0" w:space="0" w:color="auto"/>
        <w:bottom w:val="none" w:sz="0" w:space="0" w:color="auto"/>
        <w:right w:val="none" w:sz="0" w:space="0" w:color="auto"/>
      </w:divBdr>
    </w:div>
    <w:div w:id="907154667">
      <w:bodyDiv w:val="1"/>
      <w:marLeft w:val="0"/>
      <w:marRight w:val="0"/>
      <w:marTop w:val="0"/>
      <w:marBottom w:val="0"/>
      <w:divBdr>
        <w:top w:val="none" w:sz="0" w:space="0" w:color="auto"/>
        <w:left w:val="none" w:sz="0" w:space="0" w:color="auto"/>
        <w:bottom w:val="none" w:sz="0" w:space="0" w:color="auto"/>
        <w:right w:val="none" w:sz="0" w:space="0" w:color="auto"/>
      </w:divBdr>
    </w:div>
    <w:div w:id="931619620">
      <w:bodyDiv w:val="1"/>
      <w:marLeft w:val="0"/>
      <w:marRight w:val="0"/>
      <w:marTop w:val="0"/>
      <w:marBottom w:val="0"/>
      <w:divBdr>
        <w:top w:val="none" w:sz="0" w:space="0" w:color="auto"/>
        <w:left w:val="none" w:sz="0" w:space="0" w:color="auto"/>
        <w:bottom w:val="none" w:sz="0" w:space="0" w:color="auto"/>
        <w:right w:val="none" w:sz="0" w:space="0" w:color="auto"/>
      </w:divBdr>
    </w:div>
    <w:div w:id="937717878">
      <w:bodyDiv w:val="1"/>
      <w:marLeft w:val="0"/>
      <w:marRight w:val="0"/>
      <w:marTop w:val="0"/>
      <w:marBottom w:val="0"/>
      <w:divBdr>
        <w:top w:val="none" w:sz="0" w:space="0" w:color="auto"/>
        <w:left w:val="none" w:sz="0" w:space="0" w:color="auto"/>
        <w:bottom w:val="none" w:sz="0" w:space="0" w:color="auto"/>
        <w:right w:val="none" w:sz="0" w:space="0" w:color="auto"/>
      </w:divBdr>
    </w:div>
    <w:div w:id="954480425">
      <w:bodyDiv w:val="1"/>
      <w:marLeft w:val="0"/>
      <w:marRight w:val="0"/>
      <w:marTop w:val="0"/>
      <w:marBottom w:val="0"/>
      <w:divBdr>
        <w:top w:val="none" w:sz="0" w:space="0" w:color="auto"/>
        <w:left w:val="none" w:sz="0" w:space="0" w:color="auto"/>
        <w:bottom w:val="none" w:sz="0" w:space="0" w:color="auto"/>
        <w:right w:val="none" w:sz="0" w:space="0" w:color="auto"/>
      </w:divBdr>
    </w:div>
    <w:div w:id="960578133">
      <w:bodyDiv w:val="1"/>
      <w:marLeft w:val="0"/>
      <w:marRight w:val="0"/>
      <w:marTop w:val="0"/>
      <w:marBottom w:val="0"/>
      <w:divBdr>
        <w:top w:val="none" w:sz="0" w:space="0" w:color="auto"/>
        <w:left w:val="none" w:sz="0" w:space="0" w:color="auto"/>
        <w:bottom w:val="none" w:sz="0" w:space="0" w:color="auto"/>
        <w:right w:val="none" w:sz="0" w:space="0" w:color="auto"/>
      </w:divBdr>
    </w:div>
    <w:div w:id="982464482">
      <w:bodyDiv w:val="1"/>
      <w:marLeft w:val="0"/>
      <w:marRight w:val="0"/>
      <w:marTop w:val="0"/>
      <w:marBottom w:val="0"/>
      <w:divBdr>
        <w:top w:val="none" w:sz="0" w:space="0" w:color="auto"/>
        <w:left w:val="none" w:sz="0" w:space="0" w:color="auto"/>
        <w:bottom w:val="none" w:sz="0" w:space="0" w:color="auto"/>
        <w:right w:val="none" w:sz="0" w:space="0" w:color="auto"/>
      </w:divBdr>
    </w:div>
    <w:div w:id="991326405">
      <w:bodyDiv w:val="1"/>
      <w:marLeft w:val="0"/>
      <w:marRight w:val="0"/>
      <w:marTop w:val="0"/>
      <w:marBottom w:val="0"/>
      <w:divBdr>
        <w:top w:val="none" w:sz="0" w:space="0" w:color="auto"/>
        <w:left w:val="none" w:sz="0" w:space="0" w:color="auto"/>
        <w:bottom w:val="none" w:sz="0" w:space="0" w:color="auto"/>
        <w:right w:val="none" w:sz="0" w:space="0" w:color="auto"/>
      </w:divBdr>
    </w:div>
    <w:div w:id="996111780">
      <w:bodyDiv w:val="1"/>
      <w:marLeft w:val="0"/>
      <w:marRight w:val="0"/>
      <w:marTop w:val="0"/>
      <w:marBottom w:val="0"/>
      <w:divBdr>
        <w:top w:val="none" w:sz="0" w:space="0" w:color="auto"/>
        <w:left w:val="none" w:sz="0" w:space="0" w:color="auto"/>
        <w:bottom w:val="none" w:sz="0" w:space="0" w:color="auto"/>
        <w:right w:val="none" w:sz="0" w:space="0" w:color="auto"/>
      </w:divBdr>
    </w:div>
    <w:div w:id="1020400726">
      <w:bodyDiv w:val="1"/>
      <w:marLeft w:val="0"/>
      <w:marRight w:val="0"/>
      <w:marTop w:val="0"/>
      <w:marBottom w:val="0"/>
      <w:divBdr>
        <w:top w:val="none" w:sz="0" w:space="0" w:color="auto"/>
        <w:left w:val="none" w:sz="0" w:space="0" w:color="auto"/>
        <w:bottom w:val="none" w:sz="0" w:space="0" w:color="auto"/>
        <w:right w:val="none" w:sz="0" w:space="0" w:color="auto"/>
      </w:divBdr>
    </w:div>
    <w:div w:id="1021012182">
      <w:bodyDiv w:val="1"/>
      <w:marLeft w:val="0"/>
      <w:marRight w:val="0"/>
      <w:marTop w:val="0"/>
      <w:marBottom w:val="0"/>
      <w:divBdr>
        <w:top w:val="none" w:sz="0" w:space="0" w:color="auto"/>
        <w:left w:val="none" w:sz="0" w:space="0" w:color="auto"/>
        <w:bottom w:val="none" w:sz="0" w:space="0" w:color="auto"/>
        <w:right w:val="none" w:sz="0" w:space="0" w:color="auto"/>
      </w:divBdr>
    </w:div>
    <w:div w:id="1046758794">
      <w:bodyDiv w:val="1"/>
      <w:marLeft w:val="0"/>
      <w:marRight w:val="0"/>
      <w:marTop w:val="0"/>
      <w:marBottom w:val="0"/>
      <w:divBdr>
        <w:top w:val="none" w:sz="0" w:space="0" w:color="auto"/>
        <w:left w:val="none" w:sz="0" w:space="0" w:color="auto"/>
        <w:bottom w:val="none" w:sz="0" w:space="0" w:color="auto"/>
        <w:right w:val="none" w:sz="0" w:space="0" w:color="auto"/>
      </w:divBdr>
    </w:div>
    <w:div w:id="1071655421">
      <w:bodyDiv w:val="1"/>
      <w:marLeft w:val="0"/>
      <w:marRight w:val="0"/>
      <w:marTop w:val="0"/>
      <w:marBottom w:val="0"/>
      <w:divBdr>
        <w:top w:val="none" w:sz="0" w:space="0" w:color="auto"/>
        <w:left w:val="none" w:sz="0" w:space="0" w:color="auto"/>
        <w:bottom w:val="none" w:sz="0" w:space="0" w:color="auto"/>
        <w:right w:val="none" w:sz="0" w:space="0" w:color="auto"/>
      </w:divBdr>
    </w:div>
    <w:div w:id="1072848119">
      <w:bodyDiv w:val="1"/>
      <w:marLeft w:val="0"/>
      <w:marRight w:val="0"/>
      <w:marTop w:val="0"/>
      <w:marBottom w:val="0"/>
      <w:divBdr>
        <w:top w:val="none" w:sz="0" w:space="0" w:color="auto"/>
        <w:left w:val="none" w:sz="0" w:space="0" w:color="auto"/>
        <w:bottom w:val="none" w:sz="0" w:space="0" w:color="auto"/>
        <w:right w:val="none" w:sz="0" w:space="0" w:color="auto"/>
      </w:divBdr>
    </w:div>
    <w:div w:id="1087073989">
      <w:bodyDiv w:val="1"/>
      <w:marLeft w:val="0"/>
      <w:marRight w:val="0"/>
      <w:marTop w:val="0"/>
      <w:marBottom w:val="0"/>
      <w:divBdr>
        <w:top w:val="none" w:sz="0" w:space="0" w:color="auto"/>
        <w:left w:val="none" w:sz="0" w:space="0" w:color="auto"/>
        <w:bottom w:val="none" w:sz="0" w:space="0" w:color="auto"/>
        <w:right w:val="none" w:sz="0" w:space="0" w:color="auto"/>
      </w:divBdr>
    </w:div>
    <w:div w:id="1095053661">
      <w:bodyDiv w:val="1"/>
      <w:marLeft w:val="0"/>
      <w:marRight w:val="0"/>
      <w:marTop w:val="0"/>
      <w:marBottom w:val="0"/>
      <w:divBdr>
        <w:top w:val="none" w:sz="0" w:space="0" w:color="auto"/>
        <w:left w:val="none" w:sz="0" w:space="0" w:color="auto"/>
        <w:bottom w:val="none" w:sz="0" w:space="0" w:color="auto"/>
        <w:right w:val="none" w:sz="0" w:space="0" w:color="auto"/>
      </w:divBdr>
    </w:div>
    <w:div w:id="1118185870">
      <w:bodyDiv w:val="1"/>
      <w:marLeft w:val="0"/>
      <w:marRight w:val="0"/>
      <w:marTop w:val="0"/>
      <w:marBottom w:val="0"/>
      <w:divBdr>
        <w:top w:val="none" w:sz="0" w:space="0" w:color="auto"/>
        <w:left w:val="none" w:sz="0" w:space="0" w:color="auto"/>
        <w:bottom w:val="none" w:sz="0" w:space="0" w:color="auto"/>
        <w:right w:val="none" w:sz="0" w:space="0" w:color="auto"/>
      </w:divBdr>
    </w:div>
    <w:div w:id="1124231655">
      <w:bodyDiv w:val="1"/>
      <w:marLeft w:val="0"/>
      <w:marRight w:val="0"/>
      <w:marTop w:val="0"/>
      <w:marBottom w:val="0"/>
      <w:divBdr>
        <w:top w:val="none" w:sz="0" w:space="0" w:color="auto"/>
        <w:left w:val="none" w:sz="0" w:space="0" w:color="auto"/>
        <w:bottom w:val="none" w:sz="0" w:space="0" w:color="auto"/>
        <w:right w:val="none" w:sz="0" w:space="0" w:color="auto"/>
      </w:divBdr>
    </w:div>
    <w:div w:id="1163862886">
      <w:bodyDiv w:val="1"/>
      <w:marLeft w:val="0"/>
      <w:marRight w:val="0"/>
      <w:marTop w:val="0"/>
      <w:marBottom w:val="0"/>
      <w:divBdr>
        <w:top w:val="none" w:sz="0" w:space="0" w:color="auto"/>
        <w:left w:val="none" w:sz="0" w:space="0" w:color="auto"/>
        <w:bottom w:val="none" w:sz="0" w:space="0" w:color="auto"/>
        <w:right w:val="none" w:sz="0" w:space="0" w:color="auto"/>
      </w:divBdr>
    </w:div>
    <w:div w:id="1164592576">
      <w:bodyDiv w:val="1"/>
      <w:marLeft w:val="0"/>
      <w:marRight w:val="0"/>
      <w:marTop w:val="0"/>
      <w:marBottom w:val="0"/>
      <w:divBdr>
        <w:top w:val="none" w:sz="0" w:space="0" w:color="auto"/>
        <w:left w:val="none" w:sz="0" w:space="0" w:color="auto"/>
        <w:bottom w:val="none" w:sz="0" w:space="0" w:color="auto"/>
        <w:right w:val="none" w:sz="0" w:space="0" w:color="auto"/>
      </w:divBdr>
    </w:div>
    <w:div w:id="1189493202">
      <w:bodyDiv w:val="1"/>
      <w:marLeft w:val="0"/>
      <w:marRight w:val="0"/>
      <w:marTop w:val="0"/>
      <w:marBottom w:val="0"/>
      <w:divBdr>
        <w:top w:val="none" w:sz="0" w:space="0" w:color="auto"/>
        <w:left w:val="none" w:sz="0" w:space="0" w:color="auto"/>
        <w:bottom w:val="none" w:sz="0" w:space="0" w:color="auto"/>
        <w:right w:val="none" w:sz="0" w:space="0" w:color="auto"/>
      </w:divBdr>
    </w:div>
    <w:div w:id="1228223433">
      <w:bodyDiv w:val="1"/>
      <w:marLeft w:val="0"/>
      <w:marRight w:val="0"/>
      <w:marTop w:val="0"/>
      <w:marBottom w:val="0"/>
      <w:divBdr>
        <w:top w:val="none" w:sz="0" w:space="0" w:color="auto"/>
        <w:left w:val="none" w:sz="0" w:space="0" w:color="auto"/>
        <w:bottom w:val="none" w:sz="0" w:space="0" w:color="auto"/>
        <w:right w:val="none" w:sz="0" w:space="0" w:color="auto"/>
      </w:divBdr>
    </w:div>
    <w:div w:id="1242912056">
      <w:bodyDiv w:val="1"/>
      <w:marLeft w:val="0"/>
      <w:marRight w:val="0"/>
      <w:marTop w:val="0"/>
      <w:marBottom w:val="0"/>
      <w:divBdr>
        <w:top w:val="none" w:sz="0" w:space="0" w:color="auto"/>
        <w:left w:val="none" w:sz="0" w:space="0" w:color="auto"/>
        <w:bottom w:val="none" w:sz="0" w:space="0" w:color="auto"/>
        <w:right w:val="none" w:sz="0" w:space="0" w:color="auto"/>
      </w:divBdr>
    </w:div>
    <w:div w:id="1257595741">
      <w:bodyDiv w:val="1"/>
      <w:marLeft w:val="0"/>
      <w:marRight w:val="0"/>
      <w:marTop w:val="0"/>
      <w:marBottom w:val="0"/>
      <w:divBdr>
        <w:top w:val="none" w:sz="0" w:space="0" w:color="auto"/>
        <w:left w:val="none" w:sz="0" w:space="0" w:color="auto"/>
        <w:bottom w:val="none" w:sz="0" w:space="0" w:color="auto"/>
        <w:right w:val="none" w:sz="0" w:space="0" w:color="auto"/>
      </w:divBdr>
    </w:div>
    <w:div w:id="1265765682">
      <w:bodyDiv w:val="1"/>
      <w:marLeft w:val="0"/>
      <w:marRight w:val="0"/>
      <w:marTop w:val="0"/>
      <w:marBottom w:val="0"/>
      <w:divBdr>
        <w:top w:val="none" w:sz="0" w:space="0" w:color="auto"/>
        <w:left w:val="none" w:sz="0" w:space="0" w:color="auto"/>
        <w:bottom w:val="none" w:sz="0" w:space="0" w:color="auto"/>
        <w:right w:val="none" w:sz="0" w:space="0" w:color="auto"/>
      </w:divBdr>
    </w:div>
    <w:div w:id="1290284996">
      <w:bodyDiv w:val="1"/>
      <w:marLeft w:val="0"/>
      <w:marRight w:val="0"/>
      <w:marTop w:val="0"/>
      <w:marBottom w:val="0"/>
      <w:divBdr>
        <w:top w:val="none" w:sz="0" w:space="0" w:color="auto"/>
        <w:left w:val="none" w:sz="0" w:space="0" w:color="auto"/>
        <w:bottom w:val="none" w:sz="0" w:space="0" w:color="auto"/>
        <w:right w:val="none" w:sz="0" w:space="0" w:color="auto"/>
      </w:divBdr>
    </w:div>
    <w:div w:id="1291588160">
      <w:bodyDiv w:val="1"/>
      <w:marLeft w:val="0"/>
      <w:marRight w:val="0"/>
      <w:marTop w:val="0"/>
      <w:marBottom w:val="0"/>
      <w:divBdr>
        <w:top w:val="none" w:sz="0" w:space="0" w:color="auto"/>
        <w:left w:val="none" w:sz="0" w:space="0" w:color="auto"/>
        <w:bottom w:val="none" w:sz="0" w:space="0" w:color="auto"/>
        <w:right w:val="none" w:sz="0" w:space="0" w:color="auto"/>
      </w:divBdr>
    </w:div>
    <w:div w:id="1294486684">
      <w:bodyDiv w:val="1"/>
      <w:marLeft w:val="0"/>
      <w:marRight w:val="0"/>
      <w:marTop w:val="0"/>
      <w:marBottom w:val="0"/>
      <w:divBdr>
        <w:top w:val="none" w:sz="0" w:space="0" w:color="auto"/>
        <w:left w:val="none" w:sz="0" w:space="0" w:color="auto"/>
        <w:bottom w:val="none" w:sz="0" w:space="0" w:color="auto"/>
        <w:right w:val="none" w:sz="0" w:space="0" w:color="auto"/>
      </w:divBdr>
      <w:divsChild>
        <w:div w:id="1904101226">
          <w:marLeft w:val="0"/>
          <w:marRight w:val="0"/>
          <w:marTop w:val="0"/>
          <w:marBottom w:val="0"/>
          <w:divBdr>
            <w:top w:val="none" w:sz="0" w:space="0" w:color="auto"/>
            <w:left w:val="none" w:sz="0" w:space="0" w:color="auto"/>
            <w:bottom w:val="none" w:sz="0" w:space="0" w:color="auto"/>
            <w:right w:val="none" w:sz="0" w:space="0" w:color="auto"/>
          </w:divBdr>
          <w:divsChild>
            <w:div w:id="2078624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175690">
      <w:bodyDiv w:val="1"/>
      <w:marLeft w:val="0"/>
      <w:marRight w:val="0"/>
      <w:marTop w:val="0"/>
      <w:marBottom w:val="0"/>
      <w:divBdr>
        <w:top w:val="none" w:sz="0" w:space="0" w:color="auto"/>
        <w:left w:val="none" w:sz="0" w:space="0" w:color="auto"/>
        <w:bottom w:val="none" w:sz="0" w:space="0" w:color="auto"/>
        <w:right w:val="none" w:sz="0" w:space="0" w:color="auto"/>
      </w:divBdr>
    </w:div>
    <w:div w:id="1331710960">
      <w:bodyDiv w:val="1"/>
      <w:marLeft w:val="0"/>
      <w:marRight w:val="0"/>
      <w:marTop w:val="0"/>
      <w:marBottom w:val="0"/>
      <w:divBdr>
        <w:top w:val="none" w:sz="0" w:space="0" w:color="auto"/>
        <w:left w:val="none" w:sz="0" w:space="0" w:color="auto"/>
        <w:bottom w:val="none" w:sz="0" w:space="0" w:color="auto"/>
        <w:right w:val="none" w:sz="0" w:space="0" w:color="auto"/>
      </w:divBdr>
      <w:divsChild>
        <w:div w:id="1870606992">
          <w:marLeft w:val="336"/>
          <w:marRight w:val="0"/>
          <w:marTop w:val="120"/>
          <w:marBottom w:val="312"/>
          <w:divBdr>
            <w:top w:val="none" w:sz="0" w:space="0" w:color="auto"/>
            <w:left w:val="none" w:sz="0" w:space="0" w:color="auto"/>
            <w:bottom w:val="none" w:sz="0" w:space="0" w:color="auto"/>
            <w:right w:val="none" w:sz="0" w:space="0" w:color="auto"/>
          </w:divBdr>
          <w:divsChild>
            <w:div w:id="1452868871">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344436653">
      <w:bodyDiv w:val="1"/>
      <w:marLeft w:val="0"/>
      <w:marRight w:val="0"/>
      <w:marTop w:val="0"/>
      <w:marBottom w:val="0"/>
      <w:divBdr>
        <w:top w:val="none" w:sz="0" w:space="0" w:color="auto"/>
        <w:left w:val="none" w:sz="0" w:space="0" w:color="auto"/>
        <w:bottom w:val="none" w:sz="0" w:space="0" w:color="auto"/>
        <w:right w:val="none" w:sz="0" w:space="0" w:color="auto"/>
      </w:divBdr>
    </w:div>
    <w:div w:id="1366635037">
      <w:bodyDiv w:val="1"/>
      <w:marLeft w:val="0"/>
      <w:marRight w:val="0"/>
      <w:marTop w:val="0"/>
      <w:marBottom w:val="0"/>
      <w:divBdr>
        <w:top w:val="none" w:sz="0" w:space="0" w:color="auto"/>
        <w:left w:val="none" w:sz="0" w:space="0" w:color="auto"/>
        <w:bottom w:val="none" w:sz="0" w:space="0" w:color="auto"/>
        <w:right w:val="none" w:sz="0" w:space="0" w:color="auto"/>
      </w:divBdr>
    </w:div>
    <w:div w:id="1394039780">
      <w:bodyDiv w:val="1"/>
      <w:marLeft w:val="0"/>
      <w:marRight w:val="0"/>
      <w:marTop w:val="0"/>
      <w:marBottom w:val="0"/>
      <w:divBdr>
        <w:top w:val="none" w:sz="0" w:space="0" w:color="auto"/>
        <w:left w:val="none" w:sz="0" w:space="0" w:color="auto"/>
        <w:bottom w:val="none" w:sz="0" w:space="0" w:color="auto"/>
        <w:right w:val="none" w:sz="0" w:space="0" w:color="auto"/>
      </w:divBdr>
    </w:div>
    <w:div w:id="1406876056">
      <w:bodyDiv w:val="1"/>
      <w:marLeft w:val="0"/>
      <w:marRight w:val="0"/>
      <w:marTop w:val="0"/>
      <w:marBottom w:val="0"/>
      <w:divBdr>
        <w:top w:val="none" w:sz="0" w:space="0" w:color="auto"/>
        <w:left w:val="none" w:sz="0" w:space="0" w:color="auto"/>
        <w:bottom w:val="none" w:sz="0" w:space="0" w:color="auto"/>
        <w:right w:val="none" w:sz="0" w:space="0" w:color="auto"/>
      </w:divBdr>
    </w:div>
    <w:div w:id="1428041414">
      <w:bodyDiv w:val="1"/>
      <w:marLeft w:val="0"/>
      <w:marRight w:val="0"/>
      <w:marTop w:val="0"/>
      <w:marBottom w:val="0"/>
      <w:divBdr>
        <w:top w:val="none" w:sz="0" w:space="0" w:color="auto"/>
        <w:left w:val="none" w:sz="0" w:space="0" w:color="auto"/>
        <w:bottom w:val="none" w:sz="0" w:space="0" w:color="auto"/>
        <w:right w:val="none" w:sz="0" w:space="0" w:color="auto"/>
      </w:divBdr>
    </w:div>
    <w:div w:id="1434283147">
      <w:bodyDiv w:val="1"/>
      <w:marLeft w:val="0"/>
      <w:marRight w:val="0"/>
      <w:marTop w:val="0"/>
      <w:marBottom w:val="0"/>
      <w:divBdr>
        <w:top w:val="none" w:sz="0" w:space="0" w:color="auto"/>
        <w:left w:val="none" w:sz="0" w:space="0" w:color="auto"/>
        <w:bottom w:val="none" w:sz="0" w:space="0" w:color="auto"/>
        <w:right w:val="none" w:sz="0" w:space="0" w:color="auto"/>
      </w:divBdr>
    </w:div>
    <w:div w:id="1443569738">
      <w:bodyDiv w:val="1"/>
      <w:marLeft w:val="0"/>
      <w:marRight w:val="0"/>
      <w:marTop w:val="0"/>
      <w:marBottom w:val="0"/>
      <w:divBdr>
        <w:top w:val="none" w:sz="0" w:space="0" w:color="auto"/>
        <w:left w:val="none" w:sz="0" w:space="0" w:color="auto"/>
        <w:bottom w:val="none" w:sz="0" w:space="0" w:color="auto"/>
        <w:right w:val="none" w:sz="0" w:space="0" w:color="auto"/>
      </w:divBdr>
    </w:div>
    <w:div w:id="1444693471">
      <w:bodyDiv w:val="1"/>
      <w:marLeft w:val="0"/>
      <w:marRight w:val="0"/>
      <w:marTop w:val="0"/>
      <w:marBottom w:val="0"/>
      <w:divBdr>
        <w:top w:val="none" w:sz="0" w:space="0" w:color="auto"/>
        <w:left w:val="none" w:sz="0" w:space="0" w:color="auto"/>
        <w:bottom w:val="none" w:sz="0" w:space="0" w:color="auto"/>
        <w:right w:val="none" w:sz="0" w:space="0" w:color="auto"/>
      </w:divBdr>
    </w:div>
    <w:div w:id="1446272390">
      <w:bodyDiv w:val="1"/>
      <w:marLeft w:val="0"/>
      <w:marRight w:val="0"/>
      <w:marTop w:val="0"/>
      <w:marBottom w:val="0"/>
      <w:divBdr>
        <w:top w:val="none" w:sz="0" w:space="0" w:color="auto"/>
        <w:left w:val="none" w:sz="0" w:space="0" w:color="auto"/>
        <w:bottom w:val="none" w:sz="0" w:space="0" w:color="auto"/>
        <w:right w:val="none" w:sz="0" w:space="0" w:color="auto"/>
      </w:divBdr>
    </w:div>
    <w:div w:id="1468661964">
      <w:bodyDiv w:val="1"/>
      <w:marLeft w:val="0"/>
      <w:marRight w:val="0"/>
      <w:marTop w:val="0"/>
      <w:marBottom w:val="0"/>
      <w:divBdr>
        <w:top w:val="none" w:sz="0" w:space="0" w:color="auto"/>
        <w:left w:val="none" w:sz="0" w:space="0" w:color="auto"/>
        <w:bottom w:val="none" w:sz="0" w:space="0" w:color="auto"/>
        <w:right w:val="none" w:sz="0" w:space="0" w:color="auto"/>
      </w:divBdr>
    </w:div>
    <w:div w:id="1469280361">
      <w:bodyDiv w:val="1"/>
      <w:marLeft w:val="0"/>
      <w:marRight w:val="0"/>
      <w:marTop w:val="0"/>
      <w:marBottom w:val="0"/>
      <w:divBdr>
        <w:top w:val="none" w:sz="0" w:space="0" w:color="auto"/>
        <w:left w:val="none" w:sz="0" w:space="0" w:color="auto"/>
        <w:bottom w:val="none" w:sz="0" w:space="0" w:color="auto"/>
        <w:right w:val="none" w:sz="0" w:space="0" w:color="auto"/>
      </w:divBdr>
    </w:div>
    <w:div w:id="1484004220">
      <w:bodyDiv w:val="1"/>
      <w:marLeft w:val="0"/>
      <w:marRight w:val="0"/>
      <w:marTop w:val="0"/>
      <w:marBottom w:val="0"/>
      <w:divBdr>
        <w:top w:val="none" w:sz="0" w:space="0" w:color="auto"/>
        <w:left w:val="none" w:sz="0" w:space="0" w:color="auto"/>
        <w:bottom w:val="none" w:sz="0" w:space="0" w:color="auto"/>
        <w:right w:val="none" w:sz="0" w:space="0" w:color="auto"/>
      </w:divBdr>
    </w:div>
    <w:div w:id="1545603613">
      <w:bodyDiv w:val="1"/>
      <w:marLeft w:val="0"/>
      <w:marRight w:val="0"/>
      <w:marTop w:val="0"/>
      <w:marBottom w:val="0"/>
      <w:divBdr>
        <w:top w:val="none" w:sz="0" w:space="0" w:color="auto"/>
        <w:left w:val="none" w:sz="0" w:space="0" w:color="auto"/>
        <w:bottom w:val="none" w:sz="0" w:space="0" w:color="auto"/>
        <w:right w:val="none" w:sz="0" w:space="0" w:color="auto"/>
      </w:divBdr>
    </w:div>
    <w:div w:id="1553495333">
      <w:bodyDiv w:val="1"/>
      <w:marLeft w:val="0"/>
      <w:marRight w:val="0"/>
      <w:marTop w:val="0"/>
      <w:marBottom w:val="0"/>
      <w:divBdr>
        <w:top w:val="none" w:sz="0" w:space="0" w:color="auto"/>
        <w:left w:val="none" w:sz="0" w:space="0" w:color="auto"/>
        <w:bottom w:val="none" w:sz="0" w:space="0" w:color="auto"/>
        <w:right w:val="none" w:sz="0" w:space="0" w:color="auto"/>
      </w:divBdr>
    </w:div>
    <w:div w:id="1562518375">
      <w:bodyDiv w:val="1"/>
      <w:marLeft w:val="0"/>
      <w:marRight w:val="0"/>
      <w:marTop w:val="0"/>
      <w:marBottom w:val="0"/>
      <w:divBdr>
        <w:top w:val="none" w:sz="0" w:space="0" w:color="auto"/>
        <w:left w:val="none" w:sz="0" w:space="0" w:color="auto"/>
        <w:bottom w:val="none" w:sz="0" w:space="0" w:color="auto"/>
        <w:right w:val="none" w:sz="0" w:space="0" w:color="auto"/>
      </w:divBdr>
    </w:div>
    <w:div w:id="1584073457">
      <w:bodyDiv w:val="1"/>
      <w:marLeft w:val="0"/>
      <w:marRight w:val="0"/>
      <w:marTop w:val="0"/>
      <w:marBottom w:val="0"/>
      <w:divBdr>
        <w:top w:val="none" w:sz="0" w:space="0" w:color="auto"/>
        <w:left w:val="none" w:sz="0" w:space="0" w:color="auto"/>
        <w:bottom w:val="none" w:sz="0" w:space="0" w:color="auto"/>
        <w:right w:val="none" w:sz="0" w:space="0" w:color="auto"/>
      </w:divBdr>
    </w:div>
    <w:div w:id="1599479890">
      <w:bodyDiv w:val="1"/>
      <w:marLeft w:val="0"/>
      <w:marRight w:val="0"/>
      <w:marTop w:val="0"/>
      <w:marBottom w:val="0"/>
      <w:divBdr>
        <w:top w:val="none" w:sz="0" w:space="0" w:color="auto"/>
        <w:left w:val="none" w:sz="0" w:space="0" w:color="auto"/>
        <w:bottom w:val="none" w:sz="0" w:space="0" w:color="auto"/>
        <w:right w:val="none" w:sz="0" w:space="0" w:color="auto"/>
      </w:divBdr>
    </w:div>
    <w:div w:id="1601520760">
      <w:bodyDiv w:val="1"/>
      <w:marLeft w:val="0"/>
      <w:marRight w:val="0"/>
      <w:marTop w:val="0"/>
      <w:marBottom w:val="0"/>
      <w:divBdr>
        <w:top w:val="none" w:sz="0" w:space="0" w:color="auto"/>
        <w:left w:val="none" w:sz="0" w:space="0" w:color="auto"/>
        <w:bottom w:val="none" w:sz="0" w:space="0" w:color="auto"/>
        <w:right w:val="none" w:sz="0" w:space="0" w:color="auto"/>
      </w:divBdr>
    </w:div>
    <w:div w:id="1605117348">
      <w:bodyDiv w:val="1"/>
      <w:marLeft w:val="0"/>
      <w:marRight w:val="0"/>
      <w:marTop w:val="0"/>
      <w:marBottom w:val="0"/>
      <w:divBdr>
        <w:top w:val="none" w:sz="0" w:space="0" w:color="auto"/>
        <w:left w:val="none" w:sz="0" w:space="0" w:color="auto"/>
        <w:bottom w:val="none" w:sz="0" w:space="0" w:color="auto"/>
        <w:right w:val="none" w:sz="0" w:space="0" w:color="auto"/>
      </w:divBdr>
    </w:div>
    <w:div w:id="1608654515">
      <w:bodyDiv w:val="1"/>
      <w:marLeft w:val="0"/>
      <w:marRight w:val="0"/>
      <w:marTop w:val="0"/>
      <w:marBottom w:val="0"/>
      <w:divBdr>
        <w:top w:val="none" w:sz="0" w:space="0" w:color="auto"/>
        <w:left w:val="none" w:sz="0" w:space="0" w:color="auto"/>
        <w:bottom w:val="none" w:sz="0" w:space="0" w:color="auto"/>
        <w:right w:val="none" w:sz="0" w:space="0" w:color="auto"/>
      </w:divBdr>
    </w:div>
    <w:div w:id="1629044924">
      <w:bodyDiv w:val="1"/>
      <w:marLeft w:val="0"/>
      <w:marRight w:val="0"/>
      <w:marTop w:val="0"/>
      <w:marBottom w:val="0"/>
      <w:divBdr>
        <w:top w:val="none" w:sz="0" w:space="0" w:color="auto"/>
        <w:left w:val="none" w:sz="0" w:space="0" w:color="auto"/>
        <w:bottom w:val="none" w:sz="0" w:space="0" w:color="auto"/>
        <w:right w:val="none" w:sz="0" w:space="0" w:color="auto"/>
      </w:divBdr>
    </w:div>
    <w:div w:id="1645692381">
      <w:bodyDiv w:val="1"/>
      <w:marLeft w:val="0"/>
      <w:marRight w:val="0"/>
      <w:marTop w:val="0"/>
      <w:marBottom w:val="0"/>
      <w:divBdr>
        <w:top w:val="none" w:sz="0" w:space="0" w:color="auto"/>
        <w:left w:val="none" w:sz="0" w:space="0" w:color="auto"/>
        <w:bottom w:val="none" w:sz="0" w:space="0" w:color="auto"/>
        <w:right w:val="none" w:sz="0" w:space="0" w:color="auto"/>
      </w:divBdr>
    </w:div>
    <w:div w:id="1659268732">
      <w:bodyDiv w:val="1"/>
      <w:marLeft w:val="0"/>
      <w:marRight w:val="0"/>
      <w:marTop w:val="0"/>
      <w:marBottom w:val="0"/>
      <w:divBdr>
        <w:top w:val="none" w:sz="0" w:space="0" w:color="auto"/>
        <w:left w:val="none" w:sz="0" w:space="0" w:color="auto"/>
        <w:bottom w:val="none" w:sz="0" w:space="0" w:color="auto"/>
        <w:right w:val="none" w:sz="0" w:space="0" w:color="auto"/>
      </w:divBdr>
    </w:div>
    <w:div w:id="1687630241">
      <w:bodyDiv w:val="1"/>
      <w:marLeft w:val="0"/>
      <w:marRight w:val="0"/>
      <w:marTop w:val="0"/>
      <w:marBottom w:val="0"/>
      <w:divBdr>
        <w:top w:val="none" w:sz="0" w:space="0" w:color="auto"/>
        <w:left w:val="none" w:sz="0" w:space="0" w:color="auto"/>
        <w:bottom w:val="none" w:sz="0" w:space="0" w:color="auto"/>
        <w:right w:val="none" w:sz="0" w:space="0" w:color="auto"/>
      </w:divBdr>
    </w:div>
    <w:div w:id="1693022549">
      <w:bodyDiv w:val="1"/>
      <w:marLeft w:val="0"/>
      <w:marRight w:val="0"/>
      <w:marTop w:val="0"/>
      <w:marBottom w:val="0"/>
      <w:divBdr>
        <w:top w:val="none" w:sz="0" w:space="0" w:color="auto"/>
        <w:left w:val="none" w:sz="0" w:space="0" w:color="auto"/>
        <w:bottom w:val="none" w:sz="0" w:space="0" w:color="auto"/>
        <w:right w:val="none" w:sz="0" w:space="0" w:color="auto"/>
      </w:divBdr>
    </w:div>
    <w:div w:id="1711422030">
      <w:bodyDiv w:val="1"/>
      <w:marLeft w:val="0"/>
      <w:marRight w:val="0"/>
      <w:marTop w:val="0"/>
      <w:marBottom w:val="0"/>
      <w:divBdr>
        <w:top w:val="none" w:sz="0" w:space="0" w:color="auto"/>
        <w:left w:val="none" w:sz="0" w:space="0" w:color="auto"/>
        <w:bottom w:val="none" w:sz="0" w:space="0" w:color="auto"/>
        <w:right w:val="none" w:sz="0" w:space="0" w:color="auto"/>
      </w:divBdr>
    </w:div>
    <w:div w:id="1806775750">
      <w:bodyDiv w:val="1"/>
      <w:marLeft w:val="0"/>
      <w:marRight w:val="0"/>
      <w:marTop w:val="0"/>
      <w:marBottom w:val="0"/>
      <w:divBdr>
        <w:top w:val="none" w:sz="0" w:space="0" w:color="auto"/>
        <w:left w:val="none" w:sz="0" w:space="0" w:color="auto"/>
        <w:bottom w:val="none" w:sz="0" w:space="0" w:color="auto"/>
        <w:right w:val="none" w:sz="0" w:space="0" w:color="auto"/>
      </w:divBdr>
    </w:div>
    <w:div w:id="1834251247">
      <w:bodyDiv w:val="1"/>
      <w:marLeft w:val="0"/>
      <w:marRight w:val="0"/>
      <w:marTop w:val="0"/>
      <w:marBottom w:val="0"/>
      <w:divBdr>
        <w:top w:val="none" w:sz="0" w:space="0" w:color="auto"/>
        <w:left w:val="none" w:sz="0" w:space="0" w:color="auto"/>
        <w:bottom w:val="none" w:sz="0" w:space="0" w:color="auto"/>
        <w:right w:val="none" w:sz="0" w:space="0" w:color="auto"/>
      </w:divBdr>
    </w:div>
    <w:div w:id="1859391490">
      <w:bodyDiv w:val="1"/>
      <w:marLeft w:val="0"/>
      <w:marRight w:val="0"/>
      <w:marTop w:val="0"/>
      <w:marBottom w:val="0"/>
      <w:divBdr>
        <w:top w:val="none" w:sz="0" w:space="0" w:color="auto"/>
        <w:left w:val="none" w:sz="0" w:space="0" w:color="auto"/>
        <w:bottom w:val="none" w:sz="0" w:space="0" w:color="auto"/>
        <w:right w:val="none" w:sz="0" w:space="0" w:color="auto"/>
      </w:divBdr>
    </w:div>
    <w:div w:id="1880585875">
      <w:bodyDiv w:val="1"/>
      <w:marLeft w:val="0"/>
      <w:marRight w:val="0"/>
      <w:marTop w:val="0"/>
      <w:marBottom w:val="0"/>
      <w:divBdr>
        <w:top w:val="none" w:sz="0" w:space="0" w:color="auto"/>
        <w:left w:val="none" w:sz="0" w:space="0" w:color="auto"/>
        <w:bottom w:val="none" w:sz="0" w:space="0" w:color="auto"/>
        <w:right w:val="none" w:sz="0" w:space="0" w:color="auto"/>
      </w:divBdr>
    </w:div>
    <w:div w:id="1896892984">
      <w:bodyDiv w:val="1"/>
      <w:marLeft w:val="0"/>
      <w:marRight w:val="0"/>
      <w:marTop w:val="0"/>
      <w:marBottom w:val="0"/>
      <w:divBdr>
        <w:top w:val="none" w:sz="0" w:space="0" w:color="auto"/>
        <w:left w:val="none" w:sz="0" w:space="0" w:color="auto"/>
        <w:bottom w:val="none" w:sz="0" w:space="0" w:color="auto"/>
        <w:right w:val="none" w:sz="0" w:space="0" w:color="auto"/>
      </w:divBdr>
    </w:div>
    <w:div w:id="1926452587">
      <w:bodyDiv w:val="1"/>
      <w:marLeft w:val="0"/>
      <w:marRight w:val="0"/>
      <w:marTop w:val="0"/>
      <w:marBottom w:val="0"/>
      <w:divBdr>
        <w:top w:val="none" w:sz="0" w:space="0" w:color="auto"/>
        <w:left w:val="none" w:sz="0" w:space="0" w:color="auto"/>
        <w:bottom w:val="none" w:sz="0" w:space="0" w:color="auto"/>
        <w:right w:val="none" w:sz="0" w:space="0" w:color="auto"/>
      </w:divBdr>
    </w:div>
    <w:div w:id="1928423328">
      <w:bodyDiv w:val="1"/>
      <w:marLeft w:val="0"/>
      <w:marRight w:val="0"/>
      <w:marTop w:val="0"/>
      <w:marBottom w:val="0"/>
      <w:divBdr>
        <w:top w:val="none" w:sz="0" w:space="0" w:color="auto"/>
        <w:left w:val="none" w:sz="0" w:space="0" w:color="auto"/>
        <w:bottom w:val="none" w:sz="0" w:space="0" w:color="auto"/>
        <w:right w:val="none" w:sz="0" w:space="0" w:color="auto"/>
      </w:divBdr>
    </w:div>
    <w:div w:id="1932159584">
      <w:bodyDiv w:val="1"/>
      <w:marLeft w:val="0"/>
      <w:marRight w:val="0"/>
      <w:marTop w:val="0"/>
      <w:marBottom w:val="0"/>
      <w:divBdr>
        <w:top w:val="none" w:sz="0" w:space="0" w:color="auto"/>
        <w:left w:val="none" w:sz="0" w:space="0" w:color="auto"/>
        <w:bottom w:val="none" w:sz="0" w:space="0" w:color="auto"/>
        <w:right w:val="none" w:sz="0" w:space="0" w:color="auto"/>
      </w:divBdr>
    </w:div>
    <w:div w:id="1933390312">
      <w:bodyDiv w:val="1"/>
      <w:marLeft w:val="0"/>
      <w:marRight w:val="0"/>
      <w:marTop w:val="0"/>
      <w:marBottom w:val="0"/>
      <w:divBdr>
        <w:top w:val="none" w:sz="0" w:space="0" w:color="auto"/>
        <w:left w:val="none" w:sz="0" w:space="0" w:color="auto"/>
        <w:bottom w:val="none" w:sz="0" w:space="0" w:color="auto"/>
        <w:right w:val="none" w:sz="0" w:space="0" w:color="auto"/>
      </w:divBdr>
    </w:div>
    <w:div w:id="1934124405">
      <w:bodyDiv w:val="1"/>
      <w:marLeft w:val="0"/>
      <w:marRight w:val="0"/>
      <w:marTop w:val="0"/>
      <w:marBottom w:val="0"/>
      <w:divBdr>
        <w:top w:val="none" w:sz="0" w:space="0" w:color="auto"/>
        <w:left w:val="none" w:sz="0" w:space="0" w:color="auto"/>
        <w:bottom w:val="none" w:sz="0" w:space="0" w:color="auto"/>
        <w:right w:val="none" w:sz="0" w:space="0" w:color="auto"/>
      </w:divBdr>
      <w:divsChild>
        <w:div w:id="389111948">
          <w:marLeft w:val="336"/>
          <w:marRight w:val="0"/>
          <w:marTop w:val="120"/>
          <w:marBottom w:val="312"/>
          <w:divBdr>
            <w:top w:val="none" w:sz="0" w:space="0" w:color="auto"/>
            <w:left w:val="none" w:sz="0" w:space="0" w:color="auto"/>
            <w:bottom w:val="none" w:sz="0" w:space="0" w:color="auto"/>
            <w:right w:val="none" w:sz="0" w:space="0" w:color="auto"/>
          </w:divBdr>
          <w:divsChild>
            <w:div w:id="1717193637">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947956072">
      <w:bodyDiv w:val="1"/>
      <w:marLeft w:val="0"/>
      <w:marRight w:val="0"/>
      <w:marTop w:val="0"/>
      <w:marBottom w:val="0"/>
      <w:divBdr>
        <w:top w:val="none" w:sz="0" w:space="0" w:color="auto"/>
        <w:left w:val="none" w:sz="0" w:space="0" w:color="auto"/>
        <w:bottom w:val="none" w:sz="0" w:space="0" w:color="auto"/>
        <w:right w:val="none" w:sz="0" w:space="0" w:color="auto"/>
      </w:divBdr>
    </w:div>
    <w:div w:id="1956062080">
      <w:bodyDiv w:val="1"/>
      <w:marLeft w:val="0"/>
      <w:marRight w:val="0"/>
      <w:marTop w:val="0"/>
      <w:marBottom w:val="0"/>
      <w:divBdr>
        <w:top w:val="none" w:sz="0" w:space="0" w:color="auto"/>
        <w:left w:val="none" w:sz="0" w:space="0" w:color="auto"/>
        <w:bottom w:val="none" w:sz="0" w:space="0" w:color="auto"/>
        <w:right w:val="none" w:sz="0" w:space="0" w:color="auto"/>
      </w:divBdr>
    </w:div>
    <w:div w:id="1982955411">
      <w:bodyDiv w:val="1"/>
      <w:marLeft w:val="0"/>
      <w:marRight w:val="0"/>
      <w:marTop w:val="0"/>
      <w:marBottom w:val="0"/>
      <w:divBdr>
        <w:top w:val="none" w:sz="0" w:space="0" w:color="auto"/>
        <w:left w:val="none" w:sz="0" w:space="0" w:color="auto"/>
        <w:bottom w:val="none" w:sz="0" w:space="0" w:color="auto"/>
        <w:right w:val="none" w:sz="0" w:space="0" w:color="auto"/>
      </w:divBdr>
    </w:div>
    <w:div w:id="1988583215">
      <w:bodyDiv w:val="1"/>
      <w:marLeft w:val="0"/>
      <w:marRight w:val="0"/>
      <w:marTop w:val="0"/>
      <w:marBottom w:val="0"/>
      <w:divBdr>
        <w:top w:val="none" w:sz="0" w:space="0" w:color="auto"/>
        <w:left w:val="none" w:sz="0" w:space="0" w:color="auto"/>
        <w:bottom w:val="none" w:sz="0" w:space="0" w:color="auto"/>
        <w:right w:val="none" w:sz="0" w:space="0" w:color="auto"/>
      </w:divBdr>
    </w:div>
    <w:div w:id="1989748898">
      <w:bodyDiv w:val="1"/>
      <w:marLeft w:val="0"/>
      <w:marRight w:val="0"/>
      <w:marTop w:val="0"/>
      <w:marBottom w:val="0"/>
      <w:divBdr>
        <w:top w:val="none" w:sz="0" w:space="0" w:color="auto"/>
        <w:left w:val="none" w:sz="0" w:space="0" w:color="auto"/>
        <w:bottom w:val="none" w:sz="0" w:space="0" w:color="auto"/>
        <w:right w:val="none" w:sz="0" w:space="0" w:color="auto"/>
      </w:divBdr>
    </w:div>
    <w:div w:id="1993633404">
      <w:bodyDiv w:val="1"/>
      <w:marLeft w:val="0"/>
      <w:marRight w:val="0"/>
      <w:marTop w:val="0"/>
      <w:marBottom w:val="0"/>
      <w:divBdr>
        <w:top w:val="none" w:sz="0" w:space="0" w:color="auto"/>
        <w:left w:val="none" w:sz="0" w:space="0" w:color="auto"/>
        <w:bottom w:val="none" w:sz="0" w:space="0" w:color="auto"/>
        <w:right w:val="none" w:sz="0" w:space="0" w:color="auto"/>
      </w:divBdr>
    </w:div>
    <w:div w:id="2004166390">
      <w:bodyDiv w:val="1"/>
      <w:marLeft w:val="0"/>
      <w:marRight w:val="0"/>
      <w:marTop w:val="0"/>
      <w:marBottom w:val="0"/>
      <w:divBdr>
        <w:top w:val="none" w:sz="0" w:space="0" w:color="auto"/>
        <w:left w:val="none" w:sz="0" w:space="0" w:color="auto"/>
        <w:bottom w:val="none" w:sz="0" w:space="0" w:color="auto"/>
        <w:right w:val="none" w:sz="0" w:space="0" w:color="auto"/>
      </w:divBdr>
    </w:div>
    <w:div w:id="2008171066">
      <w:bodyDiv w:val="1"/>
      <w:marLeft w:val="0"/>
      <w:marRight w:val="0"/>
      <w:marTop w:val="0"/>
      <w:marBottom w:val="0"/>
      <w:divBdr>
        <w:top w:val="none" w:sz="0" w:space="0" w:color="auto"/>
        <w:left w:val="none" w:sz="0" w:space="0" w:color="auto"/>
        <w:bottom w:val="none" w:sz="0" w:space="0" w:color="auto"/>
        <w:right w:val="none" w:sz="0" w:space="0" w:color="auto"/>
      </w:divBdr>
    </w:div>
    <w:div w:id="2049604158">
      <w:bodyDiv w:val="1"/>
      <w:marLeft w:val="0"/>
      <w:marRight w:val="0"/>
      <w:marTop w:val="0"/>
      <w:marBottom w:val="0"/>
      <w:divBdr>
        <w:top w:val="none" w:sz="0" w:space="0" w:color="auto"/>
        <w:left w:val="none" w:sz="0" w:space="0" w:color="auto"/>
        <w:bottom w:val="none" w:sz="0" w:space="0" w:color="auto"/>
        <w:right w:val="none" w:sz="0" w:space="0" w:color="auto"/>
      </w:divBdr>
    </w:div>
    <w:div w:id="2064866349">
      <w:bodyDiv w:val="1"/>
      <w:marLeft w:val="0"/>
      <w:marRight w:val="0"/>
      <w:marTop w:val="0"/>
      <w:marBottom w:val="0"/>
      <w:divBdr>
        <w:top w:val="none" w:sz="0" w:space="0" w:color="auto"/>
        <w:left w:val="none" w:sz="0" w:space="0" w:color="auto"/>
        <w:bottom w:val="none" w:sz="0" w:space="0" w:color="auto"/>
        <w:right w:val="none" w:sz="0" w:space="0" w:color="auto"/>
      </w:divBdr>
    </w:div>
    <w:div w:id="2067337082">
      <w:bodyDiv w:val="1"/>
      <w:marLeft w:val="0"/>
      <w:marRight w:val="0"/>
      <w:marTop w:val="0"/>
      <w:marBottom w:val="0"/>
      <w:divBdr>
        <w:top w:val="none" w:sz="0" w:space="0" w:color="auto"/>
        <w:left w:val="none" w:sz="0" w:space="0" w:color="auto"/>
        <w:bottom w:val="none" w:sz="0" w:space="0" w:color="auto"/>
        <w:right w:val="none" w:sz="0" w:space="0" w:color="auto"/>
      </w:divBdr>
    </w:div>
    <w:div w:id="2069719636">
      <w:bodyDiv w:val="1"/>
      <w:marLeft w:val="0"/>
      <w:marRight w:val="0"/>
      <w:marTop w:val="0"/>
      <w:marBottom w:val="0"/>
      <w:divBdr>
        <w:top w:val="none" w:sz="0" w:space="0" w:color="auto"/>
        <w:left w:val="none" w:sz="0" w:space="0" w:color="auto"/>
        <w:bottom w:val="none" w:sz="0" w:space="0" w:color="auto"/>
        <w:right w:val="none" w:sz="0" w:space="0" w:color="auto"/>
      </w:divBdr>
    </w:div>
    <w:div w:id="2072994688">
      <w:bodyDiv w:val="1"/>
      <w:marLeft w:val="0"/>
      <w:marRight w:val="0"/>
      <w:marTop w:val="0"/>
      <w:marBottom w:val="0"/>
      <w:divBdr>
        <w:top w:val="none" w:sz="0" w:space="0" w:color="auto"/>
        <w:left w:val="none" w:sz="0" w:space="0" w:color="auto"/>
        <w:bottom w:val="none" w:sz="0" w:space="0" w:color="auto"/>
        <w:right w:val="none" w:sz="0" w:space="0" w:color="auto"/>
      </w:divBdr>
    </w:div>
    <w:div w:id="2081367398">
      <w:bodyDiv w:val="1"/>
      <w:marLeft w:val="0"/>
      <w:marRight w:val="0"/>
      <w:marTop w:val="0"/>
      <w:marBottom w:val="0"/>
      <w:divBdr>
        <w:top w:val="none" w:sz="0" w:space="0" w:color="auto"/>
        <w:left w:val="none" w:sz="0" w:space="0" w:color="auto"/>
        <w:bottom w:val="none" w:sz="0" w:space="0" w:color="auto"/>
        <w:right w:val="none" w:sz="0" w:space="0" w:color="auto"/>
      </w:divBdr>
    </w:div>
    <w:div w:id="2089228185">
      <w:bodyDiv w:val="1"/>
      <w:marLeft w:val="0"/>
      <w:marRight w:val="0"/>
      <w:marTop w:val="0"/>
      <w:marBottom w:val="0"/>
      <w:divBdr>
        <w:top w:val="none" w:sz="0" w:space="0" w:color="auto"/>
        <w:left w:val="none" w:sz="0" w:space="0" w:color="auto"/>
        <w:bottom w:val="none" w:sz="0" w:space="0" w:color="auto"/>
        <w:right w:val="none" w:sz="0" w:space="0" w:color="auto"/>
      </w:divBdr>
    </w:div>
    <w:div w:id="2112165569">
      <w:bodyDiv w:val="1"/>
      <w:marLeft w:val="0"/>
      <w:marRight w:val="0"/>
      <w:marTop w:val="0"/>
      <w:marBottom w:val="0"/>
      <w:divBdr>
        <w:top w:val="none" w:sz="0" w:space="0" w:color="auto"/>
        <w:left w:val="none" w:sz="0" w:space="0" w:color="auto"/>
        <w:bottom w:val="none" w:sz="0" w:space="0" w:color="auto"/>
        <w:right w:val="none" w:sz="0" w:space="0" w:color="auto"/>
      </w:divBdr>
    </w:div>
    <w:div w:id="213860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hyperlink" Target="https://vi.wikipedia.org/wiki/T%C3%ADa" TargetMode="External"/><Relationship Id="rId42" Type="http://schemas.openxmlformats.org/officeDocument/2006/relationships/hyperlink" Target="https://vi.wikipedia.org/wiki/Qu%E1%BB%91c_k%E1%BB%B3_Canada" TargetMode="External"/><Relationship Id="rId63" Type="http://schemas.openxmlformats.org/officeDocument/2006/relationships/image" Target="media/image19.png"/><Relationship Id="rId84" Type="http://schemas.openxmlformats.org/officeDocument/2006/relationships/oleObject" Target="embeddings/oleObject6.bin"/><Relationship Id="rId138" Type="http://schemas.openxmlformats.org/officeDocument/2006/relationships/image" Target="media/image58.png"/><Relationship Id="rId159" Type="http://schemas.openxmlformats.org/officeDocument/2006/relationships/oleObject" Target="embeddings/oleObject46.bin"/><Relationship Id="rId170" Type="http://schemas.openxmlformats.org/officeDocument/2006/relationships/chart" Target="charts/chart5.xml"/><Relationship Id="rId191" Type="http://schemas.openxmlformats.org/officeDocument/2006/relationships/image" Target="media/image73.png"/><Relationship Id="rId205" Type="http://schemas.openxmlformats.org/officeDocument/2006/relationships/oleObject" Target="embeddings/oleObject64.bin"/><Relationship Id="rId107" Type="http://schemas.openxmlformats.org/officeDocument/2006/relationships/oleObject" Target="embeddings/oleObject19.bin"/><Relationship Id="rId11" Type="http://schemas.openxmlformats.org/officeDocument/2006/relationships/image" Target="media/image4.jpeg"/><Relationship Id="rId32" Type="http://schemas.openxmlformats.org/officeDocument/2006/relationships/image" Target="media/image9.png"/><Relationship Id="rId53" Type="http://schemas.openxmlformats.org/officeDocument/2006/relationships/image" Target="media/image17.emf"/><Relationship Id="rId74" Type="http://schemas.openxmlformats.org/officeDocument/2006/relationships/oleObject" Target="embeddings/oleObject1.bin"/><Relationship Id="rId128" Type="http://schemas.openxmlformats.org/officeDocument/2006/relationships/image" Target="media/image52.jpeg"/><Relationship Id="rId149" Type="http://schemas.openxmlformats.org/officeDocument/2006/relationships/oleObject" Target="embeddings/oleObject36.bin"/><Relationship Id="rId5" Type="http://schemas.openxmlformats.org/officeDocument/2006/relationships/webSettings" Target="webSettings.xml"/><Relationship Id="rId95" Type="http://schemas.openxmlformats.org/officeDocument/2006/relationships/oleObject" Target="embeddings/oleObject12.bin"/><Relationship Id="rId160" Type="http://schemas.openxmlformats.org/officeDocument/2006/relationships/oleObject" Target="embeddings/oleObject47.bin"/><Relationship Id="rId181" Type="http://schemas.openxmlformats.org/officeDocument/2006/relationships/oleObject" Target="embeddings/oleObject54.bin"/><Relationship Id="rId216" Type="http://schemas.openxmlformats.org/officeDocument/2006/relationships/image" Target="media/image88.png"/><Relationship Id="rId22" Type="http://schemas.openxmlformats.org/officeDocument/2006/relationships/hyperlink" Target="https://vi.wikipedia.org/w/index.php?title=T%E1%BA%BF_b%C3%A0o_c%E1%BA%A3m_quang&amp;action=edit&amp;redlink=1" TargetMode="External"/><Relationship Id="rId43" Type="http://schemas.openxmlformats.org/officeDocument/2006/relationships/hyperlink" Target="https://vi.wikipedia.org/wiki/Qu%E1%BB%91c_k%E1%BB%B3_H%C3%A0n_Qu%E1%BB%91c" TargetMode="External"/><Relationship Id="rId64" Type="http://schemas.openxmlformats.org/officeDocument/2006/relationships/image" Target="media/image20.jpeg"/><Relationship Id="rId118" Type="http://schemas.openxmlformats.org/officeDocument/2006/relationships/oleObject" Target="embeddings/oleObject26.bin"/><Relationship Id="rId139" Type="http://schemas.openxmlformats.org/officeDocument/2006/relationships/image" Target="media/image59.png"/><Relationship Id="rId85" Type="http://schemas.openxmlformats.org/officeDocument/2006/relationships/image" Target="media/image35.wmf"/><Relationship Id="rId150" Type="http://schemas.openxmlformats.org/officeDocument/2006/relationships/oleObject" Target="embeddings/oleObject37.bin"/><Relationship Id="rId171" Type="http://schemas.openxmlformats.org/officeDocument/2006/relationships/chart" Target="charts/chart6.xml"/><Relationship Id="rId192" Type="http://schemas.openxmlformats.org/officeDocument/2006/relationships/image" Target="media/image74.png"/><Relationship Id="rId206" Type="http://schemas.openxmlformats.org/officeDocument/2006/relationships/image" Target="media/image82.png"/><Relationship Id="rId12" Type="http://schemas.openxmlformats.org/officeDocument/2006/relationships/image" Target="media/image5.jpeg"/><Relationship Id="rId33" Type="http://schemas.openxmlformats.org/officeDocument/2006/relationships/image" Target="media/image10.png"/><Relationship Id="rId108" Type="http://schemas.openxmlformats.org/officeDocument/2006/relationships/image" Target="media/image45.wmf"/><Relationship Id="rId129" Type="http://schemas.openxmlformats.org/officeDocument/2006/relationships/image" Target="media/image53.jpeg"/><Relationship Id="rId54" Type="http://schemas.openxmlformats.org/officeDocument/2006/relationships/image" Target="media/image18.jpeg"/><Relationship Id="rId75" Type="http://schemas.openxmlformats.org/officeDocument/2006/relationships/image" Target="media/image30.wmf"/><Relationship Id="rId96" Type="http://schemas.openxmlformats.org/officeDocument/2006/relationships/oleObject" Target="embeddings/oleObject13.bin"/><Relationship Id="rId140" Type="http://schemas.openxmlformats.org/officeDocument/2006/relationships/image" Target="media/image60.png"/><Relationship Id="rId161" Type="http://schemas.openxmlformats.org/officeDocument/2006/relationships/oleObject" Target="embeddings/oleObject48.bin"/><Relationship Id="rId182" Type="http://schemas.openxmlformats.org/officeDocument/2006/relationships/image" Target="media/image68.png"/><Relationship Id="rId217" Type="http://schemas.openxmlformats.org/officeDocument/2006/relationships/image" Target="media/image89.png"/><Relationship Id="rId6" Type="http://schemas.openxmlformats.org/officeDocument/2006/relationships/footnotes" Target="footnotes.xml"/><Relationship Id="rId23" Type="http://schemas.openxmlformats.org/officeDocument/2006/relationships/hyperlink" Target="https://vi.wikipedia.org/w/index.php?title=T%E1%BA%BF_b%C3%A0o_h%C3%ACnh_n%C3%B3n&amp;action=edit&amp;redlink=1" TargetMode="External"/><Relationship Id="rId119" Type="http://schemas.openxmlformats.org/officeDocument/2006/relationships/image" Target="media/image49.wmf"/><Relationship Id="rId44" Type="http://schemas.openxmlformats.org/officeDocument/2006/relationships/hyperlink" Target="https://vi.wikipedia.org/wiki/Li%C3%AAn_%C4%91o%C3%A0n_%C3%94_t%C3%B4_Qu%E1%BB%91c_t%E1%BA%BF" TargetMode="External"/><Relationship Id="rId65" Type="http://schemas.openxmlformats.org/officeDocument/2006/relationships/image" Target="media/image21.jpeg"/><Relationship Id="rId86" Type="http://schemas.openxmlformats.org/officeDocument/2006/relationships/oleObject" Target="embeddings/oleObject7.bin"/><Relationship Id="rId130" Type="http://schemas.openxmlformats.org/officeDocument/2006/relationships/image" Target="media/image54.jpeg"/><Relationship Id="rId151" Type="http://schemas.openxmlformats.org/officeDocument/2006/relationships/oleObject" Target="embeddings/oleObject38.bin"/><Relationship Id="rId172" Type="http://schemas.openxmlformats.org/officeDocument/2006/relationships/chart" Target="charts/chart7.xml"/><Relationship Id="rId193" Type="http://schemas.openxmlformats.org/officeDocument/2006/relationships/oleObject" Target="embeddings/oleObject59.bin"/><Relationship Id="rId207" Type="http://schemas.openxmlformats.org/officeDocument/2006/relationships/image" Target="media/image83.png"/><Relationship Id="rId13" Type="http://schemas.openxmlformats.org/officeDocument/2006/relationships/image" Target="media/image6.jpeg"/><Relationship Id="rId109" Type="http://schemas.openxmlformats.org/officeDocument/2006/relationships/oleObject" Target="embeddings/oleObject20.bin"/><Relationship Id="rId34" Type="http://schemas.openxmlformats.org/officeDocument/2006/relationships/image" Target="media/image11.jpeg"/><Relationship Id="rId55" Type="http://schemas.openxmlformats.org/officeDocument/2006/relationships/hyperlink" Target="https://vi.wikipedia.org/wiki/Kh%C3%B4ng_gian_m%C3%A0u" TargetMode="External"/><Relationship Id="rId76" Type="http://schemas.openxmlformats.org/officeDocument/2006/relationships/oleObject" Target="embeddings/oleObject2.bin"/><Relationship Id="rId97" Type="http://schemas.openxmlformats.org/officeDocument/2006/relationships/oleObject" Target="embeddings/oleObject14.bin"/><Relationship Id="rId120" Type="http://schemas.openxmlformats.org/officeDocument/2006/relationships/oleObject" Target="embeddings/oleObject27.bin"/><Relationship Id="rId141" Type="http://schemas.openxmlformats.org/officeDocument/2006/relationships/oleObject" Target="embeddings/oleObject28.bin"/><Relationship Id="rId7" Type="http://schemas.openxmlformats.org/officeDocument/2006/relationships/endnotes" Target="endnotes.xml"/><Relationship Id="rId162" Type="http://schemas.openxmlformats.org/officeDocument/2006/relationships/oleObject" Target="embeddings/oleObject49.bin"/><Relationship Id="rId183" Type="http://schemas.openxmlformats.org/officeDocument/2006/relationships/image" Target="media/image69.png"/><Relationship Id="rId218" Type="http://schemas.openxmlformats.org/officeDocument/2006/relationships/image" Target="media/image90.png"/><Relationship Id="rId24" Type="http://schemas.openxmlformats.org/officeDocument/2006/relationships/hyperlink" Target="https://vi.wikipedia.org/wiki/M%E1%BA%AFt_ng%C6%B0%E1%BB%9Di" TargetMode="External"/><Relationship Id="rId45" Type="http://schemas.openxmlformats.org/officeDocument/2006/relationships/hyperlink" Target="https://vi.wikipedia.org/wiki/Hoa_K%E1%BB%B3" TargetMode="External"/><Relationship Id="rId66" Type="http://schemas.openxmlformats.org/officeDocument/2006/relationships/image" Target="media/image22.jpeg"/><Relationship Id="rId87" Type="http://schemas.openxmlformats.org/officeDocument/2006/relationships/image" Target="media/image36.wmf"/><Relationship Id="rId110" Type="http://schemas.openxmlformats.org/officeDocument/2006/relationships/oleObject" Target="embeddings/oleObject21.bin"/><Relationship Id="rId131" Type="http://schemas.openxmlformats.org/officeDocument/2006/relationships/image" Target="media/image55.jpeg"/><Relationship Id="rId152" Type="http://schemas.openxmlformats.org/officeDocument/2006/relationships/oleObject" Target="embeddings/oleObject39.bin"/><Relationship Id="rId173" Type="http://schemas.openxmlformats.org/officeDocument/2006/relationships/image" Target="media/image63.png"/><Relationship Id="rId194" Type="http://schemas.openxmlformats.org/officeDocument/2006/relationships/image" Target="media/image75.png"/><Relationship Id="rId208" Type="http://schemas.openxmlformats.org/officeDocument/2006/relationships/oleObject" Target="embeddings/oleObject65.bin"/><Relationship Id="rId14" Type="http://schemas.openxmlformats.org/officeDocument/2006/relationships/image" Target="media/image7.jpeg"/><Relationship Id="rId35" Type="http://schemas.openxmlformats.org/officeDocument/2006/relationships/hyperlink" Target="https://vi.wikipedia.org/wiki/M%C3%B4_h%C3%ACnh_m%C3%A0u_CMYK" TargetMode="External"/><Relationship Id="rId56" Type="http://schemas.openxmlformats.org/officeDocument/2006/relationships/hyperlink" Target="https://vi.wikipedia.org/wiki/M%C3%A0u_s%E1%BA%AFc" TargetMode="External"/><Relationship Id="rId77" Type="http://schemas.openxmlformats.org/officeDocument/2006/relationships/image" Target="media/image31.wmf"/><Relationship Id="rId100" Type="http://schemas.openxmlformats.org/officeDocument/2006/relationships/image" Target="media/image41.wmf"/><Relationship Id="rId8" Type="http://schemas.openxmlformats.org/officeDocument/2006/relationships/image" Target="media/image1.png"/><Relationship Id="rId51" Type="http://schemas.openxmlformats.org/officeDocument/2006/relationships/image" Target="media/image15.png"/><Relationship Id="rId72" Type="http://schemas.openxmlformats.org/officeDocument/2006/relationships/image" Target="media/image28.jpeg"/><Relationship Id="rId93" Type="http://schemas.openxmlformats.org/officeDocument/2006/relationships/image" Target="media/image39.wmf"/><Relationship Id="rId98" Type="http://schemas.openxmlformats.org/officeDocument/2006/relationships/image" Target="media/image40.wmf"/><Relationship Id="rId121" Type="http://schemas.openxmlformats.org/officeDocument/2006/relationships/image" Target="media/image50.png"/><Relationship Id="rId142" Type="http://schemas.openxmlformats.org/officeDocument/2006/relationships/oleObject" Target="embeddings/oleObject29.bin"/><Relationship Id="rId163" Type="http://schemas.openxmlformats.org/officeDocument/2006/relationships/oleObject" Target="embeddings/oleObject50.bin"/><Relationship Id="rId184" Type="http://schemas.openxmlformats.org/officeDocument/2006/relationships/oleObject" Target="embeddings/oleObject55.bin"/><Relationship Id="rId189" Type="http://schemas.openxmlformats.org/officeDocument/2006/relationships/image" Target="media/image72.png"/><Relationship Id="rId219" Type="http://schemas.openxmlformats.org/officeDocument/2006/relationships/image" Target="media/image91.png"/><Relationship Id="rId3" Type="http://schemas.openxmlformats.org/officeDocument/2006/relationships/styles" Target="styles.xml"/><Relationship Id="rId214" Type="http://schemas.openxmlformats.org/officeDocument/2006/relationships/image" Target="media/image87.png"/><Relationship Id="rId25" Type="http://schemas.openxmlformats.org/officeDocument/2006/relationships/hyperlink" Target="https://vi.wikipedia.org/wiki/M%E1%BA%AFt_ng%C6%B0%E1%BB%9Di" TargetMode="External"/><Relationship Id="rId46" Type="http://schemas.openxmlformats.org/officeDocument/2006/relationships/hyperlink" Target="https://vi.wikipedia.org/wiki/Texas" TargetMode="External"/><Relationship Id="rId67" Type="http://schemas.openxmlformats.org/officeDocument/2006/relationships/image" Target="media/image23.png"/><Relationship Id="rId116" Type="http://schemas.openxmlformats.org/officeDocument/2006/relationships/oleObject" Target="embeddings/oleObject25.bin"/><Relationship Id="rId137" Type="http://schemas.microsoft.com/office/2018/08/relationships/commentsExtensible" Target="commentsExtensible.xml"/><Relationship Id="rId158" Type="http://schemas.openxmlformats.org/officeDocument/2006/relationships/oleObject" Target="embeddings/oleObject45.bin"/><Relationship Id="rId20" Type="http://schemas.openxmlformats.org/officeDocument/2006/relationships/hyperlink" Target="https://vi.wikipedia.org/wiki/Xanh_d%C6%B0%C6%A1ng" TargetMode="External"/><Relationship Id="rId41" Type="http://schemas.openxmlformats.org/officeDocument/2006/relationships/hyperlink" Target="https://vi.wikipedia.org/wiki/Scotland" TargetMode="External"/><Relationship Id="rId62" Type="http://schemas.openxmlformats.org/officeDocument/2006/relationships/hyperlink" Target="https://vi.wikipedia.org/wiki/Pha_m%C3%A0u_theo_ph%C3%A9p_tr%E1%BB%AB_m%C3%A0u" TargetMode="External"/><Relationship Id="rId83" Type="http://schemas.openxmlformats.org/officeDocument/2006/relationships/image" Target="media/image34.wmf"/><Relationship Id="rId88" Type="http://schemas.openxmlformats.org/officeDocument/2006/relationships/oleObject" Target="embeddings/oleObject8.bin"/><Relationship Id="rId111" Type="http://schemas.openxmlformats.org/officeDocument/2006/relationships/oleObject" Target="embeddings/oleObject22.bin"/><Relationship Id="rId132" Type="http://schemas.openxmlformats.org/officeDocument/2006/relationships/image" Target="media/image56.jpeg"/><Relationship Id="rId153" Type="http://schemas.openxmlformats.org/officeDocument/2006/relationships/oleObject" Target="embeddings/oleObject40.bin"/><Relationship Id="rId174" Type="http://schemas.openxmlformats.org/officeDocument/2006/relationships/oleObject" Target="embeddings/oleObject51.bin"/><Relationship Id="rId179" Type="http://schemas.openxmlformats.org/officeDocument/2006/relationships/oleObject" Target="embeddings/oleObject53.bin"/><Relationship Id="rId195" Type="http://schemas.openxmlformats.org/officeDocument/2006/relationships/oleObject" Target="embeddings/oleObject60.bin"/><Relationship Id="rId209" Type="http://schemas.openxmlformats.org/officeDocument/2006/relationships/image" Target="media/image84.png"/><Relationship Id="rId190" Type="http://schemas.openxmlformats.org/officeDocument/2006/relationships/oleObject" Target="embeddings/oleObject58.bin"/><Relationship Id="rId204" Type="http://schemas.openxmlformats.org/officeDocument/2006/relationships/image" Target="media/image81.png"/><Relationship Id="rId220" Type="http://schemas.openxmlformats.org/officeDocument/2006/relationships/image" Target="media/image92.png"/><Relationship Id="rId15" Type="http://schemas.openxmlformats.org/officeDocument/2006/relationships/image" Target="media/image8.jpeg"/><Relationship Id="rId36" Type="http://schemas.openxmlformats.org/officeDocument/2006/relationships/hyperlink" Target="https://vi.wikipedia.org/wiki/M%C3%B4_h%C3%ACnh_m%C3%A0u_RGB" TargetMode="External"/><Relationship Id="rId57" Type="http://schemas.openxmlformats.org/officeDocument/2006/relationships/hyperlink" Target="https://vi.wikipedia.org/w/index.php?title=Ph%E1%BB%95_m%C3%A0u&amp;action=edit&amp;redlink=1" TargetMode="External"/><Relationship Id="rId106" Type="http://schemas.openxmlformats.org/officeDocument/2006/relationships/image" Target="media/image44.wmf"/><Relationship Id="rId127" Type="http://schemas.microsoft.com/office/2007/relationships/diagramDrawing" Target="diagrams/drawing1.xml"/><Relationship Id="rId10" Type="http://schemas.openxmlformats.org/officeDocument/2006/relationships/image" Target="media/image3.jpeg"/><Relationship Id="rId31" Type="http://schemas.openxmlformats.org/officeDocument/2006/relationships/hyperlink" Target="https://vi.wikipedia.org/wiki/Quang_ph%E1%BB%95_ph%C3%A1t_x%E1%BA%A1" TargetMode="External"/><Relationship Id="rId52" Type="http://schemas.openxmlformats.org/officeDocument/2006/relationships/image" Target="media/image16.jpeg"/><Relationship Id="rId73" Type="http://schemas.openxmlformats.org/officeDocument/2006/relationships/image" Target="media/image29.wmf"/><Relationship Id="rId78" Type="http://schemas.openxmlformats.org/officeDocument/2006/relationships/oleObject" Target="embeddings/oleObject3.bin"/><Relationship Id="rId94" Type="http://schemas.openxmlformats.org/officeDocument/2006/relationships/oleObject" Target="embeddings/oleObject11.bin"/><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image" Target="media/image51.png"/><Relationship Id="rId143" Type="http://schemas.openxmlformats.org/officeDocument/2006/relationships/oleObject" Target="embeddings/oleObject30.bin"/><Relationship Id="rId148" Type="http://schemas.openxmlformats.org/officeDocument/2006/relationships/oleObject" Target="embeddings/oleObject35.bin"/><Relationship Id="rId164" Type="http://schemas.openxmlformats.org/officeDocument/2006/relationships/chart" Target="charts/chart1.xml"/><Relationship Id="rId169" Type="http://schemas.openxmlformats.org/officeDocument/2006/relationships/image" Target="media/image62.png"/><Relationship Id="rId185" Type="http://schemas.openxmlformats.org/officeDocument/2006/relationships/image" Target="media/image70.png"/><Relationship Id="rId4" Type="http://schemas.openxmlformats.org/officeDocument/2006/relationships/settings" Target="settings.xml"/><Relationship Id="rId9" Type="http://schemas.openxmlformats.org/officeDocument/2006/relationships/image" Target="media/image2.gif"/><Relationship Id="rId180" Type="http://schemas.openxmlformats.org/officeDocument/2006/relationships/image" Target="media/image67.png"/><Relationship Id="rId210" Type="http://schemas.openxmlformats.org/officeDocument/2006/relationships/oleObject" Target="embeddings/oleObject66.bin"/><Relationship Id="rId215" Type="http://schemas.openxmlformats.org/officeDocument/2006/relationships/oleObject" Target="embeddings/oleObject68.bin"/><Relationship Id="rId26" Type="http://schemas.openxmlformats.org/officeDocument/2006/relationships/hyperlink" Target="https://vi.wikipedia.org/wiki/B%E1%BB%A9c_x%E1%BA%A1_%C4%91i%E1%BB%87n_t%E1%BB%AB" TargetMode="External"/><Relationship Id="rId47" Type="http://schemas.openxmlformats.org/officeDocument/2006/relationships/hyperlink" Target="https://vi.wikipedia.org/wiki/M%C3%A0u_da" TargetMode="External"/><Relationship Id="rId68" Type="http://schemas.openxmlformats.org/officeDocument/2006/relationships/image" Target="media/image24.jpeg"/><Relationship Id="rId89" Type="http://schemas.openxmlformats.org/officeDocument/2006/relationships/image" Target="media/image37.wmf"/><Relationship Id="rId112" Type="http://schemas.openxmlformats.org/officeDocument/2006/relationships/oleObject" Target="embeddings/oleObject23.bin"/><Relationship Id="rId133" Type="http://schemas.openxmlformats.org/officeDocument/2006/relationships/image" Target="media/image57.jpeg"/><Relationship Id="rId154" Type="http://schemas.openxmlformats.org/officeDocument/2006/relationships/oleObject" Target="embeddings/oleObject41.bin"/><Relationship Id="rId175" Type="http://schemas.openxmlformats.org/officeDocument/2006/relationships/image" Target="media/image64.png"/><Relationship Id="rId196" Type="http://schemas.openxmlformats.org/officeDocument/2006/relationships/image" Target="media/image76.png"/><Relationship Id="rId200" Type="http://schemas.openxmlformats.org/officeDocument/2006/relationships/oleObject" Target="embeddings/oleObject62.bin"/><Relationship Id="rId16" Type="http://schemas.openxmlformats.org/officeDocument/2006/relationships/hyperlink" Target="https://vi.wikipedia.org/wiki/%C4%90%E1%BB%8F" TargetMode="External"/><Relationship Id="rId221" Type="http://schemas.openxmlformats.org/officeDocument/2006/relationships/image" Target="media/image93.png"/><Relationship Id="rId37" Type="http://schemas.openxmlformats.org/officeDocument/2006/relationships/hyperlink" Target="https://vi.wikipedia.org/wiki/M%C3%B4_h%C3%ACnh_m%C3%A0u_RGB" TargetMode="External"/><Relationship Id="rId58" Type="http://schemas.openxmlformats.org/officeDocument/2006/relationships/hyperlink" Target="https://vi.wikipedia.org/wiki/Kh%C3%B4ng_gian_vect%C6%A1" TargetMode="External"/><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diagramData" Target="diagrams/data1.xml"/><Relationship Id="rId144" Type="http://schemas.openxmlformats.org/officeDocument/2006/relationships/oleObject" Target="embeddings/oleObject31.bin"/><Relationship Id="rId90" Type="http://schemas.openxmlformats.org/officeDocument/2006/relationships/oleObject" Target="embeddings/oleObject9.bin"/><Relationship Id="rId165" Type="http://schemas.openxmlformats.org/officeDocument/2006/relationships/chart" Target="charts/chart2.xml"/><Relationship Id="rId186" Type="http://schemas.openxmlformats.org/officeDocument/2006/relationships/oleObject" Target="embeddings/oleObject56.bin"/><Relationship Id="rId211" Type="http://schemas.openxmlformats.org/officeDocument/2006/relationships/image" Target="media/image85.png"/><Relationship Id="rId27" Type="http://schemas.openxmlformats.org/officeDocument/2006/relationships/hyperlink" Target="https://vi.wikipedia.org/wiki/Ph%E1%BB%95_nh%C3%ACn_th%E1%BA%A5y_%C4%91%C6%B0%E1%BB%A3c" TargetMode="External"/><Relationship Id="rId48" Type="http://schemas.openxmlformats.org/officeDocument/2006/relationships/image" Target="media/image12.wmf"/><Relationship Id="rId69" Type="http://schemas.openxmlformats.org/officeDocument/2006/relationships/image" Target="media/image25.jpeg"/><Relationship Id="rId113" Type="http://schemas.openxmlformats.org/officeDocument/2006/relationships/image" Target="media/image46.wmf"/><Relationship Id="rId134" Type="http://schemas.openxmlformats.org/officeDocument/2006/relationships/comments" Target="comments.xml"/><Relationship Id="rId80" Type="http://schemas.openxmlformats.org/officeDocument/2006/relationships/oleObject" Target="embeddings/oleObject4.bin"/><Relationship Id="rId155" Type="http://schemas.openxmlformats.org/officeDocument/2006/relationships/oleObject" Target="embeddings/oleObject42.bin"/><Relationship Id="rId176" Type="http://schemas.openxmlformats.org/officeDocument/2006/relationships/oleObject" Target="embeddings/oleObject52.bin"/><Relationship Id="rId197" Type="http://schemas.openxmlformats.org/officeDocument/2006/relationships/image" Target="media/image77.png"/><Relationship Id="rId201" Type="http://schemas.openxmlformats.org/officeDocument/2006/relationships/image" Target="media/image79.png"/><Relationship Id="rId222" Type="http://schemas.openxmlformats.org/officeDocument/2006/relationships/footer" Target="footer1.xml"/><Relationship Id="rId17" Type="http://schemas.openxmlformats.org/officeDocument/2006/relationships/hyperlink" Target="https://vi.wikipedia.org/wiki/Da_cam" TargetMode="External"/><Relationship Id="rId38" Type="http://schemas.openxmlformats.org/officeDocument/2006/relationships/hyperlink" Target="https://vi.wikipedia.org/wiki/M%C3%B4_h%C3%ACnh_m%C3%A0u_RGB" TargetMode="External"/><Relationship Id="rId59" Type="http://schemas.openxmlformats.org/officeDocument/2006/relationships/hyperlink" Target="https://vi.wikipedia.org/w/index.php?title=H%E1%BB%87_c%C6%A1_s%E1%BB%9F&amp;action=edit&amp;redlink=1" TargetMode="External"/><Relationship Id="rId103" Type="http://schemas.openxmlformats.org/officeDocument/2006/relationships/oleObject" Target="embeddings/oleObject17.bin"/><Relationship Id="rId124" Type="http://schemas.openxmlformats.org/officeDocument/2006/relationships/diagramLayout" Target="diagrams/layout1.xml"/><Relationship Id="rId70" Type="http://schemas.openxmlformats.org/officeDocument/2006/relationships/image" Target="media/image26.jpeg"/><Relationship Id="rId91" Type="http://schemas.openxmlformats.org/officeDocument/2006/relationships/image" Target="media/image38.wmf"/><Relationship Id="rId145" Type="http://schemas.openxmlformats.org/officeDocument/2006/relationships/oleObject" Target="embeddings/oleObject32.bin"/><Relationship Id="rId166" Type="http://schemas.openxmlformats.org/officeDocument/2006/relationships/chart" Target="charts/chart3.xml"/><Relationship Id="rId187" Type="http://schemas.openxmlformats.org/officeDocument/2006/relationships/image" Target="media/image71.png"/><Relationship Id="rId1" Type="http://schemas.openxmlformats.org/officeDocument/2006/relationships/customXml" Target="../customXml/item1.xml"/><Relationship Id="rId212" Type="http://schemas.openxmlformats.org/officeDocument/2006/relationships/image" Target="media/image86.png"/><Relationship Id="rId28" Type="http://schemas.openxmlformats.org/officeDocument/2006/relationships/hyperlink" Target="https://vi.wikipedia.org/wiki/B%C6%B0%E1%BB%9Bc_s%C3%B3ng" TargetMode="External"/><Relationship Id="rId49" Type="http://schemas.openxmlformats.org/officeDocument/2006/relationships/image" Target="media/image13.png"/><Relationship Id="rId114" Type="http://schemas.openxmlformats.org/officeDocument/2006/relationships/oleObject" Target="embeddings/oleObject24.bin"/><Relationship Id="rId60" Type="http://schemas.openxmlformats.org/officeDocument/2006/relationships/hyperlink" Target="https://vi.wikipedia.org/wiki/Pha_m%C3%A0u_theo_ph%C3%A9p_c%E1%BB%99ng_m%C3%A0u" TargetMode="External"/><Relationship Id="rId81" Type="http://schemas.openxmlformats.org/officeDocument/2006/relationships/image" Target="media/image33.wmf"/><Relationship Id="rId135" Type="http://schemas.microsoft.com/office/2011/relationships/commentsExtended" Target="commentsExtended.xml"/><Relationship Id="rId156" Type="http://schemas.openxmlformats.org/officeDocument/2006/relationships/oleObject" Target="embeddings/oleObject43.bin"/><Relationship Id="rId177" Type="http://schemas.openxmlformats.org/officeDocument/2006/relationships/image" Target="media/image65.png"/><Relationship Id="rId198" Type="http://schemas.openxmlformats.org/officeDocument/2006/relationships/oleObject" Target="embeddings/oleObject61.bin"/><Relationship Id="rId202" Type="http://schemas.openxmlformats.org/officeDocument/2006/relationships/image" Target="media/image80.png"/><Relationship Id="rId223" Type="http://schemas.openxmlformats.org/officeDocument/2006/relationships/fontTable" Target="fontTable.xml"/><Relationship Id="rId18" Type="http://schemas.openxmlformats.org/officeDocument/2006/relationships/hyperlink" Target="https://vi.wikipedia.org/wiki/V%C3%A0ng_(m%C3%A0u)" TargetMode="External"/><Relationship Id="rId39" Type="http://schemas.openxmlformats.org/officeDocument/2006/relationships/hyperlink" Target="https://vi.wikipedia.org/wiki/%C4%90%E1%BB%93_ho%E1%BA%A1_m%C3%A1y_t%C3%ADnh" TargetMode="External"/><Relationship Id="rId50" Type="http://schemas.openxmlformats.org/officeDocument/2006/relationships/image" Target="media/image14.png"/><Relationship Id="rId104" Type="http://schemas.openxmlformats.org/officeDocument/2006/relationships/image" Target="media/image43.wmf"/><Relationship Id="rId125" Type="http://schemas.openxmlformats.org/officeDocument/2006/relationships/diagramQuickStyle" Target="diagrams/quickStyle1.xml"/><Relationship Id="rId146" Type="http://schemas.openxmlformats.org/officeDocument/2006/relationships/oleObject" Target="embeddings/oleObject33.bin"/><Relationship Id="rId167" Type="http://schemas.openxmlformats.org/officeDocument/2006/relationships/chart" Target="charts/chart4.xml"/><Relationship Id="rId188" Type="http://schemas.openxmlformats.org/officeDocument/2006/relationships/oleObject" Target="embeddings/oleObject57.bin"/><Relationship Id="rId71" Type="http://schemas.openxmlformats.org/officeDocument/2006/relationships/image" Target="media/image27.jpeg"/><Relationship Id="rId92" Type="http://schemas.openxmlformats.org/officeDocument/2006/relationships/oleObject" Target="embeddings/oleObject10.bin"/><Relationship Id="rId21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hyperlink" Target="https://vi.wikipedia.org/wiki/Ph%E1%BA%A3n_x%E1%BA%A1" TargetMode="External"/><Relationship Id="rId40" Type="http://schemas.openxmlformats.org/officeDocument/2006/relationships/hyperlink" Target="https://vi.wikipedia.org/wiki/L%C3%A1_c%E1%BB%9D" TargetMode="External"/><Relationship Id="rId115" Type="http://schemas.openxmlformats.org/officeDocument/2006/relationships/image" Target="media/image47.wmf"/><Relationship Id="rId136" Type="http://schemas.microsoft.com/office/2016/09/relationships/commentsIds" Target="commentsIds.xml"/><Relationship Id="rId157" Type="http://schemas.openxmlformats.org/officeDocument/2006/relationships/oleObject" Target="embeddings/oleObject44.bin"/><Relationship Id="rId178" Type="http://schemas.openxmlformats.org/officeDocument/2006/relationships/image" Target="media/image66.png"/><Relationship Id="rId61" Type="http://schemas.openxmlformats.org/officeDocument/2006/relationships/hyperlink" Target="https://vi.wikipedia.org/wiki/Pha_m%C3%A0u_theo_ph%C3%A9p_tr%E1%BB%AB_m%C3%A0u" TargetMode="External"/><Relationship Id="rId82" Type="http://schemas.openxmlformats.org/officeDocument/2006/relationships/oleObject" Target="embeddings/oleObject5.bin"/><Relationship Id="rId199" Type="http://schemas.openxmlformats.org/officeDocument/2006/relationships/image" Target="media/image78.png"/><Relationship Id="rId203" Type="http://schemas.openxmlformats.org/officeDocument/2006/relationships/oleObject" Target="embeddings/oleObject63.bin"/><Relationship Id="rId19" Type="http://schemas.openxmlformats.org/officeDocument/2006/relationships/hyperlink" Target="https://vi.wikipedia.org/wiki/Xanh_l%C3%A1_c%C3%A2y" TargetMode="External"/><Relationship Id="rId224" Type="http://schemas.openxmlformats.org/officeDocument/2006/relationships/theme" Target="theme/theme1.xml"/><Relationship Id="rId30" Type="http://schemas.openxmlformats.org/officeDocument/2006/relationships/hyperlink" Target="https://vi.wikipedia.org/w/index.php?title=H%E1%BA%A5p_th%E1%BB%A5_(b%E1%BB%A9c_x%E1%BA%A1_%C4%91i%E1%BB%87n_t%E1%BB%AB)&amp;action=edit&amp;redlink=1" TargetMode="External"/><Relationship Id="rId105" Type="http://schemas.openxmlformats.org/officeDocument/2006/relationships/oleObject" Target="embeddings/oleObject18.bin"/><Relationship Id="rId126" Type="http://schemas.openxmlformats.org/officeDocument/2006/relationships/diagramColors" Target="diagrams/colors1.xml"/><Relationship Id="rId147" Type="http://schemas.openxmlformats.org/officeDocument/2006/relationships/oleObject" Target="embeddings/oleObject34.bin"/><Relationship Id="rId168" Type="http://schemas.openxmlformats.org/officeDocument/2006/relationships/image" Target="media/image61.png"/></Relationships>
</file>

<file path=word/charts/_rels/chart1.xml.rels><?xml version="1.0" encoding="UTF-8" standalone="yes"?>
<Relationships xmlns="http://schemas.openxmlformats.org/package/2006/relationships"><Relationship Id="rId1" Type="http://schemas.openxmlformats.org/officeDocument/2006/relationships/oleObject" Target="file:///E:\Users\quang\Desktop\De%20tai%20TS\luan%20van\Ph&#7893;%20ph&#7843;n%20x&#7841;%20c&#7911;a%206%20m&#224;u%20c&#417;%20s&#7903;%2010122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Users\quang\Desktop\De%20tai%20TS\du%20lieu\Tung%202-12-2020\tungBM%2021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Users\quang\Desktop\De%20tai%20TS\du%20lieu\Tung%202-12-2020\tungMY%2021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Users\quang\Desktop\De%20tai%20TS\du%20lieu\Tung%202-12-2020\tungBY%2021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Users\quang\Desktop\De%20tai%20TS\du%20lieu\Tung%202-12-2020\tungBM%2021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Users\quang\Desktop\De%20tai%20TS\du%20lieu\Tung%202-12-2020\tungMY%2021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Users\quang\Desktop\De%20tai%20TS\du%20lieu\Tung%202-12-2020\tungBY%202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hổ</a:t>
            </a:r>
            <a:r>
              <a:rPr lang="en-US" baseline="0"/>
              <a:t> phản xạ 6 màu cơ sở</a:t>
            </a:r>
            <a:endParaRPr lang="vi-VN"/>
          </a:p>
        </c:rich>
      </c:tx>
      <c:overlay val="0"/>
      <c:spPr>
        <a:noFill/>
        <a:ln>
          <a:noFill/>
        </a:ln>
        <a:effectLst/>
      </c:spPr>
    </c:title>
    <c:autoTitleDeleted val="0"/>
    <c:plotArea>
      <c:layout/>
      <c:lineChart>
        <c:grouping val="standard"/>
        <c:varyColors val="0"/>
        <c:ser>
          <c:idx val="0"/>
          <c:order val="0"/>
          <c:tx>
            <c:strRef>
              <c:f>Sheet1!$E$2</c:f>
              <c:strCache>
                <c:ptCount val="1"/>
                <c:pt idx="0">
                  <c:v>3100</c:v>
                </c:pt>
              </c:strCache>
            </c:strRef>
          </c:tx>
          <c:spPr>
            <a:ln w="28575" cap="rnd">
              <a:solidFill>
                <a:srgbClr val="FFFF00"/>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2:$AK$2</c:f>
              <c:numCache>
                <c:formatCode>General</c:formatCode>
                <c:ptCount val="32"/>
                <c:pt idx="0">
                  <c:v>2.93E-2</c:v>
                </c:pt>
                <c:pt idx="1">
                  <c:v>2.3900000000000001E-2</c:v>
                </c:pt>
                <c:pt idx="2">
                  <c:v>1.8499999999999999E-2</c:v>
                </c:pt>
                <c:pt idx="3">
                  <c:v>1.41E-2</c:v>
                </c:pt>
                <c:pt idx="4">
                  <c:v>1.04E-2</c:v>
                </c:pt>
                <c:pt idx="5">
                  <c:v>8.2000000000000007E-3</c:v>
                </c:pt>
                <c:pt idx="6">
                  <c:v>8.8999999999999999E-3</c:v>
                </c:pt>
                <c:pt idx="7">
                  <c:v>1.0999999999999999E-2</c:v>
                </c:pt>
                <c:pt idx="8">
                  <c:v>8.8000000000000005E-3</c:v>
                </c:pt>
                <c:pt idx="9">
                  <c:v>1.6E-2</c:v>
                </c:pt>
                <c:pt idx="10">
                  <c:v>4.1700000000000001E-2</c:v>
                </c:pt>
                <c:pt idx="11">
                  <c:v>9.7500000000000003E-2</c:v>
                </c:pt>
                <c:pt idx="12">
                  <c:v>0.21490000000000001</c:v>
                </c:pt>
                <c:pt idx="13">
                  <c:v>0.3377</c:v>
                </c:pt>
                <c:pt idx="14">
                  <c:v>0.4083</c:v>
                </c:pt>
                <c:pt idx="15">
                  <c:v>0.45069999999999999</c:v>
                </c:pt>
                <c:pt idx="16">
                  <c:v>0.4677</c:v>
                </c:pt>
                <c:pt idx="17">
                  <c:v>0.47070000000000001</c:v>
                </c:pt>
                <c:pt idx="18">
                  <c:v>0.4738</c:v>
                </c:pt>
                <c:pt idx="19">
                  <c:v>0.47599999999999998</c:v>
                </c:pt>
                <c:pt idx="20">
                  <c:v>0.47710000000000002</c:v>
                </c:pt>
                <c:pt idx="21">
                  <c:v>0.48049999999999998</c:v>
                </c:pt>
                <c:pt idx="22">
                  <c:v>0.49220000000000003</c:v>
                </c:pt>
                <c:pt idx="23">
                  <c:v>0.50460000000000005</c:v>
                </c:pt>
                <c:pt idx="24">
                  <c:v>0.50760000000000005</c:v>
                </c:pt>
                <c:pt idx="25">
                  <c:v>0.50970000000000004</c:v>
                </c:pt>
                <c:pt idx="26">
                  <c:v>0.51929999999999998</c:v>
                </c:pt>
                <c:pt idx="27">
                  <c:v>0.53039999999999998</c:v>
                </c:pt>
                <c:pt idx="28">
                  <c:v>0.5393</c:v>
                </c:pt>
                <c:pt idx="29">
                  <c:v>0.54669999999999996</c:v>
                </c:pt>
                <c:pt idx="30">
                  <c:v>0.55269999999999997</c:v>
                </c:pt>
                <c:pt idx="31">
                  <c:v>0.55740000000000001</c:v>
                </c:pt>
              </c:numCache>
            </c:numRef>
          </c:val>
          <c:smooth val="0"/>
          <c:extLst>
            <c:ext xmlns:c16="http://schemas.microsoft.com/office/drawing/2014/chart" uri="{C3380CC4-5D6E-409C-BE32-E72D297353CC}">
              <c16:uniqueId val="{00000000-FCFB-4C70-92B9-FEFB6B74E5B1}"/>
            </c:ext>
          </c:extLst>
        </c:ser>
        <c:ser>
          <c:idx val="5"/>
          <c:order val="5"/>
          <c:tx>
            <c:strRef>
              <c:f>Sheet1!$E$7</c:f>
              <c:strCache>
                <c:ptCount val="1"/>
                <c:pt idx="0">
                  <c:v>3105</c:v>
                </c:pt>
              </c:strCache>
            </c:strRef>
          </c:tx>
          <c:spPr>
            <a:ln w="28575" cap="rnd">
              <a:solidFill>
                <a:srgbClr val="FF0000"/>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7:$AK$7</c:f>
              <c:numCache>
                <c:formatCode>General</c:formatCode>
                <c:ptCount val="32"/>
                <c:pt idx="0">
                  <c:v>3.1399999999999997E-2</c:v>
                </c:pt>
                <c:pt idx="1">
                  <c:v>3.6499999999999998E-2</c:v>
                </c:pt>
                <c:pt idx="2">
                  <c:v>4.1599999999999998E-2</c:v>
                </c:pt>
                <c:pt idx="3">
                  <c:v>4.5400000000000003E-2</c:v>
                </c:pt>
                <c:pt idx="4">
                  <c:v>4.9000000000000002E-2</c:v>
                </c:pt>
                <c:pt idx="5">
                  <c:v>4.9099999999999998E-2</c:v>
                </c:pt>
                <c:pt idx="6">
                  <c:v>4.07E-2</c:v>
                </c:pt>
                <c:pt idx="7">
                  <c:v>2.9399999999999999E-2</c:v>
                </c:pt>
                <c:pt idx="8">
                  <c:v>2.23E-2</c:v>
                </c:pt>
                <c:pt idx="9">
                  <c:v>1.7299999999999999E-2</c:v>
                </c:pt>
                <c:pt idx="10">
                  <c:v>1.38E-2</c:v>
                </c:pt>
                <c:pt idx="11">
                  <c:v>1.18E-2</c:v>
                </c:pt>
                <c:pt idx="12">
                  <c:v>1.15E-2</c:v>
                </c:pt>
                <c:pt idx="13">
                  <c:v>1.1900000000000001E-2</c:v>
                </c:pt>
                <c:pt idx="14">
                  <c:v>1.17E-2</c:v>
                </c:pt>
                <c:pt idx="15">
                  <c:v>1.26E-2</c:v>
                </c:pt>
                <c:pt idx="16">
                  <c:v>1.15E-2</c:v>
                </c:pt>
                <c:pt idx="17">
                  <c:v>2.07E-2</c:v>
                </c:pt>
                <c:pt idx="18">
                  <c:v>4.7399999999999998E-2</c:v>
                </c:pt>
                <c:pt idx="19">
                  <c:v>0.1099</c:v>
                </c:pt>
                <c:pt idx="20">
                  <c:v>0.2581</c:v>
                </c:pt>
                <c:pt idx="21">
                  <c:v>0.41920000000000002</c:v>
                </c:pt>
                <c:pt idx="22">
                  <c:v>0.51970000000000005</c:v>
                </c:pt>
                <c:pt idx="23">
                  <c:v>0.58030000000000004</c:v>
                </c:pt>
                <c:pt idx="24">
                  <c:v>0.60209999999999997</c:v>
                </c:pt>
                <c:pt idx="25">
                  <c:v>0.60729999999999995</c:v>
                </c:pt>
                <c:pt idx="26">
                  <c:v>0.62229999999999996</c:v>
                </c:pt>
                <c:pt idx="27">
                  <c:v>0.63649999999999995</c:v>
                </c:pt>
                <c:pt idx="28">
                  <c:v>0.64700000000000002</c:v>
                </c:pt>
                <c:pt idx="29">
                  <c:v>0.65510000000000002</c:v>
                </c:pt>
                <c:pt idx="30">
                  <c:v>0.66149999999999998</c:v>
                </c:pt>
                <c:pt idx="31">
                  <c:v>0.66579999999999995</c:v>
                </c:pt>
              </c:numCache>
            </c:numRef>
          </c:val>
          <c:smooth val="0"/>
          <c:extLst>
            <c:ext xmlns:c16="http://schemas.microsoft.com/office/drawing/2014/chart" uri="{C3380CC4-5D6E-409C-BE32-E72D297353CC}">
              <c16:uniqueId val="{00000001-FCFB-4C70-92B9-FEFB6B74E5B1}"/>
            </c:ext>
          </c:extLst>
        </c:ser>
        <c:ser>
          <c:idx val="7"/>
          <c:order val="7"/>
          <c:tx>
            <c:strRef>
              <c:f>Sheet1!$E$9</c:f>
              <c:strCache>
                <c:ptCount val="1"/>
                <c:pt idx="0">
                  <c:v>3107</c:v>
                </c:pt>
              </c:strCache>
            </c:strRef>
          </c:tx>
          <c:spPr>
            <a:ln w="28575" cap="rnd">
              <a:solidFill>
                <a:srgbClr val="FF0066"/>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9:$AK$9</c:f>
              <c:numCache>
                <c:formatCode>General</c:formatCode>
                <c:ptCount val="32"/>
                <c:pt idx="0">
                  <c:v>4.8500000000000001E-2</c:v>
                </c:pt>
                <c:pt idx="1">
                  <c:v>0.1081</c:v>
                </c:pt>
                <c:pt idx="2">
                  <c:v>0.16769999999999999</c:v>
                </c:pt>
                <c:pt idx="3">
                  <c:v>0.2084</c:v>
                </c:pt>
                <c:pt idx="4">
                  <c:v>0.22789999999999999</c:v>
                </c:pt>
                <c:pt idx="5">
                  <c:v>0.2248</c:v>
                </c:pt>
                <c:pt idx="6">
                  <c:v>0.19389999999999999</c:v>
                </c:pt>
                <c:pt idx="7">
                  <c:v>0.14779999999999999</c:v>
                </c:pt>
                <c:pt idx="8">
                  <c:v>0.10050000000000001</c:v>
                </c:pt>
                <c:pt idx="9">
                  <c:v>5.79E-2</c:v>
                </c:pt>
                <c:pt idx="10">
                  <c:v>3.1800000000000002E-2</c:v>
                </c:pt>
                <c:pt idx="11">
                  <c:v>1.6199999999999999E-2</c:v>
                </c:pt>
                <c:pt idx="12">
                  <c:v>1.01E-2</c:v>
                </c:pt>
                <c:pt idx="13">
                  <c:v>9.1999999999999998E-3</c:v>
                </c:pt>
                <c:pt idx="14">
                  <c:v>8.0000000000000002E-3</c:v>
                </c:pt>
                <c:pt idx="15">
                  <c:v>8.8999999999999999E-3</c:v>
                </c:pt>
                <c:pt idx="16">
                  <c:v>8.0000000000000002E-3</c:v>
                </c:pt>
                <c:pt idx="17">
                  <c:v>1.7999999999999999E-2</c:v>
                </c:pt>
                <c:pt idx="18">
                  <c:v>5.0500000000000003E-2</c:v>
                </c:pt>
                <c:pt idx="19">
                  <c:v>0.1124</c:v>
                </c:pt>
                <c:pt idx="20">
                  <c:v>0.22800000000000001</c:v>
                </c:pt>
                <c:pt idx="21">
                  <c:v>0.35730000000000001</c:v>
                </c:pt>
                <c:pt idx="22">
                  <c:v>0.46360000000000001</c:v>
                </c:pt>
                <c:pt idx="23">
                  <c:v>0.54420000000000002</c:v>
                </c:pt>
                <c:pt idx="24">
                  <c:v>0.57969999999999999</c:v>
                </c:pt>
                <c:pt idx="25">
                  <c:v>0.59570000000000001</c:v>
                </c:pt>
                <c:pt idx="26">
                  <c:v>0.61639999999999995</c:v>
                </c:pt>
                <c:pt idx="27">
                  <c:v>0.63400000000000001</c:v>
                </c:pt>
                <c:pt idx="28">
                  <c:v>0.6482</c:v>
                </c:pt>
                <c:pt idx="29">
                  <c:v>0.65949990000000003</c:v>
                </c:pt>
                <c:pt idx="30">
                  <c:v>0.66839999999999999</c:v>
                </c:pt>
                <c:pt idx="31">
                  <c:v>0.67469999999999997</c:v>
                </c:pt>
              </c:numCache>
            </c:numRef>
          </c:val>
          <c:smooth val="0"/>
          <c:extLst>
            <c:ext xmlns:c16="http://schemas.microsoft.com/office/drawing/2014/chart" uri="{C3380CC4-5D6E-409C-BE32-E72D297353CC}">
              <c16:uniqueId val="{00000002-FCFB-4C70-92B9-FEFB6B74E5B1}"/>
            </c:ext>
          </c:extLst>
        </c:ser>
        <c:ser>
          <c:idx val="8"/>
          <c:order val="8"/>
          <c:tx>
            <c:strRef>
              <c:f>Sheet1!$E$10</c:f>
              <c:strCache>
                <c:ptCount val="1"/>
                <c:pt idx="0">
                  <c:v>3108</c:v>
                </c:pt>
              </c:strCache>
            </c:strRef>
          </c:tx>
          <c:spPr>
            <a:ln w="28575" cap="rnd">
              <a:solidFill>
                <a:srgbClr val="FF3399"/>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10:$AK$10</c:f>
              <c:numCache>
                <c:formatCode>General</c:formatCode>
                <c:ptCount val="32"/>
                <c:pt idx="0">
                  <c:v>8.9599999999999999E-2</c:v>
                </c:pt>
                <c:pt idx="1">
                  <c:v>0.14599999999999999</c:v>
                </c:pt>
                <c:pt idx="2">
                  <c:v>0.2024</c:v>
                </c:pt>
                <c:pt idx="3">
                  <c:v>0.24199999999999999</c:v>
                </c:pt>
                <c:pt idx="4">
                  <c:v>0.2621</c:v>
                </c:pt>
                <c:pt idx="5">
                  <c:v>0.2626</c:v>
                </c:pt>
                <c:pt idx="6">
                  <c:v>0.2389</c:v>
                </c:pt>
                <c:pt idx="7">
                  <c:v>0.20399999999999999</c:v>
                </c:pt>
                <c:pt idx="8">
                  <c:v>0.17499999999999999</c:v>
                </c:pt>
                <c:pt idx="9">
                  <c:v>0.1469</c:v>
                </c:pt>
                <c:pt idx="10">
                  <c:v>0.1177</c:v>
                </c:pt>
                <c:pt idx="11">
                  <c:v>8.9800000000000005E-2</c:v>
                </c:pt>
                <c:pt idx="12">
                  <c:v>6.3799999999999996E-2</c:v>
                </c:pt>
                <c:pt idx="13">
                  <c:v>4.2099999999999999E-2</c:v>
                </c:pt>
                <c:pt idx="14">
                  <c:v>2.76E-2</c:v>
                </c:pt>
                <c:pt idx="15">
                  <c:v>1.9699999999999999E-2</c:v>
                </c:pt>
                <c:pt idx="16">
                  <c:v>1.6400000000000001E-2</c:v>
                </c:pt>
                <c:pt idx="17">
                  <c:v>2.3400000000000001E-2</c:v>
                </c:pt>
                <c:pt idx="18">
                  <c:v>4.0300000000000002E-2</c:v>
                </c:pt>
                <c:pt idx="19">
                  <c:v>8.5999999999999993E-2</c:v>
                </c:pt>
                <c:pt idx="20">
                  <c:v>0.19989999999999999</c:v>
                </c:pt>
                <c:pt idx="21">
                  <c:v>0.33600000000000002</c:v>
                </c:pt>
                <c:pt idx="22">
                  <c:v>0.45619999999999999</c:v>
                </c:pt>
                <c:pt idx="23">
                  <c:v>0.55410000000000004</c:v>
                </c:pt>
                <c:pt idx="24">
                  <c:v>0.60709999999999997</c:v>
                </c:pt>
                <c:pt idx="25">
                  <c:v>0.63759999999999994</c:v>
                </c:pt>
                <c:pt idx="26">
                  <c:v>0.66379999999999995</c:v>
                </c:pt>
                <c:pt idx="27">
                  <c:v>0.68240000000000001</c:v>
                </c:pt>
                <c:pt idx="28">
                  <c:v>0.69510000000000005</c:v>
                </c:pt>
                <c:pt idx="29">
                  <c:v>0.70369999999999999</c:v>
                </c:pt>
                <c:pt idx="30">
                  <c:v>0.71099999999999997</c:v>
                </c:pt>
                <c:pt idx="31">
                  <c:v>0.71620010000000001</c:v>
                </c:pt>
              </c:numCache>
            </c:numRef>
          </c:val>
          <c:smooth val="0"/>
          <c:extLst>
            <c:ext xmlns:c16="http://schemas.microsoft.com/office/drawing/2014/chart" uri="{C3380CC4-5D6E-409C-BE32-E72D297353CC}">
              <c16:uniqueId val="{00000003-FCFB-4C70-92B9-FEFB6B74E5B1}"/>
            </c:ext>
          </c:extLst>
        </c:ser>
        <c:ser>
          <c:idx val="15"/>
          <c:order val="15"/>
          <c:tx>
            <c:strRef>
              <c:f>Sheet1!$E$17</c:f>
              <c:strCache>
                <c:ptCount val="1"/>
                <c:pt idx="0">
                  <c:v>3115</c:v>
                </c:pt>
              </c:strCache>
            </c:strRef>
          </c:tx>
          <c:spPr>
            <a:ln w="28575" cap="rnd">
              <a:solidFill>
                <a:srgbClr val="008EC0"/>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17:$AK$17</c:f>
              <c:numCache>
                <c:formatCode>General</c:formatCode>
                <c:ptCount val="32"/>
                <c:pt idx="0">
                  <c:v>2.53E-2</c:v>
                </c:pt>
                <c:pt idx="1">
                  <c:v>9.0499999999999997E-2</c:v>
                </c:pt>
                <c:pt idx="2">
                  <c:v>0.15570000000000001</c:v>
                </c:pt>
                <c:pt idx="3">
                  <c:v>0.22570000000000001</c:v>
                </c:pt>
                <c:pt idx="4">
                  <c:v>0.31090000000000001</c:v>
                </c:pt>
                <c:pt idx="5">
                  <c:v>0.38750000000000001</c:v>
                </c:pt>
                <c:pt idx="6">
                  <c:v>0.42709999999999998</c:v>
                </c:pt>
                <c:pt idx="7">
                  <c:v>0.44409999999999999</c:v>
                </c:pt>
                <c:pt idx="8">
                  <c:v>0.45729999999999998</c:v>
                </c:pt>
                <c:pt idx="9">
                  <c:v>0.45889999999999997</c:v>
                </c:pt>
                <c:pt idx="10">
                  <c:v>0.44590000000000002</c:v>
                </c:pt>
                <c:pt idx="11">
                  <c:v>0.4163</c:v>
                </c:pt>
                <c:pt idx="12">
                  <c:v>0.36380000000000001</c:v>
                </c:pt>
                <c:pt idx="13">
                  <c:v>0.29859999999999998</c:v>
                </c:pt>
                <c:pt idx="14">
                  <c:v>0.22850000000000001</c:v>
                </c:pt>
                <c:pt idx="15">
                  <c:v>0.15939999999999999</c:v>
                </c:pt>
                <c:pt idx="16">
                  <c:v>9.7600000000000006E-2</c:v>
                </c:pt>
                <c:pt idx="17">
                  <c:v>4.8899999999999999E-2</c:v>
                </c:pt>
                <c:pt idx="18">
                  <c:v>2.4799999999999999E-2</c:v>
                </c:pt>
                <c:pt idx="19">
                  <c:v>1.52E-2</c:v>
                </c:pt>
                <c:pt idx="20">
                  <c:v>1.0699999999999999E-2</c:v>
                </c:pt>
                <c:pt idx="21">
                  <c:v>0.01</c:v>
                </c:pt>
                <c:pt idx="22">
                  <c:v>9.5999999999999992E-3</c:v>
                </c:pt>
                <c:pt idx="23">
                  <c:v>9.7000000000000003E-3</c:v>
                </c:pt>
                <c:pt idx="24">
                  <c:v>9.4999999999999998E-3</c:v>
                </c:pt>
                <c:pt idx="25">
                  <c:v>9.9000000000000008E-3</c:v>
                </c:pt>
                <c:pt idx="26">
                  <c:v>1.1599999999999999E-2</c:v>
                </c:pt>
                <c:pt idx="27">
                  <c:v>1.34E-2</c:v>
                </c:pt>
                <c:pt idx="28">
                  <c:v>1.43E-2</c:v>
                </c:pt>
                <c:pt idx="29">
                  <c:v>1.44E-2</c:v>
                </c:pt>
                <c:pt idx="30">
                  <c:v>1.32E-2</c:v>
                </c:pt>
                <c:pt idx="31">
                  <c:v>1.09E-2</c:v>
                </c:pt>
              </c:numCache>
            </c:numRef>
          </c:val>
          <c:smooth val="0"/>
          <c:extLst>
            <c:ext xmlns:c16="http://schemas.microsoft.com/office/drawing/2014/chart" uri="{C3380CC4-5D6E-409C-BE32-E72D297353CC}">
              <c16:uniqueId val="{00000004-FCFB-4C70-92B9-FEFB6B74E5B1}"/>
            </c:ext>
          </c:extLst>
        </c:ser>
        <c:ser>
          <c:idx val="16"/>
          <c:order val="16"/>
          <c:tx>
            <c:strRef>
              <c:f>Sheet1!$E$18</c:f>
              <c:strCache>
                <c:ptCount val="1"/>
                <c:pt idx="0">
                  <c:v>3117</c:v>
                </c:pt>
              </c:strCache>
            </c:strRef>
          </c:tx>
          <c:spPr>
            <a:ln w="28575" cap="rnd">
              <a:solidFill>
                <a:schemeClr val="tx1"/>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18:$AK$18</c:f>
              <c:numCache>
                <c:formatCode>General</c:formatCode>
                <c:ptCount val="32"/>
                <c:pt idx="0">
                  <c:v>7.8200000000000006E-2</c:v>
                </c:pt>
                <c:pt idx="1">
                  <c:v>7.7700000000000005E-2</c:v>
                </c:pt>
                <c:pt idx="2">
                  <c:v>7.8399999999999997E-2</c:v>
                </c:pt>
                <c:pt idx="3">
                  <c:v>8.09E-2</c:v>
                </c:pt>
                <c:pt idx="4">
                  <c:v>8.4000000000000005E-2</c:v>
                </c:pt>
                <c:pt idx="5">
                  <c:v>8.6599999999999996E-2</c:v>
                </c:pt>
                <c:pt idx="6">
                  <c:v>8.8599999999999998E-2</c:v>
                </c:pt>
                <c:pt idx="7">
                  <c:v>8.9700000000000002E-2</c:v>
                </c:pt>
                <c:pt idx="8">
                  <c:v>9.0300000000000005E-2</c:v>
                </c:pt>
                <c:pt idx="9">
                  <c:v>9.0499999999999997E-2</c:v>
                </c:pt>
                <c:pt idx="10">
                  <c:v>9.0800000000000006E-2</c:v>
                </c:pt>
                <c:pt idx="11">
                  <c:v>9.1499999999999998E-2</c:v>
                </c:pt>
                <c:pt idx="12">
                  <c:v>9.2799999999999994E-2</c:v>
                </c:pt>
                <c:pt idx="13">
                  <c:v>9.5000000000000001E-2</c:v>
                </c:pt>
                <c:pt idx="14">
                  <c:v>9.7199999999999995E-2</c:v>
                </c:pt>
                <c:pt idx="15">
                  <c:v>9.8199999999999996E-2</c:v>
                </c:pt>
                <c:pt idx="16">
                  <c:v>9.8599999999999993E-2</c:v>
                </c:pt>
                <c:pt idx="17">
                  <c:v>9.8799999999999999E-2</c:v>
                </c:pt>
                <c:pt idx="18">
                  <c:v>9.9099999999999994E-2</c:v>
                </c:pt>
                <c:pt idx="19">
                  <c:v>0.10009999999999999</c:v>
                </c:pt>
                <c:pt idx="20">
                  <c:v>0.10150000000000001</c:v>
                </c:pt>
                <c:pt idx="21">
                  <c:v>0.1032</c:v>
                </c:pt>
                <c:pt idx="22">
                  <c:v>0.105</c:v>
                </c:pt>
                <c:pt idx="23">
                  <c:v>0.1066</c:v>
                </c:pt>
                <c:pt idx="24">
                  <c:v>0.108</c:v>
                </c:pt>
                <c:pt idx="25">
                  <c:v>0.1094</c:v>
                </c:pt>
                <c:pt idx="26">
                  <c:v>0.1109</c:v>
                </c:pt>
                <c:pt idx="27">
                  <c:v>0.1124</c:v>
                </c:pt>
                <c:pt idx="28">
                  <c:v>0.1139</c:v>
                </c:pt>
                <c:pt idx="29">
                  <c:v>0.1148</c:v>
                </c:pt>
                <c:pt idx="30">
                  <c:v>0.1154</c:v>
                </c:pt>
                <c:pt idx="31">
                  <c:v>4.3999999999999997E-2</c:v>
                </c:pt>
              </c:numCache>
            </c:numRef>
          </c:val>
          <c:smooth val="0"/>
          <c:extLst>
            <c:ext xmlns:c16="http://schemas.microsoft.com/office/drawing/2014/chart" uri="{C3380CC4-5D6E-409C-BE32-E72D297353CC}">
              <c16:uniqueId val="{00000005-FCFB-4C70-92B9-FEFB6B74E5B1}"/>
            </c:ext>
          </c:extLst>
        </c:ser>
        <c:dLbls>
          <c:showLegendKey val="0"/>
          <c:showVal val="0"/>
          <c:showCatName val="0"/>
          <c:showSerName val="0"/>
          <c:showPercent val="0"/>
          <c:showBubbleSize val="0"/>
        </c:dLbls>
        <c:smooth val="0"/>
        <c:axId val="317518592"/>
        <c:axId val="317520512"/>
        <c:extLst>
          <c:ext xmlns:c15="http://schemas.microsoft.com/office/drawing/2012/chart" uri="{02D57815-91ED-43cb-92C2-25804820EDAC}">
            <c15:filteredLineSeries>
              <c15:ser>
                <c:idx val="1"/>
                <c:order val="1"/>
                <c:tx>
                  <c:strRef>
                    <c:extLst>
                      <c:ext uri="{02D57815-91ED-43cb-92C2-25804820EDAC}">
                        <c15:formulaRef>
                          <c15:sqref>Sheet1!$E$3</c15:sqref>
                        </c15:formulaRef>
                      </c:ext>
                    </c:extLst>
                    <c:strCache>
                      <c:ptCount val="1"/>
                    </c:strCache>
                  </c:strRef>
                </c:tx>
                <c:spPr>
                  <a:ln w="28575" cap="rnd">
                    <a:solidFill>
                      <a:schemeClr val="accent2"/>
                    </a:solidFill>
                    <a:round/>
                  </a:ln>
                  <a:effectLst/>
                </c:spPr>
                <c:marker>
                  <c:symbol val="none"/>
                </c:marker>
                <c:cat>
                  <c:numRef>
                    <c:extLst>
                      <c:ex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c:ext uri="{02D57815-91ED-43cb-92C2-25804820EDAC}">
                        <c15:formulaRef>
                          <c15:sqref>Sheet1!$F$3:$AK$3</c15:sqref>
                        </c15:formulaRef>
                      </c:ext>
                    </c:extLst>
                    <c:numCache>
                      <c:formatCode>General</c:formatCode>
                      <c:ptCount val="32"/>
                    </c:numCache>
                  </c:numRef>
                </c:val>
                <c:smooth val="0"/>
                <c:extLst>
                  <c:ext xmlns:c16="http://schemas.microsoft.com/office/drawing/2014/chart" uri="{C3380CC4-5D6E-409C-BE32-E72D297353CC}">
                    <c16:uniqueId val="{00000006-FCFB-4C70-92B9-FEFB6B74E5B1}"/>
                  </c:ext>
                </c:extLst>
              </c15:ser>
            </c15:filteredLineSeries>
            <c15:filteredLineSeries>
              <c15:ser>
                <c:idx val="2"/>
                <c:order val="2"/>
                <c:tx>
                  <c:strRef>
                    <c:extLst xmlns:c15="http://schemas.microsoft.com/office/drawing/2012/chart">
                      <c:ext xmlns:c15="http://schemas.microsoft.com/office/drawing/2012/chart" uri="{02D57815-91ED-43cb-92C2-25804820EDAC}">
                        <c15:formulaRef>
                          <c15:sqref>Sheet1!$E$4</c15:sqref>
                        </c15:formulaRef>
                      </c:ext>
                    </c:extLst>
                    <c:strCache>
                      <c:ptCount val="1"/>
                    </c:strCache>
                  </c:strRef>
                </c:tx>
                <c:spPr>
                  <a:ln w="28575" cap="rnd">
                    <a:solidFill>
                      <a:schemeClr val="accent3"/>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4:$AK$4</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7-FCFB-4C70-92B9-FEFB6B74E5B1}"/>
                  </c:ext>
                </c:extLst>
              </c15:ser>
            </c15:filteredLineSeries>
            <c15:filteredLineSeries>
              <c15:ser>
                <c:idx val="3"/>
                <c:order val="3"/>
                <c:tx>
                  <c:strRef>
                    <c:extLst xmlns:c15="http://schemas.microsoft.com/office/drawing/2012/chart">
                      <c:ext xmlns:c15="http://schemas.microsoft.com/office/drawing/2012/chart" uri="{02D57815-91ED-43cb-92C2-25804820EDAC}">
                        <c15:formulaRef>
                          <c15:sqref>Sheet1!$E$5</c15:sqref>
                        </c15:formulaRef>
                      </c:ext>
                    </c:extLst>
                    <c:strCache>
                      <c:ptCount val="1"/>
                    </c:strCache>
                  </c:strRef>
                </c:tx>
                <c:spPr>
                  <a:ln w="28575" cap="rnd">
                    <a:solidFill>
                      <a:schemeClr val="accent4"/>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5:$AK$5</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8-FCFB-4C70-92B9-FEFB6B74E5B1}"/>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6</c15:sqref>
                        </c15:formulaRef>
                      </c:ext>
                    </c:extLst>
                    <c:strCache>
                      <c:ptCount val="1"/>
                    </c:strCache>
                  </c:strRef>
                </c:tx>
                <c:spPr>
                  <a:ln w="28575" cap="rnd">
                    <a:solidFill>
                      <a:schemeClr val="accent5"/>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6:$AK$6</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9-FCFB-4C70-92B9-FEFB6B74E5B1}"/>
                  </c:ext>
                </c:extLst>
              </c15:ser>
            </c15:filteredLineSeries>
            <c15:filteredLineSeries>
              <c15:ser>
                <c:idx val="6"/>
                <c:order val="6"/>
                <c:tx>
                  <c:strRef>
                    <c:extLst xmlns:c15="http://schemas.microsoft.com/office/drawing/2012/chart">
                      <c:ext xmlns:c15="http://schemas.microsoft.com/office/drawing/2012/chart" uri="{02D57815-91ED-43cb-92C2-25804820EDAC}">
                        <c15:formulaRef>
                          <c15:sqref>Sheet1!$E$8</c15:sqref>
                        </c15:formulaRef>
                      </c:ext>
                    </c:extLst>
                    <c:strCache>
                      <c:ptCount val="1"/>
                    </c:strCache>
                  </c:strRef>
                </c:tx>
                <c:spPr>
                  <a:ln w="28575" cap="rnd">
                    <a:solidFill>
                      <a:schemeClr val="accent1">
                        <a:lumMod val="6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8:$AK$8</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A-FCFB-4C70-92B9-FEFB6B74E5B1}"/>
                  </c:ext>
                </c:extLst>
              </c15:ser>
            </c15:filteredLineSeries>
            <c15:filteredLineSeries>
              <c15:ser>
                <c:idx val="9"/>
                <c:order val="9"/>
                <c:tx>
                  <c:strRef>
                    <c:extLst xmlns:c15="http://schemas.microsoft.com/office/drawing/2012/chart">
                      <c:ext xmlns:c15="http://schemas.microsoft.com/office/drawing/2012/chart" uri="{02D57815-91ED-43cb-92C2-25804820EDAC}">
                        <c15:formulaRef>
                          <c15:sqref>Sheet1!$E$11</c15:sqref>
                        </c15:formulaRef>
                      </c:ext>
                    </c:extLst>
                    <c:strCache>
                      <c:ptCount val="1"/>
                    </c:strCache>
                  </c:strRef>
                </c:tx>
                <c:spPr>
                  <a:ln w="28575" cap="rnd">
                    <a:solidFill>
                      <a:schemeClr val="accent4">
                        <a:lumMod val="6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1:$AK$11</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B-FCFB-4C70-92B9-FEFB6B74E5B1}"/>
                  </c:ext>
                </c:extLst>
              </c15:ser>
            </c15:filteredLineSeries>
            <c15:filteredLineSeries>
              <c15:ser>
                <c:idx val="10"/>
                <c:order val="10"/>
                <c:tx>
                  <c:strRef>
                    <c:extLst xmlns:c15="http://schemas.microsoft.com/office/drawing/2012/chart">
                      <c:ext xmlns:c15="http://schemas.microsoft.com/office/drawing/2012/chart" uri="{02D57815-91ED-43cb-92C2-25804820EDAC}">
                        <c15:formulaRef>
                          <c15:sqref>Sheet1!$E$12</c15:sqref>
                        </c15:formulaRef>
                      </c:ext>
                    </c:extLst>
                    <c:strCache>
                      <c:ptCount val="1"/>
                    </c:strCache>
                  </c:strRef>
                </c:tx>
                <c:spPr>
                  <a:ln w="28575" cap="rnd">
                    <a:solidFill>
                      <a:schemeClr val="accent5">
                        <a:lumMod val="6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2:$AK$12</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C-FCFB-4C70-92B9-FEFB6B74E5B1}"/>
                  </c:ext>
                </c:extLst>
              </c15:ser>
            </c15:filteredLineSeries>
            <c15:filteredLineSeries>
              <c15:ser>
                <c:idx val="11"/>
                <c:order val="11"/>
                <c:tx>
                  <c:strRef>
                    <c:extLst xmlns:c15="http://schemas.microsoft.com/office/drawing/2012/chart">
                      <c:ext xmlns:c15="http://schemas.microsoft.com/office/drawing/2012/chart" uri="{02D57815-91ED-43cb-92C2-25804820EDAC}">
                        <c15:formulaRef>
                          <c15:sqref>Sheet1!$E$13</c15:sqref>
                        </c15:formulaRef>
                      </c:ext>
                    </c:extLst>
                    <c:strCache>
                      <c:ptCount val="1"/>
                    </c:strCache>
                  </c:strRef>
                </c:tx>
                <c:spPr>
                  <a:ln w="28575" cap="rnd">
                    <a:solidFill>
                      <a:schemeClr val="accent6">
                        <a:lumMod val="6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3:$AK$13</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D-FCFB-4C70-92B9-FEFB6B74E5B1}"/>
                  </c:ext>
                </c:extLst>
              </c15:ser>
            </c15:filteredLineSeries>
            <c15:filteredLineSeries>
              <c15:ser>
                <c:idx val="12"/>
                <c:order val="12"/>
                <c:tx>
                  <c:strRef>
                    <c:extLst xmlns:c15="http://schemas.microsoft.com/office/drawing/2012/chart">
                      <c:ext xmlns:c15="http://schemas.microsoft.com/office/drawing/2012/chart" uri="{02D57815-91ED-43cb-92C2-25804820EDAC}">
                        <c15:formulaRef>
                          <c15:sqref>Sheet1!$E$14</c15:sqref>
                        </c15:formulaRef>
                      </c:ext>
                    </c:extLst>
                    <c:strCache>
                      <c:ptCount val="1"/>
                    </c:strCache>
                  </c:strRef>
                </c:tx>
                <c:spPr>
                  <a:ln w="28575" cap="rnd">
                    <a:solidFill>
                      <a:schemeClr val="accent1">
                        <a:lumMod val="80000"/>
                        <a:lumOff val="2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4:$AK$14</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E-FCFB-4C70-92B9-FEFB6B74E5B1}"/>
                  </c:ext>
                </c:extLst>
              </c15:ser>
            </c15:filteredLineSeries>
            <c15:filteredLineSeries>
              <c15:ser>
                <c:idx val="13"/>
                <c:order val="13"/>
                <c:tx>
                  <c:strRef>
                    <c:extLst xmlns:c15="http://schemas.microsoft.com/office/drawing/2012/chart">
                      <c:ext xmlns:c15="http://schemas.microsoft.com/office/drawing/2012/chart" uri="{02D57815-91ED-43cb-92C2-25804820EDAC}">
                        <c15:formulaRef>
                          <c15:sqref>Sheet1!$E$15</c15:sqref>
                        </c15:formulaRef>
                      </c:ext>
                    </c:extLst>
                    <c:strCache>
                      <c:ptCount val="1"/>
                    </c:strCache>
                  </c:strRef>
                </c:tx>
                <c:spPr>
                  <a:ln w="28575" cap="rnd">
                    <a:solidFill>
                      <a:schemeClr val="accent2">
                        <a:lumMod val="80000"/>
                        <a:lumOff val="2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5:$AK$15</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0F-FCFB-4C70-92B9-FEFB6B74E5B1}"/>
                  </c:ext>
                </c:extLst>
              </c15:ser>
            </c15:filteredLineSeries>
            <c15:filteredLineSeries>
              <c15:ser>
                <c:idx val="14"/>
                <c:order val="14"/>
                <c:tx>
                  <c:strRef>
                    <c:extLst xmlns:c15="http://schemas.microsoft.com/office/drawing/2012/chart">
                      <c:ext xmlns:c15="http://schemas.microsoft.com/office/drawing/2012/chart" uri="{02D57815-91ED-43cb-92C2-25804820EDAC}">
                        <c15:formulaRef>
                          <c15:sqref>Sheet1!$E$16</c15:sqref>
                        </c15:formulaRef>
                      </c:ext>
                    </c:extLst>
                    <c:strCache>
                      <c:ptCount val="1"/>
                    </c:strCache>
                  </c:strRef>
                </c:tx>
                <c:spPr>
                  <a:ln w="28575" cap="rnd">
                    <a:solidFill>
                      <a:schemeClr val="accent3">
                        <a:lumMod val="80000"/>
                        <a:lumOff val="20000"/>
                      </a:schemeClr>
                    </a:solidFill>
                    <a:round/>
                  </a:ln>
                  <a:effectLst/>
                </c:spPr>
                <c:marker>
                  <c:symbol val="none"/>
                </c:marker>
                <c:cat>
                  <c:numRef>
                    <c:extLst xmlns:c15="http://schemas.microsoft.com/office/drawing/2012/chart">
                      <c:ext xmlns:c15="http://schemas.microsoft.com/office/drawing/2012/chart" uri="{02D57815-91ED-43cb-92C2-25804820EDAC}">
                        <c15:formulaRef>
                          <c15:sqref>Sheet1!$F$1:$AK$1</c15:sqref>
                        </c15:formulaRef>
                      </c:ext>
                    </c:extLst>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extLst xmlns:c15="http://schemas.microsoft.com/office/drawing/2012/chart">
                      <c:ext xmlns:c15="http://schemas.microsoft.com/office/drawing/2012/chart" uri="{02D57815-91ED-43cb-92C2-25804820EDAC}">
                        <c15:formulaRef>
                          <c15:sqref>Sheet1!$F$16:$AK$16</c15:sqref>
                        </c15:formulaRef>
                      </c:ext>
                    </c:extLst>
                    <c:numCache>
                      <c:formatCode>General</c:formatCode>
                      <c:ptCount val="32"/>
                    </c:numCache>
                  </c:numRef>
                </c:val>
                <c:smooth val="0"/>
                <c:extLst xmlns:c15="http://schemas.microsoft.com/office/drawing/2012/chart">
                  <c:ext xmlns:c16="http://schemas.microsoft.com/office/drawing/2014/chart" uri="{C3380CC4-5D6E-409C-BE32-E72D297353CC}">
                    <c16:uniqueId val="{00000010-FCFB-4C70-92B9-FEFB6B74E5B1}"/>
                  </c:ext>
                </c:extLst>
              </c15:ser>
            </c15:filteredLineSeries>
          </c:ext>
        </c:extLst>
      </c:lineChart>
      <c:catAx>
        <c:axId val="3175185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ước</a:t>
                </a:r>
                <a:r>
                  <a:rPr lang="en-US" baseline="0"/>
                  <a:t> sóng (nm)</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520512"/>
        <c:crosses val="autoZero"/>
        <c:auto val="1"/>
        <c:lblAlgn val="ctr"/>
        <c:lblOffset val="100"/>
        <c:noMultiLvlLbl val="0"/>
      </c:catAx>
      <c:valAx>
        <c:axId val="317520512"/>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ệ</a:t>
                </a:r>
                <a:r>
                  <a:rPr lang="en-US" baseline="0"/>
                  <a:t> số phản xạ</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5185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T01-06</a:t>
            </a:r>
            <a:endParaRPr lang="vi-VN"/>
          </a:p>
        </c:rich>
      </c:tx>
      <c:overlay val="0"/>
      <c:spPr>
        <a:noFill/>
        <a:ln>
          <a:noFill/>
        </a:ln>
        <a:effectLst/>
      </c:spPr>
    </c:title>
    <c:autoTitleDeleted val="0"/>
    <c:plotArea>
      <c:layout/>
      <c:lineChart>
        <c:grouping val="standard"/>
        <c:varyColors val="0"/>
        <c:ser>
          <c:idx val="0"/>
          <c:order val="0"/>
          <c:tx>
            <c:strRef>
              <c:f>Sheet1!$E$2</c:f>
              <c:strCache>
                <c:ptCount val="1"/>
                <c:pt idx="0">
                  <c:v>MT01</c:v>
                </c:pt>
              </c:strCache>
            </c:strRef>
          </c:tx>
          <c:spPr>
            <a:ln w="28575" cap="rnd">
              <a:solidFill>
                <a:schemeClr val="accent1"/>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2:$AK$2</c:f>
              <c:numCache>
                <c:formatCode>General</c:formatCode>
                <c:ptCount val="32"/>
                <c:pt idx="0">
                  <c:v>4.3200000000000002E-2</c:v>
                </c:pt>
                <c:pt idx="1">
                  <c:v>0.1593</c:v>
                </c:pt>
                <c:pt idx="2">
                  <c:v>0.27539999999999998</c:v>
                </c:pt>
                <c:pt idx="3">
                  <c:v>0.3695</c:v>
                </c:pt>
                <c:pt idx="4">
                  <c:v>0.44330000000000003</c:v>
                </c:pt>
                <c:pt idx="5">
                  <c:v>0.4839</c:v>
                </c:pt>
                <c:pt idx="6">
                  <c:v>0.47060000000000002</c:v>
                </c:pt>
                <c:pt idx="7">
                  <c:v>0.42880000000000001</c:v>
                </c:pt>
                <c:pt idx="8">
                  <c:v>0.39050000000000001</c:v>
                </c:pt>
                <c:pt idx="9">
                  <c:v>0.35070000000000001</c:v>
                </c:pt>
                <c:pt idx="10">
                  <c:v>0.31280000000000002</c:v>
                </c:pt>
                <c:pt idx="11">
                  <c:v>0.27460000000000001</c:v>
                </c:pt>
                <c:pt idx="12">
                  <c:v>0.2334</c:v>
                </c:pt>
                <c:pt idx="13">
                  <c:v>0.19400000000000001</c:v>
                </c:pt>
                <c:pt idx="14">
                  <c:v>0.16</c:v>
                </c:pt>
                <c:pt idx="15">
                  <c:v>0.13270000000000001</c:v>
                </c:pt>
                <c:pt idx="16">
                  <c:v>0.11559999999999999</c:v>
                </c:pt>
                <c:pt idx="17">
                  <c:v>0.1053</c:v>
                </c:pt>
                <c:pt idx="18">
                  <c:v>9.9299999999999999E-2</c:v>
                </c:pt>
                <c:pt idx="19">
                  <c:v>9.64E-2</c:v>
                </c:pt>
                <c:pt idx="20">
                  <c:v>9.5899999999999999E-2</c:v>
                </c:pt>
                <c:pt idx="21">
                  <c:v>9.5899999999999999E-2</c:v>
                </c:pt>
                <c:pt idx="22">
                  <c:v>9.35E-2</c:v>
                </c:pt>
                <c:pt idx="23">
                  <c:v>9.1600000000000001E-2</c:v>
                </c:pt>
                <c:pt idx="24">
                  <c:v>9.2600000000000002E-2</c:v>
                </c:pt>
                <c:pt idx="25">
                  <c:v>9.64E-2</c:v>
                </c:pt>
                <c:pt idx="26">
                  <c:v>0.1057</c:v>
                </c:pt>
                <c:pt idx="27">
                  <c:v>0.1145</c:v>
                </c:pt>
                <c:pt idx="28">
                  <c:v>0.1169</c:v>
                </c:pt>
                <c:pt idx="29">
                  <c:v>0.1152</c:v>
                </c:pt>
                <c:pt idx="30">
                  <c:v>0.1103</c:v>
                </c:pt>
                <c:pt idx="31">
                  <c:v>0.10199999999999999</c:v>
                </c:pt>
              </c:numCache>
            </c:numRef>
          </c:val>
          <c:smooth val="0"/>
          <c:extLst>
            <c:ext xmlns:c16="http://schemas.microsoft.com/office/drawing/2014/chart" uri="{C3380CC4-5D6E-409C-BE32-E72D297353CC}">
              <c16:uniqueId val="{00000000-36E3-4166-AD67-594A7613287C}"/>
            </c:ext>
          </c:extLst>
        </c:ser>
        <c:ser>
          <c:idx val="1"/>
          <c:order val="1"/>
          <c:tx>
            <c:strRef>
              <c:f>Sheet1!$E$3</c:f>
              <c:strCache>
                <c:ptCount val="1"/>
                <c:pt idx="0">
                  <c:v>MT02</c:v>
                </c:pt>
              </c:strCache>
            </c:strRef>
          </c:tx>
          <c:spPr>
            <a:ln w="28575" cap="rnd">
              <a:solidFill>
                <a:schemeClr val="accent2"/>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3:$AK$3</c:f>
              <c:numCache>
                <c:formatCode>General</c:formatCode>
                <c:ptCount val="32"/>
                <c:pt idx="0">
                  <c:v>0.1018</c:v>
                </c:pt>
                <c:pt idx="1">
                  <c:v>0.20619999999999999</c:v>
                </c:pt>
                <c:pt idx="2">
                  <c:v>0.31059999999999999</c:v>
                </c:pt>
                <c:pt idx="3">
                  <c:v>0.39079999999999998</c:v>
                </c:pt>
                <c:pt idx="4">
                  <c:v>0.44350000000000001</c:v>
                </c:pt>
                <c:pt idx="5">
                  <c:v>0.46760000000000002</c:v>
                </c:pt>
                <c:pt idx="6">
                  <c:v>0.45760000000000001</c:v>
                </c:pt>
                <c:pt idx="7">
                  <c:v>0.42720000000000002</c:v>
                </c:pt>
                <c:pt idx="8">
                  <c:v>0.39369999999999999</c:v>
                </c:pt>
                <c:pt idx="9">
                  <c:v>0.3553</c:v>
                </c:pt>
                <c:pt idx="10">
                  <c:v>0.31459999999999999</c:v>
                </c:pt>
                <c:pt idx="11">
                  <c:v>0.27260000000000001</c:v>
                </c:pt>
                <c:pt idx="12">
                  <c:v>0.22950000000000001</c:v>
                </c:pt>
                <c:pt idx="13">
                  <c:v>0.18940000000000001</c:v>
                </c:pt>
                <c:pt idx="14">
                  <c:v>0.15690000000000001</c:v>
                </c:pt>
                <c:pt idx="15">
                  <c:v>0.13139999999999999</c:v>
                </c:pt>
                <c:pt idx="16">
                  <c:v>0.1145</c:v>
                </c:pt>
                <c:pt idx="17">
                  <c:v>0.10390000000000001</c:v>
                </c:pt>
                <c:pt idx="18">
                  <c:v>9.7100000000000006E-2</c:v>
                </c:pt>
                <c:pt idx="19">
                  <c:v>9.3700000000000006E-2</c:v>
                </c:pt>
                <c:pt idx="20">
                  <c:v>9.35E-2</c:v>
                </c:pt>
                <c:pt idx="21">
                  <c:v>9.4200000000000006E-2</c:v>
                </c:pt>
                <c:pt idx="22">
                  <c:v>9.2700000000000005E-2</c:v>
                </c:pt>
                <c:pt idx="23">
                  <c:v>9.1300000000000006E-2</c:v>
                </c:pt>
                <c:pt idx="24">
                  <c:v>9.1700000000000004E-2</c:v>
                </c:pt>
                <c:pt idx="25">
                  <c:v>9.4700000000000006E-2</c:v>
                </c:pt>
                <c:pt idx="26">
                  <c:v>0.1038</c:v>
                </c:pt>
                <c:pt idx="27">
                  <c:v>0.11269999999999999</c:v>
                </c:pt>
                <c:pt idx="28">
                  <c:v>0.1158</c:v>
                </c:pt>
                <c:pt idx="29">
                  <c:v>0.1147</c:v>
                </c:pt>
                <c:pt idx="30">
                  <c:v>0.10970000000000001</c:v>
                </c:pt>
                <c:pt idx="31">
                  <c:v>0.1007</c:v>
                </c:pt>
              </c:numCache>
            </c:numRef>
          </c:val>
          <c:smooth val="0"/>
          <c:extLst>
            <c:ext xmlns:c16="http://schemas.microsoft.com/office/drawing/2014/chart" uri="{C3380CC4-5D6E-409C-BE32-E72D297353CC}">
              <c16:uniqueId val="{00000001-36E3-4166-AD67-594A7613287C}"/>
            </c:ext>
          </c:extLst>
        </c:ser>
        <c:ser>
          <c:idx val="2"/>
          <c:order val="2"/>
          <c:tx>
            <c:strRef>
              <c:f>Sheet1!$E$4</c:f>
              <c:strCache>
                <c:ptCount val="1"/>
                <c:pt idx="0">
                  <c:v>MT03</c:v>
                </c:pt>
              </c:strCache>
            </c:strRef>
          </c:tx>
          <c:spPr>
            <a:ln w="28575" cap="rnd">
              <a:solidFill>
                <a:schemeClr val="accent3"/>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4:$AK$4</c:f>
              <c:numCache>
                <c:formatCode>General</c:formatCode>
                <c:ptCount val="32"/>
                <c:pt idx="0">
                  <c:v>1.7299999999999999E-2</c:v>
                </c:pt>
                <c:pt idx="1">
                  <c:v>0.161</c:v>
                </c:pt>
                <c:pt idx="2">
                  <c:v>0.30470000000000003</c:v>
                </c:pt>
                <c:pt idx="3">
                  <c:v>0.40939999999999999</c:v>
                </c:pt>
                <c:pt idx="4">
                  <c:v>0.46589999999999998</c:v>
                </c:pt>
                <c:pt idx="5">
                  <c:v>0.48230000000000001</c:v>
                </c:pt>
                <c:pt idx="6">
                  <c:v>0.46039999999999998</c:v>
                </c:pt>
                <c:pt idx="7">
                  <c:v>0.4199</c:v>
                </c:pt>
                <c:pt idx="8">
                  <c:v>0.38879999999999998</c:v>
                </c:pt>
                <c:pt idx="9">
                  <c:v>0.35649999999999998</c:v>
                </c:pt>
                <c:pt idx="10">
                  <c:v>0.318</c:v>
                </c:pt>
                <c:pt idx="11">
                  <c:v>0.2767</c:v>
                </c:pt>
                <c:pt idx="12">
                  <c:v>0.23250000000000001</c:v>
                </c:pt>
                <c:pt idx="13">
                  <c:v>0.191</c:v>
                </c:pt>
                <c:pt idx="14">
                  <c:v>0.1583</c:v>
                </c:pt>
                <c:pt idx="15">
                  <c:v>0.13300000000000001</c:v>
                </c:pt>
                <c:pt idx="16">
                  <c:v>0.11700000000000001</c:v>
                </c:pt>
                <c:pt idx="17">
                  <c:v>0.10730000000000001</c:v>
                </c:pt>
                <c:pt idx="18">
                  <c:v>0.1007</c:v>
                </c:pt>
                <c:pt idx="19">
                  <c:v>9.7100000000000006E-2</c:v>
                </c:pt>
                <c:pt idx="20">
                  <c:v>9.6500000000000002E-2</c:v>
                </c:pt>
                <c:pt idx="21">
                  <c:v>9.69E-2</c:v>
                </c:pt>
                <c:pt idx="22">
                  <c:v>9.5600000000000004E-2</c:v>
                </c:pt>
                <c:pt idx="23">
                  <c:v>9.4500000000000001E-2</c:v>
                </c:pt>
                <c:pt idx="24">
                  <c:v>9.5200000000000007E-2</c:v>
                </c:pt>
                <c:pt idx="25">
                  <c:v>9.8400000000000001E-2</c:v>
                </c:pt>
                <c:pt idx="26">
                  <c:v>0.1072</c:v>
                </c:pt>
                <c:pt idx="27">
                  <c:v>0.11600000000000001</c:v>
                </c:pt>
                <c:pt idx="28">
                  <c:v>0.1192</c:v>
                </c:pt>
                <c:pt idx="29">
                  <c:v>0.1183</c:v>
                </c:pt>
                <c:pt idx="30">
                  <c:v>0.1134</c:v>
                </c:pt>
                <c:pt idx="31">
                  <c:v>0.1047</c:v>
                </c:pt>
              </c:numCache>
            </c:numRef>
          </c:val>
          <c:smooth val="0"/>
          <c:extLst>
            <c:ext xmlns:c16="http://schemas.microsoft.com/office/drawing/2014/chart" uri="{C3380CC4-5D6E-409C-BE32-E72D297353CC}">
              <c16:uniqueId val="{00000002-36E3-4166-AD67-594A7613287C}"/>
            </c:ext>
          </c:extLst>
        </c:ser>
        <c:ser>
          <c:idx val="3"/>
          <c:order val="3"/>
          <c:tx>
            <c:strRef>
              <c:f>Sheet1!$E$5</c:f>
              <c:strCache>
                <c:ptCount val="1"/>
                <c:pt idx="0">
                  <c:v>MT04</c:v>
                </c:pt>
              </c:strCache>
            </c:strRef>
          </c:tx>
          <c:spPr>
            <a:ln w="28575" cap="rnd">
              <a:solidFill>
                <a:schemeClr val="accent4"/>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5:$AK$5</c:f>
              <c:numCache>
                <c:formatCode>General</c:formatCode>
                <c:ptCount val="32"/>
                <c:pt idx="0">
                  <c:v>4.41E-2</c:v>
                </c:pt>
                <c:pt idx="1">
                  <c:v>0.17760000000000001</c:v>
                </c:pt>
                <c:pt idx="2">
                  <c:v>0.31109999999999999</c:v>
                </c:pt>
                <c:pt idx="3">
                  <c:v>0.40970000000000001</c:v>
                </c:pt>
                <c:pt idx="4">
                  <c:v>0.46510000000000001</c:v>
                </c:pt>
                <c:pt idx="5">
                  <c:v>0.48420000000000002</c:v>
                </c:pt>
                <c:pt idx="6">
                  <c:v>0.46929999999999999</c:v>
                </c:pt>
                <c:pt idx="7">
                  <c:v>0.43519999999999998</c:v>
                </c:pt>
                <c:pt idx="8">
                  <c:v>0.40150000000000002</c:v>
                </c:pt>
                <c:pt idx="9">
                  <c:v>0.3644</c:v>
                </c:pt>
                <c:pt idx="10">
                  <c:v>0.32479999999999998</c:v>
                </c:pt>
                <c:pt idx="11">
                  <c:v>0.28349999999999997</c:v>
                </c:pt>
                <c:pt idx="12">
                  <c:v>0.24049999999999999</c:v>
                </c:pt>
                <c:pt idx="13">
                  <c:v>0.20019999999999999</c:v>
                </c:pt>
                <c:pt idx="14">
                  <c:v>0.16769999999999999</c:v>
                </c:pt>
                <c:pt idx="15">
                  <c:v>0.14230000000000001</c:v>
                </c:pt>
                <c:pt idx="16">
                  <c:v>0.12590000000000001</c:v>
                </c:pt>
                <c:pt idx="17">
                  <c:v>0.11559999999999999</c:v>
                </c:pt>
                <c:pt idx="18">
                  <c:v>0.1091</c:v>
                </c:pt>
                <c:pt idx="19">
                  <c:v>0.10580000000000001</c:v>
                </c:pt>
                <c:pt idx="20">
                  <c:v>0.10580000000000001</c:v>
                </c:pt>
                <c:pt idx="21">
                  <c:v>0.1067</c:v>
                </c:pt>
                <c:pt idx="22">
                  <c:v>0.105</c:v>
                </c:pt>
                <c:pt idx="23">
                  <c:v>0.1033</c:v>
                </c:pt>
                <c:pt idx="24">
                  <c:v>0.10349999999999999</c:v>
                </c:pt>
                <c:pt idx="25">
                  <c:v>0.1065</c:v>
                </c:pt>
                <c:pt idx="26">
                  <c:v>0.11600000000000001</c:v>
                </c:pt>
                <c:pt idx="27">
                  <c:v>0.12559999999999999</c:v>
                </c:pt>
                <c:pt idx="28">
                  <c:v>0.12909999999999999</c:v>
                </c:pt>
                <c:pt idx="29">
                  <c:v>0.12809999999999999</c:v>
                </c:pt>
                <c:pt idx="30">
                  <c:v>0.1227</c:v>
                </c:pt>
                <c:pt idx="31">
                  <c:v>0.1129</c:v>
                </c:pt>
              </c:numCache>
            </c:numRef>
          </c:val>
          <c:smooth val="0"/>
          <c:extLst>
            <c:ext xmlns:c16="http://schemas.microsoft.com/office/drawing/2014/chart" uri="{C3380CC4-5D6E-409C-BE32-E72D297353CC}">
              <c16:uniqueId val="{00000003-36E3-4166-AD67-594A7613287C}"/>
            </c:ext>
          </c:extLst>
        </c:ser>
        <c:ser>
          <c:idx val="4"/>
          <c:order val="4"/>
          <c:tx>
            <c:strRef>
              <c:f>Sheet1!$E$6</c:f>
              <c:strCache>
                <c:ptCount val="1"/>
                <c:pt idx="0">
                  <c:v>MT05</c:v>
                </c:pt>
              </c:strCache>
            </c:strRef>
          </c:tx>
          <c:spPr>
            <a:ln w="28575" cap="rnd">
              <a:solidFill>
                <a:schemeClr val="accent5"/>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6:$AK$6</c:f>
              <c:numCache>
                <c:formatCode>General</c:formatCode>
                <c:ptCount val="32"/>
                <c:pt idx="0">
                  <c:v>0</c:v>
                </c:pt>
                <c:pt idx="1">
                  <c:v>0.14460000000000001</c:v>
                </c:pt>
                <c:pt idx="2">
                  <c:v>0.29459999999999997</c:v>
                </c:pt>
                <c:pt idx="3">
                  <c:v>0.40429999999999999</c:v>
                </c:pt>
                <c:pt idx="4">
                  <c:v>0.46400000000000002</c:v>
                </c:pt>
                <c:pt idx="5">
                  <c:v>0.4824</c:v>
                </c:pt>
                <c:pt idx="6">
                  <c:v>0.46210000000000001</c:v>
                </c:pt>
                <c:pt idx="7">
                  <c:v>0.42249999999999999</c:v>
                </c:pt>
                <c:pt idx="8">
                  <c:v>0.39029999999999998</c:v>
                </c:pt>
                <c:pt idx="9">
                  <c:v>0.35639999999999999</c:v>
                </c:pt>
                <c:pt idx="10">
                  <c:v>0.31690000000000002</c:v>
                </c:pt>
                <c:pt idx="11">
                  <c:v>0.27489999999999998</c:v>
                </c:pt>
                <c:pt idx="12">
                  <c:v>0.23039999999999999</c:v>
                </c:pt>
                <c:pt idx="13">
                  <c:v>0.18890000000000001</c:v>
                </c:pt>
                <c:pt idx="14">
                  <c:v>0.15609999999999999</c:v>
                </c:pt>
                <c:pt idx="15">
                  <c:v>0.13109999999999999</c:v>
                </c:pt>
                <c:pt idx="16">
                  <c:v>0.1159</c:v>
                </c:pt>
                <c:pt idx="17">
                  <c:v>0.107</c:v>
                </c:pt>
                <c:pt idx="18">
                  <c:v>0.1009</c:v>
                </c:pt>
                <c:pt idx="19">
                  <c:v>9.7600000000000006E-2</c:v>
                </c:pt>
                <c:pt idx="20">
                  <c:v>9.74E-2</c:v>
                </c:pt>
                <c:pt idx="21">
                  <c:v>9.8100000000000007E-2</c:v>
                </c:pt>
                <c:pt idx="22">
                  <c:v>9.6699999999999994E-2</c:v>
                </c:pt>
                <c:pt idx="23">
                  <c:v>9.5299999999999996E-2</c:v>
                </c:pt>
                <c:pt idx="24">
                  <c:v>9.5699999999999993E-2</c:v>
                </c:pt>
                <c:pt idx="25">
                  <c:v>9.8599999999999993E-2</c:v>
                </c:pt>
                <c:pt idx="26">
                  <c:v>0.1076</c:v>
                </c:pt>
                <c:pt idx="27">
                  <c:v>0.11650000000000001</c:v>
                </c:pt>
                <c:pt idx="28">
                  <c:v>0.12</c:v>
                </c:pt>
                <c:pt idx="29">
                  <c:v>0.1192</c:v>
                </c:pt>
                <c:pt idx="30">
                  <c:v>0.1142</c:v>
                </c:pt>
                <c:pt idx="31">
                  <c:v>0.1051</c:v>
                </c:pt>
              </c:numCache>
            </c:numRef>
          </c:val>
          <c:smooth val="0"/>
          <c:extLst>
            <c:ext xmlns:c16="http://schemas.microsoft.com/office/drawing/2014/chart" uri="{C3380CC4-5D6E-409C-BE32-E72D297353CC}">
              <c16:uniqueId val="{00000004-36E3-4166-AD67-594A7613287C}"/>
            </c:ext>
          </c:extLst>
        </c:ser>
        <c:ser>
          <c:idx val="5"/>
          <c:order val="5"/>
          <c:tx>
            <c:strRef>
              <c:f>Sheet1!$E$7</c:f>
              <c:strCache>
                <c:ptCount val="1"/>
                <c:pt idx="0">
                  <c:v>MT06</c:v>
                </c:pt>
              </c:strCache>
            </c:strRef>
          </c:tx>
          <c:spPr>
            <a:ln w="28575" cap="rnd">
              <a:solidFill>
                <a:schemeClr val="accent6"/>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7:$AK$7</c:f>
              <c:numCache>
                <c:formatCode>General</c:formatCode>
                <c:ptCount val="32"/>
                <c:pt idx="0">
                  <c:v>4.4699999999999997E-2</c:v>
                </c:pt>
                <c:pt idx="1">
                  <c:v>0.1784</c:v>
                </c:pt>
                <c:pt idx="2">
                  <c:v>0.31209999999999999</c:v>
                </c:pt>
                <c:pt idx="3">
                  <c:v>0.41070000000000001</c:v>
                </c:pt>
                <c:pt idx="4">
                  <c:v>0.46600000000000003</c:v>
                </c:pt>
                <c:pt idx="5">
                  <c:v>0.48459999999999998</c:v>
                </c:pt>
                <c:pt idx="6">
                  <c:v>0.46710000000000002</c:v>
                </c:pt>
                <c:pt idx="7">
                  <c:v>0.43059999999999998</c:v>
                </c:pt>
                <c:pt idx="8">
                  <c:v>0.3982</c:v>
                </c:pt>
                <c:pt idx="9">
                  <c:v>0.36299999999999999</c:v>
                </c:pt>
                <c:pt idx="10">
                  <c:v>0.32219999999999999</c:v>
                </c:pt>
                <c:pt idx="11">
                  <c:v>0.27939999999999998</c:v>
                </c:pt>
                <c:pt idx="12">
                  <c:v>0.2359</c:v>
                </c:pt>
                <c:pt idx="13">
                  <c:v>0.19600000000000001</c:v>
                </c:pt>
                <c:pt idx="14">
                  <c:v>0.1646</c:v>
                </c:pt>
                <c:pt idx="15">
                  <c:v>0.1404</c:v>
                </c:pt>
                <c:pt idx="16">
                  <c:v>0.1245</c:v>
                </c:pt>
                <c:pt idx="17">
                  <c:v>0.1145</c:v>
                </c:pt>
                <c:pt idx="18">
                  <c:v>0.1086</c:v>
                </c:pt>
                <c:pt idx="19">
                  <c:v>0.10589999999999999</c:v>
                </c:pt>
                <c:pt idx="20">
                  <c:v>0.10639999999999999</c:v>
                </c:pt>
                <c:pt idx="21">
                  <c:v>0.1076</c:v>
                </c:pt>
                <c:pt idx="22">
                  <c:v>0.10580000000000001</c:v>
                </c:pt>
                <c:pt idx="23">
                  <c:v>0.104</c:v>
                </c:pt>
                <c:pt idx="24">
                  <c:v>0.1043</c:v>
                </c:pt>
                <c:pt idx="25">
                  <c:v>0.1074</c:v>
                </c:pt>
                <c:pt idx="26">
                  <c:v>0.1171</c:v>
                </c:pt>
                <c:pt idx="27">
                  <c:v>0.12670000000000001</c:v>
                </c:pt>
                <c:pt idx="28">
                  <c:v>0.12989999999999999</c:v>
                </c:pt>
                <c:pt idx="29">
                  <c:v>0.12859999999999999</c:v>
                </c:pt>
                <c:pt idx="30">
                  <c:v>0.12330000000000001</c:v>
                </c:pt>
                <c:pt idx="31">
                  <c:v>0.114</c:v>
                </c:pt>
              </c:numCache>
            </c:numRef>
          </c:val>
          <c:smooth val="0"/>
          <c:extLst>
            <c:ext xmlns:c16="http://schemas.microsoft.com/office/drawing/2014/chart" uri="{C3380CC4-5D6E-409C-BE32-E72D297353CC}">
              <c16:uniqueId val="{00000005-36E3-4166-AD67-594A7613287C}"/>
            </c:ext>
          </c:extLst>
        </c:ser>
        <c:dLbls>
          <c:showLegendKey val="0"/>
          <c:showVal val="0"/>
          <c:showCatName val="0"/>
          <c:showSerName val="0"/>
          <c:showPercent val="0"/>
          <c:showBubbleSize val="0"/>
        </c:dLbls>
        <c:smooth val="0"/>
        <c:axId val="317543936"/>
        <c:axId val="317545856"/>
      </c:lineChart>
      <c:catAx>
        <c:axId val="3175439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ước</a:t>
                </a:r>
                <a:r>
                  <a:rPr lang="en-US" baseline="0"/>
                  <a:t> sóng (nm)</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545856"/>
        <c:crosses val="autoZero"/>
        <c:auto val="1"/>
        <c:lblAlgn val="ctr"/>
        <c:lblOffset val="100"/>
        <c:noMultiLvlLbl val="0"/>
      </c:catAx>
      <c:valAx>
        <c:axId val="317545856"/>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ệ</a:t>
                </a:r>
                <a:r>
                  <a:rPr lang="en-US" baseline="0"/>
                  <a:t> số phản xạ</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5439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T07-12</a:t>
            </a:r>
            <a:endParaRPr lang="vi-VN"/>
          </a:p>
        </c:rich>
      </c:tx>
      <c:overlay val="0"/>
      <c:spPr>
        <a:noFill/>
        <a:ln>
          <a:noFill/>
        </a:ln>
        <a:effectLst/>
      </c:spPr>
    </c:title>
    <c:autoTitleDeleted val="0"/>
    <c:plotArea>
      <c:layout/>
      <c:lineChart>
        <c:grouping val="standard"/>
        <c:varyColors val="0"/>
        <c:ser>
          <c:idx val="0"/>
          <c:order val="0"/>
          <c:tx>
            <c:strRef>
              <c:f>Sheet1!$A$2</c:f>
              <c:strCache>
                <c:ptCount val="1"/>
                <c:pt idx="0">
                  <c:v>MT07</c:v>
                </c:pt>
              </c:strCache>
            </c:strRef>
          </c:tx>
          <c:spPr>
            <a:ln w="28575" cap="rnd">
              <a:solidFill>
                <a:schemeClr val="accent1"/>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2:$AK$2</c:f>
              <c:numCache>
                <c:formatCode>General</c:formatCode>
                <c:ptCount val="36"/>
                <c:pt idx="4">
                  <c:v>7.4000000000000003E-3</c:v>
                </c:pt>
                <c:pt idx="5">
                  <c:v>5.3600000000000002E-2</c:v>
                </c:pt>
                <c:pt idx="6">
                  <c:v>9.98E-2</c:v>
                </c:pt>
                <c:pt idx="7">
                  <c:v>0.1298</c:v>
                </c:pt>
                <c:pt idx="8">
                  <c:v>0.13589999999999999</c:v>
                </c:pt>
                <c:pt idx="9">
                  <c:v>0.13100000000000001</c:v>
                </c:pt>
                <c:pt idx="10">
                  <c:v>0.1268</c:v>
                </c:pt>
                <c:pt idx="11">
                  <c:v>0.1268</c:v>
                </c:pt>
                <c:pt idx="12">
                  <c:v>0.13500000000000001</c:v>
                </c:pt>
                <c:pt idx="13">
                  <c:v>0.1545</c:v>
                </c:pt>
                <c:pt idx="14">
                  <c:v>0.20130000000000001</c:v>
                </c:pt>
                <c:pt idx="15">
                  <c:v>0.24360000000000001</c:v>
                </c:pt>
                <c:pt idx="16">
                  <c:v>0.24959999999999999</c:v>
                </c:pt>
                <c:pt idx="17">
                  <c:v>0.23730000000000001</c:v>
                </c:pt>
                <c:pt idx="18">
                  <c:v>0.21479999999999999</c:v>
                </c:pt>
                <c:pt idx="19">
                  <c:v>0.1946</c:v>
                </c:pt>
                <c:pt idx="20">
                  <c:v>0.1913</c:v>
                </c:pt>
                <c:pt idx="21">
                  <c:v>0.20599999999999999</c:v>
                </c:pt>
                <c:pt idx="22">
                  <c:v>0.2402</c:v>
                </c:pt>
                <c:pt idx="23">
                  <c:v>0.3009</c:v>
                </c:pt>
                <c:pt idx="24">
                  <c:v>0.41470000000000001</c:v>
                </c:pt>
                <c:pt idx="25">
                  <c:v>0.53320000000000001</c:v>
                </c:pt>
                <c:pt idx="26">
                  <c:v>0.60350000000000004</c:v>
                </c:pt>
                <c:pt idx="27">
                  <c:v>0.64590000000000003</c:v>
                </c:pt>
                <c:pt idx="28">
                  <c:v>0.66979999999999995</c:v>
                </c:pt>
                <c:pt idx="29">
                  <c:v>0.68240000000000001</c:v>
                </c:pt>
                <c:pt idx="30">
                  <c:v>0.69469999999999998</c:v>
                </c:pt>
                <c:pt idx="31">
                  <c:v>0.70189999999999997</c:v>
                </c:pt>
                <c:pt idx="32">
                  <c:v>0.69989999999999997</c:v>
                </c:pt>
                <c:pt idx="33">
                  <c:v>0.6966</c:v>
                </c:pt>
                <c:pt idx="34">
                  <c:v>0.7</c:v>
                </c:pt>
                <c:pt idx="35">
                  <c:v>0.70779999999999998</c:v>
                </c:pt>
              </c:numCache>
            </c:numRef>
          </c:val>
          <c:smooth val="0"/>
          <c:extLst>
            <c:ext xmlns:c16="http://schemas.microsoft.com/office/drawing/2014/chart" uri="{C3380CC4-5D6E-409C-BE32-E72D297353CC}">
              <c16:uniqueId val="{00000000-5F21-471A-AFCC-66C9BC119FA9}"/>
            </c:ext>
          </c:extLst>
        </c:ser>
        <c:ser>
          <c:idx val="1"/>
          <c:order val="1"/>
          <c:tx>
            <c:strRef>
              <c:f>Sheet1!$A$3</c:f>
              <c:strCache>
                <c:ptCount val="1"/>
                <c:pt idx="0">
                  <c:v>MT08</c:v>
                </c:pt>
              </c:strCache>
            </c:strRef>
          </c:tx>
          <c:spPr>
            <a:ln w="28575" cap="rnd">
              <a:solidFill>
                <a:schemeClr val="accent2"/>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3:$AK$3</c:f>
              <c:numCache>
                <c:formatCode>General</c:formatCode>
                <c:ptCount val="36"/>
                <c:pt idx="4">
                  <c:v>6.3E-2</c:v>
                </c:pt>
                <c:pt idx="5">
                  <c:v>8.8700000000000001E-2</c:v>
                </c:pt>
                <c:pt idx="6">
                  <c:v>0.1144</c:v>
                </c:pt>
                <c:pt idx="7">
                  <c:v>0.13</c:v>
                </c:pt>
                <c:pt idx="8">
                  <c:v>0.13009999999999999</c:v>
                </c:pt>
                <c:pt idx="9">
                  <c:v>0.12429999999999999</c:v>
                </c:pt>
                <c:pt idx="10">
                  <c:v>0.1217</c:v>
                </c:pt>
                <c:pt idx="11">
                  <c:v>0.1234</c:v>
                </c:pt>
                <c:pt idx="12">
                  <c:v>0.12939999999999999</c:v>
                </c:pt>
                <c:pt idx="13">
                  <c:v>0.14610000000000001</c:v>
                </c:pt>
                <c:pt idx="14">
                  <c:v>0.19239999999999999</c:v>
                </c:pt>
                <c:pt idx="15">
                  <c:v>0.23530000000000001</c:v>
                </c:pt>
                <c:pt idx="16">
                  <c:v>0.24279999999999999</c:v>
                </c:pt>
                <c:pt idx="17">
                  <c:v>0.23219999999999999</c:v>
                </c:pt>
                <c:pt idx="18">
                  <c:v>0.2107</c:v>
                </c:pt>
                <c:pt idx="19">
                  <c:v>0.191</c:v>
                </c:pt>
                <c:pt idx="20">
                  <c:v>0.18770000000000001</c:v>
                </c:pt>
                <c:pt idx="21">
                  <c:v>0.20200000000000001</c:v>
                </c:pt>
                <c:pt idx="22">
                  <c:v>0.23580000000000001</c:v>
                </c:pt>
                <c:pt idx="23">
                  <c:v>0.29659999999999997</c:v>
                </c:pt>
                <c:pt idx="24">
                  <c:v>0.41160000000000002</c:v>
                </c:pt>
                <c:pt idx="25">
                  <c:v>0.53200000000000003</c:v>
                </c:pt>
                <c:pt idx="26">
                  <c:v>0.60460000000000003</c:v>
                </c:pt>
                <c:pt idx="27">
                  <c:v>0.64890000000000003</c:v>
                </c:pt>
                <c:pt idx="28">
                  <c:v>0.6734</c:v>
                </c:pt>
                <c:pt idx="29">
                  <c:v>0.68559999999999999</c:v>
                </c:pt>
                <c:pt idx="30">
                  <c:v>0.69689999999999996</c:v>
                </c:pt>
                <c:pt idx="31">
                  <c:v>0.70269999999999999</c:v>
                </c:pt>
                <c:pt idx="32">
                  <c:v>0.69910000000000005</c:v>
                </c:pt>
                <c:pt idx="33">
                  <c:v>0.69469999999999998</c:v>
                </c:pt>
                <c:pt idx="34">
                  <c:v>0.69810000000000005</c:v>
                </c:pt>
                <c:pt idx="35">
                  <c:v>0.70699999999999996</c:v>
                </c:pt>
              </c:numCache>
            </c:numRef>
          </c:val>
          <c:smooth val="0"/>
          <c:extLst>
            <c:ext xmlns:c16="http://schemas.microsoft.com/office/drawing/2014/chart" uri="{C3380CC4-5D6E-409C-BE32-E72D297353CC}">
              <c16:uniqueId val="{00000001-5F21-471A-AFCC-66C9BC119FA9}"/>
            </c:ext>
          </c:extLst>
        </c:ser>
        <c:ser>
          <c:idx val="2"/>
          <c:order val="2"/>
          <c:tx>
            <c:strRef>
              <c:f>Sheet1!$A$4</c:f>
              <c:strCache>
                <c:ptCount val="1"/>
                <c:pt idx="0">
                  <c:v>MT09</c:v>
                </c:pt>
              </c:strCache>
            </c:strRef>
          </c:tx>
          <c:spPr>
            <a:ln w="28575" cap="rnd">
              <a:solidFill>
                <a:schemeClr val="accent3"/>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4:$AK$4</c:f>
              <c:numCache>
                <c:formatCode>General</c:formatCode>
                <c:ptCount val="36"/>
                <c:pt idx="4">
                  <c:v>5.5199999999999999E-2</c:v>
                </c:pt>
                <c:pt idx="5">
                  <c:v>8.2699999999999996E-2</c:v>
                </c:pt>
                <c:pt idx="6">
                  <c:v>0.11020000000000001</c:v>
                </c:pt>
                <c:pt idx="7">
                  <c:v>0.1278</c:v>
                </c:pt>
                <c:pt idx="8">
                  <c:v>0.13070000000000001</c:v>
                </c:pt>
                <c:pt idx="9">
                  <c:v>0.12659999999999999</c:v>
                </c:pt>
                <c:pt idx="10">
                  <c:v>0.1221</c:v>
                </c:pt>
                <c:pt idx="11">
                  <c:v>0.121</c:v>
                </c:pt>
                <c:pt idx="12">
                  <c:v>0.12770000000000001</c:v>
                </c:pt>
                <c:pt idx="13">
                  <c:v>0.1462</c:v>
                </c:pt>
                <c:pt idx="14">
                  <c:v>0.19350000000000001</c:v>
                </c:pt>
                <c:pt idx="15">
                  <c:v>0.23699999999999999</c:v>
                </c:pt>
                <c:pt idx="16">
                  <c:v>0.24399999999999999</c:v>
                </c:pt>
                <c:pt idx="17">
                  <c:v>0.2326</c:v>
                </c:pt>
                <c:pt idx="18">
                  <c:v>0.21029999999999999</c:v>
                </c:pt>
                <c:pt idx="19">
                  <c:v>0.19009999999999999</c:v>
                </c:pt>
                <c:pt idx="20">
                  <c:v>0.187</c:v>
                </c:pt>
                <c:pt idx="21">
                  <c:v>0.20219999999999999</c:v>
                </c:pt>
                <c:pt idx="22">
                  <c:v>0.23749999999999999</c:v>
                </c:pt>
                <c:pt idx="23">
                  <c:v>0.3</c:v>
                </c:pt>
                <c:pt idx="24">
                  <c:v>0.41620000000000001</c:v>
                </c:pt>
                <c:pt idx="25">
                  <c:v>0.53749999999999998</c:v>
                </c:pt>
                <c:pt idx="26">
                  <c:v>0.61060000000000003</c:v>
                </c:pt>
                <c:pt idx="27">
                  <c:v>0.65519989999999995</c:v>
                </c:pt>
                <c:pt idx="28">
                  <c:v>0.67949999999999999</c:v>
                </c:pt>
                <c:pt idx="29">
                  <c:v>0.6915</c:v>
                </c:pt>
                <c:pt idx="30">
                  <c:v>0.70299999999999996</c:v>
                </c:pt>
                <c:pt idx="31">
                  <c:v>0.70930000000000004</c:v>
                </c:pt>
                <c:pt idx="32">
                  <c:v>0.70650000000000002</c:v>
                </c:pt>
                <c:pt idx="33">
                  <c:v>0.7026</c:v>
                </c:pt>
                <c:pt idx="34">
                  <c:v>0.70650000000000002</c:v>
                </c:pt>
                <c:pt idx="35">
                  <c:v>0.71540000000000004</c:v>
                </c:pt>
              </c:numCache>
            </c:numRef>
          </c:val>
          <c:smooth val="0"/>
          <c:extLst>
            <c:ext xmlns:c16="http://schemas.microsoft.com/office/drawing/2014/chart" uri="{C3380CC4-5D6E-409C-BE32-E72D297353CC}">
              <c16:uniqueId val="{00000002-5F21-471A-AFCC-66C9BC119FA9}"/>
            </c:ext>
          </c:extLst>
        </c:ser>
        <c:ser>
          <c:idx val="3"/>
          <c:order val="3"/>
          <c:tx>
            <c:strRef>
              <c:f>Sheet1!$A$5</c:f>
              <c:strCache>
                <c:ptCount val="1"/>
                <c:pt idx="0">
                  <c:v>MT10</c:v>
                </c:pt>
              </c:strCache>
            </c:strRef>
          </c:tx>
          <c:spPr>
            <a:ln w="28575" cap="rnd">
              <a:solidFill>
                <a:schemeClr val="accent4"/>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5:$AK$5</c:f>
              <c:numCache>
                <c:formatCode>General</c:formatCode>
                <c:ptCount val="36"/>
                <c:pt idx="4">
                  <c:v>5.3499999999999999E-2</c:v>
                </c:pt>
                <c:pt idx="5">
                  <c:v>7.7200000000000005E-2</c:v>
                </c:pt>
                <c:pt idx="6">
                  <c:v>0.1009</c:v>
                </c:pt>
                <c:pt idx="7">
                  <c:v>0.1162</c:v>
                </c:pt>
                <c:pt idx="8">
                  <c:v>0.1197</c:v>
                </c:pt>
                <c:pt idx="9">
                  <c:v>0.11700000000000001</c:v>
                </c:pt>
                <c:pt idx="10">
                  <c:v>0.11210000000000001</c:v>
                </c:pt>
                <c:pt idx="11">
                  <c:v>0.11020000000000001</c:v>
                </c:pt>
                <c:pt idx="12">
                  <c:v>0.1174</c:v>
                </c:pt>
                <c:pt idx="13">
                  <c:v>0.13650000000000001</c:v>
                </c:pt>
                <c:pt idx="14">
                  <c:v>0.18360000000000001</c:v>
                </c:pt>
                <c:pt idx="15">
                  <c:v>0.22700000000000001</c:v>
                </c:pt>
                <c:pt idx="16">
                  <c:v>0.23519999999999999</c:v>
                </c:pt>
                <c:pt idx="17">
                  <c:v>0.22500000000000001</c:v>
                </c:pt>
                <c:pt idx="18">
                  <c:v>0.2034</c:v>
                </c:pt>
                <c:pt idx="19">
                  <c:v>0.18340000000000001</c:v>
                </c:pt>
                <c:pt idx="20">
                  <c:v>0.18</c:v>
                </c:pt>
                <c:pt idx="21">
                  <c:v>0.1946</c:v>
                </c:pt>
                <c:pt idx="22">
                  <c:v>0.22939999999999999</c:v>
                </c:pt>
                <c:pt idx="23">
                  <c:v>0.2913</c:v>
                </c:pt>
                <c:pt idx="24">
                  <c:v>0.40699999999999997</c:v>
                </c:pt>
                <c:pt idx="25">
                  <c:v>0.52780000000000005</c:v>
                </c:pt>
                <c:pt idx="26">
                  <c:v>0.60040000000000004</c:v>
                </c:pt>
                <c:pt idx="27">
                  <c:v>0.64480000000000004</c:v>
                </c:pt>
                <c:pt idx="28">
                  <c:v>0.66969999999999996</c:v>
                </c:pt>
                <c:pt idx="29">
                  <c:v>0.68269999999999997</c:v>
                </c:pt>
                <c:pt idx="30">
                  <c:v>0.69479999999999997</c:v>
                </c:pt>
                <c:pt idx="31">
                  <c:v>0.70120000000000005</c:v>
                </c:pt>
                <c:pt idx="32">
                  <c:v>0.6976</c:v>
                </c:pt>
                <c:pt idx="33">
                  <c:v>0.69289999999999996</c:v>
                </c:pt>
                <c:pt idx="34">
                  <c:v>0.69650000000000001</c:v>
                </c:pt>
                <c:pt idx="35">
                  <c:v>0.7056</c:v>
                </c:pt>
              </c:numCache>
            </c:numRef>
          </c:val>
          <c:smooth val="0"/>
          <c:extLst>
            <c:ext xmlns:c16="http://schemas.microsoft.com/office/drawing/2014/chart" uri="{C3380CC4-5D6E-409C-BE32-E72D297353CC}">
              <c16:uniqueId val="{00000003-5F21-471A-AFCC-66C9BC119FA9}"/>
            </c:ext>
          </c:extLst>
        </c:ser>
        <c:ser>
          <c:idx val="4"/>
          <c:order val="4"/>
          <c:tx>
            <c:strRef>
              <c:f>Sheet1!$A$6</c:f>
              <c:strCache>
                <c:ptCount val="1"/>
                <c:pt idx="0">
                  <c:v>MT11</c:v>
                </c:pt>
              </c:strCache>
            </c:strRef>
          </c:tx>
          <c:spPr>
            <a:ln w="28575" cap="rnd">
              <a:solidFill>
                <a:schemeClr val="accent5"/>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6:$AK$6</c:f>
              <c:numCache>
                <c:formatCode>General</c:formatCode>
                <c:ptCount val="36"/>
                <c:pt idx="4">
                  <c:v>5.33E-2</c:v>
                </c:pt>
                <c:pt idx="5">
                  <c:v>8.2500000000000004E-2</c:v>
                </c:pt>
                <c:pt idx="6">
                  <c:v>0.11169999999999999</c:v>
                </c:pt>
                <c:pt idx="7">
                  <c:v>0.1288</c:v>
                </c:pt>
                <c:pt idx="8">
                  <c:v>0.12690000000000001</c:v>
                </c:pt>
                <c:pt idx="9">
                  <c:v>0.11899999999999999</c:v>
                </c:pt>
                <c:pt idx="10">
                  <c:v>0.1186</c:v>
                </c:pt>
                <c:pt idx="11">
                  <c:v>0.1239</c:v>
                </c:pt>
                <c:pt idx="12">
                  <c:v>0.1305</c:v>
                </c:pt>
                <c:pt idx="13">
                  <c:v>0.1474</c:v>
                </c:pt>
                <c:pt idx="14">
                  <c:v>0.19539999999999999</c:v>
                </c:pt>
                <c:pt idx="15">
                  <c:v>0.2404</c:v>
                </c:pt>
                <c:pt idx="16">
                  <c:v>0.25019999999999998</c:v>
                </c:pt>
                <c:pt idx="17">
                  <c:v>0.2412</c:v>
                </c:pt>
                <c:pt idx="18">
                  <c:v>0.21879999999999999</c:v>
                </c:pt>
                <c:pt idx="19">
                  <c:v>0.19769999999999999</c:v>
                </c:pt>
                <c:pt idx="20">
                  <c:v>0.19439999999999999</c:v>
                </c:pt>
                <c:pt idx="21">
                  <c:v>0.20949999999999999</c:v>
                </c:pt>
                <c:pt idx="22">
                  <c:v>0.24440000000000001</c:v>
                </c:pt>
                <c:pt idx="23">
                  <c:v>0.30630000000000002</c:v>
                </c:pt>
                <c:pt idx="24">
                  <c:v>0.42159999999999997</c:v>
                </c:pt>
                <c:pt idx="25">
                  <c:v>0.5413</c:v>
                </c:pt>
                <c:pt idx="26">
                  <c:v>0.61219999999999997</c:v>
                </c:pt>
                <c:pt idx="27">
                  <c:v>0.65440010000000004</c:v>
                </c:pt>
                <c:pt idx="28">
                  <c:v>0.67730000000000001</c:v>
                </c:pt>
                <c:pt idx="29">
                  <c:v>0.68830000000000002</c:v>
                </c:pt>
                <c:pt idx="30">
                  <c:v>0.69879999999999998</c:v>
                </c:pt>
                <c:pt idx="31">
                  <c:v>0.70440000000000003</c:v>
                </c:pt>
                <c:pt idx="32">
                  <c:v>0.70179999999999998</c:v>
                </c:pt>
                <c:pt idx="33">
                  <c:v>0.69840000000000002</c:v>
                </c:pt>
                <c:pt idx="34">
                  <c:v>0.70189999999999997</c:v>
                </c:pt>
                <c:pt idx="35">
                  <c:v>0.71009999999999995</c:v>
                </c:pt>
              </c:numCache>
            </c:numRef>
          </c:val>
          <c:smooth val="0"/>
          <c:extLst>
            <c:ext xmlns:c16="http://schemas.microsoft.com/office/drawing/2014/chart" uri="{C3380CC4-5D6E-409C-BE32-E72D297353CC}">
              <c16:uniqueId val="{00000004-5F21-471A-AFCC-66C9BC119FA9}"/>
            </c:ext>
          </c:extLst>
        </c:ser>
        <c:ser>
          <c:idx val="5"/>
          <c:order val="5"/>
          <c:tx>
            <c:strRef>
              <c:f>Sheet1!$A$7</c:f>
              <c:strCache>
                <c:ptCount val="1"/>
                <c:pt idx="0">
                  <c:v>MT12</c:v>
                </c:pt>
              </c:strCache>
            </c:strRef>
          </c:tx>
          <c:spPr>
            <a:ln w="28575" cap="rnd">
              <a:solidFill>
                <a:schemeClr val="accent6"/>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7:$AK$7</c:f>
              <c:numCache>
                <c:formatCode>General</c:formatCode>
                <c:ptCount val="36"/>
                <c:pt idx="4">
                  <c:v>6.7000000000000004E-2</c:v>
                </c:pt>
                <c:pt idx="5">
                  <c:v>9.3299999999999994E-2</c:v>
                </c:pt>
                <c:pt idx="6">
                  <c:v>0.1196</c:v>
                </c:pt>
                <c:pt idx="7">
                  <c:v>0.1336</c:v>
                </c:pt>
                <c:pt idx="8">
                  <c:v>0.1273</c:v>
                </c:pt>
                <c:pt idx="9">
                  <c:v>0.1162</c:v>
                </c:pt>
                <c:pt idx="10">
                  <c:v>0.11700000000000001</c:v>
                </c:pt>
                <c:pt idx="11">
                  <c:v>0.1244</c:v>
                </c:pt>
                <c:pt idx="12">
                  <c:v>0.12889999999999999</c:v>
                </c:pt>
                <c:pt idx="13">
                  <c:v>0.14299999999999999</c:v>
                </c:pt>
                <c:pt idx="14">
                  <c:v>0.1903</c:v>
                </c:pt>
                <c:pt idx="15">
                  <c:v>0.23499999999999999</c:v>
                </c:pt>
                <c:pt idx="16">
                  <c:v>0.2442</c:v>
                </c:pt>
                <c:pt idx="17">
                  <c:v>0.2349</c:v>
                </c:pt>
                <c:pt idx="18">
                  <c:v>0.21390000000000001</c:v>
                </c:pt>
                <c:pt idx="19">
                  <c:v>0.1943</c:v>
                </c:pt>
                <c:pt idx="20">
                  <c:v>0.19120000000000001</c:v>
                </c:pt>
                <c:pt idx="21">
                  <c:v>0.2059</c:v>
                </c:pt>
                <c:pt idx="22">
                  <c:v>0.2404</c:v>
                </c:pt>
                <c:pt idx="23">
                  <c:v>0.30230000000000001</c:v>
                </c:pt>
                <c:pt idx="24">
                  <c:v>0.41970000000000002</c:v>
                </c:pt>
                <c:pt idx="25">
                  <c:v>0.54239999999999999</c:v>
                </c:pt>
                <c:pt idx="26">
                  <c:v>0.6159</c:v>
                </c:pt>
                <c:pt idx="27">
                  <c:v>0.66</c:v>
                </c:pt>
                <c:pt idx="28">
                  <c:v>0.68269999999999997</c:v>
                </c:pt>
                <c:pt idx="29">
                  <c:v>0.69310000000000005</c:v>
                </c:pt>
                <c:pt idx="30">
                  <c:v>0.7046</c:v>
                </c:pt>
                <c:pt idx="31">
                  <c:v>0.7117</c:v>
                </c:pt>
                <c:pt idx="32">
                  <c:v>0.71120000000000005</c:v>
                </c:pt>
                <c:pt idx="33">
                  <c:v>0.70920000000000005</c:v>
                </c:pt>
                <c:pt idx="34">
                  <c:v>0.71230009999999999</c:v>
                </c:pt>
                <c:pt idx="35">
                  <c:v>0.71850000000000003</c:v>
                </c:pt>
              </c:numCache>
            </c:numRef>
          </c:val>
          <c:smooth val="0"/>
          <c:extLst>
            <c:ext xmlns:c16="http://schemas.microsoft.com/office/drawing/2014/chart" uri="{C3380CC4-5D6E-409C-BE32-E72D297353CC}">
              <c16:uniqueId val="{00000005-5F21-471A-AFCC-66C9BC119FA9}"/>
            </c:ext>
          </c:extLst>
        </c:ser>
        <c:dLbls>
          <c:showLegendKey val="0"/>
          <c:showVal val="0"/>
          <c:showCatName val="0"/>
          <c:showSerName val="0"/>
          <c:showPercent val="0"/>
          <c:showBubbleSize val="0"/>
        </c:dLbls>
        <c:smooth val="0"/>
        <c:axId val="317581568"/>
        <c:axId val="317587840"/>
      </c:lineChart>
      <c:catAx>
        <c:axId val="3175815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ước</a:t>
                </a:r>
                <a:r>
                  <a:rPr lang="en-US" baseline="0"/>
                  <a:t> sóng (nm)</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587840"/>
        <c:crosses val="autoZero"/>
        <c:auto val="1"/>
        <c:lblAlgn val="ctr"/>
        <c:lblOffset val="100"/>
        <c:noMultiLvlLbl val="0"/>
      </c:catAx>
      <c:valAx>
        <c:axId val="317587840"/>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ệ</a:t>
                </a:r>
                <a:r>
                  <a:rPr lang="en-US" baseline="0"/>
                  <a:t> số phản xạ</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581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T13-18</a:t>
            </a:r>
            <a:endParaRPr lang="vi-VN"/>
          </a:p>
        </c:rich>
      </c:tx>
      <c:overlay val="0"/>
      <c:spPr>
        <a:noFill/>
        <a:ln>
          <a:noFill/>
        </a:ln>
        <a:effectLst/>
      </c:spPr>
    </c:title>
    <c:autoTitleDeleted val="0"/>
    <c:plotArea>
      <c:layout/>
      <c:lineChart>
        <c:grouping val="standard"/>
        <c:varyColors val="0"/>
        <c:ser>
          <c:idx val="0"/>
          <c:order val="0"/>
          <c:tx>
            <c:strRef>
              <c:f>Sheet1!$A$2</c:f>
              <c:strCache>
                <c:ptCount val="1"/>
                <c:pt idx="0">
                  <c:v>MT13</c:v>
                </c:pt>
              </c:strCache>
            </c:strRef>
          </c:tx>
          <c:spPr>
            <a:ln w="28575" cap="rnd">
              <a:solidFill>
                <a:schemeClr val="accent1"/>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2:$AK$2</c:f>
              <c:numCache>
                <c:formatCode>General</c:formatCode>
                <c:ptCount val="36"/>
                <c:pt idx="4">
                  <c:v>5.3999999999999999E-2</c:v>
                </c:pt>
                <c:pt idx="5">
                  <c:v>7.0800000000000002E-2</c:v>
                </c:pt>
                <c:pt idx="6">
                  <c:v>8.7599999999999997E-2</c:v>
                </c:pt>
                <c:pt idx="7">
                  <c:v>0.10150000000000001</c:v>
                </c:pt>
                <c:pt idx="8">
                  <c:v>0.11070000000000001</c:v>
                </c:pt>
                <c:pt idx="9">
                  <c:v>0.11849999999999999</c:v>
                </c:pt>
                <c:pt idx="10">
                  <c:v>0.1283</c:v>
                </c:pt>
                <c:pt idx="11">
                  <c:v>0.13980000000000001</c:v>
                </c:pt>
                <c:pt idx="12">
                  <c:v>0.1462</c:v>
                </c:pt>
                <c:pt idx="13">
                  <c:v>0.1701</c:v>
                </c:pt>
                <c:pt idx="14">
                  <c:v>0.2525</c:v>
                </c:pt>
                <c:pt idx="15">
                  <c:v>0.34189999999999998</c:v>
                </c:pt>
                <c:pt idx="16">
                  <c:v>0.4032</c:v>
                </c:pt>
                <c:pt idx="17">
                  <c:v>0.4274</c:v>
                </c:pt>
                <c:pt idx="18">
                  <c:v>0.38640000000000002</c:v>
                </c:pt>
                <c:pt idx="19">
                  <c:v>0.31909999999999999</c:v>
                </c:pt>
                <c:pt idx="20">
                  <c:v>0.2555</c:v>
                </c:pt>
                <c:pt idx="21">
                  <c:v>0.19900000000000001</c:v>
                </c:pt>
                <c:pt idx="22">
                  <c:v>0.16089999999999999</c:v>
                </c:pt>
                <c:pt idx="23">
                  <c:v>0.13669999999999999</c:v>
                </c:pt>
                <c:pt idx="24">
                  <c:v>0.12479999999999999</c:v>
                </c:pt>
                <c:pt idx="25">
                  <c:v>0.12</c:v>
                </c:pt>
                <c:pt idx="26">
                  <c:v>0.11609999999999999</c:v>
                </c:pt>
                <c:pt idx="27">
                  <c:v>0.1145</c:v>
                </c:pt>
                <c:pt idx="28">
                  <c:v>0.115</c:v>
                </c:pt>
                <c:pt idx="29">
                  <c:v>0.11849999999999999</c:v>
                </c:pt>
                <c:pt idx="30">
                  <c:v>0.128</c:v>
                </c:pt>
                <c:pt idx="31">
                  <c:v>0.13739999999999999</c:v>
                </c:pt>
                <c:pt idx="32">
                  <c:v>0.14099999999999999</c:v>
                </c:pt>
                <c:pt idx="33">
                  <c:v>0.14019999999999999</c:v>
                </c:pt>
                <c:pt idx="34">
                  <c:v>0.13539999999999999</c:v>
                </c:pt>
                <c:pt idx="35">
                  <c:v>0.12659999999999999</c:v>
                </c:pt>
              </c:numCache>
            </c:numRef>
          </c:val>
          <c:smooth val="0"/>
          <c:extLst>
            <c:ext xmlns:c16="http://schemas.microsoft.com/office/drawing/2014/chart" uri="{C3380CC4-5D6E-409C-BE32-E72D297353CC}">
              <c16:uniqueId val="{00000000-6192-445E-BD30-FFC64C85CD74}"/>
            </c:ext>
          </c:extLst>
        </c:ser>
        <c:ser>
          <c:idx val="1"/>
          <c:order val="1"/>
          <c:tx>
            <c:strRef>
              <c:f>Sheet1!$A$3</c:f>
              <c:strCache>
                <c:ptCount val="1"/>
                <c:pt idx="0">
                  <c:v>MT14</c:v>
                </c:pt>
              </c:strCache>
            </c:strRef>
          </c:tx>
          <c:spPr>
            <a:ln w="28575" cap="rnd">
              <a:solidFill>
                <a:schemeClr val="accent2"/>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3:$AK$3</c:f>
              <c:numCache>
                <c:formatCode>General</c:formatCode>
                <c:ptCount val="36"/>
                <c:pt idx="4">
                  <c:v>0.1421</c:v>
                </c:pt>
                <c:pt idx="5">
                  <c:v>0.13070000000000001</c:v>
                </c:pt>
                <c:pt idx="6">
                  <c:v>0.1193</c:v>
                </c:pt>
                <c:pt idx="7">
                  <c:v>0.1169</c:v>
                </c:pt>
                <c:pt idx="8">
                  <c:v>0.13</c:v>
                </c:pt>
                <c:pt idx="9">
                  <c:v>0.14549999999999999</c:v>
                </c:pt>
                <c:pt idx="10">
                  <c:v>0.1474</c:v>
                </c:pt>
                <c:pt idx="11">
                  <c:v>0.1447</c:v>
                </c:pt>
                <c:pt idx="12">
                  <c:v>0.14099999999999999</c:v>
                </c:pt>
                <c:pt idx="13">
                  <c:v>0.15840000000000001</c:v>
                </c:pt>
                <c:pt idx="14">
                  <c:v>0.2399</c:v>
                </c:pt>
                <c:pt idx="15">
                  <c:v>0.33260000000000001</c:v>
                </c:pt>
                <c:pt idx="16">
                  <c:v>0.40229999999999999</c:v>
                </c:pt>
                <c:pt idx="17">
                  <c:v>0.43359999999999999</c:v>
                </c:pt>
                <c:pt idx="18">
                  <c:v>0.39019999999999999</c:v>
                </c:pt>
                <c:pt idx="19">
                  <c:v>0.3175</c:v>
                </c:pt>
                <c:pt idx="20">
                  <c:v>0.25</c:v>
                </c:pt>
                <c:pt idx="21">
                  <c:v>0.19109999999999999</c:v>
                </c:pt>
                <c:pt idx="22">
                  <c:v>0.15390000000000001</c:v>
                </c:pt>
                <c:pt idx="23">
                  <c:v>0.1313</c:v>
                </c:pt>
                <c:pt idx="24">
                  <c:v>0.1181</c:v>
                </c:pt>
                <c:pt idx="25">
                  <c:v>0.11169999999999999</c:v>
                </c:pt>
                <c:pt idx="26">
                  <c:v>0.1082</c:v>
                </c:pt>
                <c:pt idx="27">
                  <c:v>0.1075</c:v>
                </c:pt>
                <c:pt idx="28">
                  <c:v>0.1076</c:v>
                </c:pt>
                <c:pt idx="29">
                  <c:v>0.1108</c:v>
                </c:pt>
                <c:pt idx="30">
                  <c:v>0.122</c:v>
                </c:pt>
                <c:pt idx="31">
                  <c:v>0.13250000000000001</c:v>
                </c:pt>
                <c:pt idx="32">
                  <c:v>0.1336</c:v>
                </c:pt>
                <c:pt idx="33">
                  <c:v>0.13</c:v>
                </c:pt>
                <c:pt idx="34">
                  <c:v>0.12479999999999999</c:v>
                </c:pt>
                <c:pt idx="35">
                  <c:v>0.1171</c:v>
                </c:pt>
              </c:numCache>
            </c:numRef>
          </c:val>
          <c:smooth val="0"/>
          <c:extLst>
            <c:ext xmlns:c16="http://schemas.microsoft.com/office/drawing/2014/chart" uri="{C3380CC4-5D6E-409C-BE32-E72D297353CC}">
              <c16:uniqueId val="{00000001-6192-445E-BD30-FFC64C85CD74}"/>
            </c:ext>
          </c:extLst>
        </c:ser>
        <c:ser>
          <c:idx val="2"/>
          <c:order val="2"/>
          <c:tx>
            <c:strRef>
              <c:f>Sheet1!$A$4</c:f>
              <c:strCache>
                <c:ptCount val="1"/>
                <c:pt idx="0">
                  <c:v>MT15</c:v>
                </c:pt>
              </c:strCache>
            </c:strRef>
          </c:tx>
          <c:spPr>
            <a:ln w="28575" cap="rnd">
              <a:solidFill>
                <a:schemeClr val="accent3"/>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4:$AK$4</c:f>
              <c:numCache>
                <c:formatCode>General</c:formatCode>
                <c:ptCount val="36"/>
                <c:pt idx="4">
                  <c:v>6.4100000000000004E-2</c:v>
                </c:pt>
                <c:pt idx="5">
                  <c:v>8.1699999999999995E-2</c:v>
                </c:pt>
                <c:pt idx="6">
                  <c:v>9.9299999999999999E-2</c:v>
                </c:pt>
                <c:pt idx="7">
                  <c:v>0.1113</c:v>
                </c:pt>
                <c:pt idx="8">
                  <c:v>0.11509999999999999</c:v>
                </c:pt>
                <c:pt idx="9">
                  <c:v>0.1154</c:v>
                </c:pt>
                <c:pt idx="10">
                  <c:v>0.11609999999999999</c:v>
                </c:pt>
                <c:pt idx="11">
                  <c:v>0.1202</c:v>
                </c:pt>
                <c:pt idx="12">
                  <c:v>0.126</c:v>
                </c:pt>
                <c:pt idx="13">
                  <c:v>0.15229999999999999</c:v>
                </c:pt>
                <c:pt idx="14">
                  <c:v>0.2366</c:v>
                </c:pt>
                <c:pt idx="15">
                  <c:v>0.3291</c:v>
                </c:pt>
                <c:pt idx="16">
                  <c:v>0.39660000000000001</c:v>
                </c:pt>
                <c:pt idx="17">
                  <c:v>0.4259</c:v>
                </c:pt>
                <c:pt idx="18">
                  <c:v>0.38440000000000002</c:v>
                </c:pt>
                <c:pt idx="19">
                  <c:v>0.3145</c:v>
                </c:pt>
                <c:pt idx="20">
                  <c:v>0.24879999999999999</c:v>
                </c:pt>
                <c:pt idx="21">
                  <c:v>0.19059999999999999</c:v>
                </c:pt>
                <c:pt idx="22">
                  <c:v>0.1517</c:v>
                </c:pt>
                <c:pt idx="23">
                  <c:v>0.12720000000000001</c:v>
                </c:pt>
                <c:pt idx="24">
                  <c:v>0.11509999999999999</c:v>
                </c:pt>
                <c:pt idx="25">
                  <c:v>0.1103</c:v>
                </c:pt>
                <c:pt idx="26">
                  <c:v>0.1065</c:v>
                </c:pt>
                <c:pt idx="27">
                  <c:v>0.10489999999999999</c:v>
                </c:pt>
                <c:pt idx="28">
                  <c:v>0.10539999999999999</c:v>
                </c:pt>
                <c:pt idx="29">
                  <c:v>0.109</c:v>
                </c:pt>
                <c:pt idx="30">
                  <c:v>0.1186</c:v>
                </c:pt>
                <c:pt idx="31">
                  <c:v>0.12790000000000001</c:v>
                </c:pt>
                <c:pt idx="32">
                  <c:v>0.13120000000000001</c:v>
                </c:pt>
                <c:pt idx="33">
                  <c:v>0.13020000000000001</c:v>
                </c:pt>
                <c:pt idx="34">
                  <c:v>0.12529999999999999</c:v>
                </c:pt>
                <c:pt idx="35">
                  <c:v>0.1163</c:v>
                </c:pt>
              </c:numCache>
            </c:numRef>
          </c:val>
          <c:smooth val="0"/>
          <c:extLst>
            <c:ext xmlns:c16="http://schemas.microsoft.com/office/drawing/2014/chart" uri="{C3380CC4-5D6E-409C-BE32-E72D297353CC}">
              <c16:uniqueId val="{00000002-6192-445E-BD30-FFC64C85CD74}"/>
            </c:ext>
          </c:extLst>
        </c:ser>
        <c:ser>
          <c:idx val="3"/>
          <c:order val="3"/>
          <c:tx>
            <c:strRef>
              <c:f>Sheet1!$A$5</c:f>
              <c:strCache>
                <c:ptCount val="1"/>
                <c:pt idx="0">
                  <c:v>MT16</c:v>
                </c:pt>
              </c:strCache>
            </c:strRef>
          </c:tx>
          <c:spPr>
            <a:ln w="28575" cap="rnd">
              <a:solidFill>
                <a:schemeClr val="accent4"/>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5:$AK$5</c:f>
              <c:numCache>
                <c:formatCode>General</c:formatCode>
                <c:ptCount val="36"/>
                <c:pt idx="4">
                  <c:v>5.2999999999999999E-2</c:v>
                </c:pt>
                <c:pt idx="5">
                  <c:v>7.7399999999999997E-2</c:v>
                </c:pt>
                <c:pt idx="6">
                  <c:v>0.1018</c:v>
                </c:pt>
                <c:pt idx="7">
                  <c:v>0.1187</c:v>
                </c:pt>
                <c:pt idx="8">
                  <c:v>0.12479999999999999</c:v>
                </c:pt>
                <c:pt idx="9">
                  <c:v>0.12590000000000001</c:v>
                </c:pt>
                <c:pt idx="10">
                  <c:v>0.127</c:v>
                </c:pt>
                <c:pt idx="11">
                  <c:v>0.13070000000000001</c:v>
                </c:pt>
                <c:pt idx="12">
                  <c:v>0.1348</c:v>
                </c:pt>
                <c:pt idx="13">
                  <c:v>0.15920000000000001</c:v>
                </c:pt>
                <c:pt idx="14">
                  <c:v>0.24260000000000001</c:v>
                </c:pt>
                <c:pt idx="15">
                  <c:v>0.33510000000000001</c:v>
                </c:pt>
                <c:pt idx="16">
                  <c:v>0.40339999999999998</c:v>
                </c:pt>
                <c:pt idx="17">
                  <c:v>0.43390000000000001</c:v>
                </c:pt>
                <c:pt idx="18">
                  <c:v>0.3931</c:v>
                </c:pt>
                <c:pt idx="19">
                  <c:v>0.3236</c:v>
                </c:pt>
                <c:pt idx="20">
                  <c:v>0.25829999999999997</c:v>
                </c:pt>
                <c:pt idx="21">
                  <c:v>0.2001</c:v>
                </c:pt>
                <c:pt idx="22">
                  <c:v>0.16109999999999999</c:v>
                </c:pt>
                <c:pt idx="23">
                  <c:v>0.13619999999999999</c:v>
                </c:pt>
                <c:pt idx="24">
                  <c:v>0.124</c:v>
                </c:pt>
                <c:pt idx="25">
                  <c:v>0.1192</c:v>
                </c:pt>
                <c:pt idx="26">
                  <c:v>0.1152</c:v>
                </c:pt>
                <c:pt idx="27">
                  <c:v>0.1135</c:v>
                </c:pt>
                <c:pt idx="28">
                  <c:v>0.11409999999999999</c:v>
                </c:pt>
                <c:pt idx="29">
                  <c:v>0.1179</c:v>
                </c:pt>
                <c:pt idx="30">
                  <c:v>0.1278</c:v>
                </c:pt>
                <c:pt idx="31">
                  <c:v>0.13739999999999999</c:v>
                </c:pt>
                <c:pt idx="32">
                  <c:v>0.14080000000000001</c:v>
                </c:pt>
                <c:pt idx="33">
                  <c:v>0.1399</c:v>
                </c:pt>
                <c:pt idx="34">
                  <c:v>0.13469999999999999</c:v>
                </c:pt>
                <c:pt idx="35">
                  <c:v>0.12540000000000001</c:v>
                </c:pt>
              </c:numCache>
            </c:numRef>
          </c:val>
          <c:smooth val="0"/>
          <c:extLst>
            <c:ext xmlns:c16="http://schemas.microsoft.com/office/drawing/2014/chart" uri="{C3380CC4-5D6E-409C-BE32-E72D297353CC}">
              <c16:uniqueId val="{00000003-6192-445E-BD30-FFC64C85CD74}"/>
            </c:ext>
          </c:extLst>
        </c:ser>
        <c:ser>
          <c:idx val="4"/>
          <c:order val="4"/>
          <c:tx>
            <c:strRef>
              <c:f>Sheet1!$A$6</c:f>
              <c:strCache>
                <c:ptCount val="1"/>
                <c:pt idx="0">
                  <c:v>MT17</c:v>
                </c:pt>
              </c:strCache>
            </c:strRef>
          </c:tx>
          <c:spPr>
            <a:ln w="28575" cap="rnd">
              <a:solidFill>
                <a:schemeClr val="accent5"/>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6:$AK$6</c:f>
              <c:numCache>
                <c:formatCode>General</c:formatCode>
                <c:ptCount val="36"/>
                <c:pt idx="4">
                  <c:v>3.9199999999999999E-2</c:v>
                </c:pt>
                <c:pt idx="5">
                  <c:v>7.6899999999999996E-2</c:v>
                </c:pt>
                <c:pt idx="6">
                  <c:v>0.11459999999999999</c:v>
                </c:pt>
                <c:pt idx="7">
                  <c:v>0.13750000000000001</c:v>
                </c:pt>
                <c:pt idx="8">
                  <c:v>0.13739999999999999</c:v>
                </c:pt>
                <c:pt idx="9">
                  <c:v>0.12870000000000001</c:v>
                </c:pt>
                <c:pt idx="10">
                  <c:v>0.12509999999999999</c:v>
                </c:pt>
                <c:pt idx="11">
                  <c:v>0.1283</c:v>
                </c:pt>
                <c:pt idx="12">
                  <c:v>0.1363</c:v>
                </c:pt>
                <c:pt idx="13">
                  <c:v>0.1656</c:v>
                </c:pt>
                <c:pt idx="14">
                  <c:v>0.25080000000000002</c:v>
                </c:pt>
                <c:pt idx="15">
                  <c:v>0.34360000000000002</c:v>
                </c:pt>
                <c:pt idx="16">
                  <c:v>0.4113</c:v>
                </c:pt>
                <c:pt idx="17">
                  <c:v>0.44109999999999999</c:v>
                </c:pt>
                <c:pt idx="18">
                  <c:v>0.4012</c:v>
                </c:pt>
                <c:pt idx="19">
                  <c:v>0.33279999999999998</c:v>
                </c:pt>
                <c:pt idx="20">
                  <c:v>0.26740000000000003</c:v>
                </c:pt>
                <c:pt idx="21">
                  <c:v>0.20860000000000001</c:v>
                </c:pt>
                <c:pt idx="22">
                  <c:v>0.16819999999999999</c:v>
                </c:pt>
                <c:pt idx="23">
                  <c:v>0.1419</c:v>
                </c:pt>
                <c:pt idx="24">
                  <c:v>0.12909999999999999</c:v>
                </c:pt>
                <c:pt idx="25">
                  <c:v>0.1241</c:v>
                </c:pt>
                <c:pt idx="26">
                  <c:v>0.1203</c:v>
                </c:pt>
                <c:pt idx="27">
                  <c:v>0.11899999999999999</c:v>
                </c:pt>
                <c:pt idx="28">
                  <c:v>0.1196</c:v>
                </c:pt>
                <c:pt idx="29">
                  <c:v>0.1232</c:v>
                </c:pt>
                <c:pt idx="30">
                  <c:v>0.13320000000000001</c:v>
                </c:pt>
                <c:pt idx="31">
                  <c:v>0.14299999999999999</c:v>
                </c:pt>
                <c:pt idx="32">
                  <c:v>0.14660000000000001</c:v>
                </c:pt>
                <c:pt idx="33">
                  <c:v>0.1457</c:v>
                </c:pt>
                <c:pt idx="34">
                  <c:v>0.1406</c:v>
                </c:pt>
                <c:pt idx="35">
                  <c:v>0.13139999999999999</c:v>
                </c:pt>
              </c:numCache>
            </c:numRef>
          </c:val>
          <c:smooth val="0"/>
          <c:extLst>
            <c:ext xmlns:c16="http://schemas.microsoft.com/office/drawing/2014/chart" uri="{C3380CC4-5D6E-409C-BE32-E72D297353CC}">
              <c16:uniqueId val="{00000004-6192-445E-BD30-FFC64C85CD74}"/>
            </c:ext>
          </c:extLst>
        </c:ser>
        <c:ser>
          <c:idx val="5"/>
          <c:order val="5"/>
          <c:tx>
            <c:strRef>
              <c:f>Sheet1!$A$7</c:f>
              <c:strCache>
                <c:ptCount val="1"/>
                <c:pt idx="0">
                  <c:v>MT18</c:v>
                </c:pt>
              </c:strCache>
            </c:strRef>
          </c:tx>
          <c:spPr>
            <a:ln w="28575" cap="rnd">
              <a:solidFill>
                <a:schemeClr val="accent6"/>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7:$AK$7</c:f>
              <c:numCache>
                <c:formatCode>General</c:formatCode>
                <c:ptCount val="36"/>
                <c:pt idx="4">
                  <c:v>6.4100000000000004E-2</c:v>
                </c:pt>
                <c:pt idx="5">
                  <c:v>8.1600000000000006E-2</c:v>
                </c:pt>
                <c:pt idx="6">
                  <c:v>9.9099999999999994E-2</c:v>
                </c:pt>
                <c:pt idx="7">
                  <c:v>0.1084</c:v>
                </c:pt>
                <c:pt idx="8">
                  <c:v>0.1023</c:v>
                </c:pt>
                <c:pt idx="9">
                  <c:v>9.6000000000000002E-2</c:v>
                </c:pt>
                <c:pt idx="10">
                  <c:v>0.1087</c:v>
                </c:pt>
                <c:pt idx="11">
                  <c:v>0.1285</c:v>
                </c:pt>
                <c:pt idx="12">
                  <c:v>0.1323</c:v>
                </c:pt>
                <c:pt idx="13">
                  <c:v>0.1515</c:v>
                </c:pt>
                <c:pt idx="14">
                  <c:v>0.2311</c:v>
                </c:pt>
                <c:pt idx="15">
                  <c:v>0.32119999999999999</c:v>
                </c:pt>
                <c:pt idx="16">
                  <c:v>0.39179999999999998</c:v>
                </c:pt>
                <c:pt idx="17">
                  <c:v>0.4259</c:v>
                </c:pt>
                <c:pt idx="18">
                  <c:v>0.38669999999999999</c:v>
                </c:pt>
                <c:pt idx="19">
                  <c:v>0.31790000000000002</c:v>
                </c:pt>
                <c:pt idx="20">
                  <c:v>0.25180000000000002</c:v>
                </c:pt>
                <c:pt idx="21">
                  <c:v>0.1925</c:v>
                </c:pt>
                <c:pt idx="22">
                  <c:v>0.15290000000000001</c:v>
                </c:pt>
                <c:pt idx="23">
                  <c:v>0.12809999999999999</c:v>
                </c:pt>
                <c:pt idx="24">
                  <c:v>0.1168</c:v>
                </c:pt>
                <c:pt idx="25">
                  <c:v>0.1129</c:v>
                </c:pt>
                <c:pt idx="26">
                  <c:v>0.10920000000000001</c:v>
                </c:pt>
                <c:pt idx="27">
                  <c:v>0.10730000000000001</c:v>
                </c:pt>
                <c:pt idx="28">
                  <c:v>0.10730000000000001</c:v>
                </c:pt>
                <c:pt idx="29">
                  <c:v>0.1103</c:v>
                </c:pt>
                <c:pt idx="30">
                  <c:v>0.1201</c:v>
                </c:pt>
                <c:pt idx="31">
                  <c:v>0.13</c:v>
                </c:pt>
                <c:pt idx="32">
                  <c:v>0.1341</c:v>
                </c:pt>
                <c:pt idx="33">
                  <c:v>0.1336</c:v>
                </c:pt>
                <c:pt idx="34">
                  <c:v>0.1283</c:v>
                </c:pt>
                <c:pt idx="35">
                  <c:v>0.11840000000000001</c:v>
                </c:pt>
              </c:numCache>
            </c:numRef>
          </c:val>
          <c:smooth val="0"/>
          <c:extLst>
            <c:ext xmlns:c16="http://schemas.microsoft.com/office/drawing/2014/chart" uri="{C3380CC4-5D6E-409C-BE32-E72D297353CC}">
              <c16:uniqueId val="{00000005-6192-445E-BD30-FFC64C85CD74}"/>
            </c:ext>
          </c:extLst>
        </c:ser>
        <c:dLbls>
          <c:showLegendKey val="0"/>
          <c:showVal val="0"/>
          <c:showCatName val="0"/>
          <c:showSerName val="0"/>
          <c:showPercent val="0"/>
          <c:showBubbleSize val="0"/>
        </c:dLbls>
        <c:smooth val="0"/>
        <c:axId val="317639680"/>
        <c:axId val="317641856"/>
      </c:lineChart>
      <c:catAx>
        <c:axId val="3176396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ước</a:t>
                </a:r>
                <a:r>
                  <a:rPr lang="en-US" baseline="0"/>
                  <a:t> sóng (nm)</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641856"/>
        <c:crosses val="autoZero"/>
        <c:auto val="1"/>
        <c:lblAlgn val="ctr"/>
        <c:lblOffset val="100"/>
        <c:noMultiLvlLbl val="0"/>
      </c:catAx>
      <c:valAx>
        <c:axId val="317641856"/>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ệ</a:t>
                </a:r>
                <a:r>
                  <a:rPr lang="en-US" baseline="0"/>
                  <a:t> số phản xạ</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6396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T01-06</a:t>
            </a:r>
            <a:endParaRPr lang="vi-VN"/>
          </a:p>
        </c:rich>
      </c:tx>
      <c:overlay val="0"/>
      <c:spPr>
        <a:noFill/>
        <a:ln>
          <a:noFill/>
        </a:ln>
        <a:effectLst/>
      </c:spPr>
    </c:title>
    <c:autoTitleDeleted val="0"/>
    <c:plotArea>
      <c:layout/>
      <c:lineChart>
        <c:grouping val="standard"/>
        <c:varyColors val="0"/>
        <c:ser>
          <c:idx val="0"/>
          <c:order val="0"/>
          <c:tx>
            <c:strRef>
              <c:f>Sheet1!$E$2</c:f>
              <c:strCache>
                <c:ptCount val="1"/>
                <c:pt idx="0">
                  <c:v>MT01</c:v>
                </c:pt>
              </c:strCache>
            </c:strRef>
          </c:tx>
          <c:spPr>
            <a:ln w="28575" cap="rnd">
              <a:solidFill>
                <a:schemeClr val="accent1"/>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2:$AK$2</c:f>
              <c:numCache>
                <c:formatCode>General</c:formatCode>
                <c:ptCount val="32"/>
                <c:pt idx="0">
                  <c:v>4.3200000000000002E-2</c:v>
                </c:pt>
                <c:pt idx="1">
                  <c:v>0.1593</c:v>
                </c:pt>
                <c:pt idx="2">
                  <c:v>0.27539999999999998</c:v>
                </c:pt>
                <c:pt idx="3">
                  <c:v>0.3695</c:v>
                </c:pt>
                <c:pt idx="4">
                  <c:v>0.44330000000000003</c:v>
                </c:pt>
                <c:pt idx="5">
                  <c:v>0.4839</c:v>
                </c:pt>
                <c:pt idx="6">
                  <c:v>0.47060000000000002</c:v>
                </c:pt>
                <c:pt idx="7">
                  <c:v>0.42880000000000001</c:v>
                </c:pt>
                <c:pt idx="8">
                  <c:v>0.39050000000000001</c:v>
                </c:pt>
                <c:pt idx="9">
                  <c:v>0.35070000000000001</c:v>
                </c:pt>
                <c:pt idx="10">
                  <c:v>0.31280000000000002</c:v>
                </c:pt>
                <c:pt idx="11">
                  <c:v>0.27460000000000001</c:v>
                </c:pt>
                <c:pt idx="12">
                  <c:v>0.2334</c:v>
                </c:pt>
                <c:pt idx="13">
                  <c:v>0.19400000000000001</c:v>
                </c:pt>
                <c:pt idx="14">
                  <c:v>0.16</c:v>
                </c:pt>
                <c:pt idx="15">
                  <c:v>0.13270000000000001</c:v>
                </c:pt>
                <c:pt idx="16">
                  <c:v>0.11559999999999999</c:v>
                </c:pt>
                <c:pt idx="17">
                  <c:v>0.1053</c:v>
                </c:pt>
                <c:pt idx="18">
                  <c:v>9.9299999999999999E-2</c:v>
                </c:pt>
                <c:pt idx="19">
                  <c:v>9.64E-2</c:v>
                </c:pt>
                <c:pt idx="20">
                  <c:v>9.5899999999999999E-2</c:v>
                </c:pt>
                <c:pt idx="21">
                  <c:v>9.5899999999999999E-2</c:v>
                </c:pt>
                <c:pt idx="22">
                  <c:v>9.35E-2</c:v>
                </c:pt>
                <c:pt idx="23">
                  <c:v>9.1600000000000001E-2</c:v>
                </c:pt>
                <c:pt idx="24">
                  <c:v>9.2600000000000002E-2</c:v>
                </c:pt>
                <c:pt idx="25">
                  <c:v>9.64E-2</c:v>
                </c:pt>
                <c:pt idx="26">
                  <c:v>0.1057</c:v>
                </c:pt>
                <c:pt idx="27">
                  <c:v>0.1145</c:v>
                </c:pt>
                <c:pt idx="28">
                  <c:v>0.1169</c:v>
                </c:pt>
                <c:pt idx="29">
                  <c:v>0.1152</c:v>
                </c:pt>
                <c:pt idx="30">
                  <c:v>0.1103</c:v>
                </c:pt>
                <c:pt idx="31">
                  <c:v>0.10199999999999999</c:v>
                </c:pt>
              </c:numCache>
            </c:numRef>
          </c:val>
          <c:smooth val="0"/>
          <c:extLst>
            <c:ext xmlns:c16="http://schemas.microsoft.com/office/drawing/2014/chart" uri="{C3380CC4-5D6E-409C-BE32-E72D297353CC}">
              <c16:uniqueId val="{00000000-36E3-4166-AD67-594A7613287C}"/>
            </c:ext>
          </c:extLst>
        </c:ser>
        <c:ser>
          <c:idx val="1"/>
          <c:order val="1"/>
          <c:tx>
            <c:strRef>
              <c:f>Sheet1!$E$3</c:f>
              <c:strCache>
                <c:ptCount val="1"/>
                <c:pt idx="0">
                  <c:v>MT02</c:v>
                </c:pt>
              </c:strCache>
            </c:strRef>
          </c:tx>
          <c:spPr>
            <a:ln w="28575" cap="rnd">
              <a:solidFill>
                <a:schemeClr val="accent2"/>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3:$AK$3</c:f>
              <c:numCache>
                <c:formatCode>General</c:formatCode>
                <c:ptCount val="32"/>
                <c:pt idx="0">
                  <c:v>0.1018</c:v>
                </c:pt>
                <c:pt idx="1">
                  <c:v>0.20619999999999999</c:v>
                </c:pt>
                <c:pt idx="2">
                  <c:v>0.31059999999999999</c:v>
                </c:pt>
                <c:pt idx="3">
                  <c:v>0.39079999999999998</c:v>
                </c:pt>
                <c:pt idx="4">
                  <c:v>0.44350000000000001</c:v>
                </c:pt>
                <c:pt idx="5">
                  <c:v>0.46760000000000002</c:v>
                </c:pt>
                <c:pt idx="6">
                  <c:v>0.45760000000000001</c:v>
                </c:pt>
                <c:pt idx="7">
                  <c:v>0.42720000000000002</c:v>
                </c:pt>
                <c:pt idx="8">
                  <c:v>0.39369999999999999</c:v>
                </c:pt>
                <c:pt idx="9">
                  <c:v>0.3553</c:v>
                </c:pt>
                <c:pt idx="10">
                  <c:v>0.31459999999999999</c:v>
                </c:pt>
                <c:pt idx="11">
                  <c:v>0.27260000000000001</c:v>
                </c:pt>
                <c:pt idx="12">
                  <c:v>0.22950000000000001</c:v>
                </c:pt>
                <c:pt idx="13">
                  <c:v>0.18940000000000001</c:v>
                </c:pt>
                <c:pt idx="14">
                  <c:v>0.15690000000000001</c:v>
                </c:pt>
                <c:pt idx="15">
                  <c:v>0.13139999999999999</c:v>
                </c:pt>
                <c:pt idx="16">
                  <c:v>0.1145</c:v>
                </c:pt>
                <c:pt idx="17">
                  <c:v>0.10390000000000001</c:v>
                </c:pt>
                <c:pt idx="18">
                  <c:v>9.7100000000000006E-2</c:v>
                </c:pt>
                <c:pt idx="19">
                  <c:v>9.3700000000000006E-2</c:v>
                </c:pt>
                <c:pt idx="20">
                  <c:v>9.35E-2</c:v>
                </c:pt>
                <c:pt idx="21">
                  <c:v>9.4200000000000006E-2</c:v>
                </c:pt>
                <c:pt idx="22">
                  <c:v>9.2700000000000005E-2</c:v>
                </c:pt>
                <c:pt idx="23">
                  <c:v>9.1300000000000006E-2</c:v>
                </c:pt>
                <c:pt idx="24">
                  <c:v>9.1700000000000004E-2</c:v>
                </c:pt>
                <c:pt idx="25">
                  <c:v>9.4700000000000006E-2</c:v>
                </c:pt>
                <c:pt idx="26">
                  <c:v>0.1038</c:v>
                </c:pt>
                <c:pt idx="27">
                  <c:v>0.11269999999999999</c:v>
                </c:pt>
                <c:pt idx="28">
                  <c:v>0.1158</c:v>
                </c:pt>
                <c:pt idx="29">
                  <c:v>0.1147</c:v>
                </c:pt>
                <c:pt idx="30">
                  <c:v>0.10970000000000001</c:v>
                </c:pt>
                <c:pt idx="31">
                  <c:v>0.1007</c:v>
                </c:pt>
              </c:numCache>
            </c:numRef>
          </c:val>
          <c:smooth val="0"/>
          <c:extLst>
            <c:ext xmlns:c16="http://schemas.microsoft.com/office/drawing/2014/chart" uri="{C3380CC4-5D6E-409C-BE32-E72D297353CC}">
              <c16:uniqueId val="{00000001-36E3-4166-AD67-594A7613287C}"/>
            </c:ext>
          </c:extLst>
        </c:ser>
        <c:ser>
          <c:idx val="2"/>
          <c:order val="2"/>
          <c:tx>
            <c:strRef>
              <c:f>Sheet1!$E$4</c:f>
              <c:strCache>
                <c:ptCount val="1"/>
                <c:pt idx="0">
                  <c:v>MT03</c:v>
                </c:pt>
              </c:strCache>
            </c:strRef>
          </c:tx>
          <c:spPr>
            <a:ln w="28575" cap="rnd">
              <a:solidFill>
                <a:schemeClr val="accent3"/>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4:$AK$4</c:f>
              <c:numCache>
                <c:formatCode>General</c:formatCode>
                <c:ptCount val="32"/>
                <c:pt idx="0">
                  <c:v>1.7299999999999999E-2</c:v>
                </c:pt>
                <c:pt idx="1">
                  <c:v>0.161</c:v>
                </c:pt>
                <c:pt idx="2">
                  <c:v>0.30470000000000003</c:v>
                </c:pt>
                <c:pt idx="3">
                  <c:v>0.40939999999999999</c:v>
                </c:pt>
                <c:pt idx="4">
                  <c:v>0.46589999999999998</c:v>
                </c:pt>
                <c:pt idx="5">
                  <c:v>0.48230000000000001</c:v>
                </c:pt>
                <c:pt idx="6">
                  <c:v>0.46039999999999998</c:v>
                </c:pt>
                <c:pt idx="7">
                  <c:v>0.4199</c:v>
                </c:pt>
                <c:pt idx="8">
                  <c:v>0.38879999999999998</c:v>
                </c:pt>
                <c:pt idx="9">
                  <c:v>0.35649999999999998</c:v>
                </c:pt>
                <c:pt idx="10">
                  <c:v>0.318</c:v>
                </c:pt>
                <c:pt idx="11">
                  <c:v>0.2767</c:v>
                </c:pt>
                <c:pt idx="12">
                  <c:v>0.23250000000000001</c:v>
                </c:pt>
                <c:pt idx="13">
                  <c:v>0.191</c:v>
                </c:pt>
                <c:pt idx="14">
                  <c:v>0.1583</c:v>
                </c:pt>
                <c:pt idx="15">
                  <c:v>0.13300000000000001</c:v>
                </c:pt>
                <c:pt idx="16">
                  <c:v>0.11700000000000001</c:v>
                </c:pt>
                <c:pt idx="17">
                  <c:v>0.10730000000000001</c:v>
                </c:pt>
                <c:pt idx="18">
                  <c:v>0.1007</c:v>
                </c:pt>
                <c:pt idx="19">
                  <c:v>9.7100000000000006E-2</c:v>
                </c:pt>
                <c:pt idx="20">
                  <c:v>9.6500000000000002E-2</c:v>
                </c:pt>
                <c:pt idx="21">
                  <c:v>9.69E-2</c:v>
                </c:pt>
                <c:pt idx="22">
                  <c:v>9.5600000000000004E-2</c:v>
                </c:pt>
                <c:pt idx="23">
                  <c:v>9.4500000000000001E-2</c:v>
                </c:pt>
                <c:pt idx="24">
                  <c:v>9.5200000000000007E-2</c:v>
                </c:pt>
                <c:pt idx="25">
                  <c:v>9.8400000000000001E-2</c:v>
                </c:pt>
                <c:pt idx="26">
                  <c:v>0.1072</c:v>
                </c:pt>
                <c:pt idx="27">
                  <c:v>0.11600000000000001</c:v>
                </c:pt>
                <c:pt idx="28">
                  <c:v>0.1192</c:v>
                </c:pt>
                <c:pt idx="29">
                  <c:v>0.1183</c:v>
                </c:pt>
                <c:pt idx="30">
                  <c:v>0.1134</c:v>
                </c:pt>
                <c:pt idx="31">
                  <c:v>0.1047</c:v>
                </c:pt>
              </c:numCache>
            </c:numRef>
          </c:val>
          <c:smooth val="0"/>
          <c:extLst>
            <c:ext xmlns:c16="http://schemas.microsoft.com/office/drawing/2014/chart" uri="{C3380CC4-5D6E-409C-BE32-E72D297353CC}">
              <c16:uniqueId val="{00000002-36E3-4166-AD67-594A7613287C}"/>
            </c:ext>
          </c:extLst>
        </c:ser>
        <c:ser>
          <c:idx val="3"/>
          <c:order val="3"/>
          <c:tx>
            <c:strRef>
              <c:f>Sheet1!$E$5</c:f>
              <c:strCache>
                <c:ptCount val="1"/>
                <c:pt idx="0">
                  <c:v>MT04</c:v>
                </c:pt>
              </c:strCache>
            </c:strRef>
          </c:tx>
          <c:spPr>
            <a:ln w="28575" cap="rnd">
              <a:solidFill>
                <a:schemeClr val="accent4"/>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5:$AK$5</c:f>
              <c:numCache>
                <c:formatCode>General</c:formatCode>
                <c:ptCount val="32"/>
                <c:pt idx="0">
                  <c:v>4.41E-2</c:v>
                </c:pt>
                <c:pt idx="1">
                  <c:v>0.17760000000000001</c:v>
                </c:pt>
                <c:pt idx="2">
                  <c:v>0.31109999999999999</c:v>
                </c:pt>
                <c:pt idx="3">
                  <c:v>0.40970000000000001</c:v>
                </c:pt>
                <c:pt idx="4">
                  <c:v>0.46510000000000001</c:v>
                </c:pt>
                <c:pt idx="5">
                  <c:v>0.48420000000000002</c:v>
                </c:pt>
                <c:pt idx="6">
                  <c:v>0.46929999999999999</c:v>
                </c:pt>
                <c:pt idx="7">
                  <c:v>0.43519999999999998</c:v>
                </c:pt>
                <c:pt idx="8">
                  <c:v>0.40150000000000002</c:v>
                </c:pt>
                <c:pt idx="9">
                  <c:v>0.3644</c:v>
                </c:pt>
                <c:pt idx="10">
                  <c:v>0.32479999999999998</c:v>
                </c:pt>
                <c:pt idx="11">
                  <c:v>0.28349999999999997</c:v>
                </c:pt>
                <c:pt idx="12">
                  <c:v>0.24049999999999999</c:v>
                </c:pt>
                <c:pt idx="13">
                  <c:v>0.20019999999999999</c:v>
                </c:pt>
                <c:pt idx="14">
                  <c:v>0.16769999999999999</c:v>
                </c:pt>
                <c:pt idx="15">
                  <c:v>0.14230000000000001</c:v>
                </c:pt>
                <c:pt idx="16">
                  <c:v>0.12590000000000001</c:v>
                </c:pt>
                <c:pt idx="17">
                  <c:v>0.11559999999999999</c:v>
                </c:pt>
                <c:pt idx="18">
                  <c:v>0.1091</c:v>
                </c:pt>
                <c:pt idx="19">
                  <c:v>0.10580000000000001</c:v>
                </c:pt>
                <c:pt idx="20">
                  <c:v>0.10580000000000001</c:v>
                </c:pt>
                <c:pt idx="21">
                  <c:v>0.1067</c:v>
                </c:pt>
                <c:pt idx="22">
                  <c:v>0.105</c:v>
                </c:pt>
                <c:pt idx="23">
                  <c:v>0.1033</c:v>
                </c:pt>
                <c:pt idx="24">
                  <c:v>0.10349999999999999</c:v>
                </c:pt>
                <c:pt idx="25">
                  <c:v>0.1065</c:v>
                </c:pt>
                <c:pt idx="26">
                  <c:v>0.11600000000000001</c:v>
                </c:pt>
                <c:pt idx="27">
                  <c:v>0.12559999999999999</c:v>
                </c:pt>
                <c:pt idx="28">
                  <c:v>0.12909999999999999</c:v>
                </c:pt>
                <c:pt idx="29">
                  <c:v>0.12809999999999999</c:v>
                </c:pt>
                <c:pt idx="30">
                  <c:v>0.1227</c:v>
                </c:pt>
                <c:pt idx="31">
                  <c:v>0.1129</c:v>
                </c:pt>
              </c:numCache>
            </c:numRef>
          </c:val>
          <c:smooth val="0"/>
          <c:extLst>
            <c:ext xmlns:c16="http://schemas.microsoft.com/office/drawing/2014/chart" uri="{C3380CC4-5D6E-409C-BE32-E72D297353CC}">
              <c16:uniqueId val="{00000003-36E3-4166-AD67-594A7613287C}"/>
            </c:ext>
          </c:extLst>
        </c:ser>
        <c:ser>
          <c:idx val="4"/>
          <c:order val="4"/>
          <c:tx>
            <c:strRef>
              <c:f>Sheet1!$E$6</c:f>
              <c:strCache>
                <c:ptCount val="1"/>
                <c:pt idx="0">
                  <c:v>MT05</c:v>
                </c:pt>
              </c:strCache>
            </c:strRef>
          </c:tx>
          <c:spPr>
            <a:ln w="28575" cap="rnd">
              <a:solidFill>
                <a:schemeClr val="accent5"/>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6:$AK$6</c:f>
              <c:numCache>
                <c:formatCode>General</c:formatCode>
                <c:ptCount val="32"/>
                <c:pt idx="0">
                  <c:v>0</c:v>
                </c:pt>
                <c:pt idx="1">
                  <c:v>0.14460000000000001</c:v>
                </c:pt>
                <c:pt idx="2">
                  <c:v>0.29459999999999997</c:v>
                </c:pt>
                <c:pt idx="3">
                  <c:v>0.40429999999999999</c:v>
                </c:pt>
                <c:pt idx="4">
                  <c:v>0.46400000000000002</c:v>
                </c:pt>
                <c:pt idx="5">
                  <c:v>0.4824</c:v>
                </c:pt>
                <c:pt idx="6">
                  <c:v>0.46210000000000001</c:v>
                </c:pt>
                <c:pt idx="7">
                  <c:v>0.42249999999999999</c:v>
                </c:pt>
                <c:pt idx="8">
                  <c:v>0.39029999999999998</c:v>
                </c:pt>
                <c:pt idx="9">
                  <c:v>0.35639999999999999</c:v>
                </c:pt>
                <c:pt idx="10">
                  <c:v>0.31690000000000002</c:v>
                </c:pt>
                <c:pt idx="11">
                  <c:v>0.27489999999999998</c:v>
                </c:pt>
                <c:pt idx="12">
                  <c:v>0.23039999999999999</c:v>
                </c:pt>
                <c:pt idx="13">
                  <c:v>0.18890000000000001</c:v>
                </c:pt>
                <c:pt idx="14">
                  <c:v>0.15609999999999999</c:v>
                </c:pt>
                <c:pt idx="15">
                  <c:v>0.13109999999999999</c:v>
                </c:pt>
                <c:pt idx="16">
                  <c:v>0.1159</c:v>
                </c:pt>
                <c:pt idx="17">
                  <c:v>0.107</c:v>
                </c:pt>
                <c:pt idx="18">
                  <c:v>0.1009</c:v>
                </c:pt>
                <c:pt idx="19">
                  <c:v>9.7600000000000006E-2</c:v>
                </c:pt>
                <c:pt idx="20">
                  <c:v>9.74E-2</c:v>
                </c:pt>
                <c:pt idx="21">
                  <c:v>9.8100000000000007E-2</c:v>
                </c:pt>
                <c:pt idx="22">
                  <c:v>9.6699999999999994E-2</c:v>
                </c:pt>
                <c:pt idx="23">
                  <c:v>9.5299999999999996E-2</c:v>
                </c:pt>
                <c:pt idx="24">
                  <c:v>9.5699999999999993E-2</c:v>
                </c:pt>
                <c:pt idx="25">
                  <c:v>9.8599999999999993E-2</c:v>
                </c:pt>
                <c:pt idx="26">
                  <c:v>0.1076</c:v>
                </c:pt>
                <c:pt idx="27">
                  <c:v>0.11650000000000001</c:v>
                </c:pt>
                <c:pt idx="28">
                  <c:v>0.12</c:v>
                </c:pt>
                <c:pt idx="29">
                  <c:v>0.1192</c:v>
                </c:pt>
                <c:pt idx="30">
                  <c:v>0.1142</c:v>
                </c:pt>
                <c:pt idx="31">
                  <c:v>0.1051</c:v>
                </c:pt>
              </c:numCache>
            </c:numRef>
          </c:val>
          <c:smooth val="0"/>
          <c:extLst>
            <c:ext xmlns:c16="http://schemas.microsoft.com/office/drawing/2014/chart" uri="{C3380CC4-5D6E-409C-BE32-E72D297353CC}">
              <c16:uniqueId val="{00000004-36E3-4166-AD67-594A7613287C}"/>
            </c:ext>
          </c:extLst>
        </c:ser>
        <c:ser>
          <c:idx val="5"/>
          <c:order val="5"/>
          <c:tx>
            <c:strRef>
              <c:f>Sheet1!$E$7</c:f>
              <c:strCache>
                <c:ptCount val="1"/>
                <c:pt idx="0">
                  <c:v>MT06</c:v>
                </c:pt>
              </c:strCache>
            </c:strRef>
          </c:tx>
          <c:spPr>
            <a:ln w="28575" cap="rnd">
              <a:solidFill>
                <a:schemeClr val="accent6"/>
              </a:solidFill>
              <a:round/>
            </a:ln>
            <a:effectLst/>
          </c:spPr>
          <c:marker>
            <c:symbol val="none"/>
          </c:marker>
          <c:cat>
            <c:numRef>
              <c:f>Sheet1!$F$1:$AK$1</c:f>
              <c:numCache>
                <c:formatCode>General</c:formatCode>
                <c:ptCount val="32"/>
                <c:pt idx="0">
                  <c:v>390</c:v>
                </c:pt>
                <c:pt idx="1">
                  <c:v>400</c:v>
                </c:pt>
                <c:pt idx="2">
                  <c:v>410</c:v>
                </c:pt>
                <c:pt idx="3">
                  <c:v>420</c:v>
                </c:pt>
                <c:pt idx="4">
                  <c:v>430</c:v>
                </c:pt>
                <c:pt idx="5">
                  <c:v>440</c:v>
                </c:pt>
                <c:pt idx="6">
                  <c:v>450</c:v>
                </c:pt>
                <c:pt idx="7">
                  <c:v>460</c:v>
                </c:pt>
                <c:pt idx="8">
                  <c:v>470</c:v>
                </c:pt>
                <c:pt idx="9">
                  <c:v>480</c:v>
                </c:pt>
                <c:pt idx="10">
                  <c:v>490</c:v>
                </c:pt>
                <c:pt idx="11">
                  <c:v>500</c:v>
                </c:pt>
                <c:pt idx="12">
                  <c:v>510</c:v>
                </c:pt>
                <c:pt idx="13">
                  <c:v>520</c:v>
                </c:pt>
                <c:pt idx="14">
                  <c:v>530</c:v>
                </c:pt>
                <c:pt idx="15">
                  <c:v>540</c:v>
                </c:pt>
                <c:pt idx="16">
                  <c:v>550</c:v>
                </c:pt>
                <c:pt idx="17">
                  <c:v>560</c:v>
                </c:pt>
                <c:pt idx="18">
                  <c:v>570</c:v>
                </c:pt>
                <c:pt idx="19">
                  <c:v>580</c:v>
                </c:pt>
                <c:pt idx="20">
                  <c:v>590</c:v>
                </c:pt>
                <c:pt idx="21">
                  <c:v>600</c:v>
                </c:pt>
                <c:pt idx="22">
                  <c:v>610</c:v>
                </c:pt>
                <c:pt idx="23">
                  <c:v>620</c:v>
                </c:pt>
                <c:pt idx="24">
                  <c:v>630</c:v>
                </c:pt>
                <c:pt idx="25">
                  <c:v>640</c:v>
                </c:pt>
                <c:pt idx="26">
                  <c:v>650</c:v>
                </c:pt>
                <c:pt idx="27">
                  <c:v>660</c:v>
                </c:pt>
                <c:pt idx="28">
                  <c:v>670</c:v>
                </c:pt>
                <c:pt idx="29">
                  <c:v>680</c:v>
                </c:pt>
                <c:pt idx="30">
                  <c:v>690</c:v>
                </c:pt>
                <c:pt idx="31">
                  <c:v>700</c:v>
                </c:pt>
              </c:numCache>
            </c:numRef>
          </c:cat>
          <c:val>
            <c:numRef>
              <c:f>Sheet1!$F$7:$AK$7</c:f>
              <c:numCache>
                <c:formatCode>General</c:formatCode>
                <c:ptCount val="32"/>
                <c:pt idx="0">
                  <c:v>4.4699999999999997E-2</c:v>
                </c:pt>
                <c:pt idx="1">
                  <c:v>0.1784</c:v>
                </c:pt>
                <c:pt idx="2">
                  <c:v>0.31209999999999999</c:v>
                </c:pt>
                <c:pt idx="3">
                  <c:v>0.41070000000000001</c:v>
                </c:pt>
                <c:pt idx="4">
                  <c:v>0.46600000000000003</c:v>
                </c:pt>
                <c:pt idx="5">
                  <c:v>0.48459999999999998</c:v>
                </c:pt>
                <c:pt idx="6">
                  <c:v>0.46710000000000002</c:v>
                </c:pt>
                <c:pt idx="7">
                  <c:v>0.43059999999999998</c:v>
                </c:pt>
                <c:pt idx="8">
                  <c:v>0.3982</c:v>
                </c:pt>
                <c:pt idx="9">
                  <c:v>0.36299999999999999</c:v>
                </c:pt>
                <c:pt idx="10">
                  <c:v>0.32219999999999999</c:v>
                </c:pt>
                <c:pt idx="11">
                  <c:v>0.27939999999999998</c:v>
                </c:pt>
                <c:pt idx="12">
                  <c:v>0.2359</c:v>
                </c:pt>
                <c:pt idx="13">
                  <c:v>0.19600000000000001</c:v>
                </c:pt>
                <c:pt idx="14">
                  <c:v>0.1646</c:v>
                </c:pt>
                <c:pt idx="15">
                  <c:v>0.1404</c:v>
                </c:pt>
                <c:pt idx="16">
                  <c:v>0.1245</c:v>
                </c:pt>
                <c:pt idx="17">
                  <c:v>0.1145</c:v>
                </c:pt>
                <c:pt idx="18">
                  <c:v>0.1086</c:v>
                </c:pt>
                <c:pt idx="19">
                  <c:v>0.10589999999999999</c:v>
                </c:pt>
                <c:pt idx="20">
                  <c:v>0.10639999999999999</c:v>
                </c:pt>
                <c:pt idx="21">
                  <c:v>0.1076</c:v>
                </c:pt>
                <c:pt idx="22">
                  <c:v>0.10580000000000001</c:v>
                </c:pt>
                <c:pt idx="23">
                  <c:v>0.104</c:v>
                </c:pt>
                <c:pt idx="24">
                  <c:v>0.1043</c:v>
                </c:pt>
                <c:pt idx="25">
                  <c:v>0.1074</c:v>
                </c:pt>
                <c:pt idx="26">
                  <c:v>0.1171</c:v>
                </c:pt>
                <c:pt idx="27">
                  <c:v>0.12670000000000001</c:v>
                </c:pt>
                <c:pt idx="28">
                  <c:v>0.12989999999999999</c:v>
                </c:pt>
                <c:pt idx="29">
                  <c:v>0.12859999999999999</c:v>
                </c:pt>
                <c:pt idx="30">
                  <c:v>0.12330000000000001</c:v>
                </c:pt>
                <c:pt idx="31">
                  <c:v>0.114</c:v>
                </c:pt>
              </c:numCache>
            </c:numRef>
          </c:val>
          <c:smooth val="0"/>
          <c:extLst>
            <c:ext xmlns:c16="http://schemas.microsoft.com/office/drawing/2014/chart" uri="{C3380CC4-5D6E-409C-BE32-E72D297353CC}">
              <c16:uniqueId val="{00000005-36E3-4166-AD67-594A7613287C}"/>
            </c:ext>
          </c:extLst>
        </c:ser>
        <c:dLbls>
          <c:showLegendKey val="0"/>
          <c:showVal val="0"/>
          <c:showCatName val="0"/>
          <c:showSerName val="0"/>
          <c:showPercent val="0"/>
          <c:showBubbleSize val="0"/>
        </c:dLbls>
        <c:smooth val="0"/>
        <c:axId val="317726720"/>
        <c:axId val="317728640"/>
      </c:lineChart>
      <c:catAx>
        <c:axId val="3177267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ước</a:t>
                </a:r>
                <a:r>
                  <a:rPr lang="en-US" baseline="0"/>
                  <a:t> sóng (nm)</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728640"/>
        <c:crosses val="autoZero"/>
        <c:auto val="1"/>
        <c:lblAlgn val="ctr"/>
        <c:lblOffset val="100"/>
        <c:noMultiLvlLbl val="0"/>
      </c:catAx>
      <c:valAx>
        <c:axId val="317728640"/>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ệ</a:t>
                </a:r>
                <a:r>
                  <a:rPr lang="en-US" baseline="0"/>
                  <a:t> số phản xạ</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726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T07-12</a:t>
            </a:r>
            <a:endParaRPr lang="vi-VN"/>
          </a:p>
        </c:rich>
      </c:tx>
      <c:overlay val="0"/>
      <c:spPr>
        <a:noFill/>
        <a:ln>
          <a:noFill/>
        </a:ln>
        <a:effectLst/>
      </c:spPr>
    </c:title>
    <c:autoTitleDeleted val="0"/>
    <c:plotArea>
      <c:layout/>
      <c:lineChart>
        <c:grouping val="standard"/>
        <c:varyColors val="0"/>
        <c:ser>
          <c:idx val="0"/>
          <c:order val="0"/>
          <c:tx>
            <c:strRef>
              <c:f>Sheet1!$A$2</c:f>
              <c:strCache>
                <c:ptCount val="1"/>
                <c:pt idx="0">
                  <c:v>MT07</c:v>
                </c:pt>
              </c:strCache>
            </c:strRef>
          </c:tx>
          <c:spPr>
            <a:ln w="28575" cap="rnd">
              <a:solidFill>
                <a:schemeClr val="accent1"/>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2:$AK$2</c:f>
              <c:numCache>
                <c:formatCode>General</c:formatCode>
                <c:ptCount val="36"/>
                <c:pt idx="4">
                  <c:v>7.4000000000000003E-3</c:v>
                </c:pt>
                <c:pt idx="5">
                  <c:v>5.3600000000000002E-2</c:v>
                </c:pt>
                <c:pt idx="6">
                  <c:v>9.98E-2</c:v>
                </c:pt>
                <c:pt idx="7">
                  <c:v>0.1298</c:v>
                </c:pt>
                <c:pt idx="8">
                  <c:v>0.13589999999999999</c:v>
                </c:pt>
                <c:pt idx="9">
                  <c:v>0.13100000000000001</c:v>
                </c:pt>
                <c:pt idx="10">
                  <c:v>0.1268</c:v>
                </c:pt>
                <c:pt idx="11">
                  <c:v>0.1268</c:v>
                </c:pt>
                <c:pt idx="12">
                  <c:v>0.13500000000000001</c:v>
                </c:pt>
                <c:pt idx="13">
                  <c:v>0.1545</c:v>
                </c:pt>
                <c:pt idx="14">
                  <c:v>0.20130000000000001</c:v>
                </c:pt>
                <c:pt idx="15">
                  <c:v>0.24360000000000001</c:v>
                </c:pt>
                <c:pt idx="16">
                  <c:v>0.24959999999999999</c:v>
                </c:pt>
                <c:pt idx="17">
                  <c:v>0.23730000000000001</c:v>
                </c:pt>
                <c:pt idx="18">
                  <c:v>0.21479999999999999</c:v>
                </c:pt>
                <c:pt idx="19">
                  <c:v>0.1946</c:v>
                </c:pt>
                <c:pt idx="20">
                  <c:v>0.1913</c:v>
                </c:pt>
                <c:pt idx="21">
                  <c:v>0.20599999999999999</c:v>
                </c:pt>
                <c:pt idx="22">
                  <c:v>0.2402</c:v>
                </c:pt>
                <c:pt idx="23">
                  <c:v>0.3009</c:v>
                </c:pt>
                <c:pt idx="24">
                  <c:v>0.41470000000000001</c:v>
                </c:pt>
                <c:pt idx="25">
                  <c:v>0.53320000000000001</c:v>
                </c:pt>
                <c:pt idx="26">
                  <c:v>0.60350000000000004</c:v>
                </c:pt>
                <c:pt idx="27">
                  <c:v>0.64590000000000003</c:v>
                </c:pt>
                <c:pt idx="28">
                  <c:v>0.66979999999999995</c:v>
                </c:pt>
                <c:pt idx="29">
                  <c:v>0.68240000000000001</c:v>
                </c:pt>
                <c:pt idx="30">
                  <c:v>0.69469999999999998</c:v>
                </c:pt>
                <c:pt idx="31">
                  <c:v>0.70189999999999997</c:v>
                </c:pt>
                <c:pt idx="32">
                  <c:v>0.69989999999999997</c:v>
                </c:pt>
                <c:pt idx="33">
                  <c:v>0.6966</c:v>
                </c:pt>
                <c:pt idx="34">
                  <c:v>0.7</c:v>
                </c:pt>
                <c:pt idx="35">
                  <c:v>0.70779999999999998</c:v>
                </c:pt>
              </c:numCache>
            </c:numRef>
          </c:val>
          <c:smooth val="0"/>
          <c:extLst>
            <c:ext xmlns:c16="http://schemas.microsoft.com/office/drawing/2014/chart" uri="{C3380CC4-5D6E-409C-BE32-E72D297353CC}">
              <c16:uniqueId val="{00000000-5F21-471A-AFCC-66C9BC119FA9}"/>
            </c:ext>
          </c:extLst>
        </c:ser>
        <c:ser>
          <c:idx val="1"/>
          <c:order val="1"/>
          <c:tx>
            <c:strRef>
              <c:f>Sheet1!$A$3</c:f>
              <c:strCache>
                <c:ptCount val="1"/>
                <c:pt idx="0">
                  <c:v>MT08</c:v>
                </c:pt>
              </c:strCache>
            </c:strRef>
          </c:tx>
          <c:spPr>
            <a:ln w="28575" cap="rnd">
              <a:solidFill>
                <a:schemeClr val="accent2"/>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3:$AK$3</c:f>
              <c:numCache>
                <c:formatCode>General</c:formatCode>
                <c:ptCount val="36"/>
                <c:pt idx="4">
                  <c:v>6.3E-2</c:v>
                </c:pt>
                <c:pt idx="5">
                  <c:v>8.8700000000000001E-2</c:v>
                </c:pt>
                <c:pt idx="6">
                  <c:v>0.1144</c:v>
                </c:pt>
                <c:pt idx="7">
                  <c:v>0.13</c:v>
                </c:pt>
                <c:pt idx="8">
                  <c:v>0.13009999999999999</c:v>
                </c:pt>
                <c:pt idx="9">
                  <c:v>0.12429999999999999</c:v>
                </c:pt>
                <c:pt idx="10">
                  <c:v>0.1217</c:v>
                </c:pt>
                <c:pt idx="11">
                  <c:v>0.1234</c:v>
                </c:pt>
                <c:pt idx="12">
                  <c:v>0.12939999999999999</c:v>
                </c:pt>
                <c:pt idx="13">
                  <c:v>0.14610000000000001</c:v>
                </c:pt>
                <c:pt idx="14">
                  <c:v>0.19239999999999999</c:v>
                </c:pt>
                <c:pt idx="15">
                  <c:v>0.23530000000000001</c:v>
                </c:pt>
                <c:pt idx="16">
                  <c:v>0.24279999999999999</c:v>
                </c:pt>
                <c:pt idx="17">
                  <c:v>0.23219999999999999</c:v>
                </c:pt>
                <c:pt idx="18">
                  <c:v>0.2107</c:v>
                </c:pt>
                <c:pt idx="19">
                  <c:v>0.191</c:v>
                </c:pt>
                <c:pt idx="20">
                  <c:v>0.18770000000000001</c:v>
                </c:pt>
                <c:pt idx="21">
                  <c:v>0.20200000000000001</c:v>
                </c:pt>
                <c:pt idx="22">
                  <c:v>0.23580000000000001</c:v>
                </c:pt>
                <c:pt idx="23">
                  <c:v>0.29659999999999997</c:v>
                </c:pt>
                <c:pt idx="24">
                  <c:v>0.41160000000000002</c:v>
                </c:pt>
                <c:pt idx="25">
                  <c:v>0.53200000000000003</c:v>
                </c:pt>
                <c:pt idx="26">
                  <c:v>0.60460000000000003</c:v>
                </c:pt>
                <c:pt idx="27">
                  <c:v>0.64890000000000003</c:v>
                </c:pt>
                <c:pt idx="28">
                  <c:v>0.6734</c:v>
                </c:pt>
                <c:pt idx="29">
                  <c:v>0.68559999999999999</c:v>
                </c:pt>
                <c:pt idx="30">
                  <c:v>0.69689999999999996</c:v>
                </c:pt>
                <c:pt idx="31">
                  <c:v>0.70269999999999999</c:v>
                </c:pt>
                <c:pt idx="32">
                  <c:v>0.69910000000000005</c:v>
                </c:pt>
                <c:pt idx="33">
                  <c:v>0.69469999999999998</c:v>
                </c:pt>
                <c:pt idx="34">
                  <c:v>0.69810000000000005</c:v>
                </c:pt>
                <c:pt idx="35">
                  <c:v>0.70699999999999996</c:v>
                </c:pt>
              </c:numCache>
            </c:numRef>
          </c:val>
          <c:smooth val="0"/>
          <c:extLst>
            <c:ext xmlns:c16="http://schemas.microsoft.com/office/drawing/2014/chart" uri="{C3380CC4-5D6E-409C-BE32-E72D297353CC}">
              <c16:uniqueId val="{00000001-5F21-471A-AFCC-66C9BC119FA9}"/>
            </c:ext>
          </c:extLst>
        </c:ser>
        <c:ser>
          <c:idx val="2"/>
          <c:order val="2"/>
          <c:tx>
            <c:strRef>
              <c:f>Sheet1!$A$4</c:f>
              <c:strCache>
                <c:ptCount val="1"/>
                <c:pt idx="0">
                  <c:v>MT09</c:v>
                </c:pt>
              </c:strCache>
            </c:strRef>
          </c:tx>
          <c:spPr>
            <a:ln w="28575" cap="rnd">
              <a:solidFill>
                <a:schemeClr val="accent3"/>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4:$AK$4</c:f>
              <c:numCache>
                <c:formatCode>General</c:formatCode>
                <c:ptCount val="36"/>
                <c:pt idx="4">
                  <c:v>5.5199999999999999E-2</c:v>
                </c:pt>
                <c:pt idx="5">
                  <c:v>8.2699999999999996E-2</c:v>
                </c:pt>
                <c:pt idx="6">
                  <c:v>0.11020000000000001</c:v>
                </c:pt>
                <c:pt idx="7">
                  <c:v>0.1278</c:v>
                </c:pt>
                <c:pt idx="8">
                  <c:v>0.13070000000000001</c:v>
                </c:pt>
                <c:pt idx="9">
                  <c:v>0.12659999999999999</c:v>
                </c:pt>
                <c:pt idx="10">
                  <c:v>0.1221</c:v>
                </c:pt>
                <c:pt idx="11">
                  <c:v>0.121</c:v>
                </c:pt>
                <c:pt idx="12">
                  <c:v>0.12770000000000001</c:v>
                </c:pt>
                <c:pt idx="13">
                  <c:v>0.1462</c:v>
                </c:pt>
                <c:pt idx="14">
                  <c:v>0.19350000000000001</c:v>
                </c:pt>
                <c:pt idx="15">
                  <c:v>0.23699999999999999</c:v>
                </c:pt>
                <c:pt idx="16">
                  <c:v>0.24399999999999999</c:v>
                </c:pt>
                <c:pt idx="17">
                  <c:v>0.2326</c:v>
                </c:pt>
                <c:pt idx="18">
                  <c:v>0.21029999999999999</c:v>
                </c:pt>
                <c:pt idx="19">
                  <c:v>0.19009999999999999</c:v>
                </c:pt>
                <c:pt idx="20">
                  <c:v>0.187</c:v>
                </c:pt>
                <c:pt idx="21">
                  <c:v>0.20219999999999999</c:v>
                </c:pt>
                <c:pt idx="22">
                  <c:v>0.23749999999999999</c:v>
                </c:pt>
                <c:pt idx="23">
                  <c:v>0.3</c:v>
                </c:pt>
                <c:pt idx="24">
                  <c:v>0.41620000000000001</c:v>
                </c:pt>
                <c:pt idx="25">
                  <c:v>0.53749999999999998</c:v>
                </c:pt>
                <c:pt idx="26">
                  <c:v>0.61060000000000003</c:v>
                </c:pt>
                <c:pt idx="27">
                  <c:v>0.65519989999999995</c:v>
                </c:pt>
                <c:pt idx="28">
                  <c:v>0.67949999999999999</c:v>
                </c:pt>
                <c:pt idx="29">
                  <c:v>0.6915</c:v>
                </c:pt>
                <c:pt idx="30">
                  <c:v>0.70299999999999996</c:v>
                </c:pt>
                <c:pt idx="31">
                  <c:v>0.70930000000000004</c:v>
                </c:pt>
                <c:pt idx="32">
                  <c:v>0.70650000000000002</c:v>
                </c:pt>
                <c:pt idx="33">
                  <c:v>0.7026</c:v>
                </c:pt>
                <c:pt idx="34">
                  <c:v>0.70650000000000002</c:v>
                </c:pt>
                <c:pt idx="35">
                  <c:v>0.71540000000000004</c:v>
                </c:pt>
              </c:numCache>
            </c:numRef>
          </c:val>
          <c:smooth val="0"/>
          <c:extLst>
            <c:ext xmlns:c16="http://schemas.microsoft.com/office/drawing/2014/chart" uri="{C3380CC4-5D6E-409C-BE32-E72D297353CC}">
              <c16:uniqueId val="{00000002-5F21-471A-AFCC-66C9BC119FA9}"/>
            </c:ext>
          </c:extLst>
        </c:ser>
        <c:ser>
          <c:idx val="3"/>
          <c:order val="3"/>
          <c:tx>
            <c:strRef>
              <c:f>Sheet1!$A$5</c:f>
              <c:strCache>
                <c:ptCount val="1"/>
                <c:pt idx="0">
                  <c:v>MT10</c:v>
                </c:pt>
              </c:strCache>
            </c:strRef>
          </c:tx>
          <c:spPr>
            <a:ln w="28575" cap="rnd">
              <a:solidFill>
                <a:schemeClr val="accent4"/>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5:$AK$5</c:f>
              <c:numCache>
                <c:formatCode>General</c:formatCode>
                <c:ptCount val="36"/>
                <c:pt idx="4">
                  <c:v>5.3499999999999999E-2</c:v>
                </c:pt>
                <c:pt idx="5">
                  <c:v>7.7200000000000005E-2</c:v>
                </c:pt>
                <c:pt idx="6">
                  <c:v>0.1009</c:v>
                </c:pt>
                <c:pt idx="7">
                  <c:v>0.1162</c:v>
                </c:pt>
                <c:pt idx="8">
                  <c:v>0.1197</c:v>
                </c:pt>
                <c:pt idx="9">
                  <c:v>0.11700000000000001</c:v>
                </c:pt>
                <c:pt idx="10">
                  <c:v>0.11210000000000001</c:v>
                </c:pt>
                <c:pt idx="11">
                  <c:v>0.11020000000000001</c:v>
                </c:pt>
                <c:pt idx="12">
                  <c:v>0.1174</c:v>
                </c:pt>
                <c:pt idx="13">
                  <c:v>0.13650000000000001</c:v>
                </c:pt>
                <c:pt idx="14">
                  <c:v>0.18360000000000001</c:v>
                </c:pt>
                <c:pt idx="15">
                  <c:v>0.22700000000000001</c:v>
                </c:pt>
                <c:pt idx="16">
                  <c:v>0.23519999999999999</c:v>
                </c:pt>
                <c:pt idx="17">
                  <c:v>0.22500000000000001</c:v>
                </c:pt>
                <c:pt idx="18">
                  <c:v>0.2034</c:v>
                </c:pt>
                <c:pt idx="19">
                  <c:v>0.18340000000000001</c:v>
                </c:pt>
                <c:pt idx="20">
                  <c:v>0.18</c:v>
                </c:pt>
                <c:pt idx="21">
                  <c:v>0.1946</c:v>
                </c:pt>
                <c:pt idx="22">
                  <c:v>0.22939999999999999</c:v>
                </c:pt>
                <c:pt idx="23">
                  <c:v>0.2913</c:v>
                </c:pt>
                <c:pt idx="24">
                  <c:v>0.40699999999999997</c:v>
                </c:pt>
                <c:pt idx="25">
                  <c:v>0.52780000000000005</c:v>
                </c:pt>
                <c:pt idx="26">
                  <c:v>0.60040000000000004</c:v>
                </c:pt>
                <c:pt idx="27">
                  <c:v>0.64480000000000004</c:v>
                </c:pt>
                <c:pt idx="28">
                  <c:v>0.66969999999999996</c:v>
                </c:pt>
                <c:pt idx="29">
                  <c:v>0.68269999999999997</c:v>
                </c:pt>
                <c:pt idx="30">
                  <c:v>0.69479999999999997</c:v>
                </c:pt>
                <c:pt idx="31">
                  <c:v>0.70120000000000005</c:v>
                </c:pt>
                <c:pt idx="32">
                  <c:v>0.6976</c:v>
                </c:pt>
                <c:pt idx="33">
                  <c:v>0.69289999999999996</c:v>
                </c:pt>
                <c:pt idx="34">
                  <c:v>0.69650000000000001</c:v>
                </c:pt>
                <c:pt idx="35">
                  <c:v>0.7056</c:v>
                </c:pt>
              </c:numCache>
            </c:numRef>
          </c:val>
          <c:smooth val="0"/>
          <c:extLst>
            <c:ext xmlns:c16="http://schemas.microsoft.com/office/drawing/2014/chart" uri="{C3380CC4-5D6E-409C-BE32-E72D297353CC}">
              <c16:uniqueId val="{00000003-5F21-471A-AFCC-66C9BC119FA9}"/>
            </c:ext>
          </c:extLst>
        </c:ser>
        <c:ser>
          <c:idx val="4"/>
          <c:order val="4"/>
          <c:tx>
            <c:strRef>
              <c:f>Sheet1!$A$6</c:f>
              <c:strCache>
                <c:ptCount val="1"/>
                <c:pt idx="0">
                  <c:v>MT11</c:v>
                </c:pt>
              </c:strCache>
            </c:strRef>
          </c:tx>
          <c:spPr>
            <a:ln w="28575" cap="rnd">
              <a:solidFill>
                <a:schemeClr val="accent5"/>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6:$AK$6</c:f>
              <c:numCache>
                <c:formatCode>General</c:formatCode>
                <c:ptCount val="36"/>
                <c:pt idx="4">
                  <c:v>5.33E-2</c:v>
                </c:pt>
                <c:pt idx="5">
                  <c:v>8.2500000000000004E-2</c:v>
                </c:pt>
                <c:pt idx="6">
                  <c:v>0.11169999999999999</c:v>
                </c:pt>
                <c:pt idx="7">
                  <c:v>0.1288</c:v>
                </c:pt>
                <c:pt idx="8">
                  <c:v>0.12690000000000001</c:v>
                </c:pt>
                <c:pt idx="9">
                  <c:v>0.11899999999999999</c:v>
                </c:pt>
                <c:pt idx="10">
                  <c:v>0.1186</c:v>
                </c:pt>
                <c:pt idx="11">
                  <c:v>0.1239</c:v>
                </c:pt>
                <c:pt idx="12">
                  <c:v>0.1305</c:v>
                </c:pt>
                <c:pt idx="13">
                  <c:v>0.1474</c:v>
                </c:pt>
                <c:pt idx="14">
                  <c:v>0.19539999999999999</c:v>
                </c:pt>
                <c:pt idx="15">
                  <c:v>0.2404</c:v>
                </c:pt>
                <c:pt idx="16">
                  <c:v>0.25019999999999998</c:v>
                </c:pt>
                <c:pt idx="17">
                  <c:v>0.2412</c:v>
                </c:pt>
                <c:pt idx="18">
                  <c:v>0.21879999999999999</c:v>
                </c:pt>
                <c:pt idx="19">
                  <c:v>0.19769999999999999</c:v>
                </c:pt>
                <c:pt idx="20">
                  <c:v>0.19439999999999999</c:v>
                </c:pt>
                <c:pt idx="21">
                  <c:v>0.20949999999999999</c:v>
                </c:pt>
                <c:pt idx="22">
                  <c:v>0.24440000000000001</c:v>
                </c:pt>
                <c:pt idx="23">
                  <c:v>0.30630000000000002</c:v>
                </c:pt>
                <c:pt idx="24">
                  <c:v>0.42159999999999997</c:v>
                </c:pt>
                <c:pt idx="25">
                  <c:v>0.5413</c:v>
                </c:pt>
                <c:pt idx="26">
                  <c:v>0.61219999999999997</c:v>
                </c:pt>
                <c:pt idx="27">
                  <c:v>0.65440010000000004</c:v>
                </c:pt>
                <c:pt idx="28">
                  <c:v>0.67730000000000001</c:v>
                </c:pt>
                <c:pt idx="29">
                  <c:v>0.68830000000000002</c:v>
                </c:pt>
                <c:pt idx="30">
                  <c:v>0.69879999999999998</c:v>
                </c:pt>
                <c:pt idx="31">
                  <c:v>0.70440000000000003</c:v>
                </c:pt>
                <c:pt idx="32">
                  <c:v>0.70179999999999998</c:v>
                </c:pt>
                <c:pt idx="33">
                  <c:v>0.69840000000000002</c:v>
                </c:pt>
                <c:pt idx="34">
                  <c:v>0.70189999999999997</c:v>
                </c:pt>
                <c:pt idx="35">
                  <c:v>0.71009999999999995</c:v>
                </c:pt>
              </c:numCache>
            </c:numRef>
          </c:val>
          <c:smooth val="0"/>
          <c:extLst>
            <c:ext xmlns:c16="http://schemas.microsoft.com/office/drawing/2014/chart" uri="{C3380CC4-5D6E-409C-BE32-E72D297353CC}">
              <c16:uniqueId val="{00000004-5F21-471A-AFCC-66C9BC119FA9}"/>
            </c:ext>
          </c:extLst>
        </c:ser>
        <c:ser>
          <c:idx val="5"/>
          <c:order val="5"/>
          <c:tx>
            <c:strRef>
              <c:f>Sheet1!$A$7</c:f>
              <c:strCache>
                <c:ptCount val="1"/>
                <c:pt idx="0">
                  <c:v>MT12</c:v>
                </c:pt>
              </c:strCache>
            </c:strRef>
          </c:tx>
          <c:spPr>
            <a:ln w="28575" cap="rnd">
              <a:solidFill>
                <a:schemeClr val="accent6"/>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7:$AK$7</c:f>
              <c:numCache>
                <c:formatCode>General</c:formatCode>
                <c:ptCount val="36"/>
                <c:pt idx="4">
                  <c:v>6.7000000000000004E-2</c:v>
                </c:pt>
                <c:pt idx="5">
                  <c:v>9.3299999999999994E-2</c:v>
                </c:pt>
                <c:pt idx="6">
                  <c:v>0.1196</c:v>
                </c:pt>
                <c:pt idx="7">
                  <c:v>0.1336</c:v>
                </c:pt>
                <c:pt idx="8">
                  <c:v>0.1273</c:v>
                </c:pt>
                <c:pt idx="9">
                  <c:v>0.1162</c:v>
                </c:pt>
                <c:pt idx="10">
                  <c:v>0.11700000000000001</c:v>
                </c:pt>
                <c:pt idx="11">
                  <c:v>0.1244</c:v>
                </c:pt>
                <c:pt idx="12">
                  <c:v>0.12889999999999999</c:v>
                </c:pt>
                <c:pt idx="13">
                  <c:v>0.14299999999999999</c:v>
                </c:pt>
                <c:pt idx="14">
                  <c:v>0.1903</c:v>
                </c:pt>
                <c:pt idx="15">
                  <c:v>0.23499999999999999</c:v>
                </c:pt>
                <c:pt idx="16">
                  <c:v>0.2442</c:v>
                </c:pt>
                <c:pt idx="17">
                  <c:v>0.2349</c:v>
                </c:pt>
                <c:pt idx="18">
                  <c:v>0.21390000000000001</c:v>
                </c:pt>
                <c:pt idx="19">
                  <c:v>0.1943</c:v>
                </c:pt>
                <c:pt idx="20">
                  <c:v>0.19120000000000001</c:v>
                </c:pt>
                <c:pt idx="21">
                  <c:v>0.2059</c:v>
                </c:pt>
                <c:pt idx="22">
                  <c:v>0.2404</c:v>
                </c:pt>
                <c:pt idx="23">
                  <c:v>0.30230000000000001</c:v>
                </c:pt>
                <c:pt idx="24">
                  <c:v>0.41970000000000002</c:v>
                </c:pt>
                <c:pt idx="25">
                  <c:v>0.54239999999999999</c:v>
                </c:pt>
                <c:pt idx="26">
                  <c:v>0.6159</c:v>
                </c:pt>
                <c:pt idx="27">
                  <c:v>0.66</c:v>
                </c:pt>
                <c:pt idx="28">
                  <c:v>0.68269999999999997</c:v>
                </c:pt>
                <c:pt idx="29">
                  <c:v>0.69310000000000005</c:v>
                </c:pt>
                <c:pt idx="30">
                  <c:v>0.7046</c:v>
                </c:pt>
                <c:pt idx="31">
                  <c:v>0.7117</c:v>
                </c:pt>
                <c:pt idx="32">
                  <c:v>0.71120000000000005</c:v>
                </c:pt>
                <c:pt idx="33">
                  <c:v>0.70920000000000005</c:v>
                </c:pt>
                <c:pt idx="34">
                  <c:v>0.71230009999999999</c:v>
                </c:pt>
                <c:pt idx="35">
                  <c:v>0.71850000000000003</c:v>
                </c:pt>
              </c:numCache>
            </c:numRef>
          </c:val>
          <c:smooth val="0"/>
          <c:extLst>
            <c:ext xmlns:c16="http://schemas.microsoft.com/office/drawing/2014/chart" uri="{C3380CC4-5D6E-409C-BE32-E72D297353CC}">
              <c16:uniqueId val="{00000005-5F21-471A-AFCC-66C9BC119FA9}"/>
            </c:ext>
          </c:extLst>
        </c:ser>
        <c:dLbls>
          <c:showLegendKey val="0"/>
          <c:showVal val="0"/>
          <c:showCatName val="0"/>
          <c:showSerName val="0"/>
          <c:showPercent val="0"/>
          <c:showBubbleSize val="0"/>
        </c:dLbls>
        <c:smooth val="0"/>
        <c:axId val="317760256"/>
        <c:axId val="317762176"/>
      </c:lineChart>
      <c:catAx>
        <c:axId val="3177602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ước</a:t>
                </a:r>
                <a:r>
                  <a:rPr lang="en-US" baseline="0"/>
                  <a:t> sóng (nm)</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762176"/>
        <c:crosses val="autoZero"/>
        <c:auto val="1"/>
        <c:lblAlgn val="ctr"/>
        <c:lblOffset val="100"/>
        <c:noMultiLvlLbl val="0"/>
      </c:catAx>
      <c:valAx>
        <c:axId val="317762176"/>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ệ</a:t>
                </a:r>
                <a:r>
                  <a:rPr lang="en-US" baseline="0"/>
                  <a:t> số phản xạ</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7602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T13-18</a:t>
            </a:r>
            <a:endParaRPr lang="vi-VN"/>
          </a:p>
        </c:rich>
      </c:tx>
      <c:overlay val="0"/>
      <c:spPr>
        <a:noFill/>
        <a:ln>
          <a:noFill/>
        </a:ln>
        <a:effectLst/>
      </c:spPr>
    </c:title>
    <c:autoTitleDeleted val="0"/>
    <c:plotArea>
      <c:layout/>
      <c:lineChart>
        <c:grouping val="standard"/>
        <c:varyColors val="0"/>
        <c:ser>
          <c:idx val="0"/>
          <c:order val="0"/>
          <c:tx>
            <c:strRef>
              <c:f>Sheet1!$A$2</c:f>
              <c:strCache>
                <c:ptCount val="1"/>
                <c:pt idx="0">
                  <c:v>MT13</c:v>
                </c:pt>
              </c:strCache>
            </c:strRef>
          </c:tx>
          <c:spPr>
            <a:ln w="28575" cap="rnd">
              <a:solidFill>
                <a:schemeClr val="accent1"/>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2:$AK$2</c:f>
              <c:numCache>
                <c:formatCode>General</c:formatCode>
                <c:ptCount val="36"/>
                <c:pt idx="4">
                  <c:v>5.3999999999999999E-2</c:v>
                </c:pt>
                <c:pt idx="5">
                  <c:v>7.0800000000000002E-2</c:v>
                </c:pt>
                <c:pt idx="6">
                  <c:v>8.7599999999999997E-2</c:v>
                </c:pt>
                <c:pt idx="7">
                  <c:v>0.10150000000000001</c:v>
                </c:pt>
                <c:pt idx="8">
                  <c:v>0.11070000000000001</c:v>
                </c:pt>
                <c:pt idx="9">
                  <c:v>0.11849999999999999</c:v>
                </c:pt>
                <c:pt idx="10">
                  <c:v>0.1283</c:v>
                </c:pt>
                <c:pt idx="11">
                  <c:v>0.13980000000000001</c:v>
                </c:pt>
                <c:pt idx="12">
                  <c:v>0.1462</c:v>
                </c:pt>
                <c:pt idx="13">
                  <c:v>0.1701</c:v>
                </c:pt>
                <c:pt idx="14">
                  <c:v>0.2525</c:v>
                </c:pt>
                <c:pt idx="15">
                  <c:v>0.34189999999999998</c:v>
                </c:pt>
                <c:pt idx="16">
                  <c:v>0.4032</c:v>
                </c:pt>
                <c:pt idx="17">
                  <c:v>0.4274</c:v>
                </c:pt>
                <c:pt idx="18">
                  <c:v>0.38640000000000002</c:v>
                </c:pt>
                <c:pt idx="19">
                  <c:v>0.31909999999999999</c:v>
                </c:pt>
                <c:pt idx="20">
                  <c:v>0.2555</c:v>
                </c:pt>
                <c:pt idx="21">
                  <c:v>0.19900000000000001</c:v>
                </c:pt>
                <c:pt idx="22">
                  <c:v>0.16089999999999999</c:v>
                </c:pt>
                <c:pt idx="23">
                  <c:v>0.13669999999999999</c:v>
                </c:pt>
                <c:pt idx="24">
                  <c:v>0.12479999999999999</c:v>
                </c:pt>
                <c:pt idx="25">
                  <c:v>0.12</c:v>
                </c:pt>
                <c:pt idx="26">
                  <c:v>0.11609999999999999</c:v>
                </c:pt>
                <c:pt idx="27">
                  <c:v>0.1145</c:v>
                </c:pt>
                <c:pt idx="28">
                  <c:v>0.115</c:v>
                </c:pt>
                <c:pt idx="29">
                  <c:v>0.11849999999999999</c:v>
                </c:pt>
                <c:pt idx="30">
                  <c:v>0.128</c:v>
                </c:pt>
                <c:pt idx="31">
                  <c:v>0.13739999999999999</c:v>
                </c:pt>
                <c:pt idx="32">
                  <c:v>0.14099999999999999</c:v>
                </c:pt>
                <c:pt idx="33">
                  <c:v>0.14019999999999999</c:v>
                </c:pt>
                <c:pt idx="34">
                  <c:v>0.13539999999999999</c:v>
                </c:pt>
                <c:pt idx="35">
                  <c:v>0.12659999999999999</c:v>
                </c:pt>
              </c:numCache>
            </c:numRef>
          </c:val>
          <c:smooth val="0"/>
          <c:extLst>
            <c:ext xmlns:c16="http://schemas.microsoft.com/office/drawing/2014/chart" uri="{C3380CC4-5D6E-409C-BE32-E72D297353CC}">
              <c16:uniqueId val="{00000000-6192-445E-BD30-FFC64C85CD74}"/>
            </c:ext>
          </c:extLst>
        </c:ser>
        <c:ser>
          <c:idx val="1"/>
          <c:order val="1"/>
          <c:tx>
            <c:strRef>
              <c:f>Sheet1!$A$3</c:f>
              <c:strCache>
                <c:ptCount val="1"/>
                <c:pt idx="0">
                  <c:v>MT14</c:v>
                </c:pt>
              </c:strCache>
            </c:strRef>
          </c:tx>
          <c:spPr>
            <a:ln w="28575" cap="rnd">
              <a:solidFill>
                <a:schemeClr val="accent2"/>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3:$AK$3</c:f>
              <c:numCache>
                <c:formatCode>General</c:formatCode>
                <c:ptCount val="36"/>
                <c:pt idx="4">
                  <c:v>0.1421</c:v>
                </c:pt>
                <c:pt idx="5">
                  <c:v>0.13070000000000001</c:v>
                </c:pt>
                <c:pt idx="6">
                  <c:v>0.1193</c:v>
                </c:pt>
                <c:pt idx="7">
                  <c:v>0.1169</c:v>
                </c:pt>
                <c:pt idx="8">
                  <c:v>0.13</c:v>
                </c:pt>
                <c:pt idx="9">
                  <c:v>0.14549999999999999</c:v>
                </c:pt>
                <c:pt idx="10">
                  <c:v>0.1474</c:v>
                </c:pt>
                <c:pt idx="11">
                  <c:v>0.1447</c:v>
                </c:pt>
                <c:pt idx="12">
                  <c:v>0.14099999999999999</c:v>
                </c:pt>
                <c:pt idx="13">
                  <c:v>0.15840000000000001</c:v>
                </c:pt>
                <c:pt idx="14">
                  <c:v>0.2399</c:v>
                </c:pt>
                <c:pt idx="15">
                  <c:v>0.33260000000000001</c:v>
                </c:pt>
                <c:pt idx="16">
                  <c:v>0.40229999999999999</c:v>
                </c:pt>
                <c:pt idx="17">
                  <c:v>0.43359999999999999</c:v>
                </c:pt>
                <c:pt idx="18">
                  <c:v>0.39019999999999999</c:v>
                </c:pt>
                <c:pt idx="19">
                  <c:v>0.3175</c:v>
                </c:pt>
                <c:pt idx="20">
                  <c:v>0.25</c:v>
                </c:pt>
                <c:pt idx="21">
                  <c:v>0.19109999999999999</c:v>
                </c:pt>
                <c:pt idx="22">
                  <c:v>0.15390000000000001</c:v>
                </c:pt>
                <c:pt idx="23">
                  <c:v>0.1313</c:v>
                </c:pt>
                <c:pt idx="24">
                  <c:v>0.1181</c:v>
                </c:pt>
                <c:pt idx="25">
                  <c:v>0.11169999999999999</c:v>
                </c:pt>
                <c:pt idx="26">
                  <c:v>0.1082</c:v>
                </c:pt>
                <c:pt idx="27">
                  <c:v>0.1075</c:v>
                </c:pt>
                <c:pt idx="28">
                  <c:v>0.1076</c:v>
                </c:pt>
                <c:pt idx="29">
                  <c:v>0.1108</c:v>
                </c:pt>
                <c:pt idx="30">
                  <c:v>0.122</c:v>
                </c:pt>
                <c:pt idx="31">
                  <c:v>0.13250000000000001</c:v>
                </c:pt>
                <c:pt idx="32">
                  <c:v>0.1336</c:v>
                </c:pt>
                <c:pt idx="33">
                  <c:v>0.13</c:v>
                </c:pt>
                <c:pt idx="34">
                  <c:v>0.12479999999999999</c:v>
                </c:pt>
                <c:pt idx="35">
                  <c:v>0.1171</c:v>
                </c:pt>
              </c:numCache>
            </c:numRef>
          </c:val>
          <c:smooth val="0"/>
          <c:extLst>
            <c:ext xmlns:c16="http://schemas.microsoft.com/office/drawing/2014/chart" uri="{C3380CC4-5D6E-409C-BE32-E72D297353CC}">
              <c16:uniqueId val="{00000001-6192-445E-BD30-FFC64C85CD74}"/>
            </c:ext>
          </c:extLst>
        </c:ser>
        <c:ser>
          <c:idx val="2"/>
          <c:order val="2"/>
          <c:tx>
            <c:strRef>
              <c:f>Sheet1!$A$4</c:f>
              <c:strCache>
                <c:ptCount val="1"/>
                <c:pt idx="0">
                  <c:v>MT15</c:v>
                </c:pt>
              </c:strCache>
            </c:strRef>
          </c:tx>
          <c:spPr>
            <a:ln w="28575" cap="rnd">
              <a:solidFill>
                <a:schemeClr val="accent3"/>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4:$AK$4</c:f>
              <c:numCache>
                <c:formatCode>General</c:formatCode>
                <c:ptCount val="36"/>
                <c:pt idx="4">
                  <c:v>6.4100000000000004E-2</c:v>
                </c:pt>
                <c:pt idx="5">
                  <c:v>8.1699999999999995E-2</c:v>
                </c:pt>
                <c:pt idx="6">
                  <c:v>9.9299999999999999E-2</c:v>
                </c:pt>
                <c:pt idx="7">
                  <c:v>0.1113</c:v>
                </c:pt>
                <c:pt idx="8">
                  <c:v>0.11509999999999999</c:v>
                </c:pt>
                <c:pt idx="9">
                  <c:v>0.1154</c:v>
                </c:pt>
                <c:pt idx="10">
                  <c:v>0.11609999999999999</c:v>
                </c:pt>
                <c:pt idx="11">
                  <c:v>0.1202</c:v>
                </c:pt>
                <c:pt idx="12">
                  <c:v>0.126</c:v>
                </c:pt>
                <c:pt idx="13">
                  <c:v>0.15229999999999999</c:v>
                </c:pt>
                <c:pt idx="14">
                  <c:v>0.2366</c:v>
                </c:pt>
                <c:pt idx="15">
                  <c:v>0.3291</c:v>
                </c:pt>
                <c:pt idx="16">
                  <c:v>0.39660000000000001</c:v>
                </c:pt>
                <c:pt idx="17">
                  <c:v>0.4259</c:v>
                </c:pt>
                <c:pt idx="18">
                  <c:v>0.38440000000000002</c:v>
                </c:pt>
                <c:pt idx="19">
                  <c:v>0.3145</c:v>
                </c:pt>
                <c:pt idx="20">
                  <c:v>0.24879999999999999</c:v>
                </c:pt>
                <c:pt idx="21">
                  <c:v>0.19059999999999999</c:v>
                </c:pt>
                <c:pt idx="22">
                  <c:v>0.1517</c:v>
                </c:pt>
                <c:pt idx="23">
                  <c:v>0.12720000000000001</c:v>
                </c:pt>
                <c:pt idx="24">
                  <c:v>0.11509999999999999</c:v>
                </c:pt>
                <c:pt idx="25">
                  <c:v>0.1103</c:v>
                </c:pt>
                <c:pt idx="26">
                  <c:v>0.1065</c:v>
                </c:pt>
                <c:pt idx="27">
                  <c:v>0.10489999999999999</c:v>
                </c:pt>
                <c:pt idx="28">
                  <c:v>0.10539999999999999</c:v>
                </c:pt>
                <c:pt idx="29">
                  <c:v>0.109</c:v>
                </c:pt>
                <c:pt idx="30">
                  <c:v>0.1186</c:v>
                </c:pt>
                <c:pt idx="31">
                  <c:v>0.12790000000000001</c:v>
                </c:pt>
                <c:pt idx="32">
                  <c:v>0.13120000000000001</c:v>
                </c:pt>
                <c:pt idx="33">
                  <c:v>0.13020000000000001</c:v>
                </c:pt>
                <c:pt idx="34">
                  <c:v>0.12529999999999999</c:v>
                </c:pt>
                <c:pt idx="35">
                  <c:v>0.1163</c:v>
                </c:pt>
              </c:numCache>
            </c:numRef>
          </c:val>
          <c:smooth val="0"/>
          <c:extLst>
            <c:ext xmlns:c16="http://schemas.microsoft.com/office/drawing/2014/chart" uri="{C3380CC4-5D6E-409C-BE32-E72D297353CC}">
              <c16:uniqueId val="{00000002-6192-445E-BD30-FFC64C85CD74}"/>
            </c:ext>
          </c:extLst>
        </c:ser>
        <c:ser>
          <c:idx val="3"/>
          <c:order val="3"/>
          <c:tx>
            <c:strRef>
              <c:f>Sheet1!$A$5</c:f>
              <c:strCache>
                <c:ptCount val="1"/>
                <c:pt idx="0">
                  <c:v>MT16</c:v>
                </c:pt>
              </c:strCache>
            </c:strRef>
          </c:tx>
          <c:spPr>
            <a:ln w="28575" cap="rnd">
              <a:solidFill>
                <a:schemeClr val="accent4"/>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5:$AK$5</c:f>
              <c:numCache>
                <c:formatCode>General</c:formatCode>
                <c:ptCount val="36"/>
                <c:pt idx="4">
                  <c:v>5.2999999999999999E-2</c:v>
                </c:pt>
                <c:pt idx="5">
                  <c:v>7.7399999999999997E-2</c:v>
                </c:pt>
                <c:pt idx="6">
                  <c:v>0.1018</c:v>
                </c:pt>
                <c:pt idx="7">
                  <c:v>0.1187</c:v>
                </c:pt>
                <c:pt idx="8">
                  <c:v>0.12479999999999999</c:v>
                </c:pt>
                <c:pt idx="9">
                  <c:v>0.12590000000000001</c:v>
                </c:pt>
                <c:pt idx="10">
                  <c:v>0.127</c:v>
                </c:pt>
                <c:pt idx="11">
                  <c:v>0.13070000000000001</c:v>
                </c:pt>
                <c:pt idx="12">
                  <c:v>0.1348</c:v>
                </c:pt>
                <c:pt idx="13">
                  <c:v>0.15920000000000001</c:v>
                </c:pt>
                <c:pt idx="14">
                  <c:v>0.24260000000000001</c:v>
                </c:pt>
                <c:pt idx="15">
                  <c:v>0.33510000000000001</c:v>
                </c:pt>
                <c:pt idx="16">
                  <c:v>0.40339999999999998</c:v>
                </c:pt>
                <c:pt idx="17">
                  <c:v>0.43390000000000001</c:v>
                </c:pt>
                <c:pt idx="18">
                  <c:v>0.3931</c:v>
                </c:pt>
                <c:pt idx="19">
                  <c:v>0.3236</c:v>
                </c:pt>
                <c:pt idx="20">
                  <c:v>0.25829999999999997</c:v>
                </c:pt>
                <c:pt idx="21">
                  <c:v>0.2001</c:v>
                </c:pt>
                <c:pt idx="22">
                  <c:v>0.16109999999999999</c:v>
                </c:pt>
                <c:pt idx="23">
                  <c:v>0.13619999999999999</c:v>
                </c:pt>
                <c:pt idx="24">
                  <c:v>0.124</c:v>
                </c:pt>
                <c:pt idx="25">
                  <c:v>0.1192</c:v>
                </c:pt>
                <c:pt idx="26">
                  <c:v>0.1152</c:v>
                </c:pt>
                <c:pt idx="27">
                  <c:v>0.1135</c:v>
                </c:pt>
                <c:pt idx="28">
                  <c:v>0.11409999999999999</c:v>
                </c:pt>
                <c:pt idx="29">
                  <c:v>0.1179</c:v>
                </c:pt>
                <c:pt idx="30">
                  <c:v>0.1278</c:v>
                </c:pt>
                <c:pt idx="31">
                  <c:v>0.13739999999999999</c:v>
                </c:pt>
                <c:pt idx="32">
                  <c:v>0.14080000000000001</c:v>
                </c:pt>
                <c:pt idx="33">
                  <c:v>0.1399</c:v>
                </c:pt>
                <c:pt idx="34">
                  <c:v>0.13469999999999999</c:v>
                </c:pt>
                <c:pt idx="35">
                  <c:v>0.12540000000000001</c:v>
                </c:pt>
              </c:numCache>
            </c:numRef>
          </c:val>
          <c:smooth val="0"/>
          <c:extLst>
            <c:ext xmlns:c16="http://schemas.microsoft.com/office/drawing/2014/chart" uri="{C3380CC4-5D6E-409C-BE32-E72D297353CC}">
              <c16:uniqueId val="{00000003-6192-445E-BD30-FFC64C85CD74}"/>
            </c:ext>
          </c:extLst>
        </c:ser>
        <c:ser>
          <c:idx val="4"/>
          <c:order val="4"/>
          <c:tx>
            <c:strRef>
              <c:f>Sheet1!$A$6</c:f>
              <c:strCache>
                <c:ptCount val="1"/>
                <c:pt idx="0">
                  <c:v>MT17</c:v>
                </c:pt>
              </c:strCache>
            </c:strRef>
          </c:tx>
          <c:spPr>
            <a:ln w="28575" cap="rnd">
              <a:solidFill>
                <a:schemeClr val="accent5"/>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6:$AK$6</c:f>
              <c:numCache>
                <c:formatCode>General</c:formatCode>
                <c:ptCount val="36"/>
                <c:pt idx="4">
                  <c:v>3.9199999999999999E-2</c:v>
                </c:pt>
                <c:pt idx="5">
                  <c:v>7.6899999999999996E-2</c:v>
                </c:pt>
                <c:pt idx="6">
                  <c:v>0.11459999999999999</c:v>
                </c:pt>
                <c:pt idx="7">
                  <c:v>0.13750000000000001</c:v>
                </c:pt>
                <c:pt idx="8">
                  <c:v>0.13739999999999999</c:v>
                </c:pt>
                <c:pt idx="9">
                  <c:v>0.12870000000000001</c:v>
                </c:pt>
                <c:pt idx="10">
                  <c:v>0.12509999999999999</c:v>
                </c:pt>
                <c:pt idx="11">
                  <c:v>0.1283</c:v>
                </c:pt>
                <c:pt idx="12">
                  <c:v>0.1363</c:v>
                </c:pt>
                <c:pt idx="13">
                  <c:v>0.1656</c:v>
                </c:pt>
                <c:pt idx="14">
                  <c:v>0.25080000000000002</c:v>
                </c:pt>
                <c:pt idx="15">
                  <c:v>0.34360000000000002</c:v>
                </c:pt>
                <c:pt idx="16">
                  <c:v>0.4113</c:v>
                </c:pt>
                <c:pt idx="17">
                  <c:v>0.44109999999999999</c:v>
                </c:pt>
                <c:pt idx="18">
                  <c:v>0.4012</c:v>
                </c:pt>
                <c:pt idx="19">
                  <c:v>0.33279999999999998</c:v>
                </c:pt>
                <c:pt idx="20">
                  <c:v>0.26740000000000003</c:v>
                </c:pt>
                <c:pt idx="21">
                  <c:v>0.20860000000000001</c:v>
                </c:pt>
                <c:pt idx="22">
                  <c:v>0.16819999999999999</c:v>
                </c:pt>
                <c:pt idx="23">
                  <c:v>0.1419</c:v>
                </c:pt>
                <c:pt idx="24">
                  <c:v>0.12909999999999999</c:v>
                </c:pt>
                <c:pt idx="25">
                  <c:v>0.1241</c:v>
                </c:pt>
                <c:pt idx="26">
                  <c:v>0.1203</c:v>
                </c:pt>
                <c:pt idx="27">
                  <c:v>0.11899999999999999</c:v>
                </c:pt>
                <c:pt idx="28">
                  <c:v>0.1196</c:v>
                </c:pt>
                <c:pt idx="29">
                  <c:v>0.1232</c:v>
                </c:pt>
                <c:pt idx="30">
                  <c:v>0.13320000000000001</c:v>
                </c:pt>
                <c:pt idx="31">
                  <c:v>0.14299999999999999</c:v>
                </c:pt>
                <c:pt idx="32">
                  <c:v>0.14660000000000001</c:v>
                </c:pt>
                <c:pt idx="33">
                  <c:v>0.1457</c:v>
                </c:pt>
                <c:pt idx="34">
                  <c:v>0.1406</c:v>
                </c:pt>
                <c:pt idx="35">
                  <c:v>0.13139999999999999</c:v>
                </c:pt>
              </c:numCache>
            </c:numRef>
          </c:val>
          <c:smooth val="0"/>
          <c:extLst>
            <c:ext xmlns:c16="http://schemas.microsoft.com/office/drawing/2014/chart" uri="{C3380CC4-5D6E-409C-BE32-E72D297353CC}">
              <c16:uniqueId val="{00000004-6192-445E-BD30-FFC64C85CD74}"/>
            </c:ext>
          </c:extLst>
        </c:ser>
        <c:ser>
          <c:idx val="5"/>
          <c:order val="5"/>
          <c:tx>
            <c:strRef>
              <c:f>Sheet1!$A$7</c:f>
              <c:strCache>
                <c:ptCount val="1"/>
                <c:pt idx="0">
                  <c:v>MT18</c:v>
                </c:pt>
              </c:strCache>
            </c:strRef>
          </c:tx>
          <c:spPr>
            <a:ln w="28575" cap="rnd">
              <a:solidFill>
                <a:schemeClr val="accent6"/>
              </a:solidFill>
              <a:round/>
            </a:ln>
            <a:effectLst/>
          </c:spPr>
          <c:marker>
            <c:symbol val="none"/>
          </c:marker>
          <c:cat>
            <c:numRef>
              <c:f>Sheet1!$B$1:$AK$1</c:f>
              <c:numCache>
                <c:formatCode>General</c:formatCode>
                <c:ptCount val="36"/>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pt idx="26">
                  <c:v>610</c:v>
                </c:pt>
                <c:pt idx="27">
                  <c:v>620</c:v>
                </c:pt>
                <c:pt idx="28">
                  <c:v>630</c:v>
                </c:pt>
                <c:pt idx="29">
                  <c:v>640</c:v>
                </c:pt>
                <c:pt idx="30">
                  <c:v>650</c:v>
                </c:pt>
                <c:pt idx="31">
                  <c:v>660</c:v>
                </c:pt>
                <c:pt idx="32">
                  <c:v>670</c:v>
                </c:pt>
                <c:pt idx="33">
                  <c:v>680</c:v>
                </c:pt>
                <c:pt idx="34">
                  <c:v>690</c:v>
                </c:pt>
                <c:pt idx="35">
                  <c:v>700</c:v>
                </c:pt>
              </c:numCache>
            </c:numRef>
          </c:cat>
          <c:val>
            <c:numRef>
              <c:f>Sheet1!$B$7:$AK$7</c:f>
              <c:numCache>
                <c:formatCode>General</c:formatCode>
                <c:ptCount val="36"/>
                <c:pt idx="4">
                  <c:v>6.4100000000000004E-2</c:v>
                </c:pt>
                <c:pt idx="5">
                  <c:v>8.1600000000000006E-2</c:v>
                </c:pt>
                <c:pt idx="6">
                  <c:v>9.9099999999999994E-2</c:v>
                </c:pt>
                <c:pt idx="7">
                  <c:v>0.1084</c:v>
                </c:pt>
                <c:pt idx="8">
                  <c:v>0.1023</c:v>
                </c:pt>
                <c:pt idx="9">
                  <c:v>9.6000000000000002E-2</c:v>
                </c:pt>
                <c:pt idx="10">
                  <c:v>0.1087</c:v>
                </c:pt>
                <c:pt idx="11">
                  <c:v>0.1285</c:v>
                </c:pt>
                <c:pt idx="12">
                  <c:v>0.1323</c:v>
                </c:pt>
                <c:pt idx="13">
                  <c:v>0.1515</c:v>
                </c:pt>
                <c:pt idx="14">
                  <c:v>0.2311</c:v>
                </c:pt>
                <c:pt idx="15">
                  <c:v>0.32119999999999999</c:v>
                </c:pt>
                <c:pt idx="16">
                  <c:v>0.39179999999999998</c:v>
                </c:pt>
                <c:pt idx="17">
                  <c:v>0.4259</c:v>
                </c:pt>
                <c:pt idx="18">
                  <c:v>0.38669999999999999</c:v>
                </c:pt>
                <c:pt idx="19">
                  <c:v>0.31790000000000002</c:v>
                </c:pt>
                <c:pt idx="20">
                  <c:v>0.25180000000000002</c:v>
                </c:pt>
                <c:pt idx="21">
                  <c:v>0.1925</c:v>
                </c:pt>
                <c:pt idx="22">
                  <c:v>0.15290000000000001</c:v>
                </c:pt>
                <c:pt idx="23">
                  <c:v>0.12809999999999999</c:v>
                </c:pt>
                <c:pt idx="24">
                  <c:v>0.1168</c:v>
                </c:pt>
                <c:pt idx="25">
                  <c:v>0.1129</c:v>
                </c:pt>
                <c:pt idx="26">
                  <c:v>0.10920000000000001</c:v>
                </c:pt>
                <c:pt idx="27">
                  <c:v>0.10730000000000001</c:v>
                </c:pt>
                <c:pt idx="28">
                  <c:v>0.10730000000000001</c:v>
                </c:pt>
                <c:pt idx="29">
                  <c:v>0.1103</c:v>
                </c:pt>
                <c:pt idx="30">
                  <c:v>0.1201</c:v>
                </c:pt>
                <c:pt idx="31">
                  <c:v>0.13</c:v>
                </c:pt>
                <c:pt idx="32">
                  <c:v>0.1341</c:v>
                </c:pt>
                <c:pt idx="33">
                  <c:v>0.1336</c:v>
                </c:pt>
                <c:pt idx="34">
                  <c:v>0.1283</c:v>
                </c:pt>
                <c:pt idx="35">
                  <c:v>0.11840000000000001</c:v>
                </c:pt>
              </c:numCache>
            </c:numRef>
          </c:val>
          <c:smooth val="0"/>
          <c:extLst>
            <c:ext xmlns:c16="http://schemas.microsoft.com/office/drawing/2014/chart" uri="{C3380CC4-5D6E-409C-BE32-E72D297353CC}">
              <c16:uniqueId val="{00000005-6192-445E-BD30-FFC64C85CD74}"/>
            </c:ext>
          </c:extLst>
        </c:ser>
        <c:dLbls>
          <c:showLegendKey val="0"/>
          <c:showVal val="0"/>
          <c:showCatName val="0"/>
          <c:showSerName val="0"/>
          <c:showPercent val="0"/>
          <c:showBubbleSize val="0"/>
        </c:dLbls>
        <c:smooth val="0"/>
        <c:axId val="317797888"/>
        <c:axId val="317799808"/>
      </c:lineChart>
      <c:catAx>
        <c:axId val="3177978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ước</a:t>
                </a:r>
                <a:r>
                  <a:rPr lang="en-US" baseline="0"/>
                  <a:t> sóng (nm)</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799808"/>
        <c:crosses val="autoZero"/>
        <c:auto val="1"/>
        <c:lblAlgn val="ctr"/>
        <c:lblOffset val="100"/>
        <c:noMultiLvlLbl val="0"/>
      </c:catAx>
      <c:valAx>
        <c:axId val="317799808"/>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wordArt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ệ</a:t>
                </a:r>
                <a:r>
                  <a:rPr lang="en-US" baseline="0"/>
                  <a:t> số phản xạ</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797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7872CFF-825B-4F37-AF73-72CFE101AD45}" type="doc">
      <dgm:prSet loTypeId="urn:microsoft.com/office/officeart/2005/8/layout/process5" loCatId="process" qsTypeId="urn:microsoft.com/office/officeart/2005/8/quickstyle/simple1" qsCatId="simple" csTypeId="urn:microsoft.com/office/officeart/2005/8/colors/accent0_1" csCatId="mainScheme" phldr="1"/>
      <dgm:spPr/>
      <dgm:t>
        <a:bodyPr/>
        <a:lstStyle/>
        <a:p>
          <a:endParaRPr lang="en-US"/>
        </a:p>
      </dgm:t>
    </dgm:pt>
    <dgm:pt modelId="{B538598A-AC1F-400F-B4CD-B558FD7B658A}">
      <dgm:prSet phldrT="[Văn bản]" custT="1"/>
      <dgm:spPr/>
      <dgm:t>
        <a:bodyPr/>
        <a:lstStyle/>
        <a:p>
          <a:r>
            <a:rPr lang="en-US" sz="1400">
              <a:latin typeface="Times New Roman" panose="02020603050405020304" pitchFamily="18" charset="0"/>
              <a:cs typeface="Times New Roman" panose="02020603050405020304" pitchFamily="18" charset="0"/>
            </a:rPr>
            <a:t>Xây dựng phần mềm dữ liệu màu</a:t>
          </a:r>
        </a:p>
      </dgm:t>
    </dgm:pt>
    <dgm:pt modelId="{3EDF1013-D3F0-4905-88B1-63A38D865339}" type="parTrans" cxnId="{B40B599A-4EE0-45F1-ABF4-DD640839DC94}">
      <dgm:prSet/>
      <dgm:spPr/>
      <dgm:t>
        <a:bodyPr/>
        <a:lstStyle/>
        <a:p>
          <a:endParaRPr lang="en-US"/>
        </a:p>
      </dgm:t>
    </dgm:pt>
    <dgm:pt modelId="{A91E3221-B21F-437B-9F20-8451A6D1973F}" type="sibTrans" cxnId="{B40B599A-4EE0-45F1-ABF4-DD640839DC94}">
      <dgm:prSet/>
      <dgm:spPr/>
      <dgm:t>
        <a:bodyPr/>
        <a:lstStyle/>
        <a:p>
          <a:endParaRPr lang="en-US"/>
        </a:p>
      </dgm:t>
    </dgm:pt>
    <dgm:pt modelId="{45E4F58B-682D-4733-B535-EB688FD301C3}">
      <dgm:prSet phldrT="[Văn bản]" custT="1"/>
      <dgm:spPr/>
      <dgm:t>
        <a:bodyPr/>
        <a:lstStyle/>
        <a:p>
          <a:r>
            <a:rPr lang="en-US" sz="1400">
              <a:latin typeface="Times New Roman" panose="02020603050405020304" pitchFamily="18" charset="0"/>
              <a:cs typeface="Times New Roman" panose="02020603050405020304" pitchFamily="18" charset="0"/>
            </a:rPr>
            <a:t>chạy thử phần mềm tạo dữ liệu màu pha</a:t>
          </a:r>
        </a:p>
      </dgm:t>
    </dgm:pt>
    <dgm:pt modelId="{17610C95-A0D7-428F-9438-14D33323D570}" type="parTrans" cxnId="{E6233D98-10B6-4FFE-9C12-EE59F426C4AB}">
      <dgm:prSet/>
      <dgm:spPr/>
      <dgm:t>
        <a:bodyPr/>
        <a:lstStyle/>
        <a:p>
          <a:endParaRPr lang="en-US"/>
        </a:p>
      </dgm:t>
    </dgm:pt>
    <dgm:pt modelId="{53130495-D9C6-4364-9B0C-F097E421CEB2}" type="sibTrans" cxnId="{E6233D98-10B6-4FFE-9C12-EE59F426C4AB}">
      <dgm:prSet/>
      <dgm:spPr/>
      <dgm:t>
        <a:bodyPr/>
        <a:lstStyle/>
        <a:p>
          <a:endParaRPr lang="en-US"/>
        </a:p>
      </dgm:t>
    </dgm:pt>
    <dgm:pt modelId="{1EEBEC73-5611-4CAF-87D8-9AC4458D20FF}">
      <dgm:prSet phldrT="[Văn bản]" custT="1"/>
      <dgm:spPr/>
      <dgm:t>
        <a:bodyPr/>
        <a:lstStyle/>
        <a:p>
          <a:r>
            <a:rPr lang="en-US" sz="1400">
              <a:latin typeface="Times New Roman" panose="02020603050405020304" pitchFamily="18" charset="0"/>
              <a:cs typeface="Times New Roman" panose="02020603050405020304" pitchFamily="18" charset="0"/>
            </a:rPr>
            <a:t>Tiến hành kiểm tra, tinh chỉnh độ chính xác các dữ liệu đầu ra</a:t>
          </a:r>
        </a:p>
      </dgm:t>
    </dgm:pt>
    <dgm:pt modelId="{0458FD57-B3D2-4BF2-B226-E1DDDA66BF7D}" type="parTrans" cxnId="{C2199B36-704C-4D7E-8A15-51DE7BC0DC60}">
      <dgm:prSet/>
      <dgm:spPr/>
      <dgm:t>
        <a:bodyPr/>
        <a:lstStyle/>
        <a:p>
          <a:endParaRPr lang="en-US"/>
        </a:p>
      </dgm:t>
    </dgm:pt>
    <dgm:pt modelId="{3B0FE651-0C16-4C16-BA1C-0368013FE9D8}" type="sibTrans" cxnId="{C2199B36-704C-4D7E-8A15-51DE7BC0DC60}">
      <dgm:prSet/>
      <dgm:spPr/>
      <dgm:t>
        <a:bodyPr/>
        <a:lstStyle/>
        <a:p>
          <a:endParaRPr lang="en-US"/>
        </a:p>
      </dgm:t>
    </dgm:pt>
    <dgm:pt modelId="{74FC0B3D-4EF9-462F-87C3-80F360ACB8AE}">
      <dgm:prSet phldrT="[Văn bản]" custT="1"/>
      <dgm:spPr/>
      <dgm:t>
        <a:bodyPr/>
        <a:lstStyle/>
        <a:p>
          <a:r>
            <a:rPr lang="en-US" sz="1400">
              <a:latin typeface="Times New Roman" panose="02020603050405020304" pitchFamily="18" charset="0"/>
              <a:cs typeface="Times New Roman" panose="02020603050405020304" pitchFamily="18" charset="0"/>
            </a:rPr>
            <a:t>So sánh với màu mẫu</a:t>
          </a:r>
        </a:p>
      </dgm:t>
    </dgm:pt>
    <dgm:pt modelId="{1CC45C8E-FFFE-4F67-8304-EDD9301E6D83}" type="parTrans" cxnId="{118AEDF0-809D-4155-A045-C2D194D8635B}">
      <dgm:prSet/>
      <dgm:spPr/>
      <dgm:t>
        <a:bodyPr/>
        <a:lstStyle/>
        <a:p>
          <a:endParaRPr lang="en-US"/>
        </a:p>
      </dgm:t>
    </dgm:pt>
    <dgm:pt modelId="{9F8C3471-1CB2-43C5-843A-A7A921977125}" type="sibTrans" cxnId="{118AEDF0-809D-4155-A045-C2D194D8635B}">
      <dgm:prSet/>
      <dgm:spPr/>
      <dgm:t>
        <a:bodyPr/>
        <a:lstStyle/>
        <a:p>
          <a:endParaRPr lang="en-US"/>
        </a:p>
      </dgm:t>
    </dgm:pt>
    <dgm:pt modelId="{6C8FD57E-5905-4384-83F5-D476E3307A68}" type="pres">
      <dgm:prSet presAssocID="{47872CFF-825B-4F37-AF73-72CFE101AD45}" presName="diagram" presStyleCnt="0">
        <dgm:presLayoutVars>
          <dgm:dir/>
          <dgm:resizeHandles val="exact"/>
        </dgm:presLayoutVars>
      </dgm:prSet>
      <dgm:spPr/>
    </dgm:pt>
    <dgm:pt modelId="{AB5A2B09-6C9B-443F-9D53-617576F4C6B3}" type="pres">
      <dgm:prSet presAssocID="{B538598A-AC1F-400F-B4CD-B558FD7B658A}" presName="node" presStyleLbl="node1" presStyleIdx="0" presStyleCnt="4">
        <dgm:presLayoutVars>
          <dgm:bulletEnabled val="1"/>
        </dgm:presLayoutVars>
      </dgm:prSet>
      <dgm:spPr/>
    </dgm:pt>
    <dgm:pt modelId="{E38D17AE-859C-4558-82F2-A08C4B8B88DC}" type="pres">
      <dgm:prSet presAssocID="{A91E3221-B21F-437B-9F20-8451A6D1973F}" presName="sibTrans" presStyleLbl="sibTrans2D1" presStyleIdx="0" presStyleCnt="3"/>
      <dgm:spPr/>
    </dgm:pt>
    <dgm:pt modelId="{4CA6F1D7-A9A2-440A-8021-FBBB9F0CAA76}" type="pres">
      <dgm:prSet presAssocID="{A91E3221-B21F-437B-9F20-8451A6D1973F}" presName="connectorText" presStyleLbl="sibTrans2D1" presStyleIdx="0" presStyleCnt="3"/>
      <dgm:spPr/>
    </dgm:pt>
    <dgm:pt modelId="{D88AAFCD-4301-4F49-B905-2098B7700929}" type="pres">
      <dgm:prSet presAssocID="{45E4F58B-682D-4733-B535-EB688FD301C3}" presName="node" presStyleLbl="node1" presStyleIdx="1" presStyleCnt="4" custLinFactNeighborX="-3084" custLinFactNeighborY="734">
        <dgm:presLayoutVars>
          <dgm:bulletEnabled val="1"/>
        </dgm:presLayoutVars>
      </dgm:prSet>
      <dgm:spPr/>
    </dgm:pt>
    <dgm:pt modelId="{89BF349D-D8B3-4EA4-A34B-6E10112F45F4}" type="pres">
      <dgm:prSet presAssocID="{53130495-D9C6-4364-9B0C-F097E421CEB2}" presName="sibTrans" presStyleLbl="sibTrans2D1" presStyleIdx="1" presStyleCnt="3"/>
      <dgm:spPr/>
    </dgm:pt>
    <dgm:pt modelId="{63F56138-6B1D-4A1A-A813-65AE26BED3D8}" type="pres">
      <dgm:prSet presAssocID="{53130495-D9C6-4364-9B0C-F097E421CEB2}" presName="connectorText" presStyleLbl="sibTrans2D1" presStyleIdx="1" presStyleCnt="3"/>
      <dgm:spPr/>
    </dgm:pt>
    <dgm:pt modelId="{E0031E4E-57B2-42B0-965E-3F7C241BF904}" type="pres">
      <dgm:prSet presAssocID="{1EEBEC73-5611-4CAF-87D8-9AC4458D20FF}" presName="node" presStyleLbl="node1" presStyleIdx="2" presStyleCnt="4">
        <dgm:presLayoutVars>
          <dgm:bulletEnabled val="1"/>
        </dgm:presLayoutVars>
      </dgm:prSet>
      <dgm:spPr/>
    </dgm:pt>
    <dgm:pt modelId="{6A9C9B41-7A85-4C76-BFE4-F7B7FFCF5BBA}" type="pres">
      <dgm:prSet presAssocID="{3B0FE651-0C16-4C16-BA1C-0368013FE9D8}" presName="sibTrans" presStyleLbl="sibTrans2D1" presStyleIdx="2" presStyleCnt="3"/>
      <dgm:spPr/>
    </dgm:pt>
    <dgm:pt modelId="{2EC05142-A73D-455A-A271-EFBDA0EDC491}" type="pres">
      <dgm:prSet presAssocID="{3B0FE651-0C16-4C16-BA1C-0368013FE9D8}" presName="connectorText" presStyleLbl="sibTrans2D1" presStyleIdx="2" presStyleCnt="3"/>
      <dgm:spPr/>
    </dgm:pt>
    <dgm:pt modelId="{247C141C-1B48-4D78-B4DE-85ABF0608CCC}" type="pres">
      <dgm:prSet presAssocID="{74FC0B3D-4EF9-462F-87C3-80F360ACB8AE}" presName="node" presStyleLbl="node1" presStyleIdx="3" presStyleCnt="4">
        <dgm:presLayoutVars>
          <dgm:bulletEnabled val="1"/>
        </dgm:presLayoutVars>
      </dgm:prSet>
      <dgm:spPr/>
    </dgm:pt>
  </dgm:ptLst>
  <dgm:cxnLst>
    <dgm:cxn modelId="{8A1B0408-EA5C-4ECD-8CB8-B90D721C719D}" type="presOf" srcId="{45E4F58B-682D-4733-B535-EB688FD301C3}" destId="{D88AAFCD-4301-4F49-B905-2098B7700929}" srcOrd="0" destOrd="0" presId="urn:microsoft.com/office/officeart/2005/8/layout/process5"/>
    <dgm:cxn modelId="{7A681109-F3F6-475B-82FC-CC261972F174}" type="presOf" srcId="{47872CFF-825B-4F37-AF73-72CFE101AD45}" destId="{6C8FD57E-5905-4384-83F5-D476E3307A68}" srcOrd="0" destOrd="0" presId="urn:microsoft.com/office/officeart/2005/8/layout/process5"/>
    <dgm:cxn modelId="{C2ED8414-D912-4A1E-BDB5-9894366B2FAF}" type="presOf" srcId="{53130495-D9C6-4364-9B0C-F097E421CEB2}" destId="{63F56138-6B1D-4A1A-A813-65AE26BED3D8}" srcOrd="1" destOrd="0" presId="urn:microsoft.com/office/officeart/2005/8/layout/process5"/>
    <dgm:cxn modelId="{C2199B36-704C-4D7E-8A15-51DE7BC0DC60}" srcId="{47872CFF-825B-4F37-AF73-72CFE101AD45}" destId="{1EEBEC73-5611-4CAF-87D8-9AC4458D20FF}" srcOrd="2" destOrd="0" parTransId="{0458FD57-B3D2-4BF2-B226-E1DDDA66BF7D}" sibTransId="{3B0FE651-0C16-4C16-BA1C-0368013FE9D8}"/>
    <dgm:cxn modelId="{95D74B65-80A5-409B-9043-35CD50044F1D}" type="presOf" srcId="{3B0FE651-0C16-4C16-BA1C-0368013FE9D8}" destId="{6A9C9B41-7A85-4C76-BFE4-F7B7FFCF5BBA}" srcOrd="0" destOrd="0" presId="urn:microsoft.com/office/officeart/2005/8/layout/process5"/>
    <dgm:cxn modelId="{E6233D98-10B6-4FFE-9C12-EE59F426C4AB}" srcId="{47872CFF-825B-4F37-AF73-72CFE101AD45}" destId="{45E4F58B-682D-4733-B535-EB688FD301C3}" srcOrd="1" destOrd="0" parTransId="{17610C95-A0D7-428F-9438-14D33323D570}" sibTransId="{53130495-D9C6-4364-9B0C-F097E421CEB2}"/>
    <dgm:cxn modelId="{B40B599A-4EE0-45F1-ABF4-DD640839DC94}" srcId="{47872CFF-825B-4F37-AF73-72CFE101AD45}" destId="{B538598A-AC1F-400F-B4CD-B558FD7B658A}" srcOrd="0" destOrd="0" parTransId="{3EDF1013-D3F0-4905-88B1-63A38D865339}" sibTransId="{A91E3221-B21F-437B-9F20-8451A6D1973F}"/>
    <dgm:cxn modelId="{2F573CAC-6970-48C1-83CD-DC83C3993565}" type="presOf" srcId="{3B0FE651-0C16-4C16-BA1C-0368013FE9D8}" destId="{2EC05142-A73D-455A-A271-EFBDA0EDC491}" srcOrd="1" destOrd="0" presId="urn:microsoft.com/office/officeart/2005/8/layout/process5"/>
    <dgm:cxn modelId="{F92794C4-93FD-426D-9DA4-56481F69F55B}" type="presOf" srcId="{1EEBEC73-5611-4CAF-87D8-9AC4458D20FF}" destId="{E0031E4E-57B2-42B0-965E-3F7C241BF904}" srcOrd="0" destOrd="0" presId="urn:microsoft.com/office/officeart/2005/8/layout/process5"/>
    <dgm:cxn modelId="{1CB140C9-B89A-4355-A438-B25E3859A1E9}" type="presOf" srcId="{A91E3221-B21F-437B-9F20-8451A6D1973F}" destId="{E38D17AE-859C-4558-82F2-A08C4B8B88DC}" srcOrd="0" destOrd="0" presId="urn:microsoft.com/office/officeart/2005/8/layout/process5"/>
    <dgm:cxn modelId="{1FF8A3C9-44F9-4041-AFDE-93537A605B82}" type="presOf" srcId="{B538598A-AC1F-400F-B4CD-B558FD7B658A}" destId="{AB5A2B09-6C9B-443F-9D53-617576F4C6B3}" srcOrd="0" destOrd="0" presId="urn:microsoft.com/office/officeart/2005/8/layout/process5"/>
    <dgm:cxn modelId="{942CF4DC-C91E-487D-931B-5F7CD559BB27}" type="presOf" srcId="{A91E3221-B21F-437B-9F20-8451A6D1973F}" destId="{4CA6F1D7-A9A2-440A-8021-FBBB9F0CAA76}" srcOrd="1" destOrd="0" presId="urn:microsoft.com/office/officeart/2005/8/layout/process5"/>
    <dgm:cxn modelId="{118AEDF0-809D-4155-A045-C2D194D8635B}" srcId="{47872CFF-825B-4F37-AF73-72CFE101AD45}" destId="{74FC0B3D-4EF9-462F-87C3-80F360ACB8AE}" srcOrd="3" destOrd="0" parTransId="{1CC45C8E-FFFE-4F67-8304-EDD9301E6D83}" sibTransId="{9F8C3471-1CB2-43C5-843A-A7A921977125}"/>
    <dgm:cxn modelId="{2F3763FA-FBB6-4B50-91EA-D44A40C40EFE}" type="presOf" srcId="{74FC0B3D-4EF9-462F-87C3-80F360ACB8AE}" destId="{247C141C-1B48-4D78-B4DE-85ABF0608CCC}" srcOrd="0" destOrd="0" presId="urn:microsoft.com/office/officeart/2005/8/layout/process5"/>
    <dgm:cxn modelId="{01B625FF-4E67-46B9-97D7-AA8A312FD7A6}" type="presOf" srcId="{53130495-D9C6-4364-9B0C-F097E421CEB2}" destId="{89BF349D-D8B3-4EA4-A34B-6E10112F45F4}" srcOrd="0" destOrd="0" presId="urn:microsoft.com/office/officeart/2005/8/layout/process5"/>
    <dgm:cxn modelId="{2CF2FC11-687D-406B-88E3-197745158CC4}" type="presParOf" srcId="{6C8FD57E-5905-4384-83F5-D476E3307A68}" destId="{AB5A2B09-6C9B-443F-9D53-617576F4C6B3}" srcOrd="0" destOrd="0" presId="urn:microsoft.com/office/officeart/2005/8/layout/process5"/>
    <dgm:cxn modelId="{DF6A263D-4F55-4948-A031-EF565B95EB08}" type="presParOf" srcId="{6C8FD57E-5905-4384-83F5-D476E3307A68}" destId="{E38D17AE-859C-4558-82F2-A08C4B8B88DC}" srcOrd="1" destOrd="0" presId="urn:microsoft.com/office/officeart/2005/8/layout/process5"/>
    <dgm:cxn modelId="{CD02F4F5-0C80-4172-86DD-4EEE382FD022}" type="presParOf" srcId="{E38D17AE-859C-4558-82F2-A08C4B8B88DC}" destId="{4CA6F1D7-A9A2-440A-8021-FBBB9F0CAA76}" srcOrd="0" destOrd="0" presId="urn:microsoft.com/office/officeart/2005/8/layout/process5"/>
    <dgm:cxn modelId="{CB7D6FD2-0192-4F9C-9705-FFE926199129}" type="presParOf" srcId="{6C8FD57E-5905-4384-83F5-D476E3307A68}" destId="{D88AAFCD-4301-4F49-B905-2098B7700929}" srcOrd="2" destOrd="0" presId="urn:microsoft.com/office/officeart/2005/8/layout/process5"/>
    <dgm:cxn modelId="{C3915CFE-FE36-4DE6-A152-A9D39D3EE30F}" type="presParOf" srcId="{6C8FD57E-5905-4384-83F5-D476E3307A68}" destId="{89BF349D-D8B3-4EA4-A34B-6E10112F45F4}" srcOrd="3" destOrd="0" presId="urn:microsoft.com/office/officeart/2005/8/layout/process5"/>
    <dgm:cxn modelId="{887BB9AE-FC85-4876-B324-BC315BCDBA4D}" type="presParOf" srcId="{89BF349D-D8B3-4EA4-A34B-6E10112F45F4}" destId="{63F56138-6B1D-4A1A-A813-65AE26BED3D8}" srcOrd="0" destOrd="0" presId="urn:microsoft.com/office/officeart/2005/8/layout/process5"/>
    <dgm:cxn modelId="{3E98FFD2-AF03-413D-98D7-E8EF6156BAD7}" type="presParOf" srcId="{6C8FD57E-5905-4384-83F5-D476E3307A68}" destId="{E0031E4E-57B2-42B0-965E-3F7C241BF904}" srcOrd="4" destOrd="0" presId="urn:microsoft.com/office/officeart/2005/8/layout/process5"/>
    <dgm:cxn modelId="{213279F0-C6A3-4FC3-8729-15FDE4152248}" type="presParOf" srcId="{6C8FD57E-5905-4384-83F5-D476E3307A68}" destId="{6A9C9B41-7A85-4C76-BFE4-F7B7FFCF5BBA}" srcOrd="5" destOrd="0" presId="urn:microsoft.com/office/officeart/2005/8/layout/process5"/>
    <dgm:cxn modelId="{A5F58046-94CC-4268-9C65-67BB86558F7B}" type="presParOf" srcId="{6A9C9B41-7A85-4C76-BFE4-F7B7FFCF5BBA}" destId="{2EC05142-A73D-455A-A271-EFBDA0EDC491}" srcOrd="0" destOrd="0" presId="urn:microsoft.com/office/officeart/2005/8/layout/process5"/>
    <dgm:cxn modelId="{02480748-4EDF-40BC-893F-33C60C6FE447}" type="presParOf" srcId="{6C8FD57E-5905-4384-83F5-D476E3307A68}" destId="{247C141C-1B48-4D78-B4DE-85ABF0608CCC}" srcOrd="6" destOrd="0" presId="urn:microsoft.com/office/officeart/2005/8/layout/process5"/>
  </dgm:cxnLst>
  <dgm:bg/>
  <dgm:whole/>
  <dgm:extLst>
    <a:ext uri="http://schemas.microsoft.com/office/drawing/2008/diagram">
      <dsp:dataModelExt xmlns:dsp="http://schemas.microsoft.com/office/drawing/2008/diagram" relId="rId12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5A2B09-6C9B-443F-9D53-617576F4C6B3}">
      <dsp:nvSpPr>
        <dsp:cNvPr id="0" name=""/>
        <dsp:cNvSpPr/>
      </dsp:nvSpPr>
      <dsp:spPr>
        <a:xfrm>
          <a:off x="345043" y="1428"/>
          <a:ext cx="1998464" cy="1199078"/>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Xây dựng phần mềm dữ liệu màu</a:t>
          </a:r>
        </a:p>
      </dsp:txBody>
      <dsp:txXfrm>
        <a:off x="380163" y="36548"/>
        <a:ext cx="1928224" cy="1128838"/>
      </dsp:txXfrm>
    </dsp:sp>
    <dsp:sp modelId="{E38D17AE-859C-4558-82F2-A08C4B8B88DC}">
      <dsp:nvSpPr>
        <dsp:cNvPr id="0" name=""/>
        <dsp:cNvSpPr/>
      </dsp:nvSpPr>
      <dsp:spPr>
        <a:xfrm rot="11058">
          <a:off x="2505811" y="357523"/>
          <a:ext cx="391011" cy="495619"/>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a:off x="2505811" y="456458"/>
        <a:ext cx="273708" cy="297371"/>
      </dsp:txXfrm>
    </dsp:sp>
    <dsp:sp modelId="{D88AAFCD-4301-4F49-B905-2098B7700929}">
      <dsp:nvSpPr>
        <dsp:cNvPr id="0" name=""/>
        <dsp:cNvSpPr/>
      </dsp:nvSpPr>
      <dsp:spPr>
        <a:xfrm>
          <a:off x="3081260" y="10229"/>
          <a:ext cx="1998464" cy="1199078"/>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chạy thử phần mềm tạo dữ liệu màu pha</a:t>
          </a:r>
        </a:p>
      </dsp:txBody>
      <dsp:txXfrm>
        <a:off x="3116380" y="45349"/>
        <a:ext cx="1928224" cy="1128838"/>
      </dsp:txXfrm>
    </dsp:sp>
    <dsp:sp modelId="{89BF349D-D8B3-4EA4-A34B-6E10112F45F4}">
      <dsp:nvSpPr>
        <dsp:cNvPr id="0" name=""/>
        <dsp:cNvSpPr/>
      </dsp:nvSpPr>
      <dsp:spPr>
        <a:xfrm rot="5293545">
          <a:off x="3901335" y="1344932"/>
          <a:ext cx="419210" cy="495619"/>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rot="-5400000">
        <a:off x="3960308" y="1383167"/>
        <a:ext cx="297371" cy="293447"/>
      </dsp:txXfrm>
    </dsp:sp>
    <dsp:sp modelId="{E0031E4E-57B2-42B0-965E-3F7C241BF904}">
      <dsp:nvSpPr>
        <dsp:cNvPr id="0" name=""/>
        <dsp:cNvSpPr/>
      </dsp:nvSpPr>
      <dsp:spPr>
        <a:xfrm>
          <a:off x="3142892" y="1999892"/>
          <a:ext cx="1998464" cy="1199078"/>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Tiến hành kiểm tra, tinh chỉnh độ chính xác các dữ liệu đầu ra</a:t>
          </a:r>
        </a:p>
      </dsp:txBody>
      <dsp:txXfrm>
        <a:off x="3178012" y="2035012"/>
        <a:ext cx="1928224" cy="1128838"/>
      </dsp:txXfrm>
    </dsp:sp>
    <dsp:sp modelId="{6A9C9B41-7A85-4C76-BFE4-F7B7FFCF5BBA}">
      <dsp:nvSpPr>
        <dsp:cNvPr id="0" name=""/>
        <dsp:cNvSpPr/>
      </dsp:nvSpPr>
      <dsp:spPr>
        <a:xfrm rot="10800000">
          <a:off x="2543353" y="2351622"/>
          <a:ext cx="423674" cy="495619"/>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rot="10800000">
        <a:off x="2670455" y="2450746"/>
        <a:ext cx="296572" cy="297371"/>
      </dsp:txXfrm>
    </dsp:sp>
    <dsp:sp modelId="{247C141C-1B48-4D78-B4DE-85ABF0608CCC}">
      <dsp:nvSpPr>
        <dsp:cNvPr id="0" name=""/>
        <dsp:cNvSpPr/>
      </dsp:nvSpPr>
      <dsp:spPr>
        <a:xfrm>
          <a:off x="345043" y="1999892"/>
          <a:ext cx="1998464" cy="1199078"/>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kern="1200">
              <a:latin typeface="Times New Roman" panose="02020603050405020304" pitchFamily="18" charset="0"/>
              <a:cs typeface="Times New Roman" panose="02020603050405020304" pitchFamily="18" charset="0"/>
            </a:rPr>
            <a:t>So sánh với màu mẫu</a:t>
          </a:r>
        </a:p>
      </dsp:txBody>
      <dsp:txXfrm>
        <a:off x="380163" y="2035012"/>
        <a:ext cx="1928224" cy="1128838"/>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0481B8-77C1-4982-8DB7-8B9D31A7F6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86</Pages>
  <Words>14662</Words>
  <Characters>83576</Characters>
  <Application>Microsoft Office Word</Application>
  <DocSecurity>0</DocSecurity>
  <Lines>696</Lines>
  <Paragraphs>19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8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g</dc:creator>
  <cp:lastModifiedBy>Minh Luong</cp:lastModifiedBy>
  <cp:revision>2</cp:revision>
  <cp:lastPrinted>2021-12-19T07:24:00Z</cp:lastPrinted>
  <dcterms:created xsi:type="dcterms:W3CDTF">2021-12-23T08:00:00Z</dcterms:created>
  <dcterms:modified xsi:type="dcterms:W3CDTF">2021-12-23T08:00:00Z</dcterms:modified>
</cp:coreProperties>
</file>